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21EC" w:rsidRPr="002131F5" w:rsidRDefault="00A14836" w:rsidP="000B5A98">
      <w:pPr>
        <w:pStyle w:val="Heading1"/>
      </w:pPr>
      <w:bookmarkStart w:id="0" w:name="_ĐẠI_CƯƠNG_VỀ"/>
      <w:bookmarkStart w:id="1" w:name="_GoBack"/>
      <w:bookmarkEnd w:id="0"/>
      <w:bookmarkEnd w:id="1"/>
      <w:r>
        <w:t>ĐẠI CƯƠNG VỀ DAO ĐỘNG ĐIỀU HÒA</w:t>
      </w:r>
    </w:p>
    <w:p w:rsidR="008821EC" w:rsidRPr="004F1122" w:rsidRDefault="008821EC" w:rsidP="00DA17A5">
      <w:pPr>
        <w:pStyle w:val="Heading2"/>
        <w:rPr>
          <w:color w:val="000000"/>
        </w:rPr>
      </w:pPr>
      <w:r w:rsidRPr="004F1122">
        <w:t>I. CÁC KHÁI NIỆM CƠ BẢN VỀ DAO ĐỘNG</w:t>
      </w:r>
    </w:p>
    <w:p w:rsidR="008821EC" w:rsidRPr="009B7DEB" w:rsidRDefault="008821EC" w:rsidP="00CB2EE7">
      <w:pPr>
        <w:widowControl w:val="0"/>
        <w:numPr>
          <w:ilvl w:val="0"/>
          <w:numId w:val="16"/>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9B7DEB">
        <w:rPr>
          <w:rStyle w:val="Strong"/>
        </w:rPr>
        <w:t>Dao động cơ học</w:t>
      </w:r>
    </w:p>
    <w:p w:rsidR="008821EC" w:rsidRPr="004F1122" w:rsidRDefault="008821EC" w:rsidP="000E08A5">
      <w:pPr>
        <w:ind w:firstLine="360"/>
      </w:pPr>
      <w:r w:rsidRPr="004F1122">
        <w:t>Dao động cơ học là sự chuyển động của một vật quanh một vị trí xác định gọi là vị trí cân bằng.</w:t>
      </w:r>
    </w:p>
    <w:p w:rsidR="008821EC" w:rsidRPr="009B7DEB" w:rsidRDefault="008821EC" w:rsidP="00CB2EE7">
      <w:pPr>
        <w:widowControl w:val="0"/>
        <w:numPr>
          <w:ilvl w:val="0"/>
          <w:numId w:val="16"/>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9B7DEB">
        <w:rPr>
          <w:rStyle w:val="Strong"/>
        </w:rPr>
        <w:t>Dao động tuần hoàn</w:t>
      </w:r>
    </w:p>
    <w:p w:rsidR="008821EC" w:rsidRPr="004F1122" w:rsidRDefault="008821EC" w:rsidP="00332F7F">
      <w:pPr>
        <w:ind w:firstLine="360"/>
      </w:pPr>
      <w:r w:rsidRPr="004F1122">
        <w:t>Dao động tuần hoàn là dao động mà trạng thái của vật được lặp lại như cũ, theo hướng cũ sau những khoảng thời gian bằng nhau xác định (được gọi là chu kì dao động).</w:t>
      </w:r>
    </w:p>
    <w:p w:rsidR="008821EC" w:rsidRPr="009B7DEB" w:rsidRDefault="008821EC" w:rsidP="00CB2EE7">
      <w:pPr>
        <w:widowControl w:val="0"/>
        <w:numPr>
          <w:ilvl w:val="0"/>
          <w:numId w:val="16"/>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9B7DEB">
        <w:rPr>
          <w:rStyle w:val="Strong"/>
        </w:rPr>
        <w:t>Dao động điều hòa</w:t>
      </w:r>
    </w:p>
    <w:p w:rsidR="008821EC" w:rsidRPr="004F1122" w:rsidRDefault="008821EC" w:rsidP="000E08A5">
      <w:pPr>
        <w:ind w:firstLine="360"/>
      </w:pPr>
      <w:r w:rsidRPr="004F1122">
        <w:t xml:space="preserve">Dao động điều hòa là dao động mà li độ của vật được biểu thị bằng hàm </w:t>
      </w:r>
      <w:r w:rsidRPr="004F1122">
        <w:rPr>
          <w:b/>
          <w:bCs/>
        </w:rPr>
        <w:t xml:space="preserve">cosin </w:t>
      </w:r>
      <w:r w:rsidRPr="004F1122">
        <w:t xml:space="preserve">hay </w:t>
      </w:r>
      <w:r w:rsidRPr="004F1122">
        <w:rPr>
          <w:b/>
          <w:bCs/>
        </w:rPr>
        <w:t xml:space="preserve">sin </w:t>
      </w:r>
      <w:r w:rsidRPr="004F1122">
        <w:t>theo thời gian.</w:t>
      </w:r>
    </w:p>
    <w:p w:rsidR="008821EC" w:rsidRPr="0009170D" w:rsidRDefault="008821EC" w:rsidP="0009170D">
      <w:pPr>
        <w:pStyle w:val="Heading2"/>
        <w:rPr>
          <w:color w:val="000000"/>
        </w:rPr>
      </w:pPr>
      <w:r w:rsidRPr="004F1122">
        <w:t>II. PHƯƠNG TRÌNH DAO ĐỘNG ĐIỀU HÒA</w:t>
      </w:r>
    </w:p>
    <w:p w:rsidR="008821EC" w:rsidRPr="00C06B3E" w:rsidRDefault="008821EC" w:rsidP="00CB2EE7">
      <w:pPr>
        <w:widowControl w:val="0"/>
        <w:numPr>
          <w:ilvl w:val="0"/>
          <w:numId w:val="15"/>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C06B3E">
        <w:rPr>
          <w:rStyle w:val="Strong"/>
        </w:rPr>
        <w:t>Phương trình li độ dao động</w:t>
      </w:r>
    </w:p>
    <w:p w:rsidR="008821EC" w:rsidRPr="004F1122" w:rsidRDefault="008821EC" w:rsidP="00332F7F">
      <w:pPr>
        <w:ind w:firstLine="360"/>
      </w:pPr>
      <w:r w:rsidRPr="004F1122">
        <w:t xml:space="preserve">Phương trình li độ dao động có dạng </w:t>
      </w:r>
      <w:r w:rsidRPr="004F1122">
        <w:rPr>
          <w:b/>
          <w:bCs/>
        </w:rPr>
        <w:t>x = Acos(ωt + φ).</w:t>
      </w:r>
    </w:p>
    <w:p w:rsidR="008821EC" w:rsidRPr="004F1122" w:rsidRDefault="008821EC" w:rsidP="00332F7F">
      <w:pPr>
        <w:ind w:firstLine="360"/>
      </w:pPr>
      <w:r w:rsidRPr="004F1122">
        <w:t>Các đại lượng đặc trưng cho dao động điều hòa :</w:t>
      </w:r>
    </w:p>
    <w:p w:rsidR="00C06B3E" w:rsidRDefault="008821EC" w:rsidP="00CB2EE7">
      <w:pPr>
        <w:numPr>
          <w:ilvl w:val="0"/>
          <w:numId w:val="14"/>
        </w:numPr>
      </w:pPr>
      <w:r w:rsidRPr="004F1122">
        <w:t>x: li độ dao động hay độ lệch khỏi vị trí</w:t>
      </w:r>
      <w:r w:rsidR="00D66E26" w:rsidRPr="004F1122">
        <w:t xml:space="preserve"> cân bằng. Đơn vị tính: cm, m.</w:t>
      </w:r>
    </w:p>
    <w:p w:rsidR="00C06B3E" w:rsidRDefault="008821EC" w:rsidP="00CB2EE7">
      <w:pPr>
        <w:numPr>
          <w:ilvl w:val="0"/>
          <w:numId w:val="14"/>
        </w:numPr>
      </w:pPr>
      <w:r w:rsidRPr="00C06B3E">
        <w:t xml:space="preserve">A : Biên độ dao động hay li </w:t>
      </w:r>
      <w:r w:rsidR="00C06B3E">
        <w:t>độ cực đại. Đơn vị tính: cm, m.</w:t>
      </w:r>
    </w:p>
    <w:p w:rsidR="00DE0529" w:rsidRDefault="008821EC" w:rsidP="00CB2EE7">
      <w:pPr>
        <w:numPr>
          <w:ilvl w:val="0"/>
          <w:numId w:val="14"/>
        </w:numPr>
      </w:pPr>
      <w:r w:rsidRPr="00C06B3E">
        <w:t xml:space="preserve">ω : tần số góc của dao động, đại lượng trung gian cho phép xác </w:t>
      </w:r>
      <w:r w:rsidR="00DE0529">
        <w:t xml:space="preserve">định chu kỳ và tần số dao động. </w:t>
      </w:r>
      <w:r w:rsidRPr="00C06B3E">
        <w:t>Đơn vị tính: rad/s.</w:t>
      </w:r>
    </w:p>
    <w:p w:rsidR="00DE0529" w:rsidRDefault="008821EC" w:rsidP="00CB2EE7">
      <w:pPr>
        <w:numPr>
          <w:ilvl w:val="0"/>
          <w:numId w:val="14"/>
        </w:numPr>
      </w:pPr>
      <w:r w:rsidRPr="00DE0529">
        <w:t>φ: pha ban đầu của dao động (t = 0), giúp xác định trạng thái dao động của vật ở thời điểm ban đầu. Đơn vị tính rad</w:t>
      </w:r>
      <w:r w:rsidR="00DE0529">
        <w:t>.</w:t>
      </w:r>
    </w:p>
    <w:p w:rsidR="008821EC" w:rsidRPr="00DE0529" w:rsidRDefault="008821EC" w:rsidP="00CB2EE7">
      <w:pPr>
        <w:numPr>
          <w:ilvl w:val="0"/>
          <w:numId w:val="14"/>
        </w:numPr>
      </w:pPr>
      <w:r w:rsidRPr="00DE0529">
        <w:t>(ωt + φ): pha dao động tại thời điểm t, giúp xác định trạng thái dao động của vật ở thời điểm bất kỳ t. Đơn vị tính rad</w:t>
      </w:r>
      <w:r w:rsidR="00BD1892">
        <w:t>.</w:t>
      </w:r>
    </w:p>
    <w:p w:rsidR="00E51ADD" w:rsidRPr="00BB46EB" w:rsidRDefault="008821EC" w:rsidP="0053324E">
      <w:pPr>
        <w:rPr>
          <w:i/>
          <w:iCs/>
          <w:color w:val="C00000"/>
        </w:rPr>
      </w:pPr>
      <w:r w:rsidRPr="00BB46EB">
        <w:rPr>
          <w:i/>
          <w:iCs/>
          <w:color w:val="C00000"/>
          <w:u w:val="single"/>
        </w:rPr>
        <w:t xml:space="preserve">Chú ý: </w:t>
      </w:r>
      <w:r w:rsidRPr="00BB46EB">
        <w:rPr>
          <w:i/>
          <w:iCs/>
          <w:color w:val="C00000"/>
        </w:rPr>
        <w:t>Biên độ dao động A luôn là hằng số dương.</w:t>
      </w:r>
    </w:p>
    <w:p w:rsidR="00E51ADD" w:rsidRDefault="00E51ADD" w:rsidP="00F07B32">
      <w:pPr>
        <w:rPr>
          <w:b/>
        </w:rPr>
      </w:pPr>
    </w:p>
    <w:p w:rsidR="008821EC" w:rsidRPr="00821A81" w:rsidRDefault="008821EC" w:rsidP="00CB2EE7">
      <w:pPr>
        <w:widowControl w:val="0"/>
        <w:numPr>
          <w:ilvl w:val="0"/>
          <w:numId w:val="15"/>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821A81">
        <w:rPr>
          <w:rStyle w:val="Strong"/>
        </w:rPr>
        <w:t>Phương trình vận tốc</w:t>
      </w:r>
    </w:p>
    <w:p w:rsidR="008821EC" w:rsidRPr="004F1122" w:rsidRDefault="008821EC" w:rsidP="004E485C">
      <w:pPr>
        <w:ind w:firstLine="360"/>
        <w:rPr>
          <w:rFonts w:ascii="Symbol" w:hAnsi="Symbol" w:cs="Symbol"/>
        </w:rPr>
      </w:pPr>
      <w:r w:rsidRPr="004F1122">
        <w:t>Ta có</w:t>
      </w:r>
      <w:r w:rsidR="00231769">
        <w:t>:</w:t>
      </w:r>
      <w:r w:rsidRPr="004F1122">
        <w:t xml:space="preserve"> </w:t>
      </w:r>
      <w:r w:rsidR="00C80D94" w:rsidRPr="004F1122">
        <w:rPr>
          <w:position w:val="-60"/>
        </w:rPr>
        <w:object w:dxaOrig="50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25pt;height:66pt" o:ole="">
            <v:imagedata r:id="rId8" o:title=""/>
          </v:shape>
          <o:OLEObject Type="Embed" ProgID="Equation.DSMT4" ShapeID="_x0000_i1025" DrawAspect="Content" ObjectID="_1550260688" r:id="rId9"/>
        </w:object>
      </w:r>
    </w:p>
    <w:p w:rsidR="000C702E" w:rsidRPr="00BB46EB" w:rsidRDefault="008821EC" w:rsidP="004E485C">
      <w:pPr>
        <w:rPr>
          <w:color w:val="C00000"/>
        </w:rPr>
      </w:pPr>
      <w:r w:rsidRPr="00BB46EB">
        <w:rPr>
          <w:bCs/>
          <w:i/>
          <w:iCs/>
          <w:color w:val="C00000"/>
          <w:u w:val="thick"/>
        </w:rPr>
        <w:t>Nhận xét :</w:t>
      </w:r>
    </w:p>
    <w:p w:rsidR="008821EC" w:rsidRPr="00BB46EB" w:rsidRDefault="008821EC" w:rsidP="00CB2EE7">
      <w:pPr>
        <w:numPr>
          <w:ilvl w:val="0"/>
          <w:numId w:val="17"/>
        </w:numPr>
        <w:rPr>
          <w:color w:val="C00000"/>
        </w:rPr>
      </w:pPr>
      <w:r w:rsidRPr="00BB46EB">
        <w:rPr>
          <w:i/>
          <w:iCs/>
          <w:color w:val="C00000"/>
        </w:rPr>
        <w:t>Vận tốc nhanh pha hơn li độ góc π/2 hay φ</w:t>
      </w:r>
      <w:r w:rsidRPr="00BB46EB">
        <w:rPr>
          <w:i/>
          <w:iCs/>
          <w:color w:val="C00000"/>
          <w:vertAlign w:val="subscript"/>
        </w:rPr>
        <w:t>v</w:t>
      </w:r>
      <w:r w:rsidRPr="00BB46EB">
        <w:rPr>
          <w:i/>
          <w:iCs/>
          <w:color w:val="C00000"/>
        </w:rPr>
        <w:t xml:space="preserve"> = φ</w:t>
      </w:r>
      <w:r w:rsidRPr="00BB46EB">
        <w:rPr>
          <w:i/>
          <w:iCs/>
          <w:color w:val="C00000"/>
          <w:vertAlign w:val="subscript"/>
        </w:rPr>
        <w:t>x</w:t>
      </w:r>
      <w:r w:rsidRPr="00BB46EB">
        <w:rPr>
          <w:i/>
          <w:iCs/>
          <w:color w:val="C00000"/>
        </w:rPr>
        <w:t xml:space="preserve"> + π/2.</w:t>
      </w:r>
    </w:p>
    <w:p w:rsidR="008821EC" w:rsidRPr="00BB46EB" w:rsidRDefault="008821EC" w:rsidP="00CB2EE7">
      <w:pPr>
        <w:numPr>
          <w:ilvl w:val="0"/>
          <w:numId w:val="17"/>
        </w:numPr>
        <w:rPr>
          <w:color w:val="C00000"/>
        </w:rPr>
      </w:pPr>
      <w:r w:rsidRPr="00BB46EB">
        <w:rPr>
          <w:i/>
          <w:iCs/>
          <w:color w:val="C00000"/>
        </w:rPr>
        <w:t>Véc tơ vận tốc</w:t>
      </w:r>
      <w:r w:rsidR="002735EA" w:rsidRPr="00BB46EB">
        <w:rPr>
          <w:i/>
          <w:iCs/>
          <w:color w:val="C00000"/>
          <w:position w:val="-6"/>
        </w:rPr>
        <w:object w:dxaOrig="200" w:dyaOrig="279">
          <v:shape id="_x0000_i1026" type="#_x0000_t75" style="width:9.75pt;height:14.25pt" o:ole="">
            <v:imagedata r:id="rId10" o:title=""/>
          </v:shape>
          <o:OLEObject Type="Embed" ProgID="Equation.DSMT4" ShapeID="_x0000_i1026" DrawAspect="Content" ObjectID="_1550260689" r:id="rId11"/>
        </w:object>
      </w:r>
      <w:r w:rsidRPr="00BB46EB">
        <w:rPr>
          <w:i/>
          <w:iCs/>
          <w:color w:val="C00000"/>
        </w:rPr>
        <w:t xml:space="preserve"> luôn cùng chiều với chiều chuyển động (vật chuyển động theo chiều dương thì v &gt; 0, theo chiều âm thì v &lt; 0).</w:t>
      </w:r>
    </w:p>
    <w:p w:rsidR="008821EC" w:rsidRPr="00BB46EB" w:rsidRDefault="008821EC" w:rsidP="00CB2EE7">
      <w:pPr>
        <w:numPr>
          <w:ilvl w:val="0"/>
          <w:numId w:val="17"/>
        </w:numPr>
        <w:rPr>
          <w:color w:val="C00000"/>
        </w:rPr>
      </w:pPr>
      <w:r w:rsidRPr="00BB46EB">
        <w:rPr>
          <w:i/>
          <w:iCs/>
          <w:color w:val="C00000"/>
        </w:rPr>
        <w:t>Độ lớn của vận tốc được gọi là tốc độ, và luôn có giá trị dương.</w:t>
      </w:r>
    </w:p>
    <w:p w:rsidR="008821EC" w:rsidRPr="00BB46EB" w:rsidRDefault="008821EC" w:rsidP="00CB2EE7">
      <w:pPr>
        <w:numPr>
          <w:ilvl w:val="0"/>
          <w:numId w:val="17"/>
        </w:numPr>
        <w:rPr>
          <w:color w:val="C00000"/>
        </w:rPr>
      </w:pPr>
      <w:r w:rsidRPr="00BB46EB">
        <w:rPr>
          <w:i/>
          <w:iCs/>
          <w:color w:val="C00000"/>
        </w:rPr>
        <w:t>Khi vật qua vị trí cân bằng (tức x = 0) thì tốc độ vật đạt giá trị cực đại là v</w:t>
      </w:r>
      <w:r w:rsidRPr="00BB46EB">
        <w:rPr>
          <w:i/>
          <w:iCs/>
          <w:color w:val="C00000"/>
          <w:vertAlign w:val="subscript"/>
        </w:rPr>
        <w:t>max</w:t>
      </w:r>
      <w:r w:rsidRPr="00BB46EB">
        <w:rPr>
          <w:i/>
          <w:iCs/>
          <w:color w:val="C00000"/>
        </w:rPr>
        <w:t xml:space="preserve"> = ωA, còn khi vật qua</w:t>
      </w:r>
      <w:r w:rsidR="00C71673" w:rsidRPr="00BB46EB">
        <w:rPr>
          <w:i/>
          <w:iCs/>
          <w:color w:val="C00000"/>
        </w:rPr>
        <w:t xml:space="preserve"> </w:t>
      </w:r>
      <w:r w:rsidRPr="00BB46EB">
        <w:rPr>
          <w:i/>
          <w:iCs/>
          <w:color w:val="C00000"/>
        </w:rPr>
        <w:t>các vị trí biên</w:t>
      </w:r>
      <w:r w:rsidR="00F83C20" w:rsidRPr="00BB46EB">
        <w:rPr>
          <w:i/>
          <w:iCs/>
          <w:color w:val="C00000"/>
        </w:rPr>
        <w:t xml:space="preserve"> </w:t>
      </w:r>
      <w:r w:rsidRPr="00BB46EB">
        <w:rPr>
          <w:i/>
          <w:iCs/>
          <w:color w:val="C00000"/>
        </w:rPr>
        <w:t>(tức x =</w:t>
      </w:r>
      <w:r w:rsidR="00F83C20" w:rsidRPr="00BB46EB">
        <w:rPr>
          <w:i/>
          <w:iCs/>
          <w:color w:val="C00000"/>
        </w:rPr>
        <w:t xml:space="preserve"> </w:t>
      </w:r>
      <w:r w:rsidR="00F83C20" w:rsidRPr="00BB46EB">
        <w:rPr>
          <w:i/>
          <w:iCs/>
          <w:color w:val="C00000"/>
        </w:rPr>
        <w:sym w:font="Symbol" w:char="F0B1"/>
      </w:r>
      <w:r w:rsidR="00F83C20" w:rsidRPr="00BB46EB">
        <w:rPr>
          <w:i/>
          <w:iCs/>
          <w:color w:val="C00000"/>
        </w:rPr>
        <w:t xml:space="preserve"> </w:t>
      </w:r>
      <w:r w:rsidRPr="00BB46EB">
        <w:rPr>
          <w:i/>
          <w:iCs/>
          <w:color w:val="C00000"/>
        </w:rPr>
        <w:t xml:space="preserve">A) thì vận tốc bị triệt tiêu (tức là v = 0) vật chuyển động </w:t>
      </w:r>
      <w:r w:rsidRPr="00BB46EB">
        <w:rPr>
          <w:bCs/>
          <w:i/>
          <w:iCs/>
          <w:color w:val="C00000"/>
        </w:rPr>
        <w:t xml:space="preserve">chậm dần </w:t>
      </w:r>
      <w:r w:rsidRPr="00BB46EB">
        <w:rPr>
          <w:i/>
          <w:iCs/>
          <w:color w:val="C00000"/>
        </w:rPr>
        <w:t>khi ra biên.</w:t>
      </w:r>
    </w:p>
    <w:p w:rsidR="008821EC" w:rsidRPr="00834312" w:rsidRDefault="008821EC" w:rsidP="00CB2EE7">
      <w:pPr>
        <w:widowControl w:val="0"/>
        <w:numPr>
          <w:ilvl w:val="0"/>
          <w:numId w:val="15"/>
        </w:numPr>
        <w:tabs>
          <w:tab w:val="left" w:pos="284"/>
          <w:tab w:val="left" w:pos="567"/>
          <w:tab w:val="left" w:pos="851"/>
          <w:tab w:val="left" w:pos="993"/>
          <w:tab w:val="left" w:pos="2835"/>
          <w:tab w:val="left" w:pos="5387"/>
          <w:tab w:val="left" w:pos="7938"/>
        </w:tabs>
        <w:autoSpaceDE w:val="0"/>
        <w:autoSpaceDN w:val="0"/>
        <w:adjustRightInd w:val="0"/>
        <w:ind w:right="-8"/>
        <w:rPr>
          <w:rStyle w:val="Strong"/>
          <w:rFonts w:eastAsia="Meiryo"/>
        </w:rPr>
      </w:pPr>
      <w:r w:rsidRPr="00834312">
        <w:rPr>
          <w:rStyle w:val="Strong"/>
          <w:rFonts w:eastAsia="Meiryo"/>
        </w:rPr>
        <w:t>Phương trình gia tốc</w:t>
      </w:r>
    </w:p>
    <w:p w:rsidR="008821EC" w:rsidRPr="00AA3650" w:rsidRDefault="00BC5CA4" w:rsidP="00FE4276">
      <w:pPr>
        <w:ind w:firstLine="360"/>
        <w:rPr>
          <w:rFonts w:eastAsia="Meiryo"/>
          <w:lang w:val="vi-VN"/>
        </w:rPr>
      </w:pPr>
      <w:r w:rsidRPr="00AA3650">
        <w:rPr>
          <w:rFonts w:eastAsia="Meiryo"/>
        </w:rPr>
        <w:t>Ta có</w:t>
      </w:r>
      <w:r w:rsidRPr="00AA3650">
        <w:rPr>
          <w:rFonts w:eastAsia="Meiryo"/>
          <w:lang w:val="vi-VN"/>
        </w:rPr>
        <w:t xml:space="preserve">: </w:t>
      </w:r>
      <w:r w:rsidR="00C80D94" w:rsidRPr="00AA3650">
        <w:rPr>
          <w:position w:val="-34"/>
        </w:rPr>
        <w:object w:dxaOrig="4320" w:dyaOrig="800">
          <v:shape id="_x0000_i1027" type="#_x0000_t75" style="width:3in;height:39.75pt" o:ole="">
            <v:imagedata r:id="rId12" o:title=""/>
          </v:shape>
          <o:OLEObject Type="Embed" ProgID="Equation.DSMT4" ShapeID="_x0000_i1027" DrawAspect="Content" ObjectID="_1550260690" r:id="rId13"/>
        </w:object>
      </w:r>
    </w:p>
    <w:p w:rsidR="008821EC" w:rsidRPr="00BB46EB" w:rsidRDefault="008821EC" w:rsidP="00FE4276">
      <w:pPr>
        <w:rPr>
          <w:rFonts w:eastAsia="Meiryo"/>
          <w:i/>
          <w:color w:val="C00000"/>
        </w:rPr>
      </w:pPr>
      <w:r w:rsidRPr="00BB46EB">
        <w:rPr>
          <w:rFonts w:eastAsia="Meiryo"/>
          <w:bCs/>
          <w:i/>
          <w:iCs/>
          <w:color w:val="C00000"/>
          <w:u w:val="thick"/>
        </w:rPr>
        <w:t>Nhận xét:</w:t>
      </w:r>
    </w:p>
    <w:p w:rsidR="00FD36F1" w:rsidRPr="00BB46EB" w:rsidRDefault="008821EC" w:rsidP="00CB2EE7">
      <w:pPr>
        <w:numPr>
          <w:ilvl w:val="0"/>
          <w:numId w:val="18"/>
        </w:numPr>
        <w:rPr>
          <w:rFonts w:eastAsia="Meiryo"/>
          <w:i/>
          <w:color w:val="C00000"/>
        </w:rPr>
      </w:pPr>
      <w:r w:rsidRPr="00BB46EB">
        <w:rPr>
          <w:rFonts w:eastAsia="Meiryo"/>
          <w:i/>
          <w:iCs/>
          <w:color w:val="C00000"/>
        </w:rPr>
        <w:t>Gia tốc nhanh pha hơn vận tốc góc π/2, nhanh pha hơn li độ góc π, tức là φ</w:t>
      </w:r>
      <w:r w:rsidRPr="00BB46EB">
        <w:rPr>
          <w:rFonts w:eastAsia="Meiryo"/>
          <w:i/>
          <w:iCs/>
          <w:color w:val="C00000"/>
          <w:vertAlign w:val="subscript"/>
        </w:rPr>
        <w:t>a</w:t>
      </w:r>
      <w:r w:rsidR="00B60E30" w:rsidRPr="00BB46EB">
        <w:rPr>
          <w:rFonts w:eastAsia="Meiryo"/>
          <w:i/>
          <w:iCs/>
          <w:color w:val="C00000"/>
          <w:lang w:val="vi-VN"/>
        </w:rPr>
        <w:t xml:space="preserve"> =</w:t>
      </w:r>
      <w:r w:rsidR="00C71673" w:rsidRPr="00BB46EB">
        <w:rPr>
          <w:rFonts w:eastAsia="Meiryo"/>
          <w:i/>
          <w:iCs/>
          <w:color w:val="C00000"/>
          <w:lang w:val="vi-VN"/>
        </w:rPr>
        <w:t xml:space="preserve"> </w:t>
      </w:r>
      <w:r w:rsidRPr="00BB46EB">
        <w:rPr>
          <w:rFonts w:eastAsia="Meiryo"/>
          <w:i/>
          <w:iCs/>
          <w:color w:val="C00000"/>
        </w:rPr>
        <w:t>φ</w:t>
      </w:r>
      <w:r w:rsidRPr="00BB46EB">
        <w:rPr>
          <w:rFonts w:eastAsia="Meiryo"/>
          <w:i/>
          <w:iCs/>
          <w:color w:val="C00000"/>
          <w:vertAlign w:val="subscript"/>
        </w:rPr>
        <w:t>v</w:t>
      </w:r>
      <w:r w:rsidR="00B60E30" w:rsidRPr="00BB46EB">
        <w:rPr>
          <w:rFonts w:eastAsia="Meiryo"/>
          <w:i/>
          <w:iCs/>
          <w:color w:val="C00000"/>
          <w:vertAlign w:val="subscript"/>
          <w:lang w:val="vi-VN"/>
        </w:rPr>
        <w:t xml:space="preserve"> </w:t>
      </w:r>
      <w:r w:rsidR="00B60E30" w:rsidRPr="00BB46EB">
        <w:rPr>
          <w:rFonts w:eastAsia="Meiryo"/>
          <w:i/>
          <w:iCs/>
          <w:color w:val="C00000"/>
          <w:lang w:val="vi-VN"/>
        </w:rPr>
        <w:t xml:space="preserve">+ </w:t>
      </w:r>
      <w:r w:rsidR="00B60E30" w:rsidRPr="00BB46EB">
        <w:rPr>
          <w:rFonts w:eastAsia="Meiryo"/>
          <w:i/>
          <w:iCs/>
          <w:color w:val="C00000"/>
        </w:rPr>
        <w:fldChar w:fldCharType="begin"/>
      </w:r>
      <w:r w:rsidR="00B60E30" w:rsidRPr="00BB46EB">
        <w:rPr>
          <w:rFonts w:eastAsia="Meiryo"/>
          <w:i/>
          <w:iCs/>
          <w:color w:val="C00000"/>
        </w:rPr>
        <w:instrText>eq \s\don1(\f(π,</w:instrText>
      </w:r>
      <w:r w:rsidR="00B60E30" w:rsidRPr="00BB46EB">
        <w:rPr>
          <w:rFonts w:eastAsia="Meiryo"/>
          <w:i/>
          <w:color w:val="C00000"/>
        </w:rPr>
        <w:instrText>2))</w:instrText>
      </w:r>
      <w:r w:rsidR="00B60E30" w:rsidRPr="00BB46EB">
        <w:rPr>
          <w:rFonts w:eastAsia="Meiryo"/>
          <w:i/>
          <w:iCs/>
          <w:color w:val="C00000"/>
        </w:rPr>
        <w:fldChar w:fldCharType="end"/>
      </w:r>
      <w:r w:rsidR="00B60E30" w:rsidRPr="00BB46EB">
        <w:rPr>
          <w:rFonts w:eastAsia="Meiryo"/>
          <w:i/>
          <w:iCs/>
          <w:color w:val="C00000"/>
        </w:rPr>
        <w:t xml:space="preserve"> </w:t>
      </w:r>
      <w:r w:rsidR="00B60E30" w:rsidRPr="00BB46EB">
        <w:rPr>
          <w:rFonts w:eastAsia="Meiryo"/>
          <w:i/>
          <w:iCs/>
          <w:color w:val="C00000"/>
          <w:lang w:val="vi-VN"/>
        </w:rPr>
        <w:t xml:space="preserve">= </w:t>
      </w:r>
      <w:r w:rsidRPr="00BB46EB">
        <w:rPr>
          <w:rFonts w:eastAsia="Meiryo"/>
          <w:i/>
          <w:iCs/>
          <w:color w:val="C00000"/>
        </w:rPr>
        <w:t>φ</w:t>
      </w:r>
      <w:r w:rsidRPr="00BB46EB">
        <w:rPr>
          <w:rFonts w:eastAsia="Meiryo"/>
          <w:i/>
          <w:iCs/>
          <w:color w:val="C00000"/>
          <w:vertAlign w:val="subscript"/>
        </w:rPr>
        <w:t>x</w:t>
      </w:r>
      <w:r w:rsidRPr="00BB46EB">
        <w:rPr>
          <w:rFonts w:eastAsia="Meiryo"/>
          <w:i/>
          <w:iCs/>
          <w:color w:val="C00000"/>
        </w:rPr>
        <w:t xml:space="preserve"> </w:t>
      </w:r>
      <w:r w:rsidR="00B60E30" w:rsidRPr="00BB46EB">
        <w:rPr>
          <w:rFonts w:eastAsia="Meiryo"/>
          <w:i/>
          <w:iCs/>
          <w:color w:val="C00000"/>
          <w:lang w:val="vi-VN"/>
        </w:rPr>
        <w:t xml:space="preserve">+ </w:t>
      </w:r>
      <w:r w:rsidRPr="00BB46EB">
        <w:rPr>
          <w:rFonts w:eastAsia="Meiryo"/>
          <w:i/>
          <w:iCs/>
          <w:color w:val="C00000"/>
        </w:rPr>
        <w:t>π.</w:t>
      </w:r>
    </w:p>
    <w:p w:rsidR="00FD36F1" w:rsidRPr="00BB46EB" w:rsidRDefault="008821EC" w:rsidP="00CB2EE7">
      <w:pPr>
        <w:numPr>
          <w:ilvl w:val="0"/>
          <w:numId w:val="18"/>
        </w:numPr>
        <w:rPr>
          <w:rFonts w:eastAsia="Meiryo"/>
          <w:i/>
          <w:color w:val="C00000"/>
        </w:rPr>
      </w:pPr>
      <w:r w:rsidRPr="00BB46EB">
        <w:rPr>
          <w:rFonts w:eastAsia="Meiryo"/>
          <w:i/>
          <w:iCs/>
          <w:color w:val="C00000"/>
        </w:rPr>
        <w:t xml:space="preserve">Véc tơ gia tốc </w:t>
      </w:r>
      <w:r w:rsidR="00700B64" w:rsidRPr="00BB46EB">
        <w:rPr>
          <w:rFonts w:eastAsia="Meiryo"/>
          <w:i/>
          <w:iCs/>
          <w:color w:val="C00000"/>
          <w:position w:val="-6"/>
        </w:rPr>
        <w:object w:dxaOrig="200" w:dyaOrig="279">
          <v:shape id="_x0000_i1028" type="#_x0000_t75" style="width:9.75pt;height:14.25pt" o:ole="">
            <v:imagedata r:id="rId14" o:title=""/>
          </v:shape>
          <o:OLEObject Type="Embed" ProgID="Equation.DSMT4" ShapeID="_x0000_i1028" DrawAspect="Content" ObjectID="_1550260691" r:id="rId15"/>
        </w:object>
      </w:r>
      <w:r w:rsidRPr="00BB46EB">
        <w:rPr>
          <w:rFonts w:eastAsia="Meiryo"/>
          <w:i/>
          <w:iCs/>
          <w:color w:val="C00000"/>
        </w:rPr>
        <w:t xml:space="preserve"> luôn hướng về vị trí cân bằng.</w:t>
      </w:r>
    </w:p>
    <w:p w:rsidR="008821EC" w:rsidRPr="00BB46EB" w:rsidRDefault="008821EC" w:rsidP="00CB2EE7">
      <w:pPr>
        <w:numPr>
          <w:ilvl w:val="0"/>
          <w:numId w:val="18"/>
        </w:numPr>
        <w:rPr>
          <w:rFonts w:eastAsia="Meiryo"/>
          <w:i/>
          <w:color w:val="C00000"/>
        </w:rPr>
      </w:pPr>
      <w:r w:rsidRPr="00BB46EB">
        <w:rPr>
          <w:rFonts w:eastAsia="Meiryo"/>
          <w:i/>
          <w:iCs/>
          <w:color w:val="C00000"/>
        </w:rPr>
        <w:t>Khi vật qua vị trí cân bằng (tức x = 0) thì gia tốc bị triệt tiêu (tức là a = 0), còn khi vật qua các vị</w:t>
      </w:r>
      <w:r w:rsidR="00C71673" w:rsidRPr="00BB46EB">
        <w:rPr>
          <w:rFonts w:eastAsia="Meiryo"/>
          <w:i/>
          <w:iCs/>
          <w:color w:val="C00000"/>
        </w:rPr>
        <w:t xml:space="preserve"> </w:t>
      </w:r>
      <w:r w:rsidRPr="00BB46EB">
        <w:rPr>
          <w:rFonts w:eastAsia="Meiryo"/>
          <w:i/>
          <w:iCs/>
          <w:color w:val="C00000"/>
        </w:rPr>
        <w:t>trí biên</w:t>
      </w:r>
      <w:r w:rsidR="00B60E30" w:rsidRPr="00BB46EB">
        <w:rPr>
          <w:rFonts w:eastAsia="Meiryo"/>
          <w:i/>
          <w:iCs/>
          <w:color w:val="C00000"/>
          <w:lang w:val="vi-VN"/>
        </w:rPr>
        <w:t xml:space="preserve"> </w:t>
      </w:r>
      <w:r w:rsidRPr="00BB46EB">
        <w:rPr>
          <w:rFonts w:eastAsia="Meiryo"/>
          <w:i/>
          <w:iCs/>
          <w:color w:val="C00000"/>
        </w:rPr>
        <w:t>(tức x</w:t>
      </w:r>
      <w:r w:rsidR="00B60E30" w:rsidRPr="00BB46EB">
        <w:rPr>
          <w:rFonts w:eastAsia="Meiryo"/>
          <w:i/>
          <w:iCs/>
          <w:color w:val="C00000"/>
        </w:rPr>
        <w:t xml:space="preserve"> </w:t>
      </w:r>
      <w:r w:rsidRPr="00BB46EB">
        <w:rPr>
          <w:rFonts w:eastAsia="Meiryo"/>
          <w:i/>
          <w:iCs/>
          <w:color w:val="C00000"/>
        </w:rPr>
        <w:t>=</w:t>
      </w:r>
      <w:r w:rsidR="00B60E30" w:rsidRPr="00BB46EB">
        <w:rPr>
          <w:rFonts w:eastAsia="Meiryo"/>
          <w:i/>
          <w:iCs/>
          <w:color w:val="C00000"/>
          <w:lang w:val="vi-VN"/>
        </w:rPr>
        <w:t xml:space="preserve"> </w:t>
      </w:r>
      <w:r w:rsidR="00B60E30" w:rsidRPr="00BB46EB">
        <w:rPr>
          <w:rFonts w:eastAsia="Meiryo"/>
          <w:i/>
          <w:iCs/>
          <w:color w:val="C00000"/>
          <w:lang w:val="vi-VN"/>
        </w:rPr>
        <w:sym w:font="Symbol" w:char="F0B1"/>
      </w:r>
      <w:r w:rsidR="00C71673" w:rsidRPr="00BB46EB">
        <w:rPr>
          <w:rFonts w:eastAsia="Meiryo"/>
          <w:i/>
          <w:iCs/>
          <w:color w:val="C00000"/>
          <w:lang w:val="vi-VN"/>
        </w:rPr>
        <w:t xml:space="preserve"> </w:t>
      </w:r>
      <w:r w:rsidRPr="00BB46EB">
        <w:rPr>
          <w:rFonts w:eastAsia="Meiryo"/>
          <w:i/>
          <w:iCs/>
          <w:color w:val="C00000"/>
        </w:rPr>
        <w:t>A) thì gia tốc đạt độ lớn cực đại a</w:t>
      </w:r>
      <w:r w:rsidRPr="00BB46EB">
        <w:rPr>
          <w:rFonts w:eastAsia="Meiryo"/>
          <w:i/>
          <w:iCs/>
          <w:color w:val="C00000"/>
          <w:vertAlign w:val="subscript"/>
        </w:rPr>
        <w:t>max</w:t>
      </w:r>
      <w:r w:rsidRPr="00BB46EB">
        <w:rPr>
          <w:rFonts w:eastAsia="Meiryo"/>
          <w:i/>
          <w:iCs/>
          <w:color w:val="C00000"/>
        </w:rPr>
        <w:t xml:space="preserve"> = ω</w:t>
      </w:r>
      <w:r w:rsidRPr="00BB46EB">
        <w:rPr>
          <w:rFonts w:eastAsia="Meiryo"/>
          <w:i/>
          <w:iCs/>
          <w:color w:val="C00000"/>
          <w:vertAlign w:val="superscript"/>
        </w:rPr>
        <w:t>2</w:t>
      </w:r>
      <w:r w:rsidRPr="00BB46EB">
        <w:rPr>
          <w:rFonts w:eastAsia="Meiryo"/>
          <w:i/>
          <w:iCs/>
          <w:color w:val="C00000"/>
        </w:rPr>
        <w:t>A.</w:t>
      </w:r>
    </w:p>
    <w:p w:rsidR="00BE3DFF" w:rsidRDefault="00BE3DFF" w:rsidP="00FE4276">
      <w:pPr>
        <w:rPr>
          <w:rFonts w:eastAsia="Meiryo"/>
          <w:i/>
          <w:iCs/>
          <w:color w:val="C00000"/>
        </w:rPr>
      </w:pPr>
      <w:r w:rsidRPr="00BB46EB">
        <w:rPr>
          <w:rFonts w:eastAsia="Meiryo"/>
          <w:i/>
          <w:iCs/>
          <w:color w:val="C00000"/>
        </w:rPr>
        <w:lastRenderedPageBreak/>
        <w:tab/>
        <w:t xml:space="preserve">Từ đó ta có kết quả: </w:t>
      </w:r>
      <w:r w:rsidR="00AA3650" w:rsidRPr="00BB46EB">
        <w:rPr>
          <w:rFonts w:eastAsia="Meiryo"/>
          <w:i/>
          <w:iCs/>
          <w:color w:val="C00000"/>
          <w:position w:val="-34"/>
        </w:rPr>
        <w:object w:dxaOrig="1240" w:dyaOrig="800">
          <v:shape id="_x0000_i1029" type="#_x0000_t75" style="width:62.25pt;height:39.75pt" o:ole="">
            <v:imagedata r:id="rId16" o:title=""/>
          </v:shape>
          <o:OLEObject Type="Embed" ProgID="Equation.DSMT4" ShapeID="_x0000_i1029" DrawAspect="Content" ObjectID="_1550260692" r:id="rId17"/>
        </w:object>
      </w:r>
      <w:r w:rsidR="00AA3650" w:rsidRPr="00BB46EB">
        <w:rPr>
          <w:rFonts w:eastAsia="Meiryo"/>
          <w:i/>
          <w:iCs/>
          <w:color w:val="C00000"/>
          <w:position w:val="-6"/>
        </w:rPr>
        <w:object w:dxaOrig="300" w:dyaOrig="240">
          <v:shape id="_x0000_i1030" type="#_x0000_t75" style="width:15pt;height:12pt" o:ole="">
            <v:imagedata r:id="rId18" o:title=""/>
          </v:shape>
          <o:OLEObject Type="Embed" ProgID="Equation.DSMT4" ShapeID="_x0000_i1030" DrawAspect="Content" ObjectID="_1550260693" r:id="rId19"/>
        </w:object>
      </w:r>
      <w:r w:rsidRPr="00BB46EB">
        <w:rPr>
          <w:rFonts w:eastAsia="Meiryo"/>
          <w:i/>
          <w:iCs/>
          <w:color w:val="C00000"/>
        </w:rPr>
        <w:t xml:space="preserve"> </w:t>
      </w:r>
      <w:r w:rsidR="00AA3650" w:rsidRPr="00BB46EB">
        <w:rPr>
          <w:rFonts w:eastAsia="Meiryo"/>
          <w:i/>
          <w:iCs/>
          <w:color w:val="C00000"/>
          <w:position w:val="-62"/>
        </w:rPr>
        <w:object w:dxaOrig="1040" w:dyaOrig="1359">
          <v:shape id="_x0000_i1031" type="#_x0000_t75" style="width:51.75pt;height:68.25pt" o:ole="">
            <v:imagedata r:id="rId20" o:title=""/>
          </v:shape>
          <o:OLEObject Type="Embed" ProgID="Equation.DSMT4" ShapeID="_x0000_i1031" DrawAspect="Content" ObjectID="_1550260694" r:id="rId21"/>
        </w:object>
      </w:r>
    </w:p>
    <w:p w:rsidR="006C3E60" w:rsidRPr="004F1122" w:rsidRDefault="00E33E8D" w:rsidP="00E33E8D">
      <w:pPr>
        <w:pStyle w:val="Heading2"/>
        <w:rPr>
          <w:color w:val="000000"/>
        </w:rPr>
      </w:pPr>
      <w:r>
        <w:t>III.</w:t>
      </w:r>
      <w:r w:rsidR="006C3E60" w:rsidRPr="004F1122">
        <w:t xml:space="preserve"> HỆ THỨC LIÊN HỆ TRONG DAO ĐỘNG ĐIỀU HÒA</w:t>
      </w:r>
    </w:p>
    <w:p w:rsidR="006C3E60" w:rsidRPr="00E33E8D" w:rsidRDefault="006C3E60" w:rsidP="00CB2EE7">
      <w:pPr>
        <w:widowControl w:val="0"/>
        <w:numPr>
          <w:ilvl w:val="0"/>
          <w:numId w:val="20"/>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E33E8D">
        <w:rPr>
          <w:rStyle w:val="Strong"/>
        </w:rPr>
        <w:t>Hệ thức liên hệ x, v:</w:t>
      </w:r>
    </w:p>
    <w:p w:rsidR="006C3E60" w:rsidRPr="004F1122" w:rsidRDefault="006C3E60" w:rsidP="00E33E8D">
      <w:pPr>
        <w:ind w:firstLine="360"/>
      </w:pPr>
      <w:r w:rsidRPr="004F1122">
        <w:t xml:space="preserve">Do x và v vuông pha với nhau nên ta luôn có </w:t>
      </w:r>
      <w:r w:rsidRPr="004F1122">
        <w:rPr>
          <w:position w:val="-32"/>
        </w:rPr>
        <w:object w:dxaOrig="2200" w:dyaOrig="800">
          <v:shape id="_x0000_i1032" type="#_x0000_t75" style="width:110.25pt;height:39.75pt" o:ole="">
            <v:imagedata r:id="rId22" o:title=""/>
          </v:shape>
          <o:OLEObject Type="Embed" ProgID="Equation.3" ShapeID="_x0000_i1032" DrawAspect="Content" ObjectID="_1550260695" r:id="rId23"/>
        </w:object>
      </w:r>
      <w:r w:rsidRPr="004F1122">
        <w:t xml:space="preserve"> </w:t>
      </w:r>
      <w:r w:rsidRPr="004F1122">
        <w:sym w:font="Symbol" w:char="F0DB"/>
      </w:r>
      <w:r w:rsidRPr="004F1122">
        <w:t xml:space="preserve">  </w:t>
      </w:r>
      <w:r w:rsidRPr="004F1122">
        <w:rPr>
          <w:position w:val="-24"/>
        </w:rPr>
        <w:object w:dxaOrig="1520" w:dyaOrig="660">
          <v:shape id="_x0000_i1033" type="#_x0000_t75" style="width:75.75pt;height:33pt" o:ole="">
            <v:imagedata r:id="rId24" o:title=""/>
          </v:shape>
          <o:OLEObject Type="Embed" ProgID="Equation.3" ShapeID="_x0000_i1033" DrawAspect="Content" ObjectID="_1550260696" r:id="rId25"/>
        </w:object>
      </w:r>
      <w:r w:rsidRPr="004F1122">
        <w:t xml:space="preserve"> (1)</w:t>
      </w:r>
    </w:p>
    <w:p w:rsidR="006C3E60" w:rsidRPr="00700B64" w:rsidRDefault="006C3E60" w:rsidP="00E33E8D">
      <w:pPr>
        <w:rPr>
          <w:i/>
          <w:color w:val="C00000"/>
          <w:u w:val="single"/>
        </w:rPr>
      </w:pPr>
      <w:r w:rsidRPr="00700B64">
        <w:rPr>
          <w:i/>
          <w:color w:val="C00000"/>
          <w:u w:val="single"/>
        </w:rPr>
        <w:t>Nhận xét:</w:t>
      </w:r>
    </w:p>
    <w:p w:rsidR="006C3E60" w:rsidRPr="00700B64" w:rsidRDefault="006C3E60" w:rsidP="00CB2EE7">
      <w:pPr>
        <w:numPr>
          <w:ilvl w:val="0"/>
          <w:numId w:val="19"/>
        </w:numPr>
        <w:rPr>
          <w:i/>
          <w:color w:val="C00000"/>
        </w:rPr>
      </w:pPr>
      <w:r w:rsidRPr="00700B64">
        <w:rPr>
          <w:i/>
          <w:color w:val="C00000"/>
        </w:rPr>
        <w:t>Từ hệ thức (1) ta thấy đồ thị của x, v là đường elip nhận các bán trục là A và ωA</w:t>
      </w:r>
    </w:p>
    <w:p w:rsidR="006C3E60" w:rsidRPr="00700B64" w:rsidRDefault="006C3E60" w:rsidP="00CB2EE7">
      <w:pPr>
        <w:numPr>
          <w:ilvl w:val="0"/>
          <w:numId w:val="19"/>
        </w:numPr>
        <w:rPr>
          <w:i/>
          <w:color w:val="C00000"/>
        </w:rPr>
      </w:pPr>
      <w:r w:rsidRPr="00700B64">
        <w:rPr>
          <w:i/>
          <w:color w:val="C00000"/>
        </w:rPr>
        <w:t xml:space="preserve">Khai triển (1) ta được một số hệ thức thường dung </w:t>
      </w:r>
      <w:r w:rsidR="00D509B0" w:rsidRPr="00D509B0">
        <w:rPr>
          <w:i/>
          <w:color w:val="C00000"/>
          <w:position w:val="-56"/>
        </w:rPr>
        <w:object w:dxaOrig="1740" w:dyaOrig="1240">
          <v:shape id="_x0000_i1034" type="#_x0000_t75" style="width:87pt;height:62.25pt" o:ole="">
            <v:imagedata r:id="rId26" o:title=""/>
          </v:shape>
          <o:OLEObject Type="Embed" ProgID="Equation.DSMT4" ShapeID="_x0000_i1034" DrawAspect="Content" ObjectID="_1550260697" r:id="rId27"/>
        </w:object>
      </w:r>
    </w:p>
    <w:p w:rsidR="005E43FB" w:rsidRDefault="006C3E60" w:rsidP="00CB2EE7">
      <w:pPr>
        <w:numPr>
          <w:ilvl w:val="0"/>
          <w:numId w:val="19"/>
        </w:numPr>
        <w:rPr>
          <w:i/>
          <w:color w:val="C00000"/>
        </w:rPr>
      </w:pPr>
      <w:r w:rsidRPr="00700B64">
        <w:rPr>
          <w:i/>
          <w:color w:val="C00000"/>
        </w:rPr>
        <w:t>Tại hai thời điểm t</w:t>
      </w:r>
      <w:r w:rsidRPr="00700B64">
        <w:rPr>
          <w:i/>
          <w:color w:val="C00000"/>
          <w:vertAlign w:val="subscript"/>
        </w:rPr>
        <w:t>1</w:t>
      </w:r>
      <w:r w:rsidRPr="00700B64">
        <w:rPr>
          <w:i/>
          <w:color w:val="C00000"/>
        </w:rPr>
        <w:t>; t</w:t>
      </w:r>
      <w:r w:rsidRPr="00700B64">
        <w:rPr>
          <w:i/>
          <w:color w:val="C00000"/>
          <w:vertAlign w:val="subscript"/>
        </w:rPr>
        <w:t>2</w:t>
      </w:r>
      <w:r w:rsidRPr="00700B64">
        <w:rPr>
          <w:i/>
          <w:color w:val="C00000"/>
        </w:rPr>
        <w:t xml:space="preserve"> vật có li độ, tốc độ tương ứng là x</w:t>
      </w:r>
      <w:r w:rsidRPr="00700B64">
        <w:rPr>
          <w:i/>
          <w:color w:val="C00000"/>
          <w:vertAlign w:val="subscript"/>
        </w:rPr>
        <w:t>1</w:t>
      </w:r>
      <w:r w:rsidRPr="00700B64">
        <w:rPr>
          <w:i/>
          <w:color w:val="C00000"/>
        </w:rPr>
        <w:t>; v</w:t>
      </w:r>
      <w:r w:rsidRPr="00700B64">
        <w:rPr>
          <w:i/>
          <w:color w:val="C00000"/>
          <w:vertAlign w:val="subscript"/>
        </w:rPr>
        <w:t>1</w:t>
      </w:r>
      <w:r w:rsidRPr="00700B64">
        <w:rPr>
          <w:i/>
          <w:color w:val="C00000"/>
        </w:rPr>
        <w:t xml:space="preserve"> và x</w:t>
      </w:r>
      <w:r w:rsidRPr="00700B64">
        <w:rPr>
          <w:i/>
          <w:color w:val="C00000"/>
          <w:vertAlign w:val="subscript"/>
        </w:rPr>
        <w:t>2</w:t>
      </w:r>
      <w:r w:rsidRPr="00700B64">
        <w:rPr>
          <w:i/>
          <w:color w:val="C00000"/>
        </w:rPr>
        <w:t>; v</w:t>
      </w:r>
      <w:r w:rsidRPr="00700B64">
        <w:rPr>
          <w:i/>
          <w:color w:val="C00000"/>
          <w:vertAlign w:val="subscript"/>
        </w:rPr>
        <w:t>2</w:t>
      </w:r>
      <w:r w:rsidRPr="00700B64">
        <w:rPr>
          <w:i/>
          <w:color w:val="C00000"/>
        </w:rPr>
        <w:t xml:space="preserve"> thì ta có </w:t>
      </w:r>
      <w:r w:rsidR="00021605" w:rsidRPr="00700B64">
        <w:rPr>
          <w:i/>
          <w:color w:val="C00000"/>
          <w:position w:val="-32"/>
        </w:rPr>
        <w:object w:dxaOrig="1359" w:dyaOrig="780">
          <v:shape id="_x0000_i1035" type="#_x0000_t75" style="width:68.25pt;height:39pt" o:ole="">
            <v:imagedata r:id="rId28" o:title=""/>
          </v:shape>
          <o:OLEObject Type="Embed" ProgID="Equation.DSMT4" ShapeID="_x0000_i1035" DrawAspect="Content" ObjectID="_1550260698" r:id="rId29"/>
        </w:object>
      </w:r>
    </w:p>
    <w:p w:rsidR="005E43FB" w:rsidRPr="00E33E8D" w:rsidRDefault="008422E0" w:rsidP="00CB2EE7">
      <w:pPr>
        <w:widowControl w:val="0"/>
        <w:numPr>
          <w:ilvl w:val="0"/>
          <w:numId w:val="20"/>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Pr>
          <w:rStyle w:val="Strong"/>
        </w:rPr>
        <w:t>Hệ thức liên hệ v, a</w:t>
      </w:r>
      <w:r w:rsidR="005E43FB" w:rsidRPr="00E33E8D">
        <w:rPr>
          <w:rStyle w:val="Strong"/>
        </w:rPr>
        <w:t>:</w:t>
      </w:r>
    </w:p>
    <w:p w:rsidR="006C3E60" w:rsidRPr="004F1122" w:rsidRDefault="006C3E60" w:rsidP="00707168">
      <w:pPr>
        <w:ind w:firstLine="360"/>
      </w:pPr>
      <w:r w:rsidRPr="004F1122">
        <w:t xml:space="preserve">Do a và v vuông pha với nhau nên ta luôn có </w:t>
      </w:r>
      <w:r w:rsidRPr="004F1122">
        <w:rPr>
          <w:position w:val="-32"/>
        </w:rPr>
        <w:object w:dxaOrig="2200" w:dyaOrig="800">
          <v:shape id="_x0000_i1036" type="#_x0000_t75" style="width:110.25pt;height:39.75pt" o:ole="">
            <v:imagedata r:id="rId30" o:title=""/>
          </v:shape>
          <o:OLEObject Type="Embed" ProgID="Equation.3" ShapeID="_x0000_i1036" DrawAspect="Content" ObjectID="_1550260699" r:id="rId31"/>
        </w:object>
      </w:r>
      <w:r w:rsidRPr="004F1122">
        <w:t xml:space="preserve"> </w:t>
      </w:r>
      <w:r w:rsidRPr="004F1122">
        <w:sym w:font="Symbol" w:char="F0DB"/>
      </w:r>
      <w:r w:rsidRPr="004F1122">
        <w:t xml:space="preserve">  </w:t>
      </w:r>
      <w:r w:rsidRPr="004F1122">
        <w:rPr>
          <w:position w:val="-24"/>
        </w:rPr>
        <w:object w:dxaOrig="1800" w:dyaOrig="660">
          <v:shape id="_x0000_i1037" type="#_x0000_t75" style="width:90pt;height:33pt" o:ole="">
            <v:imagedata r:id="rId32" o:title=""/>
          </v:shape>
          <o:OLEObject Type="Embed" ProgID="Equation.3" ShapeID="_x0000_i1037" DrawAspect="Content" ObjectID="_1550260700" r:id="rId33"/>
        </w:object>
      </w:r>
      <w:r w:rsidRPr="004F1122">
        <w:t xml:space="preserve"> (2)</w:t>
      </w:r>
    </w:p>
    <w:p w:rsidR="006C3E60" w:rsidRPr="0044439E" w:rsidRDefault="00707168" w:rsidP="00707168">
      <w:pPr>
        <w:rPr>
          <w:i/>
          <w:color w:val="C00000"/>
          <w:u w:val="single"/>
        </w:rPr>
      </w:pPr>
      <w:r w:rsidRPr="0044439E">
        <w:rPr>
          <w:i/>
          <w:color w:val="C00000"/>
          <w:u w:val="single"/>
        </w:rPr>
        <w:t>Nhận xét:</w:t>
      </w:r>
    </w:p>
    <w:p w:rsidR="00707168" w:rsidRPr="0044439E" w:rsidRDefault="00707168" w:rsidP="00CB2EE7">
      <w:pPr>
        <w:numPr>
          <w:ilvl w:val="0"/>
          <w:numId w:val="21"/>
        </w:numPr>
        <w:rPr>
          <w:i/>
          <w:color w:val="C00000"/>
        </w:rPr>
      </w:pPr>
      <w:r w:rsidRPr="0044439E">
        <w:rPr>
          <w:i/>
          <w:color w:val="C00000"/>
        </w:rPr>
        <w:t>Từ hệ thức (2) ta thấy đồ thị của x, v là đường elip nhận các bán trục là ωA và ω</w:t>
      </w:r>
      <w:r w:rsidRPr="0044439E">
        <w:rPr>
          <w:i/>
          <w:color w:val="C00000"/>
          <w:vertAlign w:val="superscript"/>
        </w:rPr>
        <w:t>2</w:t>
      </w:r>
      <w:r w:rsidRPr="0044439E">
        <w:rPr>
          <w:i/>
          <w:color w:val="C00000"/>
        </w:rPr>
        <w:t>A.</w:t>
      </w:r>
    </w:p>
    <w:p w:rsidR="006C3E60" w:rsidRPr="0044439E" w:rsidRDefault="006C3E60" w:rsidP="00CB2EE7">
      <w:pPr>
        <w:numPr>
          <w:ilvl w:val="0"/>
          <w:numId w:val="21"/>
        </w:numPr>
        <w:rPr>
          <w:i/>
          <w:color w:val="C00000"/>
        </w:rPr>
      </w:pPr>
      <w:r w:rsidRPr="0044439E">
        <w:rPr>
          <w:i/>
          <w:color w:val="C00000"/>
        </w:rPr>
        <w:t xml:space="preserve">Thông thường tròn bài thi ta không hay sử dụng trực tiếp công thức (2) vì nó không dễ nhớ. Để làm tốt   trắc nghiệm các em nên biến đổi theo hướng sau: </w:t>
      </w:r>
      <w:r w:rsidR="00D509B0" w:rsidRPr="00D509B0">
        <w:rPr>
          <w:i/>
          <w:color w:val="C00000"/>
          <w:position w:val="-66"/>
        </w:rPr>
        <w:object w:dxaOrig="1620" w:dyaOrig="1440">
          <v:shape id="_x0000_i1038" type="#_x0000_t75" style="width:81pt;height:1in" o:ole="">
            <v:imagedata r:id="rId34" o:title=""/>
          </v:shape>
          <o:OLEObject Type="Embed" ProgID="Equation.DSMT4" ShapeID="_x0000_i1038" DrawAspect="Content" ObjectID="_1550260701" r:id="rId35"/>
        </w:object>
      </w:r>
      <w:r w:rsidRPr="0044439E">
        <w:rPr>
          <w:i/>
          <w:color w:val="C00000"/>
        </w:rPr>
        <w:t xml:space="preserve">  </w:t>
      </w:r>
      <w:r w:rsidR="00E32CA0" w:rsidRPr="0044439E">
        <w:rPr>
          <w:i/>
          <w:color w:val="C00000"/>
          <w:position w:val="-26"/>
        </w:rPr>
        <w:object w:dxaOrig="1760" w:dyaOrig="720">
          <v:shape id="_x0000_i1039" type="#_x0000_t75" style="width:87.75pt;height:36pt" o:ole="">
            <v:imagedata r:id="rId36" o:title=""/>
          </v:shape>
          <o:OLEObject Type="Embed" ProgID="Equation.DSMT4" ShapeID="_x0000_i1039" DrawAspect="Content" ObjectID="_1550260702" r:id="rId37"/>
        </w:object>
      </w:r>
    </w:p>
    <w:p w:rsidR="006C3E60" w:rsidRPr="0044439E" w:rsidRDefault="006C3E60" w:rsidP="00CB2EE7">
      <w:pPr>
        <w:numPr>
          <w:ilvl w:val="0"/>
          <w:numId w:val="21"/>
        </w:numPr>
        <w:rPr>
          <w:i/>
          <w:color w:val="C00000"/>
        </w:rPr>
      </w:pPr>
      <w:r w:rsidRPr="0044439E">
        <w:rPr>
          <w:i/>
          <w:color w:val="C00000"/>
        </w:rPr>
        <w:t>Tại hai thời điểm t</w:t>
      </w:r>
      <w:r w:rsidRPr="0044439E">
        <w:rPr>
          <w:i/>
          <w:color w:val="C00000"/>
          <w:vertAlign w:val="subscript"/>
        </w:rPr>
        <w:t>1</w:t>
      </w:r>
      <w:r w:rsidRPr="0044439E">
        <w:rPr>
          <w:i/>
          <w:color w:val="C00000"/>
        </w:rPr>
        <w:t>; t</w:t>
      </w:r>
      <w:r w:rsidRPr="0044439E">
        <w:rPr>
          <w:i/>
          <w:color w:val="C00000"/>
          <w:vertAlign w:val="subscript"/>
        </w:rPr>
        <w:t>2</w:t>
      </w:r>
      <w:r w:rsidRPr="0044439E">
        <w:rPr>
          <w:i/>
          <w:color w:val="C00000"/>
        </w:rPr>
        <w:t xml:space="preserve"> vật có gia tốc, tốc độ tương ứng là a</w:t>
      </w:r>
      <w:r w:rsidRPr="0044439E">
        <w:rPr>
          <w:i/>
          <w:color w:val="C00000"/>
          <w:vertAlign w:val="subscript"/>
        </w:rPr>
        <w:t>1</w:t>
      </w:r>
      <w:r w:rsidRPr="0044439E">
        <w:rPr>
          <w:i/>
          <w:color w:val="C00000"/>
        </w:rPr>
        <w:t>; v</w:t>
      </w:r>
      <w:r w:rsidRPr="0044439E">
        <w:rPr>
          <w:i/>
          <w:color w:val="C00000"/>
          <w:vertAlign w:val="subscript"/>
        </w:rPr>
        <w:t>1</w:t>
      </w:r>
      <w:r w:rsidRPr="0044439E">
        <w:rPr>
          <w:i/>
          <w:color w:val="C00000"/>
        </w:rPr>
        <w:t xml:space="preserve"> và a</w:t>
      </w:r>
      <w:r w:rsidRPr="0044439E">
        <w:rPr>
          <w:i/>
          <w:color w:val="C00000"/>
          <w:vertAlign w:val="subscript"/>
        </w:rPr>
        <w:t>2</w:t>
      </w:r>
      <w:r w:rsidRPr="0044439E">
        <w:rPr>
          <w:i/>
          <w:color w:val="C00000"/>
        </w:rPr>
        <w:t>; v</w:t>
      </w:r>
      <w:r w:rsidRPr="0044439E">
        <w:rPr>
          <w:i/>
          <w:color w:val="C00000"/>
          <w:vertAlign w:val="subscript"/>
        </w:rPr>
        <w:t>2</w:t>
      </w:r>
      <w:r w:rsidRPr="0044439E">
        <w:rPr>
          <w:i/>
          <w:color w:val="C00000"/>
        </w:rPr>
        <w:t xml:space="preserve"> thì ta có công thức </w:t>
      </w:r>
      <w:r w:rsidR="001F7621" w:rsidRPr="0044439E">
        <w:rPr>
          <w:i/>
          <w:color w:val="C00000"/>
          <w:position w:val="-32"/>
        </w:rPr>
        <w:object w:dxaOrig="1359" w:dyaOrig="780">
          <v:shape id="_x0000_i1040" type="#_x0000_t75" style="width:68.25pt;height:39pt" o:ole="">
            <v:imagedata r:id="rId38" o:title=""/>
          </v:shape>
          <o:OLEObject Type="Embed" ProgID="Equation.DSMT4" ShapeID="_x0000_i1040" DrawAspect="Content" ObjectID="_1550260703" r:id="rId39"/>
        </w:object>
      </w:r>
    </w:p>
    <w:p w:rsidR="006C3E60" w:rsidRPr="004F1122" w:rsidRDefault="0073170C" w:rsidP="0073170C">
      <w:pPr>
        <w:pStyle w:val="Heading2"/>
        <w:rPr>
          <w:color w:val="000000"/>
        </w:rPr>
      </w:pPr>
      <w:r>
        <w:t>IV.</w:t>
      </w:r>
      <w:r w:rsidR="006C3E60" w:rsidRPr="004F1122">
        <w:t xml:space="preserve"> </w:t>
      </w:r>
      <w:smartTag w:uri="urn:schemas-microsoft-com:office:smarttags" w:element="place">
        <w:r w:rsidR="006C3E60" w:rsidRPr="004F1122">
          <w:t>CHU</w:t>
        </w:r>
      </w:smartTag>
      <w:r w:rsidR="006C3E60" w:rsidRPr="004F1122">
        <w:t xml:space="preserve"> KỲ, TẦN SỐ TRONG DAO ĐỘNG ĐIỀU HÒA</w:t>
      </w:r>
    </w:p>
    <w:p w:rsidR="006C3E60" w:rsidRPr="004F1122" w:rsidRDefault="00535A8C" w:rsidP="00535A8C">
      <w:pPr>
        <w:rPr>
          <w:bCs/>
          <w:lang w:val="vi-VN"/>
        </w:rPr>
      </w:pPr>
      <w:r w:rsidRPr="00535A8C">
        <w:rPr>
          <w:bCs/>
        </w:rPr>
        <w:t>Ta có:</w:t>
      </w:r>
      <w:r>
        <w:rPr>
          <w:b/>
          <w:bCs/>
        </w:rPr>
        <w:t xml:space="preserve"> </w:t>
      </w:r>
      <w:r w:rsidR="00023E7A" w:rsidRPr="004F1122">
        <w:rPr>
          <w:position w:val="-24"/>
        </w:rPr>
        <w:object w:dxaOrig="1380" w:dyaOrig="620">
          <v:shape id="_x0000_i1041" type="#_x0000_t75" style="width:69pt;height:30.75pt" o:ole="">
            <v:imagedata r:id="rId40" o:title=""/>
          </v:shape>
          <o:OLEObject Type="Embed" ProgID="Equation.3" ShapeID="_x0000_i1041" DrawAspect="Content" ObjectID="_1550260704" r:id="rId41"/>
        </w:object>
      </w:r>
    </w:p>
    <w:p w:rsidR="006C3E60" w:rsidRPr="004F1122" w:rsidRDefault="00AB13D5" w:rsidP="0069196F">
      <w:pPr>
        <w:pStyle w:val="Heading2"/>
        <w:rPr>
          <w:color w:val="000000"/>
        </w:rPr>
      </w:pPr>
      <w:r>
        <w:t>V</w:t>
      </w:r>
      <w:r w:rsidR="006C3E60" w:rsidRPr="004F1122">
        <w:t>. CÁC DAO ĐỘNG CÓ PHƯƠNG TRÌNH ĐẶC BIỆT</w:t>
      </w:r>
    </w:p>
    <w:p w:rsidR="006C3E60" w:rsidRPr="00E336A8" w:rsidRDefault="006C3E60" w:rsidP="00CB2EE7">
      <w:pPr>
        <w:widowControl w:val="0"/>
        <w:numPr>
          <w:ilvl w:val="0"/>
          <w:numId w:val="22"/>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E336A8">
        <w:rPr>
          <w:rStyle w:val="Strong"/>
        </w:rPr>
        <w:t>Dao động có phương trình x = xo + Acos(ωt + φ) với xo = const.</w:t>
      </w:r>
    </w:p>
    <w:p w:rsidR="006C3E60" w:rsidRPr="004F1122" w:rsidRDefault="006C3E60" w:rsidP="0005320B">
      <w:pPr>
        <w:ind w:firstLine="360"/>
        <w:rPr>
          <w:lang w:val="vi-VN"/>
        </w:rPr>
      </w:pPr>
      <w:r w:rsidRPr="004F1122">
        <w:t xml:space="preserve">Ta có </w:t>
      </w:r>
      <w:r w:rsidR="001929BE" w:rsidRPr="001929BE">
        <w:rPr>
          <w:position w:val="-14"/>
          <w:lang w:val="vi-VN"/>
        </w:rPr>
        <w:object w:dxaOrig="2680" w:dyaOrig="400">
          <v:shape id="_x0000_i1042" type="#_x0000_t75" style="width:134.25pt;height:20.25pt" o:ole="">
            <v:imagedata r:id="rId42" o:title=""/>
          </v:shape>
          <o:OLEObject Type="Embed" ProgID="Equation.DSMT4" ShapeID="_x0000_i1042" DrawAspect="Content" ObjectID="_1550260705" r:id="rId43"/>
        </w:object>
      </w:r>
      <w:r w:rsidR="000C462A" w:rsidRPr="001929BE">
        <w:rPr>
          <w:position w:val="-34"/>
          <w:lang w:val="vi-VN"/>
        </w:rPr>
        <w:object w:dxaOrig="4520" w:dyaOrig="580">
          <v:shape id="_x0000_i1043" type="#_x0000_t75" style="width:225.75pt;height:29.25pt" o:ole="">
            <v:imagedata r:id="rId44" o:title=""/>
          </v:shape>
          <o:OLEObject Type="Embed" ProgID="Equation.DSMT4" ShapeID="_x0000_i1043" DrawAspect="Content" ObjectID="_1550260706" r:id="rId45"/>
        </w:object>
      </w:r>
    </w:p>
    <w:p w:rsidR="006C3E60" w:rsidRPr="0075745E" w:rsidRDefault="00500BEB" w:rsidP="006C3E60">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i/>
          <w:color w:val="C00000"/>
          <w:sz w:val="25"/>
          <w:szCs w:val="25"/>
        </w:rPr>
      </w:pPr>
      <w:r w:rsidRPr="0075745E">
        <w:rPr>
          <w:i/>
          <w:iCs/>
          <w:color w:val="C00000"/>
          <w:sz w:val="25"/>
          <w:szCs w:val="25"/>
          <w:u w:val="single"/>
        </w:rPr>
        <w:t>Nhận xét:</w:t>
      </w:r>
    </w:p>
    <w:p w:rsidR="006C3E60" w:rsidRPr="0075745E" w:rsidRDefault="006C3E60" w:rsidP="00CB2EE7">
      <w:pPr>
        <w:widowControl w:val="0"/>
        <w:numPr>
          <w:ilvl w:val="0"/>
          <w:numId w:val="23"/>
        </w:numPr>
        <w:tabs>
          <w:tab w:val="left" w:pos="284"/>
          <w:tab w:val="left" w:pos="567"/>
          <w:tab w:val="left" w:pos="851"/>
          <w:tab w:val="left" w:pos="993"/>
          <w:tab w:val="left" w:pos="2835"/>
          <w:tab w:val="left" w:pos="5387"/>
          <w:tab w:val="left" w:pos="7938"/>
        </w:tabs>
        <w:autoSpaceDE w:val="0"/>
        <w:autoSpaceDN w:val="0"/>
        <w:adjustRightInd w:val="0"/>
        <w:ind w:right="-8"/>
        <w:jc w:val="both"/>
        <w:rPr>
          <w:i/>
          <w:color w:val="C00000"/>
          <w:sz w:val="25"/>
          <w:szCs w:val="25"/>
        </w:rPr>
      </w:pPr>
      <w:r w:rsidRPr="0075745E">
        <w:rPr>
          <w:i/>
          <w:color w:val="C00000"/>
          <w:sz w:val="25"/>
          <w:szCs w:val="25"/>
        </w:rPr>
        <w:t>Vị trí cân bằng: x = xo</w:t>
      </w:r>
    </w:p>
    <w:p w:rsidR="006C3E60" w:rsidRPr="001960F8" w:rsidRDefault="006C3E60" w:rsidP="00CB2EE7">
      <w:pPr>
        <w:widowControl w:val="0"/>
        <w:numPr>
          <w:ilvl w:val="0"/>
          <w:numId w:val="23"/>
        </w:numPr>
        <w:tabs>
          <w:tab w:val="left" w:pos="284"/>
          <w:tab w:val="left" w:pos="567"/>
          <w:tab w:val="left" w:pos="851"/>
          <w:tab w:val="left" w:pos="993"/>
          <w:tab w:val="left" w:pos="2835"/>
          <w:tab w:val="left" w:pos="5387"/>
          <w:tab w:val="left" w:pos="7938"/>
        </w:tabs>
        <w:autoSpaceDE w:val="0"/>
        <w:autoSpaceDN w:val="0"/>
        <w:adjustRightInd w:val="0"/>
        <w:ind w:right="-8"/>
        <w:jc w:val="both"/>
        <w:rPr>
          <w:i/>
          <w:color w:val="C00000"/>
          <w:sz w:val="25"/>
          <w:szCs w:val="25"/>
          <w:lang w:val="vi-VN"/>
        </w:rPr>
      </w:pPr>
      <w:r w:rsidRPr="0075745E">
        <w:rPr>
          <w:i/>
          <w:color w:val="C00000"/>
          <w:sz w:val="25"/>
          <w:szCs w:val="25"/>
        </w:rPr>
        <w:t xml:space="preserve">Biên độ dao động: A. </w:t>
      </w:r>
      <w:r w:rsidRPr="001960F8">
        <w:rPr>
          <w:i/>
          <w:color w:val="C00000"/>
          <w:sz w:val="25"/>
          <w:szCs w:val="25"/>
        </w:rPr>
        <w:t xml:space="preserve">Các vị trí biên là X = </w:t>
      </w:r>
      <w:r w:rsidRPr="0075745E">
        <w:rPr>
          <w:i/>
          <w:color w:val="C00000"/>
          <w:sz w:val="25"/>
          <w:szCs w:val="25"/>
        </w:rPr>
        <w:sym w:font="Symbol" w:char="F0B1"/>
      </w:r>
      <w:r w:rsidRPr="001960F8">
        <w:rPr>
          <w:i/>
          <w:color w:val="C00000"/>
          <w:sz w:val="25"/>
          <w:szCs w:val="25"/>
        </w:rPr>
        <w:t xml:space="preserve"> A </w:t>
      </w:r>
      <w:r w:rsidRPr="0075745E">
        <w:rPr>
          <w:i/>
          <w:color w:val="C00000"/>
          <w:sz w:val="25"/>
          <w:szCs w:val="25"/>
          <w:lang w:val="vi-VN"/>
        </w:rPr>
        <w:sym w:font="Symbol" w:char="F0DB"/>
      </w:r>
      <w:r w:rsidRPr="001960F8">
        <w:rPr>
          <w:i/>
          <w:color w:val="C00000"/>
          <w:sz w:val="25"/>
          <w:szCs w:val="25"/>
          <w:lang w:val="vi-VN"/>
        </w:rPr>
        <w:t xml:space="preserve"> x = </w:t>
      </w:r>
      <w:r w:rsidRPr="001960F8">
        <w:rPr>
          <w:i/>
          <w:color w:val="C00000"/>
          <w:sz w:val="25"/>
          <w:szCs w:val="25"/>
        </w:rPr>
        <w:t>x</w:t>
      </w:r>
      <w:r w:rsidRPr="001960F8">
        <w:rPr>
          <w:i/>
          <w:color w:val="C00000"/>
          <w:sz w:val="25"/>
          <w:szCs w:val="25"/>
          <w:vertAlign w:val="subscript"/>
          <w:lang w:val="vi-VN"/>
        </w:rPr>
        <w:t>0</w:t>
      </w:r>
      <w:r w:rsidRPr="001960F8">
        <w:rPr>
          <w:i/>
          <w:color w:val="C00000"/>
          <w:sz w:val="25"/>
          <w:szCs w:val="25"/>
          <w:lang w:val="vi-VN"/>
        </w:rPr>
        <w:t xml:space="preserve"> </w:t>
      </w:r>
      <w:r w:rsidRPr="0075745E">
        <w:rPr>
          <w:i/>
          <w:color w:val="C00000"/>
          <w:sz w:val="25"/>
          <w:szCs w:val="25"/>
          <w:lang w:val="vi-VN"/>
        </w:rPr>
        <w:sym w:font="Symbol" w:char="F0B1"/>
      </w:r>
      <w:r w:rsidRPr="001960F8">
        <w:rPr>
          <w:i/>
          <w:color w:val="C00000"/>
          <w:sz w:val="25"/>
          <w:szCs w:val="25"/>
          <w:lang w:val="vi-VN"/>
        </w:rPr>
        <w:t xml:space="preserve"> </w:t>
      </w:r>
      <w:r w:rsidRPr="001960F8">
        <w:rPr>
          <w:i/>
          <w:color w:val="C00000"/>
          <w:sz w:val="25"/>
          <w:szCs w:val="25"/>
        </w:rPr>
        <w:t>A.</w:t>
      </w:r>
    </w:p>
    <w:p w:rsidR="006C3E60" w:rsidRPr="0075745E" w:rsidRDefault="006C3E60" w:rsidP="00CB2EE7">
      <w:pPr>
        <w:widowControl w:val="0"/>
        <w:numPr>
          <w:ilvl w:val="0"/>
          <w:numId w:val="25"/>
        </w:numPr>
        <w:tabs>
          <w:tab w:val="left" w:pos="284"/>
          <w:tab w:val="left" w:pos="567"/>
          <w:tab w:val="left" w:pos="851"/>
          <w:tab w:val="left" w:pos="993"/>
          <w:tab w:val="left" w:pos="2835"/>
          <w:tab w:val="left" w:pos="5387"/>
          <w:tab w:val="left" w:pos="7938"/>
        </w:tabs>
        <w:autoSpaceDE w:val="0"/>
        <w:autoSpaceDN w:val="0"/>
        <w:adjustRightInd w:val="0"/>
        <w:ind w:right="-8"/>
        <w:jc w:val="both"/>
        <w:rPr>
          <w:i/>
          <w:color w:val="C00000"/>
          <w:sz w:val="25"/>
          <w:szCs w:val="25"/>
        </w:rPr>
      </w:pPr>
      <w:r w:rsidRPr="0075745E">
        <w:rPr>
          <w:i/>
          <w:color w:val="C00000"/>
          <w:sz w:val="25"/>
          <w:szCs w:val="25"/>
        </w:rPr>
        <w:t>Tần số góc dao động là ω.</w:t>
      </w:r>
    </w:p>
    <w:p w:rsidR="006C3E60" w:rsidRPr="0075745E" w:rsidRDefault="006C3E60" w:rsidP="00CB2EE7">
      <w:pPr>
        <w:widowControl w:val="0"/>
        <w:numPr>
          <w:ilvl w:val="0"/>
          <w:numId w:val="24"/>
        </w:numPr>
        <w:tabs>
          <w:tab w:val="left" w:pos="284"/>
          <w:tab w:val="left" w:pos="567"/>
          <w:tab w:val="left" w:pos="851"/>
          <w:tab w:val="left" w:pos="993"/>
          <w:tab w:val="left" w:pos="2835"/>
          <w:tab w:val="left" w:pos="5387"/>
          <w:tab w:val="left" w:pos="7938"/>
        </w:tabs>
        <w:autoSpaceDE w:val="0"/>
        <w:autoSpaceDN w:val="0"/>
        <w:adjustRightInd w:val="0"/>
        <w:ind w:right="-8"/>
        <w:jc w:val="both"/>
        <w:rPr>
          <w:i/>
          <w:color w:val="C00000"/>
          <w:sz w:val="25"/>
          <w:szCs w:val="25"/>
        </w:rPr>
      </w:pPr>
      <w:r w:rsidRPr="0075745E">
        <w:rPr>
          <w:i/>
          <w:color w:val="C00000"/>
          <w:sz w:val="25"/>
          <w:szCs w:val="25"/>
        </w:rPr>
        <w:t xml:space="preserve">Biểu thức vận tốc và gia tốc tương ứng:  </w:t>
      </w:r>
      <w:r w:rsidR="00D4071B" w:rsidRPr="0075745E">
        <w:rPr>
          <w:i/>
          <w:color w:val="C00000"/>
          <w:position w:val="-32"/>
          <w:sz w:val="25"/>
          <w:szCs w:val="25"/>
        </w:rPr>
        <w:object w:dxaOrig="2160" w:dyaOrig="760">
          <v:shape id="_x0000_i1044" type="#_x0000_t75" style="width:108pt;height:38.25pt" o:ole="">
            <v:imagedata r:id="rId46" o:title=""/>
          </v:shape>
          <o:OLEObject Type="Embed" ProgID="Equation.DSMT4" ShapeID="_x0000_i1044" DrawAspect="Content" ObjectID="_1550260707" r:id="rId47"/>
        </w:object>
      </w:r>
    </w:p>
    <w:p w:rsidR="006C3E60" w:rsidRPr="00BA56E3" w:rsidRDefault="006C3E60" w:rsidP="00CB2EE7">
      <w:pPr>
        <w:widowControl w:val="0"/>
        <w:numPr>
          <w:ilvl w:val="0"/>
          <w:numId w:val="22"/>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BA56E3">
        <w:rPr>
          <w:rStyle w:val="Strong"/>
        </w:rPr>
        <w:t>Dao động có phương trình x =Acos</w:t>
      </w:r>
      <w:r w:rsidR="00C6769E">
        <w:rPr>
          <w:rStyle w:val="Strong"/>
          <w:vertAlign w:val="superscript"/>
        </w:rPr>
        <w:t>2</w:t>
      </w:r>
      <w:r w:rsidRPr="00BA56E3">
        <w:rPr>
          <w:rStyle w:val="Strong"/>
        </w:rPr>
        <w:t>(ωt + φ)</w:t>
      </w:r>
    </w:p>
    <w:p w:rsidR="006C3E60" w:rsidRDefault="006C3E60" w:rsidP="00B30BA1">
      <w:pPr>
        <w:ind w:firstLine="360"/>
      </w:pPr>
      <w:r w:rsidRPr="004F1122">
        <w:t>Sử dụng cô</w:t>
      </w:r>
      <w:r w:rsidR="00B30BA1">
        <w:t>ng thức hạ bậc lượng giác ta có:</w:t>
      </w:r>
    </w:p>
    <w:p w:rsidR="006C3E60" w:rsidRPr="004F1122" w:rsidRDefault="006C3E60" w:rsidP="00B30BA1">
      <w:pPr>
        <w:jc w:val="center"/>
      </w:pPr>
      <w:r w:rsidRPr="004F1122">
        <w:rPr>
          <w:bCs/>
        </w:rPr>
        <w:lastRenderedPageBreak/>
        <w:t>x =</w:t>
      </w:r>
      <w:r w:rsidR="00B30BA1">
        <w:rPr>
          <w:bCs/>
        </w:rPr>
        <w:t xml:space="preserve"> </w:t>
      </w:r>
      <w:r w:rsidRPr="004F1122">
        <w:rPr>
          <w:bCs/>
        </w:rPr>
        <w:t>Acos</w:t>
      </w:r>
      <w:r w:rsidRPr="004F1122">
        <w:rPr>
          <w:bCs/>
          <w:vertAlign w:val="superscript"/>
        </w:rPr>
        <w:t>2</w:t>
      </w:r>
      <w:r w:rsidRPr="004F1122">
        <w:rPr>
          <w:bCs/>
        </w:rPr>
        <w:t xml:space="preserve">(ωt + φ) = </w:t>
      </w:r>
      <w:r w:rsidRPr="004F1122">
        <w:rPr>
          <w:bCs/>
          <w:position w:val="-24"/>
        </w:rPr>
        <w:object w:dxaOrig="1939" w:dyaOrig="620">
          <v:shape id="_x0000_i1045" type="#_x0000_t75" style="width:96.75pt;height:30.75pt" o:ole="">
            <v:imagedata r:id="rId48" o:title=""/>
          </v:shape>
          <o:OLEObject Type="Embed" ProgID="Equation.3" ShapeID="_x0000_i1045" DrawAspect="Content" ObjectID="_1550260708" r:id="rId49"/>
        </w:object>
      </w:r>
      <w:r w:rsidRPr="004F1122">
        <w:rPr>
          <w:bCs/>
        </w:rPr>
        <w:t xml:space="preserve"> = </w:t>
      </w:r>
      <w:r w:rsidRPr="004F1122">
        <w:rPr>
          <w:bCs/>
          <w:position w:val="-24"/>
        </w:rPr>
        <w:object w:dxaOrig="2079" w:dyaOrig="620">
          <v:shape id="_x0000_i1046" type="#_x0000_t75" style="width:104.25pt;height:30.75pt" o:ole="">
            <v:imagedata r:id="rId50" o:title=""/>
          </v:shape>
          <o:OLEObject Type="Embed" ProgID="Equation.3" ShapeID="_x0000_i1046" DrawAspect="Content" ObjectID="_1550260709" r:id="rId51"/>
        </w:object>
      </w:r>
    </w:p>
    <w:p w:rsidR="006C3E60" w:rsidRPr="00DB2CC6" w:rsidRDefault="00026BC5" w:rsidP="00B30BA1">
      <w:pPr>
        <w:rPr>
          <w:i/>
          <w:color w:val="C00000"/>
        </w:rPr>
      </w:pPr>
      <w:r w:rsidRPr="00DB2CC6">
        <w:rPr>
          <w:i/>
          <w:iCs/>
          <w:color w:val="C00000"/>
          <w:u w:val="single"/>
        </w:rPr>
        <w:t>Nhận xét:</w:t>
      </w:r>
    </w:p>
    <w:p w:rsidR="006C3E60" w:rsidRPr="00DB2CC6" w:rsidRDefault="006C3E60" w:rsidP="00CB2EE7">
      <w:pPr>
        <w:numPr>
          <w:ilvl w:val="0"/>
          <w:numId w:val="24"/>
        </w:numPr>
        <w:rPr>
          <w:i/>
          <w:color w:val="C00000"/>
        </w:rPr>
      </w:pPr>
      <w:r w:rsidRPr="00DB2CC6">
        <w:rPr>
          <w:i/>
          <w:color w:val="C00000"/>
        </w:rPr>
        <w:t>Vị trí cân bằng: x = A/2</w:t>
      </w:r>
    </w:p>
    <w:p w:rsidR="006C3E60" w:rsidRPr="00DB2CC6" w:rsidRDefault="006C3E60" w:rsidP="00CB2EE7">
      <w:pPr>
        <w:numPr>
          <w:ilvl w:val="0"/>
          <w:numId w:val="24"/>
        </w:numPr>
        <w:rPr>
          <w:i/>
          <w:color w:val="C00000"/>
        </w:rPr>
      </w:pPr>
      <w:r w:rsidRPr="00DB2CC6">
        <w:rPr>
          <w:i/>
          <w:color w:val="C00000"/>
        </w:rPr>
        <w:t>Biên độ dao động: A/2.</w:t>
      </w:r>
    </w:p>
    <w:p w:rsidR="006C3E60" w:rsidRPr="00DB2CC6" w:rsidRDefault="006C3E60" w:rsidP="00CB2EE7">
      <w:pPr>
        <w:numPr>
          <w:ilvl w:val="0"/>
          <w:numId w:val="24"/>
        </w:numPr>
        <w:rPr>
          <w:i/>
          <w:color w:val="C00000"/>
        </w:rPr>
      </w:pPr>
      <w:r w:rsidRPr="00DB2CC6">
        <w:rPr>
          <w:i/>
          <w:color w:val="C00000"/>
        </w:rPr>
        <w:t>Tần số góc dao động là 2ω.</w:t>
      </w:r>
    </w:p>
    <w:p w:rsidR="006C3E60" w:rsidRPr="00DB2CC6" w:rsidRDefault="006C3E60" w:rsidP="00CB2EE7">
      <w:pPr>
        <w:numPr>
          <w:ilvl w:val="0"/>
          <w:numId w:val="24"/>
        </w:numPr>
        <w:rPr>
          <w:i/>
          <w:color w:val="C00000"/>
          <w:lang w:val="vi-VN"/>
        </w:rPr>
      </w:pPr>
      <w:r w:rsidRPr="00DB2CC6">
        <w:rPr>
          <w:i/>
          <w:color w:val="C00000"/>
        </w:rPr>
        <w:t>Biểu thức vận tốc và gia tốc tương ứng:</w:t>
      </w:r>
      <w:r w:rsidRPr="00DB2CC6">
        <w:rPr>
          <w:i/>
          <w:color w:val="C00000"/>
          <w:lang w:val="vi-VN"/>
        </w:rPr>
        <w:t xml:space="preserve"> </w:t>
      </w:r>
      <w:r w:rsidR="00DB2CC6" w:rsidRPr="00DB2CC6">
        <w:rPr>
          <w:i/>
          <w:color w:val="C00000"/>
          <w:position w:val="-32"/>
        </w:rPr>
        <w:object w:dxaOrig="2980" w:dyaOrig="760">
          <v:shape id="_x0000_i1047" type="#_x0000_t75" style="width:149.25pt;height:38.25pt" o:ole="">
            <v:imagedata r:id="rId52" o:title=""/>
          </v:shape>
          <o:OLEObject Type="Embed" ProgID="Equation.DSMT4" ShapeID="_x0000_i1047" DrawAspect="Content" ObjectID="_1550260710" r:id="rId53"/>
        </w:object>
      </w:r>
    </w:p>
    <w:p w:rsidR="006C3E60" w:rsidRPr="00B02CAF" w:rsidRDefault="006C3E60" w:rsidP="00CB2EE7">
      <w:pPr>
        <w:widowControl w:val="0"/>
        <w:numPr>
          <w:ilvl w:val="0"/>
          <w:numId w:val="22"/>
        </w:numPr>
        <w:tabs>
          <w:tab w:val="left" w:pos="284"/>
          <w:tab w:val="left" w:pos="567"/>
          <w:tab w:val="left" w:pos="851"/>
          <w:tab w:val="left" w:pos="993"/>
          <w:tab w:val="left" w:pos="2835"/>
          <w:tab w:val="left" w:pos="5387"/>
          <w:tab w:val="left" w:pos="7938"/>
        </w:tabs>
        <w:autoSpaceDE w:val="0"/>
        <w:autoSpaceDN w:val="0"/>
        <w:adjustRightInd w:val="0"/>
        <w:ind w:right="-8"/>
        <w:jc w:val="both"/>
        <w:rPr>
          <w:rStyle w:val="Strong"/>
        </w:rPr>
      </w:pPr>
      <w:r w:rsidRPr="00B02CAF">
        <w:rPr>
          <w:rStyle w:val="Strong"/>
        </w:rPr>
        <w:t>Dao động có phương trình x = Asin</w:t>
      </w:r>
      <w:r w:rsidR="00C6769E">
        <w:rPr>
          <w:rStyle w:val="Strong"/>
          <w:vertAlign w:val="superscript"/>
        </w:rPr>
        <w:t>2</w:t>
      </w:r>
      <w:r w:rsidRPr="00B02CAF">
        <w:rPr>
          <w:rStyle w:val="Strong"/>
        </w:rPr>
        <w:t>(ωt + φ)</w:t>
      </w:r>
    </w:p>
    <w:p w:rsidR="006C3E60" w:rsidRPr="004F1122" w:rsidRDefault="006C3E60" w:rsidP="00B02CAF">
      <w:pPr>
        <w:ind w:firstLine="360"/>
      </w:pPr>
      <w:r w:rsidRPr="004F1122">
        <w:t xml:space="preserve">Sử dụng công thức hạ bậc lượng giác ta có </w:t>
      </w:r>
    </w:p>
    <w:p w:rsidR="006C3E60" w:rsidRPr="004F1122" w:rsidRDefault="006C3E60" w:rsidP="00B02CAF">
      <w:pPr>
        <w:jc w:val="center"/>
        <w:rPr>
          <w:lang w:val="vi-VN"/>
        </w:rPr>
      </w:pPr>
      <w:r w:rsidRPr="004F1122">
        <w:t xml:space="preserve">x </w:t>
      </w:r>
      <w:r w:rsidRPr="004F1122">
        <w:rPr>
          <w:lang w:val="vi-VN"/>
        </w:rPr>
        <w:t xml:space="preserve">= </w:t>
      </w:r>
      <w:r w:rsidRPr="004F1122">
        <w:t>A</w:t>
      </w:r>
      <w:r w:rsidR="00C6769E">
        <w:rPr>
          <w:lang w:val="vi-VN"/>
        </w:rPr>
        <w:t>sin</w:t>
      </w:r>
      <w:r w:rsidRPr="004F1122">
        <w:rPr>
          <w:vertAlign w:val="superscript"/>
        </w:rPr>
        <w:t>2</w:t>
      </w:r>
      <w:r w:rsidRPr="004F1122">
        <w:rPr>
          <w:lang w:val="vi-VN"/>
        </w:rPr>
        <w:t>(</w:t>
      </w:r>
      <w:r w:rsidRPr="004F1122">
        <w:rPr>
          <w:lang w:val="vi-VN"/>
        </w:rPr>
        <w:sym w:font="Symbol" w:char="F077"/>
      </w:r>
      <w:r w:rsidRPr="004F1122">
        <w:rPr>
          <w:lang w:val="vi-VN"/>
        </w:rPr>
        <w:t>t+</w:t>
      </w:r>
      <w:r w:rsidRPr="004F1122">
        <w:rPr>
          <w:lang w:val="vi-VN"/>
        </w:rPr>
        <w:sym w:font="Symbol" w:char="F06A"/>
      </w:r>
      <w:r w:rsidRPr="004F1122">
        <w:rPr>
          <w:lang w:val="vi-VN"/>
        </w:rPr>
        <w:t>) = A.</w:t>
      </w:r>
      <w:r w:rsidRPr="004F1122">
        <w:rPr>
          <w:position w:val="-24"/>
          <w:lang w:val="vi-VN"/>
        </w:rPr>
        <w:object w:dxaOrig="1719" w:dyaOrig="620">
          <v:shape id="_x0000_i1048" type="#_x0000_t75" style="width:86.25pt;height:30.75pt" o:ole="">
            <v:imagedata r:id="rId54" o:title=""/>
          </v:shape>
          <o:OLEObject Type="Embed" ProgID="Equation.3" ShapeID="_x0000_i1048" DrawAspect="Content" ObjectID="_1550260711" r:id="rId55"/>
        </w:object>
      </w:r>
      <w:r w:rsidRPr="004F1122">
        <w:rPr>
          <w:lang w:val="vi-VN"/>
        </w:rPr>
        <w:t xml:space="preserve">= </w:t>
      </w:r>
      <w:r w:rsidRPr="004F1122">
        <w:rPr>
          <w:lang w:val="vi-VN"/>
        </w:rPr>
        <w:fldChar w:fldCharType="begin"/>
      </w:r>
      <w:r w:rsidRPr="004F1122">
        <w:rPr>
          <w:lang w:val="vi-VN"/>
        </w:rPr>
        <w:instrText>eq \s\don1(\f(A,2))</w:instrText>
      </w:r>
      <w:r w:rsidRPr="004F1122">
        <w:rPr>
          <w:lang w:val="vi-VN"/>
        </w:rPr>
        <w:fldChar w:fldCharType="end"/>
      </w:r>
      <w:r>
        <w:rPr>
          <w:lang w:val="vi-VN"/>
        </w:rPr>
        <w:t xml:space="preserve"> </w:t>
      </w:r>
      <w:r>
        <w:t>-</w:t>
      </w:r>
      <w:r w:rsidRPr="004F1122">
        <w:rPr>
          <w:lang w:val="vi-VN"/>
        </w:rPr>
        <w:t xml:space="preserve"> </w:t>
      </w:r>
      <w:r w:rsidRPr="004F1122">
        <w:rPr>
          <w:lang w:val="vi-VN"/>
        </w:rPr>
        <w:fldChar w:fldCharType="begin"/>
      </w:r>
      <w:r w:rsidRPr="004F1122">
        <w:rPr>
          <w:lang w:val="vi-VN"/>
        </w:rPr>
        <w:instrText>eq \s\don1(\f(A,2))</w:instrText>
      </w:r>
      <w:r w:rsidRPr="004F1122">
        <w:rPr>
          <w:lang w:val="vi-VN"/>
        </w:rPr>
        <w:fldChar w:fldCharType="end"/>
      </w:r>
      <w:r w:rsidRPr="004F1122">
        <w:rPr>
          <w:lang w:val="vi-VN"/>
        </w:rPr>
        <w:t>cos(2</w:t>
      </w:r>
      <w:r w:rsidRPr="004F1122">
        <w:rPr>
          <w:lang w:val="vi-VN"/>
        </w:rPr>
        <w:sym w:font="Symbol" w:char="F077"/>
      </w:r>
      <w:r w:rsidRPr="004F1122">
        <w:rPr>
          <w:lang w:val="vi-VN"/>
        </w:rPr>
        <w:t>t + 2</w:t>
      </w:r>
      <w:r w:rsidRPr="004F1122">
        <w:rPr>
          <w:lang w:val="vi-VN"/>
        </w:rPr>
        <w:sym w:font="Symbol" w:char="F06A"/>
      </w:r>
      <w:r w:rsidRPr="004F1122">
        <w:rPr>
          <w:lang w:val="vi-VN"/>
        </w:rPr>
        <w:t>)</w:t>
      </w:r>
    </w:p>
    <w:p w:rsidR="006C3E60" w:rsidRPr="00752356" w:rsidRDefault="009A4D74" w:rsidP="00B02CAF">
      <w:pPr>
        <w:rPr>
          <w:i/>
          <w:color w:val="C00000"/>
        </w:rPr>
      </w:pPr>
      <w:r w:rsidRPr="00752356">
        <w:rPr>
          <w:i/>
          <w:iCs/>
          <w:color w:val="C00000"/>
          <w:u w:val="single"/>
        </w:rPr>
        <w:t>Nhận xét</w:t>
      </w:r>
      <w:r w:rsidR="006C3E60" w:rsidRPr="00752356">
        <w:rPr>
          <w:i/>
          <w:iCs/>
          <w:color w:val="C00000"/>
          <w:u w:val="single"/>
        </w:rPr>
        <w:t>:</w:t>
      </w:r>
    </w:p>
    <w:p w:rsidR="006C3E60" w:rsidRPr="00752356" w:rsidRDefault="006C3E60" w:rsidP="00CB2EE7">
      <w:pPr>
        <w:numPr>
          <w:ilvl w:val="0"/>
          <w:numId w:val="26"/>
        </w:numPr>
        <w:rPr>
          <w:i/>
          <w:color w:val="C00000"/>
        </w:rPr>
      </w:pPr>
      <w:r w:rsidRPr="00752356">
        <w:rPr>
          <w:i/>
          <w:color w:val="C00000"/>
        </w:rPr>
        <w:t>Vị trí cân bằng: x = A/2</w:t>
      </w:r>
    </w:p>
    <w:p w:rsidR="006C3E60" w:rsidRPr="00752356" w:rsidRDefault="006C3E60" w:rsidP="00CB2EE7">
      <w:pPr>
        <w:numPr>
          <w:ilvl w:val="0"/>
          <w:numId w:val="26"/>
        </w:numPr>
        <w:rPr>
          <w:i/>
          <w:color w:val="C00000"/>
        </w:rPr>
      </w:pPr>
      <w:r w:rsidRPr="00752356">
        <w:rPr>
          <w:i/>
          <w:color w:val="C00000"/>
        </w:rPr>
        <w:t>Biên độ dao động: A/2.</w:t>
      </w:r>
    </w:p>
    <w:p w:rsidR="006C3E60" w:rsidRPr="00752356" w:rsidRDefault="006C3E60" w:rsidP="00CB2EE7">
      <w:pPr>
        <w:numPr>
          <w:ilvl w:val="0"/>
          <w:numId w:val="26"/>
        </w:numPr>
        <w:rPr>
          <w:i/>
          <w:color w:val="C00000"/>
        </w:rPr>
      </w:pPr>
      <w:r w:rsidRPr="00752356">
        <w:rPr>
          <w:i/>
          <w:color w:val="C00000"/>
        </w:rPr>
        <w:t>Tần số góc dao động là 2ω.</w:t>
      </w:r>
    </w:p>
    <w:p w:rsidR="006C3E60" w:rsidRPr="00B02CAF" w:rsidRDefault="006C3E60" w:rsidP="00CB2EE7">
      <w:pPr>
        <w:numPr>
          <w:ilvl w:val="0"/>
          <w:numId w:val="26"/>
        </w:numPr>
        <w:rPr>
          <w:i/>
          <w:lang w:val="vi-VN"/>
        </w:rPr>
      </w:pPr>
      <w:r w:rsidRPr="00752356">
        <w:rPr>
          <w:i/>
          <w:color w:val="C00000"/>
        </w:rPr>
        <w:t>Biểu thức vận tốc và gia tốc tương ứng:</w:t>
      </w:r>
      <w:r w:rsidRPr="00B02CAF">
        <w:rPr>
          <w:i/>
          <w:lang w:val="vi-VN"/>
        </w:rPr>
        <w:t xml:space="preserve"> </w:t>
      </w:r>
      <w:r w:rsidR="00B02CAF" w:rsidRPr="00B02CAF">
        <w:rPr>
          <w:i/>
          <w:position w:val="-32"/>
        </w:rPr>
        <w:object w:dxaOrig="2360" w:dyaOrig="760">
          <v:shape id="_x0000_i1049" type="#_x0000_t75" style="width:117.75pt;height:38.25pt" o:ole="">
            <v:imagedata r:id="rId56" o:title=""/>
          </v:shape>
          <o:OLEObject Type="Embed" ProgID="Equation.DSMT4" ShapeID="_x0000_i1049" DrawAspect="Content" ObjectID="_1550260712" r:id="rId57"/>
        </w:object>
      </w:r>
    </w:p>
    <w:p w:rsidR="006C3E60" w:rsidRPr="004F1122" w:rsidRDefault="00F60C45" w:rsidP="00F60C45">
      <w:pPr>
        <w:pStyle w:val="Heading2"/>
        <w:rPr>
          <w:color w:val="000000"/>
        </w:rPr>
      </w:pPr>
      <w:r>
        <w:t>VI.</w:t>
      </w:r>
      <w:r w:rsidR="006C3E60" w:rsidRPr="004F1122">
        <w:t xml:space="preserve"> CÁCH LẬP PHƯƠNG TRÌNH DAO ĐỘNG ĐIỀU HÒA</w:t>
      </w:r>
    </w:p>
    <w:p w:rsidR="006C3E60" w:rsidRDefault="006C3E60" w:rsidP="006817B0">
      <w:r w:rsidRPr="004F1122">
        <w:t>Giả sử cần lập phương trình dao động điều hòa có dạng x = Acos(ωt + φ). Để viết phương trình dao động chúng ta cần tìm ba đại lượng A, ω, φ.</w:t>
      </w:r>
    </w:p>
    <w:p w:rsidR="008766D1" w:rsidRPr="004F1122" w:rsidRDefault="008766D1" w:rsidP="006817B0"/>
    <w:tbl>
      <w:tblPr>
        <w:tblW w:w="0" w:type="auto"/>
        <w:tblBorders>
          <w:insideH w:val="single" w:sz="4" w:space="0" w:color="auto"/>
          <w:insideV w:val="single" w:sz="4" w:space="0" w:color="auto"/>
        </w:tblBorders>
        <w:tblLook w:val="01E0" w:firstRow="1" w:lastRow="1" w:firstColumn="1" w:lastColumn="1" w:noHBand="0" w:noVBand="0"/>
      </w:tblPr>
      <w:tblGrid>
        <w:gridCol w:w="3517"/>
        <w:gridCol w:w="3480"/>
        <w:gridCol w:w="3485"/>
      </w:tblGrid>
      <w:tr w:rsidR="006C3E60" w:rsidRPr="004F1122" w:rsidTr="0005204E">
        <w:tc>
          <w:tcPr>
            <w:tcW w:w="3566" w:type="dxa"/>
            <w:shd w:val="clear" w:color="auto" w:fill="auto"/>
          </w:tcPr>
          <w:p w:rsidR="006C3E60" w:rsidRPr="004F1122" w:rsidRDefault="006C3E60" w:rsidP="006817B0">
            <w:r w:rsidRPr="0005204E">
              <w:rPr>
                <w:b/>
                <w:bCs/>
              </w:rPr>
              <w:t xml:space="preserve">Xác định A </w:t>
            </w:r>
          </w:p>
        </w:tc>
        <w:tc>
          <w:tcPr>
            <w:tcW w:w="3566" w:type="dxa"/>
            <w:shd w:val="clear" w:color="auto" w:fill="auto"/>
          </w:tcPr>
          <w:p w:rsidR="006C3E60" w:rsidRPr="004F1122" w:rsidRDefault="006C3E60" w:rsidP="006817B0">
            <w:r w:rsidRPr="0005204E">
              <w:rPr>
                <w:b/>
                <w:bCs/>
              </w:rPr>
              <w:tab/>
              <w:t xml:space="preserve">Xác định ω </w:t>
            </w:r>
          </w:p>
        </w:tc>
        <w:tc>
          <w:tcPr>
            <w:tcW w:w="3566" w:type="dxa"/>
            <w:shd w:val="clear" w:color="auto" w:fill="auto"/>
          </w:tcPr>
          <w:p w:rsidR="006C3E60" w:rsidRPr="004F1122" w:rsidRDefault="006C3E60" w:rsidP="006817B0">
            <w:r w:rsidRPr="0005204E">
              <w:rPr>
                <w:b/>
                <w:bCs/>
              </w:rPr>
              <w:t>Xác định φ</w:t>
            </w:r>
          </w:p>
        </w:tc>
      </w:tr>
      <w:tr w:rsidR="006C3E60" w:rsidRPr="004F1122" w:rsidTr="0005204E">
        <w:tc>
          <w:tcPr>
            <w:tcW w:w="3566" w:type="dxa"/>
            <w:shd w:val="clear" w:color="auto" w:fill="auto"/>
          </w:tcPr>
          <w:p w:rsidR="006C3E60" w:rsidRPr="004F1122" w:rsidRDefault="006C3E60" w:rsidP="006817B0">
            <w:r w:rsidRPr="004F1122">
              <w:t xml:space="preserve">* A = </w:t>
            </w:r>
            <w:r w:rsidRPr="0005204E">
              <w:rPr>
                <w:position w:val="-24"/>
              </w:rPr>
              <w:object w:dxaOrig="2240" w:dyaOrig="620">
                <v:shape id="_x0000_i1050" type="#_x0000_t75" style="width:111.75pt;height:30.75pt" o:ole="">
                  <v:imagedata r:id="rId58" o:title=""/>
                </v:shape>
                <o:OLEObject Type="Embed" ProgID="Equation.3" ShapeID="_x0000_i1050" DrawAspect="Content" ObjectID="_1550260713" r:id="rId59"/>
              </w:object>
            </w:r>
          </w:p>
          <w:p w:rsidR="006C3E60" w:rsidRPr="004F1122" w:rsidRDefault="006C3E60" w:rsidP="006817B0">
            <w:r w:rsidRPr="004F1122">
              <w:t xml:space="preserve">* A = </w:t>
            </w:r>
            <w:r w:rsidRPr="0005204E">
              <w:rPr>
                <w:position w:val="-26"/>
              </w:rPr>
              <w:object w:dxaOrig="1020" w:dyaOrig="720">
                <v:shape id="_x0000_i1051" type="#_x0000_t75" style="width:51pt;height:36pt" o:ole="">
                  <v:imagedata r:id="rId60" o:title=""/>
                </v:shape>
                <o:OLEObject Type="Embed" ProgID="Equation.3" ShapeID="_x0000_i1051" DrawAspect="Content" ObjectID="_1550260714" r:id="rId61"/>
              </w:object>
            </w:r>
          </w:p>
          <w:p w:rsidR="006C3E60" w:rsidRPr="004F1122" w:rsidRDefault="006C3E60" w:rsidP="006817B0">
            <w:r w:rsidRPr="004F1122">
              <w:t xml:space="preserve">* A = </w:t>
            </w:r>
            <w:r w:rsidRPr="0005204E">
              <w:rPr>
                <w:position w:val="-24"/>
              </w:rPr>
              <w:object w:dxaOrig="499" w:dyaOrig="620">
                <v:shape id="_x0000_i1052" type="#_x0000_t75" style="width:24.75pt;height:30.75pt" o:ole="">
                  <v:imagedata r:id="rId62" o:title=""/>
                </v:shape>
                <o:OLEObject Type="Embed" ProgID="Equation.3" ShapeID="_x0000_i1052" DrawAspect="Content" ObjectID="_1550260715" r:id="rId63"/>
              </w:object>
            </w:r>
          </w:p>
        </w:tc>
        <w:tc>
          <w:tcPr>
            <w:tcW w:w="3566" w:type="dxa"/>
            <w:shd w:val="clear" w:color="auto" w:fill="auto"/>
          </w:tcPr>
          <w:p w:rsidR="006C3E60" w:rsidRPr="004F1122" w:rsidRDefault="006C3E60" w:rsidP="006817B0">
            <w:r w:rsidRPr="004F1122">
              <w:t xml:space="preserve">* </w:t>
            </w:r>
            <w:r w:rsidRPr="0005204E">
              <w:rPr>
                <w:position w:val="-24"/>
              </w:rPr>
              <w:object w:dxaOrig="1380" w:dyaOrig="620">
                <v:shape id="_x0000_i1053" type="#_x0000_t75" style="width:69pt;height:30.75pt" o:ole="">
                  <v:imagedata r:id="rId40" o:title=""/>
                </v:shape>
                <o:OLEObject Type="Embed" ProgID="Equation.3" ShapeID="_x0000_i1053" DrawAspect="Content" ObjectID="_1550260716" r:id="rId64"/>
              </w:object>
            </w:r>
          </w:p>
          <w:p w:rsidR="006C3E60" w:rsidRPr="004F1122" w:rsidRDefault="006C3E60" w:rsidP="006817B0">
            <w:r w:rsidRPr="004F1122">
              <w:t xml:space="preserve">* </w:t>
            </w:r>
            <w:r w:rsidRPr="0005204E">
              <w:rPr>
                <w:position w:val="-32"/>
              </w:rPr>
              <w:object w:dxaOrig="1420" w:dyaOrig="740">
                <v:shape id="_x0000_i1054" type="#_x0000_t75" style="width:71.25pt;height:36.75pt" o:ole="">
                  <v:imagedata r:id="rId65" o:title=""/>
                </v:shape>
                <o:OLEObject Type="Embed" ProgID="Equation.3" ShapeID="_x0000_i1054" DrawAspect="Content" ObjectID="_1550260717" r:id="rId66"/>
              </w:object>
            </w:r>
          </w:p>
          <w:p w:rsidR="006C3E60" w:rsidRPr="004F1122" w:rsidRDefault="006C3E60" w:rsidP="006817B0">
            <w:r w:rsidRPr="004F1122">
              <w:t>*</w:t>
            </w:r>
            <w:r w:rsidRPr="0005204E">
              <w:rPr>
                <w:position w:val="-62"/>
              </w:rPr>
              <w:object w:dxaOrig="1040" w:dyaOrig="1359">
                <v:shape id="_x0000_i1055" type="#_x0000_t75" style="width:51.75pt;height:68.25pt" o:ole="">
                  <v:imagedata r:id="rId67" o:title=""/>
                </v:shape>
                <o:OLEObject Type="Embed" ProgID="Equation.3" ShapeID="_x0000_i1055" DrawAspect="Content" ObjectID="_1550260718" r:id="rId68"/>
              </w:object>
            </w:r>
          </w:p>
        </w:tc>
        <w:tc>
          <w:tcPr>
            <w:tcW w:w="3566" w:type="dxa"/>
            <w:shd w:val="clear" w:color="auto" w:fill="auto"/>
          </w:tcPr>
          <w:p w:rsidR="006C3E60" w:rsidRPr="004F1122" w:rsidRDefault="006C3E60" w:rsidP="006817B0">
            <w:r w:rsidRPr="004F1122">
              <w:t xml:space="preserve">Tại t = 0: </w:t>
            </w:r>
            <w:r w:rsidRPr="0005204E">
              <w:rPr>
                <w:position w:val="-32"/>
              </w:rPr>
              <w:object w:dxaOrig="1540" w:dyaOrig="760">
                <v:shape id="_x0000_i1056" type="#_x0000_t75" style="width:77.25pt;height:38.25pt" o:ole="">
                  <v:imagedata r:id="rId69" o:title=""/>
                </v:shape>
                <o:OLEObject Type="Embed" ProgID="Equation.3" ShapeID="_x0000_i1056" DrawAspect="Content" ObjectID="_1550260719" r:id="rId70"/>
              </w:object>
            </w:r>
          </w:p>
          <w:p w:rsidR="006C3E60" w:rsidRPr="004F1122" w:rsidRDefault="006C3E60" w:rsidP="006817B0">
            <w:r w:rsidRPr="004F1122">
              <w:t xml:space="preserve">Giải hệ phương trình trên ta thu được giá trị của góc </w:t>
            </w:r>
            <w:r w:rsidRPr="0005204E">
              <w:sym w:font="Symbol" w:char="F06A"/>
            </w:r>
          </w:p>
        </w:tc>
      </w:tr>
    </w:tbl>
    <w:p w:rsidR="006C3E60" w:rsidRPr="00F534B0" w:rsidRDefault="006C3E60" w:rsidP="006817B0">
      <w:pPr>
        <w:rPr>
          <w:color w:val="C00000"/>
        </w:rPr>
      </w:pPr>
      <w:r w:rsidRPr="00F534B0">
        <w:rPr>
          <w:i/>
          <w:iCs/>
          <w:color w:val="C00000"/>
          <w:u w:val="single"/>
        </w:rPr>
        <w:t>Chú ý:</w:t>
      </w:r>
    </w:p>
    <w:p w:rsidR="00F534B0" w:rsidRPr="00F534B0" w:rsidRDefault="006C3E60" w:rsidP="00CB2EE7">
      <w:pPr>
        <w:numPr>
          <w:ilvl w:val="0"/>
          <w:numId w:val="27"/>
        </w:numPr>
        <w:rPr>
          <w:color w:val="C00000"/>
        </w:rPr>
      </w:pPr>
      <w:r w:rsidRPr="00F534B0">
        <w:rPr>
          <w:i/>
          <w:iCs/>
          <w:color w:val="C00000"/>
        </w:rPr>
        <w:t>Với thể loại bài toán lập phương trình thì chúng ta cần xác định gốc thời gian (t = 0), nếu đề bài không yêu cầu thì để cho đơn giản hóa bài toán chúng ta chọn gốc thời gian lúc vật qua vị trí cân bằng theo chiều dương.</w:t>
      </w:r>
    </w:p>
    <w:p w:rsidR="006C3E60" w:rsidRPr="00F534B0" w:rsidRDefault="006C3E60" w:rsidP="00CB2EE7">
      <w:pPr>
        <w:numPr>
          <w:ilvl w:val="0"/>
          <w:numId w:val="27"/>
        </w:numPr>
        <w:rPr>
          <w:color w:val="C00000"/>
        </w:rPr>
      </w:pPr>
      <w:r w:rsidRPr="00F534B0">
        <w:rPr>
          <w:i/>
          <w:iCs/>
          <w:color w:val="C00000"/>
        </w:rPr>
        <w:t>Khi thả nhẹ để vật dao động điều hòa thì ta hiểu là vận tốc ban đầu vo = 0, còn nếu cho vận tốc ban đầu vo 0 thì chúng ta áp dụng hệ thức liên hệ để tìm các thông số khác.</w:t>
      </w:r>
    </w:p>
    <w:p w:rsidR="00873019" w:rsidRDefault="00873019" w:rsidP="00FE4276">
      <w:pPr>
        <w:rPr>
          <w:b/>
          <w:bCs/>
          <w:color w:val="000000"/>
          <w:sz w:val="25"/>
          <w:szCs w:val="25"/>
        </w:rPr>
      </w:pPr>
    </w:p>
    <w:p w:rsidR="002266AA" w:rsidRPr="00BB46EB" w:rsidRDefault="002266AA" w:rsidP="00FE4276">
      <w:pPr>
        <w:rPr>
          <w:rFonts w:eastAsia="Meiryo"/>
          <w:i/>
          <w:color w:val="C00000"/>
        </w:rPr>
      </w:pPr>
    </w:p>
    <w:p w:rsidR="002834FE" w:rsidRPr="004F1122" w:rsidRDefault="002834FE" w:rsidP="002834FE">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color w:val="000000"/>
          <w:sz w:val="25"/>
          <w:szCs w:val="25"/>
        </w:rPr>
      </w:pPr>
    </w:p>
    <w:p w:rsidR="002834FE" w:rsidRPr="002834FE" w:rsidRDefault="002834FE" w:rsidP="002834FE">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8821EC" w:rsidRPr="0005204E" w:rsidRDefault="008821EC" w:rsidP="00873019">
      <w:pPr>
        <w:jc w:val="center"/>
        <w:rPr>
          <w:rFonts w:eastAsia="Meiryo"/>
          <w:b/>
          <w:color w:val="1F3864"/>
        </w:rPr>
      </w:pP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oà theo phương trình x = 2cos(4πt + π/3) cm. Chu kỳ và tần số dao động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 = 2 (s) và f = 0,5 Hz. </w:t>
      </w:r>
      <w:r w:rsidRPr="00A442B1">
        <w:rPr>
          <w:rFonts w:eastAsia="Meiryo"/>
          <w:lang w:val="vi-VN"/>
        </w:rPr>
        <w:tab/>
      </w:r>
      <w:r w:rsidR="004F1122" w:rsidRPr="00A442B1">
        <w:rPr>
          <w:rFonts w:eastAsia="Meiryo"/>
          <w:b/>
          <w:bCs/>
        </w:rPr>
        <w:t xml:space="preserve">B. </w:t>
      </w:r>
      <w:r w:rsidR="008821EC" w:rsidRPr="00A442B1">
        <w:rPr>
          <w:rFonts w:eastAsia="Meiryo"/>
        </w:rPr>
        <w:t>T = 0,5 (s) và f = 2 Hz</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 = 0,25 (s) và f = 4 Hz. </w:t>
      </w:r>
      <w:r w:rsidRPr="00A442B1">
        <w:rPr>
          <w:rFonts w:eastAsia="Meiryo"/>
          <w:lang w:val="vi-VN"/>
        </w:rPr>
        <w:tab/>
      </w:r>
      <w:r w:rsidR="004F1122" w:rsidRPr="00A442B1">
        <w:rPr>
          <w:rFonts w:eastAsia="Meiryo"/>
          <w:b/>
          <w:bCs/>
        </w:rPr>
        <w:t xml:space="preserve">D. </w:t>
      </w:r>
      <w:r w:rsidR="008821EC" w:rsidRPr="00A442B1">
        <w:rPr>
          <w:rFonts w:eastAsia="Meiryo"/>
        </w:rPr>
        <w:t>T = 4 (s) và f = 0,5 Hz.</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oà theo phương trình x = –4sin(5πt – π/3) cm. Biên độ dao động và pha ban đầu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 4 cm và φ = π/3 </w:t>
      </w:r>
      <w:r w:rsidRPr="00A442B1">
        <w:rPr>
          <w:rFonts w:eastAsia="Meiryo"/>
        </w:rPr>
        <w:t>rad.</w:t>
      </w:r>
      <w:r w:rsidRPr="00A442B1">
        <w:rPr>
          <w:rFonts w:eastAsia="Meiryo"/>
          <w:b/>
        </w:rPr>
        <w:t xml:space="preserve"> </w:t>
      </w:r>
      <w:r w:rsidRPr="00A442B1">
        <w:rPr>
          <w:rFonts w:eastAsia="Meiryo"/>
          <w:b/>
          <w:lang w:val="vi-VN"/>
        </w:rPr>
        <w:tab/>
      </w:r>
      <w:r w:rsidR="004F1122" w:rsidRPr="00A442B1">
        <w:rPr>
          <w:rFonts w:eastAsia="Meiryo"/>
          <w:b/>
          <w:bCs/>
        </w:rPr>
        <w:t xml:space="preserve">B. </w:t>
      </w:r>
      <w:r w:rsidR="008821EC" w:rsidRPr="00A442B1">
        <w:rPr>
          <w:rFonts w:eastAsia="Meiryo"/>
        </w:rPr>
        <w:t xml:space="preserve">A = 4 cm và </w:t>
      </w:r>
      <w:r w:rsidR="00ED7E73" w:rsidRPr="00A442B1">
        <w:rPr>
          <w:rFonts w:eastAsia="Meiryo"/>
        </w:rPr>
        <w:sym w:font="Symbol" w:char="F06A"/>
      </w:r>
      <w:r w:rsidR="00ED7E73" w:rsidRPr="00A442B1">
        <w:rPr>
          <w:rFonts w:eastAsia="Meiryo"/>
          <w:lang w:val="vi-VN"/>
        </w:rPr>
        <w:t xml:space="preserve"> = </w:t>
      </w:r>
      <w:r w:rsidR="008821EC" w:rsidRPr="00A442B1">
        <w:rPr>
          <w:rFonts w:eastAsia="Meiryo"/>
        </w:rPr>
        <w:t xml:space="preserve">2π/3 </w:t>
      </w:r>
      <w:r w:rsidRPr="00A442B1">
        <w:rPr>
          <w:rFonts w:eastAsia="Meiryo"/>
        </w:rPr>
        <w:t>rad.</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A = 4 cm và φ = 4π/3 </w:t>
      </w:r>
      <w:r w:rsidRPr="00A442B1">
        <w:rPr>
          <w:rFonts w:eastAsia="Meiryo"/>
        </w:rPr>
        <w:t>rad.</w:t>
      </w:r>
      <w:r w:rsidRPr="00A442B1">
        <w:rPr>
          <w:rFonts w:eastAsia="Meiryo"/>
          <w:b/>
        </w:rPr>
        <w:t xml:space="preserve"> </w:t>
      </w:r>
      <w:r w:rsidRPr="00A442B1">
        <w:rPr>
          <w:rFonts w:eastAsia="Meiryo"/>
          <w:b/>
          <w:lang w:val="vi-VN"/>
        </w:rPr>
        <w:tab/>
      </w:r>
      <w:r w:rsidR="004F1122" w:rsidRPr="00A442B1">
        <w:rPr>
          <w:rFonts w:eastAsia="Meiryo"/>
          <w:b/>
          <w:bCs/>
        </w:rPr>
        <w:t xml:space="preserve">D. </w:t>
      </w:r>
      <w:r w:rsidR="008821EC" w:rsidRPr="00A442B1">
        <w:rPr>
          <w:rFonts w:eastAsia="Meiryo"/>
        </w:rPr>
        <w:t xml:space="preserve">A = 4 cm và φ = –2π/3 </w:t>
      </w:r>
      <w:r w:rsidRPr="00A442B1">
        <w:rPr>
          <w:rFonts w:eastAsia="Meiryo"/>
        </w:rPr>
        <w:t>rad.</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lastRenderedPageBreak/>
        <w:t>Một vật dao động điều hoà theo phương trình x = – 5sin(5πt – π/6) cm. Biên độ dao động và pha ban đầu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 5 cm và φ = – π/6 </w:t>
      </w:r>
      <w:r w:rsidRPr="00A442B1">
        <w:rPr>
          <w:rFonts w:eastAsia="Meiryo"/>
        </w:rPr>
        <w:t>rad.</w:t>
      </w:r>
      <w:r w:rsidRPr="00A442B1">
        <w:rPr>
          <w:rFonts w:eastAsia="Meiryo"/>
          <w:b/>
        </w:rPr>
        <w:t xml:space="preserve"> </w:t>
      </w:r>
      <w:r w:rsidRPr="00A442B1">
        <w:rPr>
          <w:rFonts w:eastAsia="Meiryo"/>
          <w:b/>
          <w:lang w:val="vi-VN"/>
        </w:rPr>
        <w:tab/>
      </w:r>
      <w:r w:rsidR="004F1122" w:rsidRPr="00A442B1">
        <w:rPr>
          <w:rFonts w:eastAsia="Meiryo"/>
          <w:b/>
          <w:bCs/>
        </w:rPr>
        <w:t xml:space="preserve">B. </w:t>
      </w:r>
      <w:r w:rsidR="008821EC" w:rsidRPr="00A442B1">
        <w:rPr>
          <w:rFonts w:eastAsia="Meiryo"/>
        </w:rPr>
        <w:t xml:space="preserve">A = 5 cm và φ = – π/6 </w:t>
      </w:r>
      <w:r w:rsidRPr="00A442B1">
        <w:rPr>
          <w:rFonts w:eastAsia="Meiryo"/>
        </w:rPr>
        <w:t>rad.</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A = 5 cm và φ = 5π/6 </w:t>
      </w:r>
      <w:r w:rsidRPr="00A442B1">
        <w:rPr>
          <w:rFonts w:eastAsia="Meiryo"/>
        </w:rPr>
        <w:t>rad.</w:t>
      </w:r>
      <w:r w:rsidRPr="00A442B1">
        <w:rPr>
          <w:rFonts w:eastAsia="Meiryo"/>
          <w:b/>
        </w:rPr>
        <w:t xml:space="preserve"> </w:t>
      </w:r>
      <w:r w:rsidRPr="00A442B1">
        <w:rPr>
          <w:rFonts w:eastAsia="Meiryo"/>
          <w:b/>
          <w:lang w:val="vi-VN"/>
        </w:rPr>
        <w:tab/>
      </w:r>
      <w:r w:rsidR="004F1122" w:rsidRPr="00A442B1">
        <w:rPr>
          <w:rFonts w:eastAsia="Meiryo"/>
          <w:b/>
          <w:bCs/>
        </w:rPr>
        <w:t xml:space="preserve">D. </w:t>
      </w:r>
      <w:r w:rsidR="008821EC" w:rsidRPr="00A442B1">
        <w:rPr>
          <w:rFonts w:eastAsia="Meiryo"/>
        </w:rPr>
        <w:t xml:space="preserve">A = 5 cm và φ = π/3 </w:t>
      </w:r>
      <w:r w:rsidRPr="00A442B1">
        <w:rPr>
          <w:rFonts w:eastAsia="Meiryo"/>
        </w:rPr>
        <w:t>rad.</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oà theo phương trình x = 2cos(5πt + π/3) cm. Biên độ dao động và tần số góc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2 cm và ω = π/3 (rad/s). </w:t>
      </w:r>
      <w:r w:rsidRPr="00A442B1">
        <w:rPr>
          <w:rFonts w:eastAsia="Meiryo"/>
          <w:lang w:val="vi-VN"/>
        </w:rPr>
        <w:tab/>
      </w:r>
      <w:r w:rsidR="004F1122" w:rsidRPr="00A442B1">
        <w:rPr>
          <w:rFonts w:eastAsia="Meiryo"/>
          <w:b/>
          <w:bCs/>
        </w:rPr>
        <w:t xml:space="preserve">B. </w:t>
      </w:r>
      <w:r w:rsidR="008821EC" w:rsidRPr="00A442B1">
        <w:rPr>
          <w:rFonts w:eastAsia="Meiryo"/>
        </w:rPr>
        <w:t>A = 2 cm và ω = 5 (rad/s).</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A = – 2 cm và ω = 5π (rad/s). </w:t>
      </w:r>
      <w:r w:rsidRPr="00A442B1">
        <w:rPr>
          <w:rFonts w:eastAsia="Meiryo"/>
          <w:lang w:val="vi-VN"/>
        </w:rPr>
        <w:tab/>
      </w:r>
      <w:r w:rsidR="004F1122" w:rsidRPr="00A442B1">
        <w:rPr>
          <w:rFonts w:eastAsia="Meiryo"/>
          <w:b/>
          <w:bCs/>
        </w:rPr>
        <w:t xml:space="preserve">D. </w:t>
      </w:r>
      <w:r w:rsidR="008821EC" w:rsidRPr="00A442B1">
        <w:rPr>
          <w:rFonts w:eastAsia="Meiryo"/>
        </w:rPr>
        <w:t>A = 2 cm và ω = 5π (rad/s).</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oà theo phương trình x = – 3sin(5πt – π/3) cm. Biên độ dao động và tần số góc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 3 cm và ω = 5π (rad/s). </w:t>
      </w:r>
      <w:r w:rsidRPr="00A442B1">
        <w:rPr>
          <w:rFonts w:eastAsia="Meiryo"/>
          <w:lang w:val="vi-VN"/>
        </w:rPr>
        <w:tab/>
      </w:r>
      <w:r w:rsidR="004F1122" w:rsidRPr="00A442B1">
        <w:rPr>
          <w:rFonts w:eastAsia="Meiryo"/>
          <w:b/>
          <w:bCs/>
        </w:rPr>
        <w:t xml:space="preserve">B. </w:t>
      </w:r>
      <w:r w:rsidR="008821EC" w:rsidRPr="00A442B1">
        <w:rPr>
          <w:rFonts w:eastAsia="Meiryo"/>
        </w:rPr>
        <w:t>A = 3 cm và ω = – 5π (rad/s).</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A = 3 cm và ω = 5π (rad/s). </w:t>
      </w:r>
      <w:r w:rsidRPr="00A442B1">
        <w:rPr>
          <w:rFonts w:eastAsia="Meiryo"/>
          <w:lang w:val="vi-VN"/>
        </w:rPr>
        <w:tab/>
      </w:r>
      <w:r w:rsidR="004F1122" w:rsidRPr="00A442B1">
        <w:rPr>
          <w:rFonts w:eastAsia="Meiryo"/>
          <w:b/>
          <w:bCs/>
        </w:rPr>
        <w:t xml:space="preserve">D. </w:t>
      </w:r>
      <w:r w:rsidR="008821EC" w:rsidRPr="00A442B1">
        <w:rPr>
          <w:rFonts w:eastAsia="Meiryo"/>
        </w:rPr>
        <w:t>A = 3 cm và ω = – π/3 (rad/s).</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Phương trình dao động điều hoà của một chất điểm có dạng x = Acos(ωt + φ). Độ dài quỹ đạo của dao động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Pr="00A442B1">
        <w:rPr>
          <w:rFonts w:eastAsia="Meiryo"/>
        </w:rPr>
        <w:t>A</w:t>
      </w:r>
      <w:r w:rsidRPr="00A442B1">
        <w:rPr>
          <w:rFonts w:eastAsia="Meiryo"/>
          <w:lang w:val="vi-VN"/>
        </w:rPr>
        <w:t>.</w:t>
      </w:r>
      <w:r w:rsidRPr="00A442B1">
        <w:rPr>
          <w:rFonts w:eastAsia="Meiryo"/>
          <w:b/>
        </w:rPr>
        <w:t xml:space="preserve"> </w:t>
      </w:r>
      <w:r w:rsidRPr="00A442B1">
        <w:rPr>
          <w:rFonts w:eastAsia="Meiryo"/>
          <w:b/>
          <w:lang w:val="vi-VN"/>
        </w:rPr>
        <w:tab/>
      </w:r>
      <w:r w:rsidR="000900A5" w:rsidRPr="00A442B1">
        <w:rPr>
          <w:rFonts w:eastAsia="Meiryo"/>
          <w:b/>
        </w:rPr>
        <w:tab/>
      </w:r>
      <w:r w:rsidR="004F1122" w:rsidRPr="00A442B1">
        <w:rPr>
          <w:rFonts w:eastAsia="Meiryo"/>
          <w:b/>
          <w:bCs/>
        </w:rPr>
        <w:t xml:space="preserve">B. </w:t>
      </w:r>
      <w:r w:rsidR="008821EC" w:rsidRPr="00A442B1">
        <w:rPr>
          <w:rFonts w:eastAsia="Meiryo"/>
        </w:rPr>
        <w:t>2</w:t>
      </w:r>
      <w:r w:rsidRPr="00A442B1">
        <w:rPr>
          <w:rFonts w:eastAsia="Meiryo"/>
          <w:lang w:val="vi-VN"/>
        </w:rPr>
        <w:t xml:space="preserve">A. </w:t>
      </w:r>
      <w:r w:rsidRPr="00A442B1">
        <w:rPr>
          <w:rFonts w:eastAsia="Meiryo"/>
          <w:lang w:val="vi-VN"/>
        </w:rPr>
        <w:tab/>
      </w:r>
      <w:r w:rsidR="004F1122" w:rsidRPr="00A442B1">
        <w:rPr>
          <w:rFonts w:eastAsia="Meiryo"/>
          <w:b/>
          <w:bCs/>
        </w:rPr>
        <w:t xml:space="preserve">C. </w:t>
      </w:r>
      <w:r w:rsidR="008821EC" w:rsidRPr="00A442B1">
        <w:rPr>
          <w:rFonts w:eastAsia="Meiryo"/>
        </w:rPr>
        <w:t>4</w:t>
      </w:r>
      <w:r w:rsidRPr="00A442B1">
        <w:rPr>
          <w:rFonts w:eastAsia="Meiryo"/>
          <w:lang w:val="vi-VN"/>
        </w:rPr>
        <w:t xml:space="preserve">A </w:t>
      </w:r>
      <w:r w:rsidRPr="00A442B1">
        <w:rPr>
          <w:rFonts w:eastAsia="Meiryo"/>
          <w:lang w:val="vi-VN"/>
        </w:rPr>
        <w:tab/>
      </w:r>
      <w:r w:rsidR="004F1122" w:rsidRPr="00A442B1">
        <w:rPr>
          <w:rFonts w:eastAsia="Meiryo"/>
          <w:b/>
          <w:bCs/>
        </w:rPr>
        <w:t xml:space="preserve">D. </w:t>
      </w:r>
      <w:r w:rsidR="008821EC" w:rsidRPr="00A442B1">
        <w:rPr>
          <w:rFonts w:eastAsia="Meiryo"/>
        </w:rPr>
        <w:t>A/2.</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òa theo phương trình x = 6cos(4πt) cm. Biên độ dao động của vật là</w:t>
      </w:r>
    </w:p>
    <w:p w:rsidR="0032454F"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4 cm. </w:t>
      </w:r>
      <w:r w:rsidRPr="00A442B1">
        <w:rPr>
          <w:rFonts w:eastAsia="Meiryo"/>
          <w:lang w:val="vi-VN"/>
        </w:rPr>
        <w:tab/>
      </w:r>
      <w:r w:rsidR="004F1122" w:rsidRPr="00A442B1">
        <w:rPr>
          <w:rFonts w:eastAsia="Meiryo"/>
          <w:b/>
          <w:bCs/>
        </w:rPr>
        <w:t xml:space="preserve">B. </w:t>
      </w:r>
      <w:r w:rsidR="008821EC" w:rsidRPr="00A442B1">
        <w:rPr>
          <w:rFonts w:eastAsia="Meiryo"/>
        </w:rPr>
        <w:t xml:space="preserve">A = 6 cm. </w:t>
      </w:r>
      <w:r w:rsidRPr="00A442B1">
        <w:rPr>
          <w:rFonts w:eastAsia="Meiryo"/>
          <w:lang w:val="vi-VN"/>
        </w:rPr>
        <w:tab/>
      </w:r>
      <w:r w:rsidR="004F1122" w:rsidRPr="00A442B1">
        <w:rPr>
          <w:rFonts w:eastAsia="Meiryo"/>
          <w:b/>
          <w:bCs/>
        </w:rPr>
        <w:t xml:space="preserve">C. </w:t>
      </w:r>
      <w:r w:rsidR="008821EC" w:rsidRPr="00A442B1">
        <w:rPr>
          <w:rFonts w:eastAsia="Meiryo"/>
        </w:rPr>
        <w:t xml:space="preserve">A= –6 cm. </w:t>
      </w:r>
      <w:r w:rsidRPr="00A442B1">
        <w:rPr>
          <w:rFonts w:eastAsia="Meiryo"/>
          <w:lang w:val="vi-VN"/>
        </w:rPr>
        <w:tab/>
      </w:r>
      <w:r w:rsidR="004F1122" w:rsidRPr="00A442B1">
        <w:rPr>
          <w:rFonts w:eastAsia="Meiryo"/>
          <w:b/>
          <w:bCs/>
        </w:rPr>
        <w:t xml:space="preserve">D. </w:t>
      </w:r>
      <w:r w:rsidR="008821EC" w:rsidRPr="00A442B1">
        <w:rPr>
          <w:rFonts w:eastAsia="Meiryo"/>
        </w:rPr>
        <w:t xml:space="preserve">A = 12 m. </w:t>
      </w:r>
    </w:p>
    <w:p w:rsidR="0032454F" w:rsidRPr="00A442B1" w:rsidRDefault="0032454F"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 xml:space="preserve"> </w:t>
      </w:r>
      <w:r w:rsidR="008821EC" w:rsidRPr="00A442B1">
        <w:rPr>
          <w:rFonts w:eastAsia="Meiryo"/>
        </w:rPr>
        <w:t xml:space="preserve">Một chất điểm dao động điều hòa theo phương trình x = 5cos(2πt) cm, chu kỳ dao động của chất điểm là </w:t>
      </w:r>
    </w:p>
    <w:p w:rsidR="0032454F"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lang w:val="vi-VN"/>
        </w:rPr>
        <w:tab/>
      </w:r>
      <w:r w:rsidR="004F1122" w:rsidRPr="00A442B1">
        <w:rPr>
          <w:rFonts w:eastAsia="Meiryo"/>
          <w:b/>
          <w:bCs/>
        </w:rPr>
        <w:t xml:space="preserve">A. </w:t>
      </w:r>
      <w:r w:rsidR="008821EC" w:rsidRPr="00A442B1">
        <w:rPr>
          <w:rFonts w:eastAsia="Meiryo"/>
        </w:rPr>
        <w:t xml:space="preserve">T = 1 (s). </w:t>
      </w:r>
      <w:r w:rsidRPr="00A442B1">
        <w:rPr>
          <w:rFonts w:eastAsia="Meiryo"/>
          <w:lang w:val="vi-VN"/>
        </w:rPr>
        <w:tab/>
      </w:r>
      <w:r w:rsidR="004F1122" w:rsidRPr="00A442B1">
        <w:rPr>
          <w:rFonts w:eastAsia="Meiryo"/>
          <w:b/>
          <w:bCs/>
        </w:rPr>
        <w:t xml:space="preserve">B. </w:t>
      </w:r>
      <w:r w:rsidR="008821EC" w:rsidRPr="00A442B1">
        <w:rPr>
          <w:rFonts w:eastAsia="Meiryo"/>
        </w:rPr>
        <w:t xml:space="preserve">T = 2 (s). </w:t>
      </w:r>
      <w:r w:rsidRPr="00A442B1">
        <w:rPr>
          <w:rFonts w:eastAsia="Meiryo"/>
          <w:lang w:val="vi-VN"/>
        </w:rPr>
        <w:tab/>
      </w:r>
      <w:r w:rsidR="004F1122" w:rsidRPr="00A442B1">
        <w:rPr>
          <w:rFonts w:eastAsia="Meiryo"/>
          <w:b/>
          <w:bCs/>
        </w:rPr>
        <w:t xml:space="preserve">C. </w:t>
      </w:r>
      <w:r w:rsidR="008821EC" w:rsidRPr="00A442B1">
        <w:rPr>
          <w:rFonts w:eastAsia="Meiryo"/>
        </w:rPr>
        <w:t xml:space="preserve">T = 0,5 (s). </w:t>
      </w:r>
      <w:r w:rsidRPr="00A442B1">
        <w:rPr>
          <w:rFonts w:eastAsia="Meiryo"/>
          <w:lang w:val="vi-VN"/>
        </w:rPr>
        <w:tab/>
      </w:r>
      <w:r w:rsidR="004F1122" w:rsidRPr="00A442B1">
        <w:rPr>
          <w:rFonts w:eastAsia="Meiryo"/>
          <w:b/>
          <w:bCs/>
        </w:rPr>
        <w:t xml:space="preserve">D. </w:t>
      </w:r>
      <w:r w:rsidR="008821EC" w:rsidRPr="00A442B1">
        <w:rPr>
          <w:rFonts w:eastAsia="Meiryo"/>
        </w:rPr>
        <w:t xml:space="preserve">T = 1,5 (s). </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rPr>
        <w:t>Một vật dao động điều hòa theo phương trình x = 6cos(4πt) cm. Tần số dao động của vật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f = 6 Hz. </w:t>
      </w:r>
      <w:r w:rsidRPr="00A442B1">
        <w:rPr>
          <w:rFonts w:eastAsia="Meiryo"/>
          <w:lang w:val="vi-VN"/>
        </w:rPr>
        <w:tab/>
      </w:r>
      <w:r w:rsidR="004F1122" w:rsidRPr="00A442B1">
        <w:rPr>
          <w:rFonts w:eastAsia="Meiryo"/>
          <w:b/>
          <w:bCs/>
        </w:rPr>
        <w:t xml:space="preserve">B. </w:t>
      </w:r>
      <w:r w:rsidR="008821EC" w:rsidRPr="00A442B1">
        <w:rPr>
          <w:rFonts w:eastAsia="Meiryo"/>
        </w:rPr>
        <w:t xml:space="preserve">f = 4 Hz. </w:t>
      </w:r>
      <w:r w:rsidRPr="00A442B1">
        <w:rPr>
          <w:rFonts w:eastAsia="Meiryo"/>
          <w:lang w:val="vi-VN"/>
        </w:rPr>
        <w:tab/>
      </w:r>
      <w:r w:rsidR="004F1122" w:rsidRPr="00A442B1">
        <w:rPr>
          <w:rFonts w:eastAsia="Meiryo"/>
          <w:b/>
          <w:bCs/>
        </w:rPr>
        <w:t xml:space="preserve">C. </w:t>
      </w:r>
      <w:r w:rsidR="008821EC" w:rsidRPr="00A442B1">
        <w:rPr>
          <w:rFonts w:eastAsia="Meiryo"/>
        </w:rPr>
        <w:t xml:space="preserve">f = 2 Hz. </w:t>
      </w:r>
      <w:r w:rsidRPr="00A442B1">
        <w:rPr>
          <w:rFonts w:eastAsia="Meiryo"/>
          <w:lang w:val="vi-VN"/>
        </w:rPr>
        <w:tab/>
      </w:r>
      <w:r w:rsidR="004F1122" w:rsidRPr="00A442B1">
        <w:rPr>
          <w:rFonts w:eastAsia="Meiryo"/>
          <w:b/>
          <w:bCs/>
        </w:rPr>
        <w:t xml:space="preserve">D. </w:t>
      </w:r>
      <w:r w:rsidR="008821EC" w:rsidRPr="00A442B1">
        <w:rPr>
          <w:rFonts w:eastAsia="Meiryo"/>
        </w:rPr>
        <w:t>f = 0,5 Hz.</w:t>
      </w:r>
    </w:p>
    <w:p w:rsidR="008821EC" w:rsidRPr="00A442B1" w:rsidRDefault="0032454F"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có phương trình x = 2cos(2πt – π/6) cm. Li độ của vật tại thời điểm t = 0,25 (s)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1 cm. </w:t>
      </w:r>
      <w:r w:rsidRPr="00A442B1">
        <w:rPr>
          <w:rFonts w:eastAsia="Meiryo"/>
          <w:lang w:val="vi-VN"/>
        </w:rPr>
        <w:tab/>
      </w:r>
      <w:r w:rsidR="004F1122" w:rsidRPr="00A442B1">
        <w:rPr>
          <w:rFonts w:eastAsia="Meiryo"/>
          <w:b/>
          <w:bCs/>
        </w:rPr>
        <w:t xml:space="preserve">B. </w:t>
      </w:r>
      <w:r w:rsidR="008821EC" w:rsidRPr="00A442B1">
        <w:rPr>
          <w:rFonts w:eastAsia="Meiryo"/>
        </w:rPr>
        <w:t xml:space="preserve">1,5 cm. </w:t>
      </w:r>
      <w:r w:rsidRPr="00A442B1">
        <w:rPr>
          <w:rFonts w:eastAsia="Meiryo"/>
          <w:lang w:val="vi-VN"/>
        </w:rPr>
        <w:tab/>
      </w:r>
      <w:r w:rsidR="004F1122" w:rsidRPr="00A442B1">
        <w:rPr>
          <w:rFonts w:eastAsia="Meiryo"/>
          <w:b/>
          <w:bCs/>
        </w:rPr>
        <w:t xml:space="preserve">C. </w:t>
      </w:r>
      <w:r w:rsidR="008821EC" w:rsidRPr="00A442B1">
        <w:rPr>
          <w:rFonts w:eastAsia="Meiryo"/>
        </w:rPr>
        <w:t xml:space="preserve">0,5 cm. </w:t>
      </w:r>
      <w:r w:rsidRPr="00A442B1">
        <w:rPr>
          <w:rFonts w:eastAsia="Meiryo"/>
          <w:lang w:val="vi-VN"/>
        </w:rPr>
        <w:tab/>
      </w:r>
      <w:r w:rsidR="004F1122" w:rsidRPr="00A442B1">
        <w:rPr>
          <w:rFonts w:eastAsia="Meiryo"/>
          <w:b/>
          <w:bCs/>
        </w:rPr>
        <w:t xml:space="preserve">D. </w:t>
      </w:r>
      <w:r w:rsidR="008821EC" w:rsidRPr="00A442B1">
        <w:rPr>
          <w:rFonts w:eastAsia="Meiryo"/>
        </w:rPr>
        <w:t>–1 cm.</w:t>
      </w:r>
    </w:p>
    <w:p w:rsidR="008821EC" w:rsidRPr="00A442B1" w:rsidRDefault="00C71673"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theo phương trình x = 3cos(πt + π/2) cm, pha dao động tại thời điểm t = 1 (s)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π (rad). </w:t>
      </w:r>
      <w:r w:rsidRPr="00A442B1">
        <w:rPr>
          <w:rFonts w:eastAsia="Meiryo"/>
          <w:lang w:val="vi-VN"/>
        </w:rPr>
        <w:tab/>
      </w:r>
      <w:r w:rsidR="004F1122" w:rsidRPr="00A442B1">
        <w:rPr>
          <w:rFonts w:eastAsia="Meiryo"/>
          <w:b/>
          <w:bCs/>
        </w:rPr>
        <w:t xml:space="preserve">B. </w:t>
      </w:r>
      <w:r w:rsidR="008821EC" w:rsidRPr="00A442B1">
        <w:rPr>
          <w:rFonts w:eastAsia="Meiryo"/>
        </w:rPr>
        <w:t xml:space="preserve">2π (rad). </w:t>
      </w:r>
      <w:r w:rsidRPr="00A442B1">
        <w:rPr>
          <w:rFonts w:eastAsia="Meiryo"/>
          <w:lang w:val="vi-VN"/>
        </w:rPr>
        <w:tab/>
      </w:r>
      <w:r w:rsidR="004F1122" w:rsidRPr="00A442B1">
        <w:rPr>
          <w:rFonts w:eastAsia="Meiryo"/>
          <w:b/>
          <w:bCs/>
        </w:rPr>
        <w:t xml:space="preserve">C. </w:t>
      </w:r>
      <w:r w:rsidR="008821EC" w:rsidRPr="00A442B1">
        <w:rPr>
          <w:rFonts w:eastAsia="Meiryo"/>
        </w:rPr>
        <w:t xml:space="preserve">1,5π (rad). </w:t>
      </w:r>
      <w:r w:rsidRPr="00A442B1">
        <w:rPr>
          <w:rFonts w:eastAsia="Meiryo"/>
          <w:lang w:val="vi-VN"/>
        </w:rPr>
        <w:tab/>
      </w:r>
      <w:r w:rsidR="004F1122" w:rsidRPr="00A442B1">
        <w:rPr>
          <w:rFonts w:eastAsia="Meiryo"/>
          <w:b/>
          <w:bCs/>
        </w:rPr>
        <w:t xml:space="preserve">D. </w:t>
      </w:r>
      <w:r w:rsidR="008821EC" w:rsidRPr="00A442B1">
        <w:rPr>
          <w:rFonts w:eastAsia="Meiryo"/>
        </w:rPr>
        <w:t>0,5π (rad).</w:t>
      </w:r>
    </w:p>
    <w:p w:rsidR="008821EC" w:rsidRPr="00A442B1" w:rsidRDefault="0032454F"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theo phương trình x = 2cos(4πt) cm. Li độ và vận tốc của vật ở thời điểm t = 0,25 (s)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x = –1 cm; v = 4π cm/s. </w:t>
      </w:r>
      <w:r w:rsidRPr="00A442B1">
        <w:rPr>
          <w:rFonts w:eastAsia="Meiryo"/>
          <w:lang w:val="vi-VN"/>
        </w:rPr>
        <w:tab/>
      </w:r>
      <w:r w:rsidR="004F1122" w:rsidRPr="00A442B1">
        <w:rPr>
          <w:rFonts w:eastAsia="Meiryo"/>
          <w:b/>
          <w:bCs/>
        </w:rPr>
        <w:t xml:space="preserve">B. </w:t>
      </w:r>
      <w:r w:rsidR="008821EC" w:rsidRPr="00A442B1">
        <w:rPr>
          <w:rFonts w:eastAsia="Meiryo"/>
        </w:rPr>
        <w:t>x = –2 cm; v = 0 cm/s.</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x = 1 cm; v = 4π cm/s.</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x = 2 cm; v = 0 cm/s.</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chất điểm dao động điều hoà với phương trình dạng x = 5cos(πt + π/6) cm. Biểu thức vận tốc tức thời của chất điểm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v = 5sin(πt + π/6) cm/s. </w:t>
      </w:r>
      <w:r w:rsidRPr="00A442B1">
        <w:rPr>
          <w:rFonts w:eastAsia="Meiryo"/>
          <w:lang w:val="vi-VN"/>
        </w:rPr>
        <w:tab/>
      </w:r>
      <w:r w:rsidR="004F1122" w:rsidRPr="00A442B1">
        <w:rPr>
          <w:rFonts w:eastAsia="Meiryo"/>
          <w:b/>
          <w:bCs/>
        </w:rPr>
        <w:t xml:space="preserve">B. </w:t>
      </w:r>
      <w:r w:rsidR="008821EC" w:rsidRPr="00A442B1">
        <w:rPr>
          <w:rFonts w:eastAsia="Meiryo"/>
        </w:rPr>
        <w:t>v = –5πsin(πt + π/6) cm/s.</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v = – 5sin(πt + π/6) cm/s. </w:t>
      </w:r>
      <w:r w:rsidRPr="00A442B1">
        <w:rPr>
          <w:rFonts w:eastAsia="Meiryo"/>
          <w:lang w:val="vi-VN"/>
        </w:rPr>
        <w:tab/>
      </w:r>
      <w:r w:rsidR="004F1122" w:rsidRPr="00A442B1">
        <w:rPr>
          <w:rFonts w:eastAsia="Meiryo"/>
          <w:b/>
          <w:bCs/>
        </w:rPr>
        <w:t xml:space="preserve">D. </w:t>
      </w:r>
      <w:r w:rsidR="008821EC" w:rsidRPr="00A442B1">
        <w:rPr>
          <w:rFonts w:eastAsia="Meiryo"/>
        </w:rPr>
        <w:t>x = 5πsin(πt + π/6) cm/s.</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chất điểm dao động điều hoà với phương trình dạng x = 5cos(πt + π/6) (cm, s). Lấy π</w:t>
      </w:r>
      <w:r w:rsidRPr="00A442B1">
        <w:rPr>
          <w:rFonts w:eastAsia="Meiryo"/>
          <w:vertAlign w:val="superscript"/>
        </w:rPr>
        <w:t>2</w:t>
      </w:r>
      <w:r w:rsidRPr="00A442B1">
        <w:rPr>
          <w:rFonts w:eastAsia="Meiryo"/>
        </w:rPr>
        <w:t xml:space="preserve"> = 10, biểu thức gia tốc tức thời của chất điểm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a = 50cos(πt + π/6)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B. </w:t>
      </w:r>
      <w:r w:rsidR="008821EC" w:rsidRPr="00A442B1">
        <w:rPr>
          <w:rFonts w:eastAsia="Meiryo"/>
        </w:rPr>
        <w:t>a = – 50sin(πt + π/6) cm/s</w:t>
      </w:r>
      <w:r w:rsidR="008821EC" w:rsidRPr="00A442B1">
        <w:rPr>
          <w:rFonts w:eastAsia="Meiryo"/>
          <w:vertAlign w:val="superscript"/>
        </w:rPr>
        <w:t>2</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a = –50cos(πt + π/6)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a = – 5πcos(πt + π/6) cm/s</w:t>
      </w:r>
      <w:r w:rsidR="008821EC" w:rsidRPr="00A442B1">
        <w:rPr>
          <w:rFonts w:eastAsia="Meiryo"/>
          <w:vertAlign w:val="superscript"/>
        </w:rPr>
        <w:t>2</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vật dao động điều hoà theo phương trình x = 4sin(5πt – π/6) cm. Vận tốc và gia tốc của vật ở thời điểm t</w:t>
      </w:r>
      <w:r w:rsidR="0032454F" w:rsidRPr="00A442B1">
        <w:rPr>
          <w:rFonts w:eastAsia="Meiryo"/>
          <w:lang w:val="vi-VN"/>
        </w:rPr>
        <w:t xml:space="preserve"> </w:t>
      </w:r>
      <w:r w:rsidRPr="00A442B1">
        <w:rPr>
          <w:rFonts w:eastAsia="Meiryo"/>
        </w:rPr>
        <w:t>= 0,5 (s) là</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Pr="00A442B1">
        <w:rPr>
          <w:rFonts w:eastAsia="Meiryo"/>
          <w:b/>
          <w:bCs/>
          <w:lang w:val="vi-VN"/>
        </w:rPr>
        <w:tab/>
      </w:r>
      <w:r w:rsidR="004F1122" w:rsidRPr="00A442B1">
        <w:rPr>
          <w:rFonts w:eastAsia="Meiryo"/>
          <w:b/>
          <w:bCs/>
        </w:rPr>
        <w:t xml:space="preserve">A. </w:t>
      </w:r>
      <w:r w:rsidR="008821EC" w:rsidRPr="00A442B1">
        <w:rPr>
          <w:rFonts w:eastAsia="Meiryo"/>
        </w:rPr>
        <w:t>10π</w:t>
      </w:r>
      <w:r w:rsidRPr="00A442B1">
        <w:rPr>
          <w:rFonts w:eastAsia="Meiryo"/>
        </w:rPr>
        <w:fldChar w:fldCharType="begin"/>
      </w:r>
      <w:r w:rsidRPr="00A442B1">
        <w:rPr>
          <w:rFonts w:eastAsia="Meiryo"/>
        </w:rPr>
        <w:instrText>eq \l(\r(,3))</w:instrText>
      </w:r>
      <w:r w:rsidRPr="00A442B1">
        <w:rPr>
          <w:rFonts w:eastAsia="Meiryo"/>
        </w:rPr>
        <w:fldChar w:fldCharType="end"/>
      </w:r>
      <w:r w:rsidRPr="00A442B1">
        <w:rPr>
          <w:rFonts w:eastAsia="Meiryo"/>
        </w:rPr>
        <w:t xml:space="preserve"> </w:t>
      </w:r>
      <w:r w:rsidR="008821EC" w:rsidRPr="00A442B1">
        <w:rPr>
          <w:rFonts w:eastAsia="Meiryo"/>
        </w:rPr>
        <w:t>cm/s và –50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B. </w:t>
      </w:r>
      <w:r w:rsidR="008821EC" w:rsidRPr="00A442B1">
        <w:rPr>
          <w:rFonts w:eastAsia="Meiryo"/>
        </w:rPr>
        <w:t>10π cm/s và 50</w:t>
      </w:r>
      <w:r w:rsidRPr="00A442B1">
        <w:rPr>
          <w:rFonts w:eastAsia="Meiryo"/>
        </w:rPr>
        <w:fldChar w:fldCharType="begin"/>
      </w:r>
      <w:r w:rsidRPr="00A442B1">
        <w:rPr>
          <w:rFonts w:eastAsia="Meiryo"/>
        </w:rPr>
        <w:instrText>eq \l(\r(,3))</w:instrText>
      </w:r>
      <w:r w:rsidRPr="00A442B1">
        <w:rPr>
          <w:rFonts w:eastAsia="Meiryo"/>
        </w:rPr>
        <w:fldChar w:fldCharType="end"/>
      </w:r>
      <w:r w:rsidR="008821EC" w:rsidRPr="00A442B1">
        <w:rPr>
          <w:rFonts w:eastAsia="Meiryo"/>
        </w:rPr>
        <w:t>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ab/>
      </w:r>
      <w:r w:rsidR="004F1122" w:rsidRPr="00A442B1">
        <w:rPr>
          <w:rFonts w:eastAsia="Meiryo"/>
          <w:b/>
          <w:bCs/>
        </w:rPr>
        <w:t xml:space="preserve">C. </w:t>
      </w:r>
      <w:r w:rsidRPr="00A442B1">
        <w:rPr>
          <w:rFonts w:eastAsia="Meiryo"/>
          <w:lang w:val="vi-VN"/>
        </w:rPr>
        <w:t>-1</w:t>
      </w:r>
      <w:r w:rsidR="008821EC" w:rsidRPr="00A442B1">
        <w:rPr>
          <w:rFonts w:eastAsia="Meiryo"/>
        </w:rPr>
        <w:t>0π</w:t>
      </w:r>
      <w:r w:rsidRPr="00A442B1">
        <w:rPr>
          <w:rFonts w:eastAsia="Meiryo"/>
        </w:rPr>
        <w:fldChar w:fldCharType="begin"/>
      </w:r>
      <w:r w:rsidRPr="00A442B1">
        <w:rPr>
          <w:rFonts w:eastAsia="Meiryo"/>
        </w:rPr>
        <w:instrText>eq \l(\r(,3))</w:instrText>
      </w:r>
      <w:r w:rsidRPr="00A442B1">
        <w:rPr>
          <w:rFonts w:eastAsia="Meiryo"/>
        </w:rPr>
        <w:fldChar w:fldCharType="end"/>
      </w:r>
      <w:r w:rsidRPr="00A442B1">
        <w:rPr>
          <w:rFonts w:eastAsia="Meiryo"/>
        </w:rPr>
        <w:t xml:space="preserve"> </w:t>
      </w:r>
      <w:r w:rsidR="008821EC" w:rsidRPr="00A442B1">
        <w:rPr>
          <w:rFonts w:eastAsia="Meiryo"/>
        </w:rPr>
        <w:t>cm/s và 50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10π cm/s và</w:t>
      </w:r>
      <w:r w:rsidRPr="00A442B1">
        <w:rPr>
          <w:rFonts w:eastAsia="Meiryo"/>
          <w:lang w:val="vi-VN"/>
        </w:rPr>
        <w:t xml:space="preserve"> -</w:t>
      </w:r>
      <w:r w:rsidR="008821EC" w:rsidRPr="00A442B1">
        <w:rPr>
          <w:rFonts w:eastAsia="Meiryo"/>
        </w:rPr>
        <w:t>50</w:t>
      </w:r>
      <w:r w:rsidRPr="00A442B1">
        <w:rPr>
          <w:rFonts w:eastAsia="Meiryo"/>
        </w:rPr>
        <w:fldChar w:fldCharType="begin"/>
      </w:r>
      <w:r w:rsidRPr="00A442B1">
        <w:rPr>
          <w:rFonts w:eastAsia="Meiryo"/>
        </w:rPr>
        <w:instrText>eq \l(\r(,3))</w:instrText>
      </w:r>
      <w:r w:rsidRPr="00A442B1">
        <w:rPr>
          <w:rFonts w:eastAsia="Meiryo"/>
        </w:rPr>
        <w:fldChar w:fldCharType="end"/>
      </w:r>
      <w:r w:rsidR="008821EC" w:rsidRPr="00A442B1">
        <w:rPr>
          <w:rFonts w:eastAsia="Meiryo"/>
        </w:rPr>
        <w:t>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r w:rsidR="008821EC" w:rsidRPr="00A442B1">
        <w:rPr>
          <w:rFonts w:eastAsia="Meiryo"/>
        </w:rPr>
        <w:t>.</w:t>
      </w:r>
    </w:p>
    <w:p w:rsidR="008821EC" w:rsidRPr="00A442B1" w:rsidRDefault="0032454F"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với phương trình x = Acos(ωt + φ). Tốc độ cực đại của chất điểm trong quá trình dao động bằng</w:t>
      </w:r>
    </w:p>
    <w:p w:rsidR="008821EC" w:rsidRPr="00A442B1" w:rsidRDefault="0032454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A</w:t>
      </w:r>
      <w:r w:rsidR="008821EC" w:rsidRPr="00A442B1">
        <w:rPr>
          <w:rFonts w:eastAsia="Meiryo"/>
          <w:vertAlign w:val="superscript"/>
        </w:rPr>
        <w:t>2</w:t>
      </w:r>
      <w:r w:rsidR="008821EC" w:rsidRPr="00A442B1">
        <w:rPr>
          <w:rFonts w:eastAsia="Meiryo"/>
        </w:rPr>
        <w:t xml:space="preserve">ω </w:t>
      </w:r>
      <w:r w:rsidRPr="00A442B1">
        <w:rPr>
          <w:rFonts w:eastAsia="Meiryo"/>
          <w:lang w:val="vi-VN"/>
        </w:rPr>
        <w:tab/>
      </w:r>
      <w:r w:rsidR="004F1122" w:rsidRPr="00A442B1">
        <w:rPr>
          <w:rFonts w:eastAsia="Meiryo"/>
          <w:b/>
          <w:bCs/>
        </w:rPr>
        <w:t xml:space="preserve">B.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Aω</w:t>
      </w:r>
      <w:r w:rsidRPr="00A442B1">
        <w:rPr>
          <w:rFonts w:eastAsia="Meiryo"/>
          <w:lang w:val="vi-VN"/>
        </w:rPr>
        <w:tab/>
      </w:r>
      <w:r w:rsidR="004F1122" w:rsidRPr="00A442B1">
        <w:rPr>
          <w:rFonts w:eastAsia="Meiryo"/>
          <w:b/>
          <w:bCs/>
        </w:rPr>
        <w:t xml:space="preserve">C.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Aω </w:t>
      </w:r>
      <w:r w:rsidRPr="00A442B1">
        <w:rPr>
          <w:rFonts w:eastAsia="Meiryo"/>
          <w:lang w:val="vi-VN"/>
        </w:rPr>
        <w:tab/>
      </w:r>
      <w:r w:rsidR="004F1122" w:rsidRPr="00A442B1">
        <w:rPr>
          <w:rFonts w:eastAsia="Meiryo"/>
          <w:b/>
          <w:bCs/>
        </w:rPr>
        <w:t xml:space="preserve">D.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Aω</w:t>
      </w:r>
      <w:r w:rsidR="008821EC" w:rsidRPr="00A442B1">
        <w:rPr>
          <w:rFonts w:eastAsia="Meiryo"/>
          <w:vertAlign w:val="superscript"/>
        </w:rPr>
        <w:t>2</w:t>
      </w:r>
    </w:p>
    <w:p w:rsidR="008821EC" w:rsidRPr="00A442B1" w:rsidRDefault="0032454F"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chu kỳ T. Gọi v</w:t>
      </w:r>
      <w:r w:rsidR="008821EC" w:rsidRPr="00A442B1">
        <w:rPr>
          <w:rFonts w:eastAsia="Meiryo"/>
          <w:vertAlign w:val="subscript"/>
        </w:rPr>
        <w:t>max</w:t>
      </w:r>
      <w:r w:rsidR="008821EC" w:rsidRPr="00A442B1">
        <w:rPr>
          <w:rFonts w:eastAsia="Meiryo"/>
        </w:rPr>
        <w:t xml:space="preserve"> và a</w:t>
      </w:r>
      <w:r w:rsidR="008821EC" w:rsidRPr="00A442B1">
        <w:rPr>
          <w:rFonts w:eastAsia="Meiryo"/>
          <w:vertAlign w:val="subscript"/>
        </w:rPr>
        <w:t>max</w:t>
      </w:r>
      <w:r w:rsidR="008821EC" w:rsidRPr="00A442B1">
        <w:rPr>
          <w:rFonts w:eastAsia="Meiryo"/>
        </w:rPr>
        <w:t xml:space="preserve"> tương ứng là vận tốc cực đại và gia tốc cực đại của vật.</w:t>
      </w:r>
      <w:r w:rsidRPr="00A442B1">
        <w:rPr>
          <w:rFonts w:eastAsia="Meiryo"/>
          <w:lang w:val="vi-VN"/>
        </w:rPr>
        <w:t xml:space="preserve"> </w:t>
      </w:r>
      <w:r w:rsidR="008821EC" w:rsidRPr="00A442B1">
        <w:rPr>
          <w:rFonts w:eastAsia="Meiryo"/>
        </w:rPr>
        <w:t>Hệ thức liên hệ đúng giữa v</w:t>
      </w:r>
      <w:r w:rsidR="008821EC" w:rsidRPr="00A442B1">
        <w:rPr>
          <w:rFonts w:eastAsia="Meiryo"/>
          <w:vertAlign w:val="subscript"/>
        </w:rPr>
        <w:t>max</w:t>
      </w:r>
      <w:r w:rsidR="008821EC" w:rsidRPr="00A442B1">
        <w:rPr>
          <w:rFonts w:eastAsia="Meiryo"/>
        </w:rPr>
        <w:t xml:space="preserve"> và a</w:t>
      </w:r>
      <w:r w:rsidR="008821EC" w:rsidRPr="00A442B1">
        <w:rPr>
          <w:rFonts w:eastAsia="Meiryo"/>
          <w:vertAlign w:val="subscript"/>
        </w:rPr>
        <w:t>max</w:t>
      </w:r>
      <w:r w:rsidR="008821EC" w:rsidRPr="00A442B1">
        <w:rPr>
          <w:rFonts w:eastAsia="Meiryo"/>
        </w:rPr>
        <w:t xml:space="preserve"> là</w:t>
      </w:r>
    </w:p>
    <w:p w:rsidR="008821EC" w:rsidRPr="00A442B1" w:rsidRDefault="008821E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rPr>
        <w:t xml:space="preserve"> </w:t>
      </w:r>
      <w:r w:rsidR="0032454F" w:rsidRPr="00A442B1">
        <w:rPr>
          <w:rFonts w:eastAsia="Meiryo"/>
          <w:lang w:val="vi-VN"/>
        </w:rPr>
        <w:tab/>
      </w:r>
      <w:r w:rsidR="004F1122" w:rsidRPr="00A442B1">
        <w:rPr>
          <w:rFonts w:eastAsia="Meiryo"/>
          <w:b/>
          <w:bCs/>
        </w:rPr>
        <w:t xml:space="preserve">A. </w:t>
      </w:r>
      <w:r w:rsidRPr="00A442B1">
        <w:rPr>
          <w:rFonts w:eastAsia="Meiryo"/>
        </w:rPr>
        <w:t>a</w:t>
      </w:r>
      <w:r w:rsidRPr="00A442B1">
        <w:rPr>
          <w:rFonts w:eastAsia="Meiryo"/>
          <w:vertAlign w:val="subscript"/>
        </w:rPr>
        <w:t>max</w:t>
      </w:r>
      <w:r w:rsidR="00904DFE" w:rsidRPr="00A442B1">
        <w:rPr>
          <w:rFonts w:eastAsia="Meiryo"/>
          <w:lang w:val="vi-VN"/>
        </w:rPr>
        <w:t xml:space="preserve"> = </w:t>
      </w:r>
      <w:r w:rsidR="00904DFE" w:rsidRPr="00A442B1">
        <w:rPr>
          <w:rFonts w:eastAsia="Meiryo"/>
          <w:position w:val="-24"/>
          <w:lang w:val="vi-VN"/>
        </w:rPr>
        <w:object w:dxaOrig="499" w:dyaOrig="639">
          <v:shape id="_x0000_i1057" type="#_x0000_t75" style="width:24.75pt;height:32.25pt" o:ole="">
            <v:imagedata r:id="rId71" o:title=""/>
          </v:shape>
          <o:OLEObject Type="Embed" ProgID="Equation.3" ShapeID="_x0000_i1057" DrawAspect="Content" ObjectID="_1550260720" r:id="rId72"/>
        </w:object>
      </w:r>
      <w:r w:rsidR="00904DFE" w:rsidRPr="00A442B1">
        <w:rPr>
          <w:rFonts w:eastAsia="Meiryo"/>
          <w:lang w:val="vi-VN"/>
        </w:rPr>
        <w:tab/>
      </w:r>
      <w:r w:rsidR="004F1122" w:rsidRPr="00A442B1">
        <w:rPr>
          <w:rFonts w:eastAsia="Meiryo"/>
          <w:b/>
          <w:bCs/>
        </w:rPr>
        <w:t xml:space="preserve">B. </w:t>
      </w:r>
      <w:r w:rsidR="00904DFE" w:rsidRPr="00A442B1">
        <w:rPr>
          <w:rFonts w:eastAsia="Meiryo"/>
        </w:rPr>
        <w:t>a</w:t>
      </w:r>
      <w:r w:rsidR="00904DFE" w:rsidRPr="00A442B1">
        <w:rPr>
          <w:rFonts w:eastAsia="Meiryo"/>
          <w:vertAlign w:val="subscript"/>
        </w:rPr>
        <w:t>max</w:t>
      </w:r>
      <w:r w:rsidR="00904DFE" w:rsidRPr="00A442B1">
        <w:rPr>
          <w:rFonts w:eastAsia="Meiryo"/>
          <w:lang w:val="vi-VN"/>
        </w:rPr>
        <w:t xml:space="preserve"> = </w:t>
      </w:r>
      <w:r w:rsidR="00904DFE" w:rsidRPr="00A442B1">
        <w:rPr>
          <w:rFonts w:eastAsia="Meiryo"/>
          <w:position w:val="-24"/>
          <w:lang w:val="vi-VN"/>
        </w:rPr>
        <w:object w:dxaOrig="740" w:dyaOrig="639">
          <v:shape id="_x0000_i1058" type="#_x0000_t75" style="width:36.75pt;height:32.25pt" o:ole="">
            <v:imagedata r:id="rId73" o:title=""/>
          </v:shape>
          <o:OLEObject Type="Embed" ProgID="Equation.3" ShapeID="_x0000_i1058" DrawAspect="Content" ObjectID="_1550260721" r:id="rId74"/>
        </w:object>
      </w:r>
      <w:r w:rsidR="00904DFE" w:rsidRPr="00A442B1">
        <w:rPr>
          <w:rFonts w:eastAsia="Meiryo"/>
          <w:lang w:val="vi-VN"/>
        </w:rPr>
        <w:tab/>
      </w:r>
      <w:r w:rsidR="004F1122" w:rsidRPr="00A442B1">
        <w:rPr>
          <w:rFonts w:eastAsia="Meiryo"/>
          <w:b/>
          <w:bCs/>
        </w:rPr>
        <w:t xml:space="preserve">C. </w:t>
      </w:r>
      <w:r w:rsidR="00904DFE" w:rsidRPr="00A442B1">
        <w:rPr>
          <w:rFonts w:eastAsia="Meiryo"/>
        </w:rPr>
        <w:t>a</w:t>
      </w:r>
      <w:r w:rsidR="00904DFE" w:rsidRPr="00A442B1">
        <w:rPr>
          <w:rFonts w:eastAsia="Meiryo"/>
          <w:vertAlign w:val="subscript"/>
        </w:rPr>
        <w:t>max</w:t>
      </w:r>
      <w:r w:rsidR="00904DFE" w:rsidRPr="00A442B1">
        <w:rPr>
          <w:rFonts w:eastAsia="Meiryo"/>
          <w:lang w:val="vi-VN"/>
        </w:rPr>
        <w:t xml:space="preserve"> = </w:t>
      </w:r>
      <w:r w:rsidR="00904DFE" w:rsidRPr="00A442B1">
        <w:rPr>
          <w:rFonts w:eastAsia="Meiryo"/>
          <w:position w:val="-24"/>
          <w:lang w:val="vi-VN"/>
        </w:rPr>
        <w:object w:dxaOrig="520" w:dyaOrig="639">
          <v:shape id="_x0000_i1059" type="#_x0000_t75" style="width:26.25pt;height:32.25pt" o:ole="">
            <v:imagedata r:id="rId75" o:title=""/>
          </v:shape>
          <o:OLEObject Type="Embed" ProgID="Equation.3" ShapeID="_x0000_i1059" DrawAspect="Content" ObjectID="_1550260722" r:id="rId76"/>
        </w:object>
      </w:r>
      <w:r w:rsidR="00904DFE" w:rsidRPr="00A442B1">
        <w:rPr>
          <w:rFonts w:eastAsia="Meiryo"/>
          <w:lang w:val="vi-VN"/>
        </w:rPr>
        <w:tab/>
      </w:r>
      <w:r w:rsidR="004F1122" w:rsidRPr="00A442B1">
        <w:rPr>
          <w:rFonts w:eastAsia="Meiryo"/>
          <w:b/>
          <w:bCs/>
        </w:rPr>
        <w:t xml:space="preserve">D. </w:t>
      </w:r>
      <w:r w:rsidR="00904DFE" w:rsidRPr="00A442B1">
        <w:rPr>
          <w:rFonts w:eastAsia="Meiryo"/>
        </w:rPr>
        <w:t>a</w:t>
      </w:r>
      <w:r w:rsidR="00904DFE" w:rsidRPr="00A442B1">
        <w:rPr>
          <w:rFonts w:eastAsia="Meiryo"/>
          <w:vertAlign w:val="subscript"/>
        </w:rPr>
        <w:t>max</w:t>
      </w:r>
      <w:r w:rsidR="00904DFE" w:rsidRPr="00A442B1">
        <w:rPr>
          <w:rFonts w:eastAsia="Meiryo"/>
          <w:lang w:val="vi-VN"/>
        </w:rPr>
        <w:t xml:space="preserve"> = </w:t>
      </w:r>
      <w:r w:rsidR="00904DFE" w:rsidRPr="00A442B1">
        <w:rPr>
          <w:rFonts w:eastAsia="Meiryo"/>
          <w:position w:val="-24"/>
          <w:lang w:val="vi-VN"/>
        </w:rPr>
        <w:object w:dxaOrig="920" w:dyaOrig="639">
          <v:shape id="_x0000_i1060" type="#_x0000_t75" style="width:45.75pt;height:32.25pt" o:ole="">
            <v:imagedata r:id="rId77" o:title=""/>
          </v:shape>
          <o:OLEObject Type="Embed" ProgID="Equation.3" ShapeID="_x0000_i1060" DrawAspect="Content" ObjectID="_1550260723" r:id="rId78"/>
        </w:object>
      </w:r>
    </w:p>
    <w:p w:rsidR="008821EC" w:rsidRPr="00A442B1" w:rsidRDefault="00904DFE"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có phương trình x = 2cos(2πt – π/6) cm. Lấy π</w:t>
      </w:r>
      <w:r w:rsidR="008821EC" w:rsidRPr="00A442B1">
        <w:rPr>
          <w:rFonts w:eastAsia="Meiryo"/>
          <w:vertAlign w:val="superscript"/>
        </w:rPr>
        <w:t>2</w:t>
      </w:r>
      <w:r w:rsidR="008821EC" w:rsidRPr="00A442B1">
        <w:rPr>
          <w:rFonts w:eastAsia="Meiryo"/>
        </w:rPr>
        <w:t xml:space="preserve"> = 10, gia tốc của vật tại thời điểm t</w:t>
      </w:r>
      <w:r w:rsidRPr="00A442B1">
        <w:rPr>
          <w:rFonts w:eastAsia="Meiryo"/>
          <w:lang w:val="vi-VN"/>
        </w:rPr>
        <w:t xml:space="preserve"> </w:t>
      </w:r>
      <w:r w:rsidR="008821EC" w:rsidRPr="00A442B1">
        <w:rPr>
          <w:rFonts w:eastAsia="Meiryo"/>
        </w:rPr>
        <w:t>= 0,25 (s) là</w:t>
      </w:r>
    </w:p>
    <w:p w:rsidR="008821EC" w:rsidRPr="00A442B1" w:rsidRDefault="00904DFE"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40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B. </w:t>
      </w:r>
      <w:r w:rsidR="008821EC" w:rsidRPr="00A442B1">
        <w:rPr>
          <w:rFonts w:eastAsia="Meiryo"/>
        </w:rPr>
        <w:t>–40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C. </w:t>
      </w:r>
      <w:r w:rsidR="008821EC" w:rsidRPr="00A442B1">
        <w:rPr>
          <w:rFonts w:eastAsia="Meiryo"/>
        </w:rPr>
        <w:t>± 40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 π cm/s</w:t>
      </w:r>
      <w:r w:rsidR="008821EC" w:rsidRPr="00A442B1">
        <w:rPr>
          <w:rFonts w:eastAsia="Meiryo"/>
          <w:vertAlign w:val="superscript"/>
        </w:rPr>
        <w:t>2</w:t>
      </w:r>
    </w:p>
    <w:p w:rsidR="008821EC" w:rsidRPr="00A442B1" w:rsidRDefault="00904DFE"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Chất điểm dao động điều hòa với phương trình x = 6cos(10t – 3π/2) cm. Li độ của chất điểm khi pha </w:t>
      </w:r>
      <w:r w:rsidR="008821EC" w:rsidRPr="00A442B1">
        <w:rPr>
          <w:rFonts w:eastAsia="Meiryo"/>
        </w:rPr>
        <w:lastRenderedPageBreak/>
        <w:t>dao động bằng 2π/3 là</w:t>
      </w:r>
    </w:p>
    <w:p w:rsidR="008821EC" w:rsidRPr="00A442B1" w:rsidRDefault="00904DFE"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x = 30 cm. </w:t>
      </w:r>
      <w:r w:rsidRPr="00A442B1">
        <w:rPr>
          <w:rFonts w:eastAsia="Meiryo"/>
          <w:lang w:val="vi-VN"/>
        </w:rPr>
        <w:tab/>
      </w:r>
      <w:r w:rsidR="004F1122" w:rsidRPr="00A442B1">
        <w:rPr>
          <w:rFonts w:eastAsia="Meiryo"/>
          <w:b/>
          <w:bCs/>
        </w:rPr>
        <w:t xml:space="preserve">B. </w:t>
      </w:r>
      <w:r w:rsidR="008821EC" w:rsidRPr="00A442B1">
        <w:rPr>
          <w:rFonts w:eastAsia="Meiryo"/>
        </w:rPr>
        <w:t xml:space="preserve">x = 32 cm. </w:t>
      </w:r>
      <w:r w:rsidRPr="00A442B1">
        <w:rPr>
          <w:rFonts w:eastAsia="Meiryo"/>
          <w:lang w:val="vi-VN"/>
        </w:rPr>
        <w:tab/>
      </w:r>
      <w:r w:rsidR="004F1122" w:rsidRPr="00A442B1">
        <w:rPr>
          <w:rFonts w:eastAsia="Meiryo"/>
          <w:b/>
          <w:bCs/>
        </w:rPr>
        <w:t xml:space="preserve">C. </w:t>
      </w:r>
      <w:r w:rsidR="008821EC" w:rsidRPr="00A442B1">
        <w:rPr>
          <w:rFonts w:eastAsia="Meiryo"/>
        </w:rPr>
        <w:t xml:space="preserve">x = –3 cm. </w:t>
      </w:r>
      <w:r w:rsidRPr="00A442B1">
        <w:rPr>
          <w:rFonts w:eastAsia="Meiryo"/>
          <w:lang w:val="vi-VN"/>
        </w:rPr>
        <w:tab/>
      </w:r>
      <w:r w:rsidR="004F1122" w:rsidRPr="00A442B1">
        <w:rPr>
          <w:rFonts w:eastAsia="Meiryo"/>
          <w:b/>
          <w:bCs/>
        </w:rPr>
        <w:t xml:space="preserve">D. </w:t>
      </w:r>
      <w:r w:rsidR="008821EC" w:rsidRPr="00A442B1">
        <w:rPr>
          <w:rFonts w:eastAsia="Meiryo"/>
        </w:rPr>
        <w:t>x = – 40 cm.</w:t>
      </w:r>
    </w:p>
    <w:p w:rsidR="007C2EB2"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Một vật dao động điều hòa có phương trình x = 5cos(2πt – π/6) cm. Vận tốc của vật khi có li độ x = 3 cm là </w:t>
      </w:r>
    </w:p>
    <w:p w:rsidR="007C2EB2"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lang w:val="vi-VN"/>
        </w:rPr>
        <w:tab/>
      </w:r>
      <w:r w:rsidR="004F1122" w:rsidRPr="00A442B1">
        <w:rPr>
          <w:rFonts w:eastAsia="Meiryo"/>
          <w:b/>
          <w:bCs/>
        </w:rPr>
        <w:t xml:space="preserve">A. </w:t>
      </w:r>
      <w:r w:rsidR="008821EC" w:rsidRPr="00A442B1">
        <w:rPr>
          <w:rFonts w:eastAsia="Meiryo"/>
        </w:rPr>
        <w:t xml:space="preserve">v = 25,12 cm/s. </w:t>
      </w:r>
      <w:r w:rsidRPr="00A442B1">
        <w:rPr>
          <w:rFonts w:eastAsia="Meiryo"/>
          <w:lang w:val="vi-VN"/>
        </w:rPr>
        <w:tab/>
      </w:r>
      <w:r w:rsidR="004F1122" w:rsidRPr="00A442B1">
        <w:rPr>
          <w:rFonts w:eastAsia="Meiryo"/>
          <w:b/>
          <w:bCs/>
        </w:rPr>
        <w:t xml:space="preserve">B. </w:t>
      </w:r>
      <w:r w:rsidR="008821EC" w:rsidRPr="00A442B1">
        <w:rPr>
          <w:rFonts w:eastAsia="Meiryo"/>
        </w:rPr>
        <w:t xml:space="preserve">v = ± 25,12 cm/s. </w:t>
      </w:r>
      <w:r w:rsidRPr="00A442B1">
        <w:rPr>
          <w:rFonts w:eastAsia="Meiryo"/>
          <w:lang w:val="vi-VN"/>
        </w:rPr>
        <w:tab/>
      </w:r>
      <w:r w:rsidR="004F1122" w:rsidRPr="00A442B1">
        <w:rPr>
          <w:rFonts w:eastAsia="Meiryo"/>
          <w:b/>
          <w:bCs/>
        </w:rPr>
        <w:t xml:space="preserve">C. </w:t>
      </w:r>
      <w:r w:rsidR="008821EC" w:rsidRPr="00A442B1">
        <w:rPr>
          <w:rFonts w:eastAsia="Meiryo"/>
        </w:rPr>
        <w:t xml:space="preserve">v = ± 12,56 cm/s </w:t>
      </w:r>
      <w:r w:rsidRPr="00A442B1">
        <w:rPr>
          <w:rFonts w:eastAsia="Meiryo"/>
          <w:lang w:val="vi-VN"/>
        </w:rPr>
        <w:tab/>
      </w:r>
      <w:r w:rsidR="004F1122" w:rsidRPr="00A442B1">
        <w:rPr>
          <w:rFonts w:eastAsia="Meiryo"/>
          <w:b/>
          <w:bCs/>
        </w:rPr>
        <w:t xml:space="preserve">D. </w:t>
      </w:r>
      <w:r w:rsidR="008821EC" w:rsidRPr="00A442B1">
        <w:rPr>
          <w:rFonts w:eastAsia="Meiryo"/>
        </w:rPr>
        <w:t xml:space="preserve">v = 12,56 cm/s. </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vật dao động điều hòa có phương trình x = 5cos(2πt – π/6) cm. Lấy π</w:t>
      </w:r>
      <w:r w:rsidRPr="00A442B1">
        <w:rPr>
          <w:rFonts w:eastAsia="Meiryo"/>
          <w:vertAlign w:val="superscript"/>
        </w:rPr>
        <w:t>2</w:t>
      </w:r>
      <w:r w:rsidRPr="00A442B1">
        <w:rPr>
          <w:rFonts w:eastAsia="Meiryo"/>
        </w:rPr>
        <w:t xml:space="preserve"> = 10. Gia tốc của vật khi có li độ x</w:t>
      </w:r>
      <w:r w:rsidR="007C2EB2" w:rsidRPr="00A442B1">
        <w:rPr>
          <w:rFonts w:eastAsia="Meiryo"/>
          <w:lang w:val="vi-VN"/>
        </w:rPr>
        <w:t xml:space="preserve"> </w:t>
      </w:r>
      <w:r w:rsidRPr="00A442B1">
        <w:rPr>
          <w:rFonts w:eastAsia="Meiryo"/>
        </w:rPr>
        <w:t>= 3 cm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a = 12 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B. </w:t>
      </w:r>
      <w:r w:rsidR="008821EC" w:rsidRPr="00A442B1">
        <w:rPr>
          <w:rFonts w:eastAsia="Meiryo"/>
        </w:rPr>
        <w:t>a = –120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C. </w:t>
      </w:r>
      <w:r w:rsidR="008821EC" w:rsidRPr="00A442B1">
        <w:rPr>
          <w:rFonts w:eastAsia="Meiryo"/>
        </w:rPr>
        <w:t>a = 1,20 c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a = 12 cm/s</w:t>
      </w:r>
      <w:r w:rsidR="008821EC" w:rsidRPr="00A442B1">
        <w:rPr>
          <w:rFonts w:eastAsia="Meiryo"/>
          <w:vertAlign w:val="superscript"/>
        </w:rPr>
        <w:t>2</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có phương trình dao động x = 2sin(5πt + π/3) cm. Vận tốc của vật ở thời điểm t = 2 (s)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v = – 6,25π (cm/s). </w:t>
      </w:r>
      <w:r w:rsidRPr="00A442B1">
        <w:rPr>
          <w:rFonts w:eastAsia="Meiryo"/>
          <w:lang w:val="vi-VN"/>
        </w:rPr>
        <w:tab/>
      </w:r>
      <w:r w:rsidR="004F1122" w:rsidRPr="00A442B1">
        <w:rPr>
          <w:rFonts w:eastAsia="Meiryo"/>
          <w:b/>
          <w:bCs/>
        </w:rPr>
        <w:t xml:space="preserve">B. </w:t>
      </w:r>
      <w:r w:rsidR="008821EC" w:rsidRPr="00A442B1">
        <w:rPr>
          <w:rFonts w:eastAsia="Meiryo"/>
        </w:rPr>
        <w:t>v = 5π (cm/s).</w:t>
      </w:r>
      <w:r w:rsidRPr="00A442B1">
        <w:rPr>
          <w:rFonts w:eastAsia="Meiryo"/>
          <w:lang w:val="vi-VN"/>
        </w:rPr>
        <w:t xml:space="preserve"> </w:t>
      </w:r>
      <w:r w:rsidRPr="00A442B1">
        <w:rPr>
          <w:rFonts w:eastAsia="Meiryo"/>
          <w:lang w:val="vi-VN"/>
        </w:rPr>
        <w:tab/>
      </w:r>
      <w:r w:rsidR="004F1122" w:rsidRPr="00A442B1">
        <w:rPr>
          <w:rFonts w:eastAsia="Meiryo"/>
          <w:b/>
          <w:bCs/>
        </w:rPr>
        <w:t xml:space="preserve">C. </w:t>
      </w:r>
      <w:r w:rsidR="008821EC" w:rsidRPr="00A442B1">
        <w:rPr>
          <w:rFonts w:eastAsia="Meiryo"/>
        </w:rPr>
        <w:t xml:space="preserve">v = 2,5π (cm/s). </w:t>
      </w:r>
      <w:r w:rsidRPr="00A442B1">
        <w:rPr>
          <w:rFonts w:eastAsia="Meiryo"/>
          <w:lang w:val="vi-VN"/>
        </w:rPr>
        <w:tab/>
      </w:r>
      <w:r w:rsidR="004F1122" w:rsidRPr="00A442B1">
        <w:rPr>
          <w:rFonts w:eastAsia="Meiryo"/>
          <w:b/>
          <w:bCs/>
        </w:rPr>
        <w:t xml:space="preserve">D. </w:t>
      </w:r>
      <w:r w:rsidR="008821EC" w:rsidRPr="00A442B1">
        <w:rPr>
          <w:rFonts w:eastAsia="Meiryo"/>
        </w:rPr>
        <w:t>v = – 2,5π (cm/s).</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Vận tốc tức thời trong dao động điều hòa biến đổi</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cùng pha với li độ.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ngược pha với li độ.</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lệch pha vuông góc so với li độ. </w:t>
      </w:r>
      <w:r w:rsidRPr="00A442B1">
        <w:rPr>
          <w:rFonts w:eastAsia="Meiryo"/>
          <w:lang w:val="vi-VN"/>
        </w:rPr>
        <w:tab/>
      </w:r>
      <w:r w:rsidR="004F1122" w:rsidRPr="00A442B1">
        <w:rPr>
          <w:rFonts w:eastAsia="Meiryo"/>
          <w:b/>
          <w:bCs/>
        </w:rPr>
        <w:t xml:space="preserve">D. </w:t>
      </w:r>
      <w:r w:rsidR="008821EC" w:rsidRPr="00A442B1">
        <w:rPr>
          <w:rFonts w:eastAsia="Meiryo"/>
        </w:rPr>
        <w:t>lệch pha π/4 so với li độ.</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Gia tốc tức thời trong dao động điều hòa biến đổi</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cùng pha với li độ.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ngược pha với li độ.</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lệch pha vuông góc so với li độ. </w:t>
      </w:r>
      <w:r w:rsidRPr="00A442B1">
        <w:rPr>
          <w:rFonts w:eastAsia="Meiryo"/>
          <w:lang w:val="vi-VN"/>
        </w:rPr>
        <w:tab/>
      </w:r>
      <w:r w:rsidR="004F1122" w:rsidRPr="00A442B1">
        <w:rPr>
          <w:rFonts w:eastAsia="Meiryo"/>
          <w:b/>
          <w:bCs/>
        </w:rPr>
        <w:t xml:space="preserve">D. </w:t>
      </w:r>
      <w:r w:rsidR="008821EC" w:rsidRPr="00A442B1">
        <w:rPr>
          <w:rFonts w:eastAsia="Meiryo"/>
        </w:rPr>
        <w:t>lệch pha π/4 so với li độ.</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Trong dao động điều hoà</w:t>
      </w:r>
    </w:p>
    <w:p w:rsidR="007C2EB2"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b/>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gia tốc biến đổi điều hoà cùng pha so với vận </w:t>
      </w:r>
      <w:r w:rsidRPr="00A442B1">
        <w:rPr>
          <w:rFonts w:eastAsia="Meiryo"/>
        </w:rPr>
        <w:t xml:space="preserve">tốc. </w:t>
      </w:r>
    </w:p>
    <w:p w:rsidR="007C2EB2"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b/>
          <w:lang w:val="vi-VN"/>
        </w:rPr>
      </w:pPr>
      <w:r w:rsidRPr="00A442B1">
        <w:rPr>
          <w:rFonts w:eastAsia="Meiryo"/>
          <w:b/>
          <w:lang w:val="vi-VN"/>
        </w:rPr>
        <w:tab/>
      </w:r>
      <w:r w:rsidR="004F1122" w:rsidRPr="00A442B1">
        <w:rPr>
          <w:rFonts w:eastAsia="Meiryo"/>
          <w:b/>
          <w:bCs/>
        </w:rPr>
        <w:t xml:space="preserve">B. </w:t>
      </w:r>
      <w:r w:rsidR="008821EC" w:rsidRPr="00A442B1">
        <w:rPr>
          <w:rFonts w:eastAsia="Meiryo"/>
        </w:rPr>
        <w:t xml:space="preserve">gia tốc biến đổi điều hoà ngược pha so với vận </w:t>
      </w:r>
      <w:r w:rsidRPr="00A442B1">
        <w:rPr>
          <w:rFonts w:eastAsia="Meiryo"/>
        </w:rPr>
        <w:t xml:space="preserve">tốc. </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lang w:val="vi-VN"/>
        </w:rPr>
        <w:tab/>
      </w:r>
      <w:r w:rsidR="004F1122" w:rsidRPr="00A442B1">
        <w:rPr>
          <w:rFonts w:eastAsia="Meiryo"/>
          <w:b/>
          <w:bCs/>
        </w:rPr>
        <w:t xml:space="preserve">C. </w:t>
      </w:r>
      <w:r w:rsidR="008821EC" w:rsidRPr="00A442B1">
        <w:rPr>
          <w:rFonts w:eastAsia="Meiryo"/>
        </w:rPr>
        <w:t>gia tốc biến đổi điều hoà sớm pha π/2 so với vận tốc.</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D. </w:t>
      </w:r>
      <w:r w:rsidR="008821EC" w:rsidRPr="00A442B1">
        <w:rPr>
          <w:rFonts w:eastAsia="Meiryo"/>
        </w:rPr>
        <w:t>gia tốc biến đổi điều hoà chậm pha π/2 so với vận tốc.</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Chọn câu </w:t>
      </w:r>
      <w:r w:rsidR="008821EC" w:rsidRPr="00A442B1">
        <w:rPr>
          <w:rFonts w:eastAsia="Meiryo"/>
          <w:b/>
          <w:bCs/>
        </w:rPr>
        <w:t xml:space="preserve">sai </w:t>
      </w:r>
      <w:r w:rsidR="008821EC" w:rsidRPr="00A442B1">
        <w:rPr>
          <w:rFonts w:eastAsia="Meiryo"/>
        </w:rPr>
        <w:t>khi so sánh pha của các đại lượng trong dao động điều hòa ?</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li độ và gia tốc ngược pha nhau. </w:t>
      </w:r>
      <w:r w:rsidRPr="00A442B1">
        <w:rPr>
          <w:rFonts w:eastAsia="Meiryo"/>
          <w:lang w:val="vi-VN"/>
        </w:rPr>
        <w:tab/>
      </w:r>
      <w:r w:rsidR="004F1122" w:rsidRPr="00A442B1">
        <w:rPr>
          <w:rFonts w:eastAsia="Meiryo"/>
          <w:b/>
          <w:bCs/>
        </w:rPr>
        <w:t xml:space="preserve">B. </w:t>
      </w:r>
      <w:r w:rsidR="008821EC" w:rsidRPr="00A442B1">
        <w:rPr>
          <w:rFonts w:eastAsia="Meiryo"/>
        </w:rPr>
        <w:t>li độ chậm pha hơn vận tốc góc π/2.</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gia tốc nhanh pha hơn vận tốc góc π/2. </w:t>
      </w:r>
      <w:r w:rsidRPr="00A442B1">
        <w:rPr>
          <w:rFonts w:eastAsia="Meiryo"/>
          <w:lang w:val="vi-VN"/>
        </w:rPr>
        <w:tab/>
      </w:r>
      <w:r w:rsidR="004F1122" w:rsidRPr="00A442B1">
        <w:rPr>
          <w:rFonts w:eastAsia="Meiryo"/>
          <w:b/>
          <w:bCs/>
        </w:rPr>
        <w:t xml:space="preserve">D. </w:t>
      </w:r>
      <w:r w:rsidR="008821EC" w:rsidRPr="00A442B1">
        <w:rPr>
          <w:rFonts w:eastAsia="Meiryo"/>
        </w:rPr>
        <w:t>gia tốc chậm pha hơn vận tốc góc π/2.</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Vận tốc trong dao động điều hoà có độ lớn cực đại khi</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li độ có độ lớn cực đại. </w:t>
      </w:r>
      <w:r w:rsidRPr="00A442B1">
        <w:rPr>
          <w:rFonts w:eastAsia="Meiryo"/>
          <w:lang w:val="vi-VN"/>
        </w:rPr>
        <w:tab/>
      </w:r>
      <w:r w:rsidR="004F1122" w:rsidRPr="00A442B1">
        <w:rPr>
          <w:rFonts w:eastAsia="Meiryo"/>
          <w:b/>
          <w:bCs/>
        </w:rPr>
        <w:t xml:space="preserve">B. </w:t>
      </w:r>
      <w:r w:rsidR="008821EC" w:rsidRPr="00A442B1">
        <w:rPr>
          <w:rFonts w:eastAsia="Meiryo"/>
        </w:rPr>
        <w:t>gia tốc cực đại.</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li độ bằng 0.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li độ bằng biên độ.</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chất điểm dao động điều hoà trên quỹ đạo MN = 30 cm, biên độ dao động của vật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30 cm. </w:t>
      </w:r>
      <w:r w:rsidRPr="00A442B1">
        <w:rPr>
          <w:rFonts w:eastAsia="Meiryo"/>
          <w:lang w:val="vi-VN"/>
        </w:rPr>
        <w:tab/>
      </w:r>
      <w:r w:rsidR="004F1122" w:rsidRPr="00A442B1">
        <w:rPr>
          <w:rFonts w:eastAsia="Meiryo"/>
          <w:b/>
          <w:bCs/>
        </w:rPr>
        <w:t xml:space="preserve">B. </w:t>
      </w:r>
      <w:r w:rsidR="008821EC" w:rsidRPr="00A442B1">
        <w:rPr>
          <w:rFonts w:eastAsia="Meiryo"/>
        </w:rPr>
        <w:t xml:space="preserve">A = 15 cm. </w:t>
      </w:r>
      <w:r w:rsidRPr="00A442B1">
        <w:rPr>
          <w:rFonts w:eastAsia="Meiryo"/>
          <w:lang w:val="vi-VN"/>
        </w:rPr>
        <w:tab/>
      </w:r>
      <w:r w:rsidR="004F1122" w:rsidRPr="00A442B1">
        <w:rPr>
          <w:rFonts w:eastAsia="Meiryo"/>
          <w:b/>
          <w:bCs/>
        </w:rPr>
        <w:t xml:space="preserve">C. </w:t>
      </w:r>
      <w:r w:rsidR="008821EC" w:rsidRPr="00A442B1">
        <w:rPr>
          <w:rFonts w:eastAsia="Meiryo"/>
        </w:rPr>
        <w:t xml:space="preserve">A = – 15 cm. </w:t>
      </w:r>
      <w:r w:rsidRPr="00A442B1">
        <w:rPr>
          <w:rFonts w:eastAsia="Meiryo"/>
          <w:lang w:val="vi-VN"/>
        </w:rPr>
        <w:tab/>
      </w:r>
      <w:r w:rsidR="004F1122" w:rsidRPr="00A442B1">
        <w:rPr>
          <w:rFonts w:eastAsia="Meiryo"/>
          <w:b/>
          <w:bCs/>
        </w:rPr>
        <w:t xml:space="preserve">D. </w:t>
      </w:r>
      <w:r w:rsidR="008821EC" w:rsidRPr="00A442B1">
        <w:rPr>
          <w:rFonts w:eastAsia="Meiryo"/>
        </w:rPr>
        <w:t>A = 7,5 cm.</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vật dao động điều hoà với phương trình x = Acos(ωt + φ), tại thời điểm t = 0 thì li độ x =</w:t>
      </w:r>
      <w:r w:rsidR="007C2EB2" w:rsidRPr="00A442B1">
        <w:rPr>
          <w:rFonts w:eastAsia="Meiryo"/>
          <w:lang w:val="vi-VN"/>
        </w:rPr>
        <w:t xml:space="preserve"> A. </w:t>
      </w:r>
      <w:r w:rsidRPr="00A442B1">
        <w:rPr>
          <w:rFonts w:eastAsia="Meiryo"/>
        </w:rPr>
        <w:t>Pha ban đầu của dao động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0 (rad). </w:t>
      </w:r>
      <w:r w:rsidRPr="00A442B1">
        <w:rPr>
          <w:rFonts w:eastAsia="Meiryo"/>
          <w:lang w:val="vi-VN"/>
        </w:rPr>
        <w:tab/>
      </w:r>
      <w:r w:rsidR="004F1122" w:rsidRPr="00A442B1">
        <w:rPr>
          <w:rFonts w:eastAsia="Meiryo"/>
          <w:b/>
          <w:bCs/>
        </w:rPr>
        <w:t xml:space="preserve">B. </w:t>
      </w:r>
      <w:r w:rsidR="008821EC" w:rsidRPr="00A442B1">
        <w:rPr>
          <w:rFonts w:eastAsia="Meiryo"/>
        </w:rPr>
        <w:t xml:space="preserve">π/4 (rad). </w:t>
      </w:r>
      <w:r w:rsidRPr="00A442B1">
        <w:rPr>
          <w:rFonts w:eastAsia="Meiryo"/>
          <w:lang w:val="vi-VN"/>
        </w:rPr>
        <w:tab/>
      </w:r>
      <w:r w:rsidR="004F1122" w:rsidRPr="00A442B1">
        <w:rPr>
          <w:rFonts w:eastAsia="Meiryo"/>
          <w:b/>
          <w:bCs/>
        </w:rPr>
        <w:t xml:space="preserve">C. </w:t>
      </w:r>
      <w:r w:rsidR="008821EC" w:rsidRPr="00A442B1">
        <w:rPr>
          <w:rFonts w:eastAsia="Meiryo"/>
        </w:rPr>
        <w:t xml:space="preserve">π/2 (rad). </w:t>
      </w:r>
      <w:r w:rsidRPr="00A442B1">
        <w:rPr>
          <w:rFonts w:eastAsia="Meiryo"/>
          <w:lang w:val="vi-VN"/>
        </w:rPr>
        <w:tab/>
      </w:r>
      <w:r w:rsidR="004F1122" w:rsidRPr="00A442B1">
        <w:rPr>
          <w:rFonts w:eastAsia="Meiryo"/>
          <w:b/>
          <w:bCs/>
        </w:rPr>
        <w:t xml:space="preserve">D. </w:t>
      </w:r>
      <w:r w:rsidR="008821EC" w:rsidRPr="00A442B1">
        <w:rPr>
          <w:rFonts w:eastAsia="Meiryo"/>
        </w:rPr>
        <w:t>π (rad).</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Dao động điều hoà có vận tốc cực đại là v</w:t>
      </w:r>
      <w:r w:rsidR="008821EC" w:rsidRPr="00A442B1">
        <w:rPr>
          <w:rFonts w:eastAsia="Meiryo"/>
          <w:vertAlign w:val="subscript"/>
        </w:rPr>
        <w:t>max</w:t>
      </w:r>
      <w:r w:rsidR="008821EC" w:rsidRPr="00A442B1">
        <w:rPr>
          <w:rFonts w:eastAsia="Meiryo"/>
        </w:rPr>
        <w:t xml:space="preserve"> = 8π cm/s và gia tốc cực đại a</w:t>
      </w:r>
      <w:r w:rsidR="008821EC" w:rsidRPr="00A442B1">
        <w:rPr>
          <w:rFonts w:eastAsia="Meiryo"/>
          <w:vertAlign w:val="subscript"/>
        </w:rPr>
        <w:t>max</w:t>
      </w:r>
      <w:r w:rsidR="008821EC" w:rsidRPr="00A442B1">
        <w:rPr>
          <w:rFonts w:eastAsia="Meiryo"/>
        </w:rPr>
        <w:t>= 16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r w:rsidR="008821EC" w:rsidRPr="00A442B1">
        <w:rPr>
          <w:rFonts w:eastAsia="Meiryo"/>
        </w:rPr>
        <w:t xml:space="preserve"> thì tần số góc của dao động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π (rad/s). </w:t>
      </w:r>
      <w:r w:rsidRPr="00A442B1">
        <w:rPr>
          <w:rFonts w:eastAsia="Meiryo"/>
          <w:lang w:val="vi-VN"/>
        </w:rPr>
        <w:tab/>
      </w:r>
      <w:r w:rsidR="004F1122" w:rsidRPr="00A442B1">
        <w:rPr>
          <w:rFonts w:eastAsia="Meiryo"/>
          <w:b/>
          <w:bCs/>
        </w:rPr>
        <w:t xml:space="preserve">B. </w:t>
      </w:r>
      <w:r w:rsidR="008821EC" w:rsidRPr="00A442B1">
        <w:rPr>
          <w:rFonts w:eastAsia="Meiryo"/>
        </w:rPr>
        <w:t xml:space="preserve">2π (rad/s). </w:t>
      </w:r>
      <w:r w:rsidRPr="00A442B1">
        <w:rPr>
          <w:rFonts w:eastAsia="Meiryo"/>
          <w:lang w:val="vi-VN"/>
        </w:rPr>
        <w:tab/>
      </w:r>
      <w:r w:rsidR="004F1122" w:rsidRPr="00A442B1">
        <w:rPr>
          <w:rFonts w:eastAsia="Meiryo"/>
          <w:b/>
          <w:bCs/>
        </w:rPr>
        <w:t xml:space="preserve">C. </w:t>
      </w:r>
      <w:r w:rsidR="008821EC" w:rsidRPr="00A442B1">
        <w:rPr>
          <w:rFonts w:eastAsia="Meiryo"/>
        </w:rPr>
        <w:t xml:space="preserve">π/2 (rad/s). </w:t>
      </w:r>
      <w:r w:rsidRPr="00A442B1">
        <w:rPr>
          <w:rFonts w:eastAsia="Meiryo"/>
          <w:lang w:val="vi-VN"/>
        </w:rPr>
        <w:tab/>
      </w:r>
      <w:r w:rsidR="004F1122" w:rsidRPr="00A442B1">
        <w:rPr>
          <w:rFonts w:eastAsia="Meiryo"/>
          <w:b/>
          <w:bCs/>
        </w:rPr>
        <w:t xml:space="preserve">D. </w:t>
      </w:r>
      <w:r w:rsidR="008821EC" w:rsidRPr="00A442B1">
        <w:rPr>
          <w:rFonts w:eastAsia="Meiryo"/>
        </w:rPr>
        <w:t>4π (rad/s).</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Dao động điều hoà có vận tốc cực đại là v</w:t>
      </w:r>
      <w:r w:rsidR="008821EC" w:rsidRPr="00A442B1">
        <w:rPr>
          <w:rFonts w:eastAsia="Meiryo"/>
          <w:vertAlign w:val="subscript"/>
        </w:rPr>
        <w:t>max</w:t>
      </w:r>
      <w:r w:rsidR="008821EC" w:rsidRPr="00A442B1">
        <w:rPr>
          <w:rFonts w:eastAsia="Meiryo"/>
        </w:rPr>
        <w:t xml:space="preserve"> = 8π cm/s và gia tốc cực đại a</w:t>
      </w:r>
      <w:r w:rsidR="008821EC" w:rsidRPr="00A442B1">
        <w:rPr>
          <w:rFonts w:eastAsia="Meiryo"/>
          <w:vertAlign w:val="subscript"/>
        </w:rPr>
        <w:t>max</w:t>
      </w:r>
      <w:r w:rsidR="008821EC" w:rsidRPr="00A442B1">
        <w:rPr>
          <w:rFonts w:eastAsia="Meiryo"/>
        </w:rPr>
        <w:t>= 16π</w:t>
      </w:r>
      <w:r w:rsidR="008821EC" w:rsidRPr="00A442B1">
        <w:rPr>
          <w:rFonts w:eastAsia="Meiryo"/>
          <w:vertAlign w:val="superscript"/>
        </w:rPr>
        <w:t>2</w:t>
      </w:r>
      <w:r w:rsidR="008821EC" w:rsidRPr="00A442B1">
        <w:rPr>
          <w:rFonts w:eastAsia="Meiryo"/>
        </w:rPr>
        <w:t xml:space="preserve"> cm/s</w:t>
      </w:r>
      <w:r w:rsidR="008821EC" w:rsidRPr="00A442B1">
        <w:rPr>
          <w:rFonts w:eastAsia="Meiryo"/>
          <w:vertAlign w:val="superscript"/>
        </w:rPr>
        <w:t>2</w:t>
      </w:r>
      <w:r w:rsidR="008821EC" w:rsidRPr="00A442B1">
        <w:rPr>
          <w:rFonts w:eastAsia="Meiryo"/>
        </w:rPr>
        <w:t xml:space="preserve"> thì biên độ của dao</w:t>
      </w:r>
      <w:r w:rsidRPr="00A442B1">
        <w:rPr>
          <w:rFonts w:eastAsia="Meiryo"/>
          <w:lang w:val="vi-VN"/>
        </w:rPr>
        <w:t xml:space="preserve"> </w:t>
      </w:r>
      <w:r w:rsidR="008821EC" w:rsidRPr="00A442B1">
        <w:rPr>
          <w:rFonts w:eastAsia="Meiryo"/>
        </w:rPr>
        <w:t>động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3 cm. </w:t>
      </w:r>
      <w:r w:rsidRPr="00A442B1">
        <w:rPr>
          <w:rFonts w:eastAsia="Meiryo"/>
          <w:lang w:val="vi-VN"/>
        </w:rPr>
        <w:tab/>
      </w:r>
      <w:r w:rsidR="004F1122" w:rsidRPr="00A442B1">
        <w:rPr>
          <w:rFonts w:eastAsia="Meiryo"/>
          <w:b/>
          <w:bCs/>
        </w:rPr>
        <w:t xml:space="preserve">B. </w:t>
      </w:r>
      <w:r w:rsidR="008821EC" w:rsidRPr="00A442B1">
        <w:rPr>
          <w:rFonts w:eastAsia="Meiryo"/>
        </w:rPr>
        <w:t xml:space="preserve">4 cm. </w:t>
      </w:r>
      <w:r w:rsidRPr="00A442B1">
        <w:rPr>
          <w:rFonts w:eastAsia="Meiryo"/>
          <w:lang w:val="vi-VN"/>
        </w:rPr>
        <w:tab/>
      </w:r>
      <w:r w:rsidR="004F1122" w:rsidRPr="00A442B1">
        <w:rPr>
          <w:rFonts w:eastAsia="Meiryo"/>
          <w:b/>
          <w:bCs/>
        </w:rPr>
        <w:t xml:space="preserve">C. </w:t>
      </w:r>
      <w:r w:rsidR="008821EC" w:rsidRPr="00A442B1">
        <w:rPr>
          <w:rFonts w:eastAsia="Meiryo"/>
        </w:rPr>
        <w:t xml:space="preserve">5 cm. </w:t>
      </w:r>
      <w:r w:rsidRPr="00A442B1">
        <w:rPr>
          <w:rFonts w:eastAsia="Meiryo"/>
          <w:lang w:val="vi-VN"/>
        </w:rPr>
        <w:tab/>
      </w:r>
      <w:r w:rsidR="004F1122" w:rsidRPr="00A442B1">
        <w:rPr>
          <w:rFonts w:eastAsia="Meiryo"/>
          <w:b/>
          <w:bCs/>
        </w:rPr>
        <w:t xml:space="preserve">D. </w:t>
      </w:r>
      <w:r w:rsidR="008821EC" w:rsidRPr="00A442B1">
        <w:rPr>
          <w:rFonts w:eastAsia="Meiryo"/>
        </w:rPr>
        <w:t>8 cm.</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chất điểm dao động điều hòa với phương trình x = 20cos(2πt) cm. Gia tốc của chất điểm tại li độ x = 10 cm là</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a = –4 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B. </w:t>
      </w:r>
      <w:r w:rsidR="008821EC" w:rsidRPr="00A442B1">
        <w:rPr>
          <w:rFonts w:eastAsia="Meiryo"/>
        </w:rPr>
        <w:t>a = 2 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C. </w:t>
      </w:r>
      <w:r w:rsidR="008821EC" w:rsidRPr="00A442B1">
        <w:rPr>
          <w:rFonts w:eastAsia="Meiryo"/>
        </w:rPr>
        <w:t>a = 9,8 m/s</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a = 10 m/s</w:t>
      </w:r>
      <w:r w:rsidR="008821EC" w:rsidRPr="00A442B1">
        <w:rPr>
          <w:rFonts w:eastAsia="Meiryo"/>
          <w:vertAlign w:val="superscript"/>
        </w:rPr>
        <w:t>2</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Biểu thức nào sau đây là biểu thức tính gia tốc của một vật dao động điều hòa?</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4x </w:t>
      </w:r>
      <w:r w:rsidRPr="00A442B1">
        <w:rPr>
          <w:rFonts w:eastAsia="Meiryo"/>
          <w:lang w:val="vi-VN"/>
        </w:rPr>
        <w:tab/>
      </w:r>
      <w:r w:rsidR="004F1122" w:rsidRPr="00A442B1">
        <w:rPr>
          <w:rFonts w:eastAsia="Meiryo"/>
          <w:b/>
          <w:bCs/>
        </w:rPr>
        <w:t xml:space="preserve">B. </w:t>
      </w:r>
      <w:r w:rsidR="008821EC" w:rsidRPr="00A442B1">
        <w:rPr>
          <w:rFonts w:eastAsia="Meiryo"/>
        </w:rPr>
        <w:t>a = 4x</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C. </w:t>
      </w:r>
      <w:r w:rsidR="008821EC" w:rsidRPr="00A442B1">
        <w:rPr>
          <w:rFonts w:eastAsia="Meiryo"/>
        </w:rPr>
        <w:t>a = – 4x</w:t>
      </w:r>
      <w:r w:rsidR="008821EC" w:rsidRPr="00A442B1">
        <w:rPr>
          <w:rFonts w:eastAsia="Meiryo"/>
          <w:vertAlign w:val="superscript"/>
        </w:rPr>
        <w:t>2</w:t>
      </w:r>
      <w:r w:rsidR="008821EC" w:rsidRPr="00A442B1">
        <w:rPr>
          <w:rFonts w:eastAsia="Meiryo"/>
        </w:rPr>
        <w:t xml:space="preserve"> </w:t>
      </w:r>
      <w:r w:rsidRPr="00A442B1">
        <w:rPr>
          <w:rFonts w:eastAsia="Meiryo"/>
          <w:lang w:val="vi-VN"/>
        </w:rPr>
        <w:tab/>
      </w:r>
      <w:r w:rsidR="004F1122" w:rsidRPr="00A442B1">
        <w:rPr>
          <w:rFonts w:eastAsia="Meiryo"/>
          <w:b/>
          <w:bCs/>
        </w:rPr>
        <w:t xml:space="preserve">D. </w:t>
      </w:r>
      <w:r w:rsidR="008821EC" w:rsidRPr="00A442B1">
        <w:rPr>
          <w:rFonts w:eastAsia="Meiryo"/>
        </w:rPr>
        <w:t>a = – 4x</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Chọn phương trình biểu thị cho dao động điều hòa của một chất điểm?</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x = Acos(ωt + φ) cm.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x = Atcos(ωt + φ) cm.</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x = Acos(ω + φt) cm.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x = Acos(ωt</w:t>
      </w:r>
      <w:r w:rsidR="008821EC" w:rsidRPr="00A442B1">
        <w:rPr>
          <w:rFonts w:eastAsia="Meiryo"/>
          <w:vertAlign w:val="superscript"/>
        </w:rPr>
        <w:t>2</w:t>
      </w:r>
      <w:r w:rsidR="008821EC" w:rsidRPr="00A442B1">
        <w:rPr>
          <w:rFonts w:eastAsia="Meiryo"/>
        </w:rPr>
        <w:t xml:space="preserve"> + φ) cm.</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có phương trình x = Acos(ωt + π/2) cm thì gốc thời gian chọn là</w:t>
      </w:r>
    </w:p>
    <w:p w:rsidR="007C2EB2"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lúc vật có li độ x = –</w:t>
      </w:r>
      <w:r w:rsidRPr="00A442B1">
        <w:rPr>
          <w:rFonts w:eastAsia="Meiryo"/>
          <w:lang w:val="vi-VN"/>
        </w:rPr>
        <w:t xml:space="preserve"> A. </w:t>
      </w:r>
      <w:r w:rsidRPr="00A442B1">
        <w:rPr>
          <w:rFonts w:eastAsia="Meiryo"/>
          <w:lang w:val="vi-VN"/>
        </w:rPr>
        <w:tab/>
      </w:r>
      <w:r w:rsidR="004F1122" w:rsidRPr="00A442B1">
        <w:rPr>
          <w:rFonts w:eastAsia="Meiryo"/>
          <w:b/>
          <w:bCs/>
        </w:rPr>
        <w:t xml:space="preserve">B. </w:t>
      </w:r>
      <w:r w:rsidR="008821EC" w:rsidRPr="00A442B1">
        <w:rPr>
          <w:rFonts w:eastAsia="Meiryo"/>
        </w:rPr>
        <w:t>lúc vật đi qua VTCB theo chiều dương.</w:t>
      </w:r>
    </w:p>
    <w:p w:rsidR="007C2EB2"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lang w:val="vi-VN"/>
        </w:rPr>
        <w:tab/>
      </w:r>
      <w:r w:rsidR="004F1122" w:rsidRPr="00A442B1">
        <w:rPr>
          <w:rFonts w:eastAsia="Meiryo"/>
          <w:b/>
          <w:bCs/>
        </w:rPr>
        <w:t xml:space="preserve">C. </w:t>
      </w:r>
      <w:r w:rsidR="008821EC" w:rsidRPr="00A442B1">
        <w:rPr>
          <w:rFonts w:eastAsia="Meiryo"/>
        </w:rPr>
        <w:t xml:space="preserve">lúc vật có li độ x = </w:t>
      </w:r>
      <w:r w:rsidRPr="00A442B1">
        <w:rPr>
          <w:rFonts w:eastAsia="Meiryo"/>
          <w:lang w:val="vi-VN"/>
        </w:rPr>
        <w:t xml:space="preserve">A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lúc vật đi qua VTCB theo chiều âm.</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theo phương trình x = Acos(ωt) thì gốc thời gian chọn lúc</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vật có li độ x = –</w:t>
      </w:r>
      <w:r w:rsidRPr="00A442B1">
        <w:rPr>
          <w:rFonts w:eastAsia="Meiryo"/>
          <w:lang w:val="vi-VN"/>
        </w:rPr>
        <w:t xml:space="preserve"> A</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vật có li độ x = A.</w:t>
      </w:r>
    </w:p>
    <w:p w:rsidR="008821EC" w:rsidRPr="00A442B1" w:rsidRDefault="007C2EB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vật đi qua VTCB theo chiều dương. </w:t>
      </w:r>
      <w:r w:rsidRPr="00A442B1">
        <w:rPr>
          <w:rFonts w:eastAsia="Meiryo"/>
          <w:lang w:val="vi-VN"/>
        </w:rPr>
        <w:tab/>
      </w:r>
      <w:r w:rsidR="004F1122" w:rsidRPr="00A442B1">
        <w:rPr>
          <w:rFonts w:eastAsia="Meiryo"/>
          <w:b/>
          <w:bCs/>
        </w:rPr>
        <w:t xml:space="preserve">D. </w:t>
      </w:r>
      <w:r w:rsidR="008821EC" w:rsidRPr="00A442B1">
        <w:rPr>
          <w:rFonts w:eastAsia="Meiryo"/>
        </w:rPr>
        <w:t>vật đi qua VTCB theo chiều âm.</w:t>
      </w:r>
    </w:p>
    <w:p w:rsidR="008821EC" w:rsidRPr="00A442B1" w:rsidRDefault="007C2EB2"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 xml:space="preserve"> </w:t>
      </w:r>
      <w:r w:rsidR="008821EC" w:rsidRPr="00A442B1">
        <w:rPr>
          <w:rFonts w:eastAsia="Meiryo"/>
        </w:rPr>
        <w:t xml:space="preserve">Một vật dao động điều hoà theo phương trình x </w:t>
      </w:r>
      <w:r w:rsidRPr="00A442B1">
        <w:rPr>
          <w:rFonts w:eastAsia="Meiryo"/>
          <w:lang w:val="vi-VN"/>
        </w:rPr>
        <w:t xml:space="preserve">= </w:t>
      </w:r>
      <w:r w:rsidR="008821EC" w:rsidRPr="00A442B1">
        <w:rPr>
          <w:rFonts w:eastAsia="Meiryo"/>
        </w:rPr>
        <w:t>10cos</w:t>
      </w:r>
      <w:r w:rsidR="00EC0ED8" w:rsidRPr="00A442B1">
        <w:rPr>
          <w:rFonts w:eastAsia="Meiryo"/>
          <w:lang w:val="vi-VN"/>
        </w:rPr>
        <w:t>(</w:t>
      </w:r>
      <w:r w:rsidR="008821EC" w:rsidRPr="00A442B1">
        <w:rPr>
          <w:rFonts w:eastAsia="Meiryo"/>
        </w:rPr>
        <w:t>2πt</w:t>
      </w:r>
      <w:r w:rsidR="008B43F8" w:rsidRPr="00A442B1">
        <w:rPr>
          <w:rFonts w:eastAsia="Meiryo"/>
          <w:lang w:val="vi-VN"/>
        </w:rPr>
        <w:t xml:space="preserve"> +</w:t>
      </w:r>
      <w:r w:rsidR="00C71673" w:rsidRPr="00A442B1">
        <w:rPr>
          <w:rFonts w:eastAsia="Meiryo"/>
          <w:lang w:val="vi-VN"/>
        </w:rPr>
        <w:t xml:space="preserve"> </w:t>
      </w:r>
      <w:r w:rsidR="008B43F8" w:rsidRPr="00A442B1">
        <w:rPr>
          <w:rFonts w:eastAsia="Meiryo"/>
          <w:lang w:val="vi-VN"/>
        </w:rPr>
        <w:fldChar w:fldCharType="begin"/>
      </w:r>
      <w:r w:rsidR="008B43F8" w:rsidRPr="00A442B1">
        <w:rPr>
          <w:rFonts w:eastAsia="Meiryo"/>
          <w:lang w:val="vi-VN"/>
        </w:rPr>
        <w:instrText>eq \s\don1(\f(</w:instrText>
      </w:r>
      <w:r w:rsidR="008B43F8" w:rsidRPr="00A442B1">
        <w:rPr>
          <w:rFonts w:eastAsia="Meiryo"/>
          <w:lang w:val="vi-VN"/>
        </w:rPr>
        <w:fldChar w:fldCharType="begin"/>
      </w:r>
      <w:r w:rsidR="008B43F8" w:rsidRPr="00A442B1">
        <w:rPr>
          <w:rFonts w:eastAsia="Meiryo"/>
          <w:lang w:val="vi-VN"/>
        </w:rPr>
        <w:instrText>eq \l(\l(</w:instrText>
      </w:r>
      <w:r w:rsidR="008B43F8" w:rsidRPr="00A442B1">
        <w:rPr>
          <w:rFonts w:eastAsia="Meiryo"/>
          <w:lang w:val="vi-VN"/>
        </w:rPr>
        <w:sym w:font="Symbol" w:char="F070"/>
      </w:r>
      <w:r w:rsidR="008B43F8" w:rsidRPr="00A442B1">
        <w:rPr>
          <w:rFonts w:eastAsia="Meiryo"/>
          <w:lang w:val="vi-VN"/>
        </w:rPr>
        <w:instrText>))</w:instrText>
      </w:r>
      <w:r w:rsidR="008B43F8" w:rsidRPr="00A442B1">
        <w:rPr>
          <w:rFonts w:eastAsia="Meiryo"/>
          <w:lang w:val="vi-VN"/>
        </w:rPr>
        <w:fldChar w:fldCharType="end"/>
      </w:r>
      <w:r w:rsidR="008B43F8" w:rsidRPr="00A442B1">
        <w:rPr>
          <w:rFonts w:eastAsia="Meiryo"/>
          <w:lang w:val="vi-VN"/>
        </w:rPr>
        <w:instrText>,6))</w:instrText>
      </w:r>
      <w:r w:rsidR="008B43F8" w:rsidRPr="00A442B1">
        <w:rPr>
          <w:rFonts w:eastAsia="Meiryo"/>
          <w:lang w:val="vi-VN"/>
        </w:rPr>
        <w:fldChar w:fldCharType="end"/>
      </w:r>
      <w:r w:rsidR="008B43F8" w:rsidRPr="00A442B1">
        <w:rPr>
          <w:rFonts w:eastAsia="Meiryo"/>
          <w:lang w:val="vi-VN"/>
        </w:rPr>
        <w:t xml:space="preserve">) cm </w:t>
      </w:r>
      <w:r w:rsidR="008821EC" w:rsidRPr="00A442B1">
        <w:rPr>
          <w:rFonts w:eastAsia="Meiryo"/>
        </w:rPr>
        <w:t>thì gốc thời gian chọn lúc</w:t>
      </w:r>
    </w:p>
    <w:p w:rsidR="008B43F8"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vật có li độ x = 5 cm theo chiều âm. </w:t>
      </w:r>
      <w:r w:rsidRPr="00A442B1">
        <w:rPr>
          <w:rFonts w:eastAsia="Meiryo"/>
          <w:lang w:val="vi-VN"/>
        </w:rPr>
        <w:tab/>
      </w:r>
      <w:r w:rsidR="004F1122" w:rsidRPr="00A442B1">
        <w:rPr>
          <w:rFonts w:eastAsia="Meiryo"/>
          <w:b/>
          <w:bCs/>
        </w:rPr>
        <w:t xml:space="preserve">B. </w:t>
      </w:r>
      <w:r w:rsidR="008821EC" w:rsidRPr="00A442B1">
        <w:rPr>
          <w:rFonts w:eastAsia="Meiryo"/>
        </w:rPr>
        <w:t xml:space="preserve">vật có li độ x = – 5 cm theo chiều dương. </w:t>
      </w:r>
    </w:p>
    <w:p w:rsidR="008B43F8"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lang w:val="vi-VN"/>
        </w:rPr>
        <w:lastRenderedPageBreak/>
        <w:t xml:space="preserve"> </w:t>
      </w:r>
      <w:r w:rsidRPr="00A442B1">
        <w:rPr>
          <w:rFonts w:eastAsia="Meiryo"/>
          <w:lang w:val="vi-VN"/>
        </w:rPr>
        <w:tab/>
      </w:r>
      <w:r w:rsidR="004F1122" w:rsidRPr="00A442B1">
        <w:rPr>
          <w:rFonts w:eastAsia="Meiryo"/>
          <w:b/>
          <w:bCs/>
        </w:rPr>
        <w:t xml:space="preserve">C. </w:t>
      </w:r>
      <w:r w:rsidR="008821EC" w:rsidRPr="00A442B1">
        <w:rPr>
          <w:rFonts w:eastAsia="Meiryo"/>
        </w:rPr>
        <w:t xml:space="preserve">vật có li độ x </w:t>
      </w:r>
      <w:r w:rsidRPr="00A442B1">
        <w:rPr>
          <w:rFonts w:eastAsia="Meiryo"/>
          <w:lang w:val="vi-VN"/>
        </w:rPr>
        <w:t xml:space="preserve">= </w:t>
      </w:r>
      <w:r w:rsidR="008821EC" w:rsidRPr="00A442B1">
        <w:rPr>
          <w:rFonts w:eastAsia="Meiryo"/>
        </w:rPr>
        <w:t>5</w:t>
      </w:r>
      <w:r w:rsidRPr="00A442B1">
        <w:rPr>
          <w:rFonts w:eastAsia="Meiryo"/>
        </w:rPr>
        <w:fldChar w:fldCharType="begin"/>
      </w:r>
      <w:r w:rsidRPr="00A442B1">
        <w:rPr>
          <w:rFonts w:eastAsia="Meiryo"/>
        </w:rPr>
        <w:instrText>eq \l(\r(,3))</w:instrText>
      </w:r>
      <w:r w:rsidRPr="00A442B1">
        <w:rPr>
          <w:rFonts w:eastAsia="Meiryo"/>
        </w:rPr>
        <w:fldChar w:fldCharType="end"/>
      </w:r>
      <w:r w:rsidRPr="00A442B1">
        <w:rPr>
          <w:rFonts w:eastAsia="Meiryo"/>
        </w:rPr>
        <w:t xml:space="preserve"> </w:t>
      </w:r>
      <w:r w:rsidR="008821EC" w:rsidRPr="00A442B1">
        <w:rPr>
          <w:rFonts w:eastAsia="Meiryo"/>
        </w:rPr>
        <w:t xml:space="preserve">cm theo chiều âm. </w:t>
      </w:r>
      <w:r w:rsidRPr="00A442B1">
        <w:rPr>
          <w:rFonts w:eastAsia="Meiryo"/>
          <w:lang w:val="vi-VN"/>
        </w:rPr>
        <w:tab/>
      </w:r>
      <w:r w:rsidR="004F1122" w:rsidRPr="00A442B1">
        <w:rPr>
          <w:rFonts w:eastAsia="Meiryo"/>
          <w:b/>
          <w:bCs/>
        </w:rPr>
        <w:t xml:space="preserve">D. </w:t>
      </w:r>
      <w:r w:rsidR="008821EC" w:rsidRPr="00A442B1">
        <w:rPr>
          <w:rFonts w:eastAsia="Meiryo"/>
        </w:rPr>
        <w:t xml:space="preserve">vật có li độ x </w:t>
      </w:r>
      <w:r w:rsidRPr="00A442B1">
        <w:rPr>
          <w:rFonts w:eastAsia="Meiryo"/>
          <w:lang w:val="vi-VN"/>
        </w:rPr>
        <w:t xml:space="preserve">= </w:t>
      </w:r>
      <w:r w:rsidR="008821EC" w:rsidRPr="00A442B1">
        <w:rPr>
          <w:rFonts w:eastAsia="Meiryo"/>
        </w:rPr>
        <w:t>5</w:t>
      </w:r>
      <w:r w:rsidRPr="00A442B1">
        <w:rPr>
          <w:rFonts w:eastAsia="Meiryo"/>
        </w:rPr>
        <w:fldChar w:fldCharType="begin"/>
      </w:r>
      <w:r w:rsidRPr="00A442B1">
        <w:rPr>
          <w:rFonts w:eastAsia="Meiryo"/>
        </w:rPr>
        <w:instrText>eq \l(\r(,3))</w:instrText>
      </w:r>
      <w:r w:rsidRPr="00A442B1">
        <w:rPr>
          <w:rFonts w:eastAsia="Meiryo"/>
        </w:rPr>
        <w:fldChar w:fldCharType="end"/>
      </w:r>
      <w:r w:rsidRPr="00A442B1">
        <w:rPr>
          <w:rFonts w:eastAsia="Meiryo"/>
        </w:rPr>
        <w:t xml:space="preserve"> </w:t>
      </w:r>
      <w:r w:rsidR="008821EC" w:rsidRPr="00A442B1">
        <w:rPr>
          <w:rFonts w:eastAsia="Meiryo"/>
        </w:rPr>
        <w:t xml:space="preserve">cm theo chiều dương. </w:t>
      </w:r>
    </w:p>
    <w:p w:rsidR="008821EC" w:rsidRPr="00A442B1" w:rsidRDefault="00C71673"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Phương trình vận tốc của vật là v = Aωcos(ωt). Phát biểu nào sau đây là </w:t>
      </w:r>
      <w:r w:rsidR="008821EC" w:rsidRPr="00A442B1">
        <w:rPr>
          <w:rFonts w:eastAsia="Meiryo"/>
          <w:b/>
          <w:bCs/>
        </w:rPr>
        <w:t>đú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Gốc thời gian lúc vật có li độ x = – A.</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B. </w:t>
      </w:r>
      <w:r w:rsidR="008821EC" w:rsidRPr="00A442B1">
        <w:rPr>
          <w:rFonts w:eastAsia="Meiryo"/>
        </w:rPr>
        <w:t>Gốc thời gian lúc vật có li độ x = A.</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Gốc thời gian lúc vật đi qua VTCB theo chiều dươ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D. </w:t>
      </w:r>
      <w:r w:rsidR="008821EC" w:rsidRPr="00A442B1">
        <w:rPr>
          <w:rFonts w:eastAsia="Meiryo"/>
        </w:rPr>
        <w:t>Gốc thời gian lúc vật đi qua VTCB theo chiều âm.</w:t>
      </w:r>
    </w:p>
    <w:p w:rsidR="008821EC" w:rsidRPr="00A442B1" w:rsidRDefault="00C71673"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Chọn câu </w:t>
      </w:r>
      <w:r w:rsidR="008821EC" w:rsidRPr="00A442B1">
        <w:rPr>
          <w:rFonts w:eastAsia="Meiryo"/>
          <w:b/>
          <w:bCs/>
        </w:rPr>
        <w:t xml:space="preserve">đúng </w:t>
      </w:r>
      <w:r w:rsidR="008821EC" w:rsidRPr="00A442B1">
        <w:rPr>
          <w:rFonts w:eastAsia="Meiryo"/>
        </w:rPr>
        <w:t xml:space="preserve">khi nói về biên độ dao động của một vật dao động điều </w:t>
      </w:r>
      <w:r w:rsidR="008B43F8" w:rsidRPr="00A442B1">
        <w:rPr>
          <w:rFonts w:eastAsia="Meiryo"/>
        </w:rPr>
        <w:t xml:space="preserve">hòa. </w:t>
      </w:r>
      <w:r w:rsidR="008821EC" w:rsidRPr="00A442B1">
        <w:rPr>
          <w:rFonts w:eastAsia="Meiryo"/>
        </w:rPr>
        <w:t>Biên độ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là quãng đường vật đi trong 1 chu kỳ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B. </w:t>
      </w:r>
      <w:r w:rsidR="008821EC" w:rsidRPr="00A442B1">
        <w:rPr>
          <w:rFonts w:eastAsia="Meiryo"/>
        </w:rPr>
        <w:t>là quãng đường vật đi được trong nửa chu kỳ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là độ dời lớn nhất của vật trong quá trình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D. </w:t>
      </w:r>
      <w:r w:rsidR="008821EC" w:rsidRPr="00A442B1">
        <w:rPr>
          <w:rFonts w:eastAsia="Meiryo"/>
        </w:rPr>
        <w:t>là độ dài quỹ đạo chuyển động của vật.</w:t>
      </w:r>
    </w:p>
    <w:p w:rsidR="008821EC" w:rsidRPr="00A442B1" w:rsidRDefault="008821EC"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rPr>
        <w:t xml:space="preserve"> </w:t>
      </w:r>
      <w:r w:rsidRPr="00A442B1">
        <w:rPr>
          <w:rFonts w:eastAsia="Meiryo"/>
        </w:rPr>
        <w:t>Một chất điểm dao động điều hòa có phương trình x = 4cos(πt + π/4) cm thì</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chu kỳ dao động là 4 (s). </w:t>
      </w:r>
      <w:r w:rsidRPr="00A442B1">
        <w:rPr>
          <w:rFonts w:eastAsia="Meiryo"/>
          <w:lang w:val="vi-VN"/>
        </w:rPr>
        <w:tab/>
      </w:r>
      <w:r w:rsidR="004F1122" w:rsidRPr="00A442B1">
        <w:rPr>
          <w:rFonts w:eastAsia="Meiryo"/>
          <w:b/>
          <w:bCs/>
        </w:rPr>
        <w:t xml:space="preserve">B. </w:t>
      </w:r>
      <w:r w:rsidR="008821EC" w:rsidRPr="00A442B1">
        <w:rPr>
          <w:rFonts w:eastAsia="Meiryo"/>
        </w:rPr>
        <w:t>Chiều dài quỹ đạo là 4 cm.</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lúc t = 0 chất điểm chuyển động theo chiều âm. </w:t>
      </w:r>
      <w:r w:rsidRPr="00A442B1">
        <w:rPr>
          <w:rFonts w:eastAsia="Meiryo"/>
          <w:lang w:val="vi-VN"/>
        </w:rPr>
        <w:tab/>
      </w:r>
      <w:r w:rsidR="004F1122" w:rsidRPr="00A442B1">
        <w:rPr>
          <w:rFonts w:eastAsia="Meiryo"/>
          <w:b/>
          <w:bCs/>
        </w:rPr>
        <w:t xml:space="preserve">D. </w:t>
      </w:r>
      <w:r w:rsidR="008821EC" w:rsidRPr="00A442B1">
        <w:rPr>
          <w:rFonts w:eastAsia="Meiryo"/>
        </w:rPr>
        <w:t>tốc độ khi qua vị trí cân bằng là 4 cm/s.</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Một vật dao động điều hòa với phương trình x = 4cos(20πt + π/6) cm. Chọn phát biểu </w:t>
      </w:r>
      <w:r w:rsidR="008821EC" w:rsidRPr="00A442B1">
        <w:rPr>
          <w:rFonts w:eastAsia="Meiryo"/>
          <w:b/>
          <w:bCs/>
        </w:rPr>
        <w:t>đúng ?</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ại t = 0, li độ của vật là 2 cm. </w:t>
      </w:r>
      <w:r w:rsidRPr="00A442B1">
        <w:rPr>
          <w:rFonts w:eastAsia="Meiryo"/>
          <w:lang w:val="vi-VN"/>
        </w:rPr>
        <w:tab/>
      </w:r>
      <w:r w:rsidR="004F1122" w:rsidRPr="00A442B1">
        <w:rPr>
          <w:rFonts w:eastAsia="Meiryo"/>
          <w:b/>
          <w:bCs/>
        </w:rPr>
        <w:t xml:space="preserve">B. </w:t>
      </w:r>
      <w:r w:rsidR="008821EC" w:rsidRPr="00A442B1">
        <w:rPr>
          <w:rFonts w:eastAsia="Meiryo"/>
        </w:rPr>
        <w:t>Tại t = 1/20 (s), li độ của vật là 2 cm.</w:t>
      </w:r>
    </w:p>
    <w:p w:rsidR="008B43F8"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ại t = 0, tốc độ của vật là 80 cm/s. </w:t>
      </w:r>
      <w:r w:rsidRPr="00A442B1">
        <w:rPr>
          <w:rFonts w:eastAsia="Meiryo"/>
          <w:lang w:val="vi-VN"/>
        </w:rPr>
        <w:tab/>
      </w:r>
      <w:r w:rsidR="004F1122" w:rsidRPr="00A442B1">
        <w:rPr>
          <w:rFonts w:eastAsia="Meiryo"/>
          <w:b/>
          <w:bCs/>
        </w:rPr>
        <w:t xml:space="preserve">D. </w:t>
      </w:r>
      <w:r w:rsidR="008821EC" w:rsidRPr="00A442B1">
        <w:rPr>
          <w:rFonts w:eastAsia="Meiryo"/>
        </w:rPr>
        <w:t>Tại t = 1/20 (s), tốc độ của vật là 125,6 cm/s.</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 xml:space="preserve"> </w:t>
      </w:r>
      <w:r w:rsidR="008821EC" w:rsidRPr="00A442B1">
        <w:rPr>
          <w:rFonts w:eastAsia="Meiryo"/>
        </w:rPr>
        <w:t>Một chất điểm dao động điều hòa có phương trình x = 4cos(πt + π/4) cm. Tại thời điểm t = 1 (s), tính chất chuyển động của vật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nhanh dần theo chiều dương. </w:t>
      </w:r>
      <w:r w:rsidRPr="00A442B1">
        <w:rPr>
          <w:rFonts w:eastAsia="Meiryo"/>
          <w:lang w:val="vi-VN"/>
        </w:rPr>
        <w:tab/>
      </w:r>
      <w:r w:rsidR="004F1122" w:rsidRPr="00A442B1">
        <w:rPr>
          <w:rFonts w:eastAsia="Meiryo"/>
          <w:b/>
          <w:bCs/>
        </w:rPr>
        <w:t xml:space="preserve">B. </w:t>
      </w:r>
      <w:r w:rsidR="008821EC" w:rsidRPr="00A442B1">
        <w:rPr>
          <w:rFonts w:eastAsia="Meiryo"/>
        </w:rPr>
        <w:t>chậm dần theo chiều dươ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nhanh dần theo chiều âm. </w:t>
      </w:r>
      <w:r w:rsidRPr="00A442B1">
        <w:rPr>
          <w:rFonts w:eastAsia="Meiryo"/>
          <w:lang w:val="vi-VN"/>
        </w:rPr>
        <w:tab/>
      </w:r>
      <w:r w:rsidR="004F1122" w:rsidRPr="00A442B1">
        <w:rPr>
          <w:rFonts w:eastAsia="Meiryo"/>
          <w:b/>
          <w:bCs/>
        </w:rPr>
        <w:t xml:space="preserve">D. </w:t>
      </w:r>
      <w:r w:rsidR="008821EC" w:rsidRPr="00A442B1">
        <w:rPr>
          <w:rFonts w:eastAsia="Meiryo"/>
        </w:rPr>
        <w:t>chậm dần theo chiều âm.</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Trên trục Ox một chất điểm dao động điều hòa có phương trình x = 5cos(2πt + π/2) cm. Tại thời điểm t = 1/6 (s), chất điểm có chuyển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nhanh dần theo chiều dương. </w:t>
      </w:r>
      <w:r w:rsidRPr="00A442B1">
        <w:rPr>
          <w:rFonts w:eastAsia="Meiryo"/>
          <w:lang w:val="vi-VN"/>
        </w:rPr>
        <w:tab/>
      </w:r>
      <w:r w:rsidR="004F1122" w:rsidRPr="00A442B1">
        <w:rPr>
          <w:rFonts w:eastAsia="Meiryo"/>
          <w:b/>
          <w:bCs/>
        </w:rPr>
        <w:t xml:space="preserve">B. </w:t>
      </w:r>
      <w:r w:rsidR="008821EC" w:rsidRPr="00A442B1">
        <w:rPr>
          <w:rFonts w:eastAsia="Meiryo"/>
        </w:rPr>
        <w:t>chậm dần theo chiều dươ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nhanh dần ngược chiều dương. </w:t>
      </w:r>
      <w:r w:rsidRPr="00A442B1">
        <w:rPr>
          <w:rFonts w:eastAsia="Meiryo"/>
          <w:lang w:val="vi-VN"/>
        </w:rPr>
        <w:tab/>
      </w:r>
      <w:r w:rsidR="004F1122" w:rsidRPr="00A442B1">
        <w:rPr>
          <w:rFonts w:eastAsia="Meiryo"/>
          <w:b/>
          <w:bCs/>
        </w:rPr>
        <w:t xml:space="preserve">D. </w:t>
      </w:r>
      <w:r w:rsidR="008821EC" w:rsidRPr="00A442B1">
        <w:rPr>
          <w:rFonts w:eastAsia="Meiryo"/>
        </w:rPr>
        <w:t>chậm dần ngược chiều dương.</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phải mất 0,25 s để đi từ điểm có tốc độ bằng không tới điểm tiếp theo cũng như</w:t>
      </w:r>
      <w:r w:rsidRPr="00A442B1">
        <w:rPr>
          <w:rFonts w:eastAsia="Meiryo"/>
          <w:lang w:val="vi-VN"/>
        </w:rPr>
        <w:t xml:space="preserve"> </w:t>
      </w:r>
      <w:r w:rsidR="008821EC" w:rsidRPr="00A442B1">
        <w:rPr>
          <w:rFonts w:eastAsia="Meiryo"/>
        </w:rPr>
        <w:t>vậy. Khoảng cách giữa hai điểm là 36 cm. Biên độ và tần số của dao động này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A = 36 cm và f = 2 Hz. </w:t>
      </w:r>
      <w:r w:rsidRPr="00A442B1">
        <w:rPr>
          <w:rFonts w:eastAsia="Meiryo"/>
          <w:lang w:val="vi-VN"/>
        </w:rPr>
        <w:tab/>
      </w:r>
      <w:r w:rsidR="004F1122" w:rsidRPr="00A442B1">
        <w:rPr>
          <w:rFonts w:eastAsia="Meiryo"/>
          <w:b/>
          <w:bCs/>
        </w:rPr>
        <w:t xml:space="preserve">B. </w:t>
      </w:r>
      <w:r w:rsidR="008821EC" w:rsidRPr="00A442B1">
        <w:rPr>
          <w:rFonts w:eastAsia="Meiryo"/>
        </w:rPr>
        <w:t>A = 18 cm và f = 2 Hz.</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A = 36 cm và f = 1 Hz. </w:t>
      </w:r>
      <w:r w:rsidRPr="00A442B1">
        <w:rPr>
          <w:rFonts w:eastAsia="Meiryo"/>
          <w:lang w:val="vi-VN"/>
        </w:rPr>
        <w:tab/>
      </w:r>
      <w:r w:rsidR="004F1122" w:rsidRPr="00A442B1">
        <w:rPr>
          <w:rFonts w:eastAsia="Meiryo"/>
          <w:b/>
          <w:bCs/>
        </w:rPr>
        <w:t xml:space="preserve">D. </w:t>
      </w:r>
      <w:r w:rsidR="008821EC" w:rsidRPr="00A442B1">
        <w:rPr>
          <w:rFonts w:eastAsia="Meiryo"/>
        </w:rPr>
        <w:t>A = 18 cm và f = 4 Hz.</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Đối với dao động điều hòa, khoảng thời gian ngắn nhất sau đó trạng thái dao động lặp lại như cũ gọi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ần số dao động. </w:t>
      </w:r>
      <w:r w:rsidRPr="00A442B1">
        <w:rPr>
          <w:rFonts w:eastAsia="Meiryo"/>
          <w:lang w:val="vi-VN"/>
        </w:rPr>
        <w:tab/>
      </w:r>
      <w:r w:rsidR="004F1122" w:rsidRPr="00A442B1">
        <w:rPr>
          <w:rFonts w:eastAsia="Meiryo"/>
          <w:b/>
          <w:bCs/>
        </w:rPr>
        <w:t xml:space="preserve">B. </w:t>
      </w:r>
      <w:r w:rsidR="008821EC" w:rsidRPr="00A442B1">
        <w:rPr>
          <w:rFonts w:eastAsia="Meiryo"/>
        </w:rPr>
        <w:t xml:space="preserve">chu kỳ dao động. </w:t>
      </w:r>
      <w:r w:rsidRPr="00A442B1">
        <w:rPr>
          <w:rFonts w:eastAsia="Meiryo"/>
          <w:lang w:val="vi-VN"/>
        </w:rPr>
        <w:tab/>
      </w:r>
      <w:r w:rsidR="004F1122" w:rsidRPr="00A442B1">
        <w:rPr>
          <w:rFonts w:eastAsia="Meiryo"/>
          <w:b/>
          <w:bCs/>
        </w:rPr>
        <w:t xml:space="preserve">C. </w:t>
      </w:r>
      <w:r w:rsidR="008821EC" w:rsidRPr="00A442B1">
        <w:rPr>
          <w:rFonts w:eastAsia="Meiryo"/>
        </w:rPr>
        <w:t xml:space="preserve">pha ban đầu. </w:t>
      </w:r>
      <w:r w:rsidRPr="00A442B1">
        <w:rPr>
          <w:rFonts w:eastAsia="Meiryo"/>
          <w:lang w:val="vi-VN"/>
        </w:rPr>
        <w:tab/>
      </w:r>
      <w:r w:rsidR="004F1122" w:rsidRPr="00A442B1">
        <w:rPr>
          <w:rFonts w:eastAsia="Meiryo"/>
          <w:b/>
          <w:bCs/>
        </w:rPr>
        <w:t xml:space="preserve">D. </w:t>
      </w:r>
      <w:r w:rsidR="008821EC" w:rsidRPr="00A442B1">
        <w:rPr>
          <w:rFonts w:eastAsia="Meiryo"/>
        </w:rPr>
        <w:t>tần số góc.</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Đối với dao động tuần hoàn, số lần dao động được lặp lại trong một đơn vị thời gian gọi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ần số dao động. </w:t>
      </w:r>
      <w:r w:rsidRPr="00A442B1">
        <w:rPr>
          <w:rFonts w:eastAsia="Meiryo"/>
          <w:lang w:val="vi-VN"/>
        </w:rPr>
        <w:tab/>
      </w:r>
      <w:r w:rsidR="004F1122" w:rsidRPr="00A442B1">
        <w:rPr>
          <w:rFonts w:eastAsia="Meiryo"/>
          <w:b/>
          <w:bCs/>
        </w:rPr>
        <w:t xml:space="preserve">B. </w:t>
      </w:r>
      <w:r w:rsidR="008821EC" w:rsidRPr="00A442B1">
        <w:rPr>
          <w:rFonts w:eastAsia="Meiryo"/>
        </w:rPr>
        <w:t xml:space="preserve">chu kỳ dao động. </w:t>
      </w:r>
      <w:r w:rsidRPr="00A442B1">
        <w:rPr>
          <w:rFonts w:eastAsia="Meiryo"/>
          <w:lang w:val="vi-VN"/>
        </w:rPr>
        <w:tab/>
      </w:r>
      <w:r w:rsidR="004F1122" w:rsidRPr="00A442B1">
        <w:rPr>
          <w:rFonts w:eastAsia="Meiryo"/>
          <w:b/>
          <w:bCs/>
        </w:rPr>
        <w:t xml:space="preserve">C. </w:t>
      </w:r>
      <w:r w:rsidR="008821EC" w:rsidRPr="00A442B1">
        <w:rPr>
          <w:rFonts w:eastAsia="Meiryo"/>
        </w:rPr>
        <w:t xml:space="preserve">pha ban đầu. </w:t>
      </w:r>
      <w:r w:rsidRPr="00A442B1">
        <w:rPr>
          <w:rFonts w:eastAsia="Meiryo"/>
          <w:lang w:val="vi-VN"/>
        </w:rPr>
        <w:tab/>
      </w:r>
      <w:r w:rsidR="004F1122" w:rsidRPr="00A442B1">
        <w:rPr>
          <w:rFonts w:eastAsia="Meiryo"/>
          <w:b/>
          <w:bCs/>
        </w:rPr>
        <w:t xml:space="preserve">D. </w:t>
      </w:r>
      <w:r w:rsidR="008821EC" w:rsidRPr="00A442B1">
        <w:rPr>
          <w:rFonts w:eastAsia="Meiryo"/>
        </w:rPr>
        <w:t>tần số góc.</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Đối với dao động cơ điều hòa, Chu kì dao động là quãng thời gian ngắn nhất để một trạng thái của dao động lặp lại như cũ. </w:t>
      </w:r>
      <w:r w:rsidR="008821EC" w:rsidRPr="00A442B1">
        <w:rPr>
          <w:rFonts w:eastAsia="Meiryo"/>
          <w:b/>
          <w:bCs/>
        </w:rPr>
        <w:t xml:space="preserve">Trạng thái cũ </w:t>
      </w:r>
      <w:r w:rsidR="008821EC" w:rsidRPr="00A442B1">
        <w:rPr>
          <w:rFonts w:eastAsia="Meiryo"/>
        </w:rPr>
        <w:t>ở đây bao gồm những thông số nào?</w:t>
      </w:r>
    </w:p>
    <w:p w:rsidR="008B43F8"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Vị trí cũ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 xml:space="preserve">Vận tốc cũ và gia tốc cũ </w:t>
      </w:r>
    </w:p>
    <w:p w:rsidR="008B43F8"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lang w:val="vi-VN"/>
        </w:rPr>
        <w:tab/>
      </w:r>
      <w:r w:rsidR="004F1122" w:rsidRPr="00A442B1">
        <w:rPr>
          <w:rFonts w:eastAsia="Meiryo"/>
          <w:b/>
          <w:bCs/>
        </w:rPr>
        <w:t xml:space="preserve">C. </w:t>
      </w:r>
      <w:r w:rsidR="008821EC" w:rsidRPr="00A442B1">
        <w:rPr>
          <w:rFonts w:eastAsia="Meiryo"/>
        </w:rPr>
        <w:t xml:space="preserve">Gia tốc cũ và vị trí cũ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 xml:space="preserve">Vị trí cũ và vận tốc cũ </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 xml:space="preserve"> </w:t>
      </w:r>
      <w:r w:rsidR="008821EC" w:rsidRPr="00A442B1">
        <w:rPr>
          <w:rFonts w:eastAsia="Meiryo"/>
        </w:rPr>
        <w:t>Pha của dao động được dùng để xác định</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biên độ dao động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trạng thái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ần số dao động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chu kỳ dao động</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 xml:space="preserve">Trong một dao động điều hòa đại lượng nào sau đây của dao động </w:t>
      </w:r>
      <w:r w:rsidR="008821EC" w:rsidRPr="00A442B1">
        <w:rPr>
          <w:rFonts w:eastAsia="Meiryo"/>
          <w:b/>
          <w:bCs/>
        </w:rPr>
        <w:t xml:space="preserve">không </w:t>
      </w:r>
      <w:r w:rsidR="008821EC" w:rsidRPr="00A442B1">
        <w:rPr>
          <w:rFonts w:eastAsia="Meiryo"/>
        </w:rPr>
        <w:t>phụ thuộc vào điều kiện ban đầu?</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Biên độ dao động. </w:t>
      </w:r>
      <w:r w:rsidRPr="00A442B1">
        <w:rPr>
          <w:rFonts w:eastAsia="Meiryo"/>
          <w:lang w:val="vi-VN"/>
        </w:rPr>
        <w:tab/>
      </w:r>
      <w:r w:rsidRPr="00A442B1">
        <w:rPr>
          <w:rFonts w:eastAsia="Meiryo"/>
          <w:lang w:val="vi-VN"/>
        </w:rPr>
        <w:tab/>
      </w:r>
      <w:r w:rsidR="004F1122" w:rsidRPr="00A442B1">
        <w:rPr>
          <w:rFonts w:eastAsia="Meiryo"/>
          <w:b/>
          <w:bCs/>
        </w:rPr>
        <w:t xml:space="preserve">B. </w:t>
      </w:r>
      <w:r w:rsidR="008821EC" w:rsidRPr="00A442B1">
        <w:rPr>
          <w:rFonts w:eastAsia="Meiryo"/>
        </w:rPr>
        <w:t>Tần số dao động.</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Pha ban đầu. </w:t>
      </w:r>
      <w:r w:rsidRPr="00A442B1">
        <w:rPr>
          <w:rFonts w:eastAsia="Meiryo"/>
          <w:lang w:val="vi-VN"/>
        </w:rPr>
        <w:tab/>
      </w:r>
      <w:r w:rsidRPr="00A442B1">
        <w:rPr>
          <w:rFonts w:eastAsia="Meiryo"/>
          <w:lang w:val="vi-VN"/>
        </w:rPr>
        <w:tab/>
      </w:r>
      <w:r w:rsidR="004F1122" w:rsidRPr="00A442B1">
        <w:rPr>
          <w:rFonts w:eastAsia="Meiryo"/>
          <w:b/>
          <w:bCs/>
        </w:rPr>
        <w:t xml:space="preserve">D. </w:t>
      </w:r>
      <w:r w:rsidR="008821EC" w:rsidRPr="00A442B1">
        <w:rPr>
          <w:rFonts w:eastAsia="Meiryo"/>
        </w:rPr>
        <w:t>Cơ năng toàn phần.</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oà theo trục Ox, trong khoảng thời gian 1 phút 30 giây vật thực hiện được 180 dao</w:t>
      </w:r>
      <w:r w:rsidRPr="00A442B1">
        <w:rPr>
          <w:rFonts w:eastAsia="Meiryo"/>
          <w:lang w:val="vi-VN"/>
        </w:rPr>
        <w:t xml:space="preserve"> </w:t>
      </w:r>
      <w:r w:rsidR="008821EC" w:rsidRPr="00A442B1">
        <w:rPr>
          <w:rFonts w:eastAsia="Meiryo"/>
        </w:rPr>
        <w:t>động. Khi đó chu kỳ và tần số động của vật lần lượt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 = 0,5 (s) và f = 2 Hz. </w:t>
      </w:r>
      <w:r w:rsidRPr="00A442B1">
        <w:rPr>
          <w:rFonts w:eastAsia="Meiryo"/>
          <w:lang w:val="vi-VN"/>
        </w:rPr>
        <w:tab/>
      </w:r>
      <w:r w:rsidR="004F1122" w:rsidRPr="00A442B1">
        <w:rPr>
          <w:rFonts w:eastAsia="Meiryo"/>
          <w:b/>
          <w:bCs/>
        </w:rPr>
        <w:t xml:space="preserve">B. </w:t>
      </w:r>
      <w:r w:rsidR="008821EC" w:rsidRPr="00A442B1">
        <w:rPr>
          <w:rFonts w:eastAsia="Meiryo"/>
        </w:rPr>
        <w:t>T = 2 (s) và f = 0,5 Hz.</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 = 1/120 (s) và f = 120 Hz. </w:t>
      </w:r>
      <w:r w:rsidRPr="00A442B1">
        <w:rPr>
          <w:rFonts w:eastAsia="Meiryo"/>
          <w:lang w:val="vi-VN"/>
        </w:rPr>
        <w:tab/>
      </w:r>
      <w:r w:rsidR="004F1122" w:rsidRPr="00A442B1">
        <w:rPr>
          <w:rFonts w:eastAsia="Meiryo"/>
          <w:b/>
          <w:bCs/>
        </w:rPr>
        <w:t xml:space="preserve">D. </w:t>
      </w:r>
      <w:r w:rsidR="008821EC" w:rsidRPr="00A442B1">
        <w:rPr>
          <w:rFonts w:eastAsia="Meiryo"/>
        </w:rPr>
        <w:t>T = 2 (s) và f = 5 Hz.</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với biên độ A = 5 cm. Khi nó có li độ là 3 cm thì vận tốc là 1 m/s. Tần số góc dao</w:t>
      </w:r>
      <w:r w:rsidRPr="00A442B1">
        <w:rPr>
          <w:rFonts w:eastAsia="Meiryo"/>
          <w:lang w:val="vi-VN"/>
        </w:rPr>
        <w:t xml:space="preserve"> </w:t>
      </w:r>
      <w:r w:rsidR="008821EC" w:rsidRPr="00A442B1">
        <w:rPr>
          <w:rFonts w:eastAsia="Meiryo"/>
        </w:rPr>
        <w:t>động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ω = 5 (rad/s). </w:t>
      </w:r>
      <w:r w:rsidRPr="00A442B1">
        <w:rPr>
          <w:rFonts w:eastAsia="Meiryo"/>
          <w:lang w:val="vi-VN"/>
        </w:rPr>
        <w:tab/>
      </w:r>
      <w:r w:rsidR="004F1122" w:rsidRPr="00A442B1">
        <w:rPr>
          <w:rFonts w:eastAsia="Meiryo"/>
          <w:b/>
          <w:bCs/>
        </w:rPr>
        <w:t xml:space="preserve">B. </w:t>
      </w:r>
      <w:r w:rsidR="008821EC" w:rsidRPr="00A442B1">
        <w:rPr>
          <w:rFonts w:eastAsia="Meiryo"/>
        </w:rPr>
        <w:t xml:space="preserve">ω = 20 (rad/s). </w:t>
      </w:r>
      <w:r w:rsidRPr="00A442B1">
        <w:rPr>
          <w:rFonts w:eastAsia="Meiryo"/>
          <w:lang w:val="vi-VN"/>
        </w:rPr>
        <w:tab/>
      </w:r>
      <w:r w:rsidR="004F1122" w:rsidRPr="00A442B1">
        <w:rPr>
          <w:rFonts w:eastAsia="Meiryo"/>
          <w:b/>
          <w:bCs/>
        </w:rPr>
        <w:t xml:space="preserve">C. </w:t>
      </w:r>
      <w:r w:rsidR="008821EC" w:rsidRPr="00A442B1">
        <w:rPr>
          <w:rFonts w:eastAsia="Meiryo"/>
        </w:rPr>
        <w:t xml:space="preserve">ω = 25 (rad/s). </w:t>
      </w:r>
      <w:r w:rsidRPr="00A442B1">
        <w:rPr>
          <w:rFonts w:eastAsia="Meiryo"/>
          <w:lang w:val="vi-VN"/>
        </w:rPr>
        <w:tab/>
      </w:r>
      <w:r w:rsidR="004F1122" w:rsidRPr="00A442B1">
        <w:rPr>
          <w:rFonts w:eastAsia="Meiryo"/>
          <w:b/>
          <w:bCs/>
        </w:rPr>
        <w:t xml:space="preserve">D. </w:t>
      </w:r>
      <w:r w:rsidR="008821EC" w:rsidRPr="00A442B1">
        <w:rPr>
          <w:rFonts w:eastAsia="Meiryo"/>
        </w:rPr>
        <w:t>ω = 15 (rad/s).</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thực hiện được 6 dao động mất 12 (s). Tần số dao động của vật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2 Hz. </w:t>
      </w:r>
      <w:r w:rsidRPr="00A442B1">
        <w:rPr>
          <w:rFonts w:eastAsia="Meiryo"/>
          <w:lang w:val="vi-VN"/>
        </w:rPr>
        <w:tab/>
      </w:r>
      <w:r w:rsidR="004F1122" w:rsidRPr="00A442B1">
        <w:rPr>
          <w:rFonts w:eastAsia="Meiryo"/>
          <w:b/>
          <w:bCs/>
        </w:rPr>
        <w:t xml:space="preserve">B. </w:t>
      </w:r>
      <w:r w:rsidR="008821EC" w:rsidRPr="00A442B1">
        <w:rPr>
          <w:rFonts w:eastAsia="Meiryo"/>
        </w:rPr>
        <w:t xml:space="preserve">0,5 Hz. </w:t>
      </w:r>
      <w:r w:rsidRPr="00A442B1">
        <w:rPr>
          <w:rFonts w:eastAsia="Meiryo"/>
          <w:lang w:val="vi-VN"/>
        </w:rPr>
        <w:tab/>
      </w:r>
      <w:r w:rsidR="004F1122" w:rsidRPr="00A442B1">
        <w:rPr>
          <w:rFonts w:eastAsia="Meiryo"/>
          <w:b/>
          <w:bCs/>
        </w:rPr>
        <w:t xml:space="preserve">C. </w:t>
      </w:r>
      <w:r w:rsidR="008821EC" w:rsidRPr="00A442B1">
        <w:rPr>
          <w:rFonts w:eastAsia="Meiryo"/>
        </w:rPr>
        <w:t xml:space="preserve">72 Hz. </w:t>
      </w:r>
      <w:r w:rsidRPr="00A442B1">
        <w:rPr>
          <w:rFonts w:eastAsia="Meiryo"/>
          <w:lang w:val="vi-VN"/>
        </w:rPr>
        <w:tab/>
      </w:r>
      <w:r w:rsidR="004F1122" w:rsidRPr="00A442B1">
        <w:rPr>
          <w:rFonts w:eastAsia="Meiryo"/>
          <w:b/>
          <w:bCs/>
        </w:rPr>
        <w:t xml:space="preserve">D. </w:t>
      </w:r>
      <w:r w:rsidR="008821EC" w:rsidRPr="00A442B1">
        <w:rPr>
          <w:rFonts w:eastAsia="Meiryo"/>
        </w:rPr>
        <w:t>6 Hz.</w:t>
      </w:r>
    </w:p>
    <w:p w:rsidR="008821EC" w:rsidRPr="00A442B1" w:rsidRDefault="00C71673"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vật dao động điều hòa với biên độ A = 4 cm. Vật thực hiện được 5 dao động mất 10 (s). Tốc độ cực đại của vật trong quá trình dao động là</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lastRenderedPageBreak/>
        <w:tab/>
      </w:r>
      <w:r w:rsidR="004F1122" w:rsidRPr="00A442B1">
        <w:rPr>
          <w:rFonts w:eastAsia="Meiryo"/>
          <w:b/>
          <w:bCs/>
        </w:rPr>
        <w:t xml:space="preserve">A.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2π cm/s. </w:t>
      </w:r>
      <w:r w:rsidRPr="00A442B1">
        <w:rPr>
          <w:rFonts w:eastAsia="Meiryo"/>
          <w:lang w:val="vi-VN"/>
        </w:rPr>
        <w:tab/>
      </w:r>
      <w:r w:rsidR="004F1122" w:rsidRPr="00A442B1">
        <w:rPr>
          <w:rFonts w:eastAsia="Meiryo"/>
          <w:b/>
          <w:bCs/>
        </w:rPr>
        <w:t xml:space="preserve">B.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4π cm/s.</w:t>
      </w:r>
      <w:r w:rsidRPr="00A442B1">
        <w:rPr>
          <w:rFonts w:eastAsia="Meiryo"/>
          <w:lang w:val="vi-VN"/>
        </w:rPr>
        <w:tab/>
      </w:r>
      <w:r w:rsidR="004F1122" w:rsidRPr="00A442B1">
        <w:rPr>
          <w:rFonts w:eastAsia="Meiryo"/>
          <w:b/>
          <w:bCs/>
        </w:rPr>
        <w:t xml:space="preserve">C.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6π cm/s. </w:t>
      </w:r>
      <w:r w:rsidRPr="00A442B1">
        <w:rPr>
          <w:rFonts w:eastAsia="Meiryo"/>
          <w:lang w:val="vi-VN"/>
        </w:rPr>
        <w:tab/>
      </w:r>
      <w:r w:rsidR="004F1122" w:rsidRPr="00A442B1">
        <w:rPr>
          <w:rFonts w:eastAsia="Meiryo"/>
          <w:b/>
          <w:bCs/>
        </w:rPr>
        <w:t xml:space="preserve">D. </w:t>
      </w:r>
      <w:r w:rsidR="008821EC" w:rsidRPr="00A442B1">
        <w:rPr>
          <w:rFonts w:eastAsia="Meiryo"/>
        </w:rPr>
        <w:t>v</w:t>
      </w:r>
      <w:r w:rsidR="008821EC" w:rsidRPr="00A442B1">
        <w:rPr>
          <w:rFonts w:eastAsia="Meiryo"/>
          <w:vertAlign w:val="subscript"/>
        </w:rPr>
        <w:t>max</w:t>
      </w:r>
      <w:r w:rsidR="008821EC" w:rsidRPr="00A442B1">
        <w:rPr>
          <w:rFonts w:eastAsia="Meiryo"/>
        </w:rPr>
        <w:t xml:space="preserve"> = 8π cm/s.</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Phương trình li độ của một vật là x = 4sin(4πt – π/2) cm. Vật đi qua li độ x = –2 cm theo chiều dương vào những thời điểm nào:</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 = 1/12 + k/2, (k = 0, 1, 2…). </w:t>
      </w:r>
      <w:r w:rsidRPr="00A442B1">
        <w:rPr>
          <w:rFonts w:eastAsia="Meiryo"/>
          <w:lang w:val="vi-VN"/>
        </w:rPr>
        <w:tab/>
      </w:r>
      <w:r w:rsidR="004F1122" w:rsidRPr="00A442B1">
        <w:rPr>
          <w:rFonts w:eastAsia="Meiryo"/>
          <w:b/>
          <w:bCs/>
        </w:rPr>
        <w:t xml:space="preserve">B. </w:t>
      </w:r>
      <w:r w:rsidR="008821EC" w:rsidRPr="00A442B1">
        <w:rPr>
          <w:rFonts w:eastAsia="Meiryo"/>
        </w:rPr>
        <w:t>t = 1/12 + k/2 ; t = 5/12 + k/2, (k = 0, 1, 2…).</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 = 5/12 + k/2, (k = 0, 1, 2…). </w:t>
      </w:r>
      <w:r w:rsidRPr="00A442B1">
        <w:rPr>
          <w:rFonts w:eastAsia="Meiryo"/>
          <w:lang w:val="vi-VN"/>
        </w:rPr>
        <w:tab/>
      </w:r>
      <w:r w:rsidR="004F1122" w:rsidRPr="00A442B1">
        <w:rPr>
          <w:rFonts w:eastAsia="Meiryo"/>
          <w:b/>
          <w:bCs/>
        </w:rPr>
        <w:t xml:space="preserve">D. </w:t>
      </w:r>
      <w:r w:rsidR="008821EC" w:rsidRPr="00A442B1">
        <w:rPr>
          <w:rFonts w:eastAsia="Meiryo"/>
        </w:rPr>
        <w:t>t = 5/12 + k/2, (k = 1, 2, 3…).</w:t>
      </w:r>
    </w:p>
    <w:p w:rsidR="008821EC" w:rsidRPr="00A442B1" w:rsidRDefault="008B43F8"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lang w:val="vi-VN"/>
        </w:rPr>
        <w:t xml:space="preserve"> </w:t>
      </w:r>
      <w:r w:rsidR="008821EC" w:rsidRPr="00A442B1">
        <w:rPr>
          <w:rFonts w:eastAsia="Meiryo"/>
        </w:rPr>
        <w:t>Phương trình li độ của một vật là x = 5cos(4πt – π) cm. Vật qua li độ x = –2,5 cm vào những thời điể</w:t>
      </w:r>
      <w:r w:rsidRPr="00A442B1">
        <w:rPr>
          <w:rFonts w:eastAsia="Meiryo"/>
        </w:rPr>
        <w:t>m nào</w:t>
      </w:r>
      <w:r w:rsidR="008821EC" w:rsidRPr="00A442B1">
        <w:rPr>
          <w:rFonts w:eastAsia="Meiryo"/>
        </w:rPr>
        <w:t>?</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 = 1/12 + k/2, (k = 0, 1, 2…). </w:t>
      </w:r>
      <w:r w:rsidRPr="00A442B1">
        <w:rPr>
          <w:rFonts w:eastAsia="Meiryo"/>
          <w:lang w:val="vi-VN"/>
        </w:rPr>
        <w:tab/>
      </w:r>
      <w:r w:rsidR="004F1122" w:rsidRPr="00A442B1">
        <w:rPr>
          <w:rFonts w:eastAsia="Meiryo"/>
          <w:b/>
          <w:bCs/>
        </w:rPr>
        <w:t xml:space="preserve">B. </w:t>
      </w:r>
      <w:r w:rsidR="008821EC" w:rsidRPr="00A442B1">
        <w:rPr>
          <w:rFonts w:eastAsia="Meiryo"/>
        </w:rPr>
        <w:t>t = 5/12 + k/2, (k = 0, 1, 2…).</w:t>
      </w:r>
    </w:p>
    <w:p w:rsidR="008821EC" w:rsidRPr="00A442B1"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ab/>
      </w:r>
      <w:r w:rsidR="004F1122" w:rsidRPr="00A442B1">
        <w:rPr>
          <w:rFonts w:eastAsia="Meiryo"/>
          <w:b/>
          <w:bCs/>
        </w:rPr>
        <w:t xml:space="preserve">C. </w:t>
      </w:r>
      <w:r w:rsidR="008821EC" w:rsidRPr="00A442B1">
        <w:rPr>
          <w:rFonts w:eastAsia="Meiryo"/>
        </w:rPr>
        <w:t xml:space="preserve">t = 1/12 + k/2 ; t = 5/12 + k/2, (k = 0, 1, 2…). </w:t>
      </w:r>
      <w:r w:rsidRPr="00A442B1">
        <w:rPr>
          <w:rFonts w:eastAsia="Meiryo"/>
          <w:lang w:val="vi-VN"/>
        </w:rPr>
        <w:tab/>
      </w:r>
      <w:r w:rsidR="004F1122" w:rsidRPr="00A442B1">
        <w:rPr>
          <w:rFonts w:eastAsia="Meiryo"/>
          <w:b/>
          <w:bCs/>
        </w:rPr>
        <w:t xml:space="preserve">D. </w:t>
      </w:r>
      <w:r w:rsidR="008821EC" w:rsidRPr="00A442B1">
        <w:rPr>
          <w:rFonts w:eastAsia="Meiryo"/>
        </w:rPr>
        <w:t>Một biểu thức khác</w:t>
      </w:r>
    </w:p>
    <w:p w:rsidR="008821EC" w:rsidRPr="00A442B1" w:rsidRDefault="00C71673" w:rsidP="00CB7E4F">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rPr>
      </w:pPr>
      <w:r w:rsidRPr="00A442B1">
        <w:rPr>
          <w:rFonts w:eastAsia="Meiryo"/>
          <w:b/>
          <w:bCs/>
          <w:lang w:val="vi-VN"/>
        </w:rPr>
        <w:t xml:space="preserve"> </w:t>
      </w:r>
      <w:r w:rsidR="008821EC" w:rsidRPr="00A442B1">
        <w:rPr>
          <w:rFonts w:eastAsia="Meiryo"/>
        </w:rPr>
        <w:t>Một chất điểm dao động điều hoà với phương trình li độ x = 2cos(πt) cm.Vật qua vị trí cân bằng lần thứ nhất vào thời điểm</w:t>
      </w:r>
    </w:p>
    <w:p w:rsidR="008821EC" w:rsidRPr="006C3E60" w:rsidRDefault="008B43F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eastAsia="Meiryo"/>
          <w:lang w:val="vi-VN"/>
        </w:rPr>
      </w:pPr>
      <w:r w:rsidRPr="00A442B1">
        <w:rPr>
          <w:rFonts w:eastAsia="Meiryo"/>
          <w:b/>
          <w:bCs/>
          <w:lang w:val="vi-VN"/>
        </w:rPr>
        <w:tab/>
      </w:r>
      <w:r w:rsidR="004F1122" w:rsidRPr="00A442B1">
        <w:rPr>
          <w:rFonts w:eastAsia="Meiryo"/>
          <w:b/>
          <w:bCs/>
        </w:rPr>
        <w:t xml:space="preserve">A. </w:t>
      </w:r>
      <w:r w:rsidR="008821EC" w:rsidRPr="00A442B1">
        <w:rPr>
          <w:rFonts w:eastAsia="Meiryo"/>
        </w:rPr>
        <w:t xml:space="preserve">t </w:t>
      </w:r>
      <w:r w:rsidR="008821EC" w:rsidRPr="00A442B1">
        <w:rPr>
          <w:rFonts w:eastAsia="Meiryo"/>
          <w:b/>
          <w:bCs/>
        </w:rPr>
        <w:t xml:space="preserve">= </w:t>
      </w:r>
      <w:r w:rsidR="008821EC" w:rsidRPr="00A442B1">
        <w:rPr>
          <w:rFonts w:eastAsia="Meiryo"/>
        </w:rPr>
        <w:t xml:space="preserve">0,5 (s). </w:t>
      </w:r>
      <w:r w:rsidRPr="00A442B1">
        <w:rPr>
          <w:rFonts w:eastAsia="Meiryo"/>
          <w:lang w:val="vi-VN"/>
        </w:rPr>
        <w:tab/>
      </w:r>
      <w:r w:rsidR="004F1122" w:rsidRPr="00A442B1">
        <w:rPr>
          <w:rFonts w:eastAsia="Meiryo"/>
          <w:b/>
          <w:bCs/>
        </w:rPr>
        <w:t xml:space="preserve">B. </w:t>
      </w:r>
      <w:r w:rsidR="008821EC" w:rsidRPr="00A442B1">
        <w:rPr>
          <w:rFonts w:eastAsia="Meiryo"/>
        </w:rPr>
        <w:t xml:space="preserve">t = 1 (s). </w:t>
      </w:r>
      <w:r w:rsidRPr="00A442B1">
        <w:rPr>
          <w:rFonts w:eastAsia="Meiryo"/>
          <w:lang w:val="vi-VN"/>
        </w:rPr>
        <w:tab/>
      </w:r>
      <w:r w:rsidR="004F1122" w:rsidRPr="00A442B1">
        <w:rPr>
          <w:rFonts w:eastAsia="Meiryo"/>
          <w:b/>
          <w:bCs/>
        </w:rPr>
        <w:t xml:space="preserve">C. </w:t>
      </w:r>
      <w:r w:rsidR="008821EC" w:rsidRPr="00A442B1">
        <w:rPr>
          <w:rFonts w:eastAsia="Meiryo"/>
        </w:rPr>
        <w:t xml:space="preserve">t = 2 (s). </w:t>
      </w:r>
      <w:r w:rsidRPr="00A442B1">
        <w:rPr>
          <w:rFonts w:eastAsia="Meiryo"/>
          <w:lang w:val="vi-VN"/>
        </w:rPr>
        <w:tab/>
      </w:r>
      <w:r w:rsidR="004F1122" w:rsidRPr="00A442B1">
        <w:rPr>
          <w:rFonts w:eastAsia="Meiryo"/>
          <w:b/>
          <w:bCs/>
        </w:rPr>
        <w:t xml:space="preserve">D. </w:t>
      </w:r>
      <w:r w:rsidR="008821EC" w:rsidRPr="00A442B1">
        <w:rPr>
          <w:rFonts w:eastAsia="Meiryo"/>
        </w:rPr>
        <w:t>t = 0,25 (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Đồ thị biểu diễn sự biến thiên của vận tốc theo li độ trong dao động điều hoà có d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đường parabol. </w:t>
      </w:r>
      <w:r w:rsidRPr="006C3E60">
        <w:tab/>
      </w:r>
      <w:r w:rsidR="004F1122" w:rsidRPr="006C3E60">
        <w:rPr>
          <w:b/>
          <w:bCs/>
        </w:rPr>
        <w:t xml:space="preserve">B. </w:t>
      </w:r>
      <w:r w:rsidRPr="006C3E60">
        <w:t>đường thẳng.</w:t>
      </w:r>
      <w:r w:rsidRPr="006C3E60">
        <w:tab/>
      </w:r>
      <w:r w:rsidR="004F1122" w:rsidRPr="006C3E60">
        <w:rPr>
          <w:b/>
          <w:bCs/>
        </w:rPr>
        <w:t xml:space="preserve">C. </w:t>
      </w:r>
      <w:r w:rsidRPr="006C3E60">
        <w:t xml:space="preserve">đường elip. </w:t>
      </w:r>
      <w:r w:rsidRPr="006C3E60">
        <w:tab/>
      </w:r>
      <w:r w:rsidR="004F1122" w:rsidRPr="006C3E60">
        <w:rPr>
          <w:b/>
          <w:bCs/>
        </w:rPr>
        <w:t xml:space="preserve">D. </w:t>
      </w:r>
      <w:r w:rsidRPr="006C3E60">
        <w:t>đường hyperbol.</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Đồ thị biểu diễn sự biến thiên của gia tốc theo vận tốc trong dao động điều hoà có d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đường parabol. </w:t>
      </w:r>
      <w:r w:rsidRPr="006C3E60">
        <w:tab/>
      </w:r>
      <w:r w:rsidR="004F1122" w:rsidRPr="006C3E60">
        <w:rPr>
          <w:b/>
          <w:bCs/>
        </w:rPr>
        <w:t xml:space="preserve">B. </w:t>
      </w:r>
      <w:r w:rsidRPr="006C3E60">
        <w:t>đường thẳng.</w:t>
      </w:r>
      <w:r w:rsidRPr="006C3E60">
        <w:tab/>
      </w:r>
      <w:r w:rsidR="004F1122" w:rsidRPr="006C3E60">
        <w:rPr>
          <w:b/>
          <w:bCs/>
        </w:rPr>
        <w:t xml:space="preserve">C. </w:t>
      </w:r>
      <w:r w:rsidRPr="006C3E60">
        <w:t xml:space="preserve">đường elip. </w:t>
      </w:r>
      <w:r w:rsidRPr="006C3E60">
        <w:tab/>
      </w:r>
      <w:r w:rsidR="004F1122" w:rsidRPr="006C3E60">
        <w:rPr>
          <w:b/>
          <w:bCs/>
        </w:rPr>
        <w:t xml:space="preserve">D. </w:t>
      </w:r>
      <w:r w:rsidRPr="006C3E60">
        <w:t>đường hyperbol.</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Đồ thị biểu diễn sự biến thiên của gia tốc theo li độ trong dao động điều hoà có d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đường thẳng. </w:t>
      </w:r>
      <w:r w:rsidRPr="006C3E60">
        <w:tab/>
      </w:r>
      <w:r w:rsidR="004F1122" w:rsidRPr="006C3E60">
        <w:rPr>
          <w:b/>
          <w:bCs/>
        </w:rPr>
        <w:t xml:space="preserve">B. </w:t>
      </w:r>
      <w:r w:rsidRPr="006C3E60">
        <w:t xml:space="preserve">đoạn thẳng. </w:t>
      </w:r>
      <w:r w:rsidRPr="006C3E60">
        <w:tab/>
      </w:r>
      <w:r w:rsidR="004F1122" w:rsidRPr="006C3E60">
        <w:rPr>
          <w:b/>
          <w:bCs/>
        </w:rPr>
        <w:t xml:space="preserve">C. </w:t>
      </w:r>
      <w:r w:rsidRPr="006C3E60">
        <w:t xml:space="preserve">đường hình sin. </w:t>
      </w:r>
      <w:r w:rsidRPr="006C3E60">
        <w:tab/>
      </w:r>
      <w:r w:rsidR="004F1122" w:rsidRPr="006C3E60">
        <w:rPr>
          <w:b/>
          <w:bCs/>
        </w:rPr>
        <w:t xml:space="preserve">D. </w:t>
      </w:r>
      <w:r w:rsidRPr="006C3E60">
        <w:t>đường elip.</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Chọn hệ thức đúng liên hệ giữa x, A, v, ω trong dao động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v</w:t>
      </w:r>
      <w:r w:rsidRPr="006C3E60">
        <w:rPr>
          <w:vertAlign w:val="superscript"/>
        </w:rPr>
        <w:t>2</w:t>
      </w:r>
      <w:r w:rsidRPr="006C3E60">
        <w:t xml:space="preserve"> = ω</w:t>
      </w:r>
      <w:r w:rsidRPr="006C3E60">
        <w:rPr>
          <w:vertAlign w:val="superscript"/>
        </w:rPr>
        <w:t>2</w:t>
      </w:r>
      <w:r w:rsidRPr="006C3E60">
        <w:t>(x</w:t>
      </w:r>
      <w:r w:rsidRPr="006C3E60">
        <w:rPr>
          <w:vertAlign w:val="superscript"/>
        </w:rPr>
        <w:t>2</w:t>
      </w:r>
      <w:r w:rsidRPr="006C3E60">
        <w:t xml:space="preserve"> – A</w:t>
      </w:r>
      <w:r w:rsidRPr="006C3E60">
        <w:rPr>
          <w:vertAlign w:val="superscript"/>
        </w:rPr>
        <w:t>2</w:t>
      </w:r>
      <w:r w:rsidRPr="006C3E60">
        <w:t xml:space="preserve">) </w:t>
      </w:r>
      <w:r w:rsidRPr="006C3E60">
        <w:tab/>
      </w:r>
      <w:r w:rsidR="004F1122" w:rsidRPr="006C3E60">
        <w:rPr>
          <w:b/>
          <w:bCs/>
        </w:rPr>
        <w:t xml:space="preserve">B. </w:t>
      </w:r>
      <w:r w:rsidRPr="006C3E60">
        <w:t>v</w:t>
      </w:r>
      <w:r w:rsidRPr="006C3E60">
        <w:rPr>
          <w:vertAlign w:val="superscript"/>
        </w:rPr>
        <w:t>2</w:t>
      </w:r>
      <w:r w:rsidRPr="006C3E60">
        <w:t xml:space="preserve"> = ω</w:t>
      </w:r>
      <w:r w:rsidRPr="006C3E60">
        <w:rPr>
          <w:vertAlign w:val="superscript"/>
        </w:rPr>
        <w:t>2</w:t>
      </w:r>
      <w:r w:rsidRPr="006C3E60">
        <w:t>(A</w:t>
      </w:r>
      <w:r w:rsidRPr="006C3E60">
        <w:rPr>
          <w:vertAlign w:val="superscript"/>
        </w:rPr>
        <w:t>2</w:t>
      </w:r>
      <w:r w:rsidRPr="006C3E60">
        <w:t xml:space="preserve"> – x</w:t>
      </w:r>
      <w:r w:rsidRPr="006C3E60">
        <w:rPr>
          <w:vertAlign w:val="superscript"/>
        </w:rPr>
        <w:t>2</w:t>
      </w:r>
      <w:r w:rsidRPr="006C3E60">
        <w:t xml:space="preserve">) </w:t>
      </w:r>
      <w:r w:rsidRPr="006C3E60">
        <w:tab/>
      </w:r>
      <w:r w:rsidR="004F1122" w:rsidRPr="006C3E60">
        <w:rPr>
          <w:b/>
          <w:bCs/>
        </w:rPr>
        <w:t xml:space="preserve">C. </w:t>
      </w:r>
      <w:r w:rsidRPr="006C3E60">
        <w:t>x</w:t>
      </w:r>
      <w:r w:rsidRPr="006C3E60">
        <w:rPr>
          <w:vertAlign w:val="superscript"/>
        </w:rPr>
        <w:t>2</w:t>
      </w:r>
      <w:r w:rsidRPr="006C3E60">
        <w:t xml:space="preserve"> = A</w:t>
      </w:r>
      <w:r w:rsidRPr="006C3E60">
        <w:rPr>
          <w:vertAlign w:val="superscript"/>
        </w:rPr>
        <w:t>2</w:t>
      </w:r>
      <w:r w:rsidRPr="006C3E60">
        <w:t xml:space="preserve"> + v</w:t>
      </w:r>
      <w:r w:rsidRPr="006C3E60">
        <w:rPr>
          <w:vertAlign w:val="superscript"/>
        </w:rPr>
        <w:t>2</w:t>
      </w:r>
      <w:r w:rsidRPr="006C3E60">
        <w:t>/ω</w:t>
      </w:r>
      <w:r w:rsidRPr="006C3E60">
        <w:rPr>
          <w:vertAlign w:val="superscript"/>
        </w:rPr>
        <w:t>2</w:t>
      </w:r>
      <w:r w:rsidRPr="006C3E60">
        <w:t xml:space="preserve"> </w:t>
      </w:r>
      <w:r w:rsidRPr="006C3E60">
        <w:tab/>
      </w:r>
      <w:r w:rsidR="004F1122" w:rsidRPr="006C3E60">
        <w:rPr>
          <w:b/>
          <w:bCs/>
        </w:rPr>
        <w:t xml:space="preserve">D. </w:t>
      </w:r>
      <w:r w:rsidRPr="006C3E60">
        <w:t>x</w:t>
      </w:r>
      <w:r w:rsidRPr="006C3E60">
        <w:rPr>
          <w:vertAlign w:val="superscript"/>
        </w:rPr>
        <w:t>2</w:t>
      </w:r>
      <w:r w:rsidRPr="006C3E60">
        <w:t xml:space="preserve"> = v</w:t>
      </w:r>
      <w:r w:rsidRPr="006C3E60">
        <w:rPr>
          <w:vertAlign w:val="superscript"/>
        </w:rPr>
        <w:t>2</w:t>
      </w:r>
      <w:r w:rsidRPr="006C3E60">
        <w:t xml:space="preserve"> + x</w:t>
      </w:r>
      <w:r w:rsidRPr="006C3E60">
        <w:rPr>
          <w:vertAlign w:val="superscript"/>
        </w:rPr>
        <w:t>2</w:t>
      </w:r>
      <w:r w:rsidRPr="006C3E60">
        <w:t>/ω</w:t>
      </w:r>
      <w:r w:rsidRPr="006C3E60">
        <w:rPr>
          <w:vertAlign w:val="superscript"/>
        </w:rPr>
        <w:t>2</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 xml:space="preserve">Chọn hệ thức </w:t>
      </w:r>
      <w:r w:rsidRPr="006C3E60">
        <w:rPr>
          <w:b/>
          <w:bCs/>
        </w:rPr>
        <w:t xml:space="preserve">đúng </w:t>
      </w:r>
      <w:r w:rsidRPr="006C3E60">
        <w:t>về mối liên hệ giữa x, A, v, ω trong dao động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v</w:t>
      </w:r>
      <w:r w:rsidRPr="006C3E60">
        <w:rPr>
          <w:vertAlign w:val="superscript"/>
        </w:rPr>
        <w:t>2</w:t>
      </w:r>
      <w:r w:rsidRPr="006C3E60">
        <w:t xml:space="preserve"> = ω</w:t>
      </w:r>
      <w:r w:rsidRPr="006C3E60">
        <w:rPr>
          <w:vertAlign w:val="superscript"/>
        </w:rPr>
        <w:t>2</w:t>
      </w:r>
      <w:r w:rsidRPr="006C3E60">
        <w:t>(x</w:t>
      </w:r>
      <w:r w:rsidRPr="006C3E60">
        <w:rPr>
          <w:vertAlign w:val="superscript"/>
        </w:rPr>
        <w:t>2</w:t>
      </w:r>
      <w:r w:rsidRPr="006C3E60">
        <w:t xml:space="preserve"> – A</w:t>
      </w:r>
      <w:r w:rsidRPr="006C3E60">
        <w:rPr>
          <w:vertAlign w:val="superscript"/>
        </w:rPr>
        <w:t>2</w:t>
      </w:r>
      <w:r w:rsidRPr="006C3E60">
        <w:t xml:space="preserve">) </w:t>
      </w:r>
      <w:r w:rsidRPr="006C3E60">
        <w:tab/>
      </w:r>
      <w:r w:rsidR="004F1122" w:rsidRPr="006C3E60">
        <w:rPr>
          <w:b/>
          <w:bCs/>
        </w:rPr>
        <w:t xml:space="preserve">B. </w:t>
      </w:r>
      <w:r w:rsidRPr="006C3E60">
        <w:t>v</w:t>
      </w:r>
      <w:r w:rsidRPr="006C3E60">
        <w:rPr>
          <w:vertAlign w:val="superscript"/>
        </w:rPr>
        <w:t>2</w:t>
      </w:r>
      <w:r w:rsidRPr="006C3E60">
        <w:t xml:space="preserve"> = ω</w:t>
      </w:r>
      <w:r w:rsidRPr="006C3E60">
        <w:rPr>
          <w:vertAlign w:val="superscript"/>
        </w:rPr>
        <w:t>2</w:t>
      </w:r>
      <w:r w:rsidRPr="006C3E60">
        <w:t>(A</w:t>
      </w:r>
      <w:r w:rsidRPr="006C3E60">
        <w:rPr>
          <w:vertAlign w:val="superscript"/>
        </w:rPr>
        <w:t>2</w:t>
      </w:r>
      <w:r w:rsidRPr="006C3E60">
        <w:t xml:space="preserve"> + x</w:t>
      </w:r>
      <w:r w:rsidRPr="006C3E60">
        <w:rPr>
          <w:vertAlign w:val="superscript"/>
        </w:rPr>
        <w:t>2</w:t>
      </w:r>
      <w:r w:rsidRPr="006C3E60">
        <w:t xml:space="preserve">) </w:t>
      </w:r>
      <w:r w:rsidRPr="006C3E60">
        <w:tab/>
      </w:r>
      <w:r w:rsidR="004F1122" w:rsidRPr="006C3E60">
        <w:rPr>
          <w:b/>
          <w:bCs/>
        </w:rPr>
        <w:t xml:space="preserve">C. </w:t>
      </w:r>
      <w:r w:rsidRPr="006C3E60">
        <w:t>x</w:t>
      </w:r>
      <w:r w:rsidRPr="006C3E60">
        <w:rPr>
          <w:vertAlign w:val="superscript"/>
        </w:rPr>
        <w:t>2</w:t>
      </w:r>
      <w:r w:rsidRPr="006C3E60">
        <w:t xml:space="preserve"> = A</w:t>
      </w:r>
      <w:r w:rsidRPr="006C3E60">
        <w:rPr>
          <w:vertAlign w:val="superscript"/>
        </w:rPr>
        <w:t>2</w:t>
      </w:r>
      <w:r w:rsidRPr="006C3E60">
        <w:t xml:space="preserve"> – v</w:t>
      </w:r>
      <w:r w:rsidRPr="006C3E60">
        <w:rPr>
          <w:vertAlign w:val="superscript"/>
        </w:rPr>
        <w:t>2</w:t>
      </w:r>
      <w:r w:rsidRPr="006C3E60">
        <w:t>/ω</w:t>
      </w:r>
      <w:r w:rsidRPr="006C3E60">
        <w:rPr>
          <w:vertAlign w:val="superscript"/>
        </w:rPr>
        <w:t>2</w:t>
      </w:r>
      <w:r w:rsidRPr="006C3E60">
        <w:t xml:space="preserve"> </w:t>
      </w:r>
      <w:r w:rsidRPr="006C3E60">
        <w:tab/>
      </w:r>
      <w:r w:rsidR="004F1122" w:rsidRPr="006C3E60">
        <w:rPr>
          <w:b/>
          <w:bCs/>
        </w:rPr>
        <w:t xml:space="preserve">D. </w:t>
      </w:r>
      <w:r w:rsidRPr="006C3E60">
        <w:t>x</w:t>
      </w:r>
      <w:r w:rsidRPr="006C3E60">
        <w:rPr>
          <w:vertAlign w:val="superscript"/>
        </w:rPr>
        <w:t>2</w:t>
      </w:r>
      <w:r w:rsidRPr="006C3E60">
        <w:t xml:space="preserve"> = v</w:t>
      </w:r>
      <w:r w:rsidRPr="006C3E60">
        <w:rPr>
          <w:vertAlign w:val="superscript"/>
        </w:rPr>
        <w:t>2</w:t>
      </w:r>
      <w:r w:rsidRPr="006C3E60">
        <w:t xml:space="preserve"> + A</w:t>
      </w:r>
      <w:r w:rsidRPr="006C3E60">
        <w:rPr>
          <w:vertAlign w:val="superscript"/>
        </w:rPr>
        <w:t>2</w:t>
      </w:r>
      <w:r w:rsidRPr="006C3E60">
        <w:t>/ω</w:t>
      </w:r>
      <w:r w:rsidRPr="006C3E60">
        <w:rPr>
          <w:vertAlign w:val="superscript"/>
        </w:rPr>
        <w:t>2</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 xml:space="preserve">Chọn hệ thức </w:t>
      </w:r>
      <w:r w:rsidRPr="006C3E60">
        <w:rPr>
          <w:b/>
          <w:bCs/>
        </w:rPr>
        <w:t xml:space="preserve">sai </w:t>
      </w:r>
      <w:r w:rsidRPr="006C3E60">
        <w:t>về mối liên hệ giữa x, A, v, ω trong dao động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A</w:t>
      </w:r>
      <w:r w:rsidRPr="006C3E60">
        <w:rPr>
          <w:vertAlign w:val="superscript"/>
        </w:rPr>
        <w:t>2</w:t>
      </w:r>
      <w:r w:rsidRPr="006C3E60">
        <w:t xml:space="preserve"> = x</w:t>
      </w:r>
      <w:r w:rsidRPr="006C3E60">
        <w:rPr>
          <w:vertAlign w:val="superscript"/>
        </w:rPr>
        <w:t>2</w:t>
      </w:r>
      <w:r w:rsidRPr="006C3E60">
        <w:t xml:space="preserve"> + v</w:t>
      </w:r>
      <w:r w:rsidRPr="006C3E60">
        <w:rPr>
          <w:vertAlign w:val="superscript"/>
        </w:rPr>
        <w:t>2</w:t>
      </w:r>
      <w:r w:rsidRPr="006C3E60">
        <w:t>/ω</w:t>
      </w:r>
      <w:r w:rsidRPr="006C3E60">
        <w:rPr>
          <w:vertAlign w:val="superscript"/>
        </w:rPr>
        <w:t>2</w:t>
      </w:r>
      <w:r w:rsidRPr="006C3E60">
        <w:t xml:space="preserve"> </w:t>
      </w:r>
      <w:r w:rsidRPr="006C3E60">
        <w:tab/>
      </w:r>
      <w:r w:rsidR="004F1122" w:rsidRPr="006C3E60">
        <w:rPr>
          <w:b/>
          <w:bCs/>
        </w:rPr>
        <w:t xml:space="preserve">B. </w:t>
      </w:r>
      <w:r w:rsidRPr="006C3E60">
        <w:t>v</w:t>
      </w:r>
      <w:r w:rsidRPr="006C3E60">
        <w:rPr>
          <w:vertAlign w:val="superscript"/>
        </w:rPr>
        <w:t>2</w:t>
      </w:r>
      <w:r w:rsidRPr="006C3E60">
        <w:t xml:space="preserve"> = ω</w:t>
      </w:r>
      <w:r w:rsidRPr="006C3E60">
        <w:rPr>
          <w:vertAlign w:val="superscript"/>
        </w:rPr>
        <w:t>2</w:t>
      </w:r>
      <w:r w:rsidRPr="006C3E60">
        <w:t>(A</w:t>
      </w:r>
      <w:r w:rsidRPr="006C3E60">
        <w:rPr>
          <w:vertAlign w:val="superscript"/>
        </w:rPr>
        <w:t>2</w:t>
      </w:r>
      <w:r w:rsidRPr="006C3E60">
        <w:t xml:space="preserve"> – x</w:t>
      </w:r>
      <w:r w:rsidRPr="006C3E60">
        <w:rPr>
          <w:vertAlign w:val="superscript"/>
        </w:rPr>
        <w:t>2</w:t>
      </w:r>
      <w:r w:rsidRPr="006C3E60">
        <w:t>)</w:t>
      </w:r>
      <w:r w:rsidRPr="006C3E60">
        <w:tab/>
      </w:r>
      <w:r w:rsidR="004F1122" w:rsidRPr="006C3E60">
        <w:rPr>
          <w:b/>
          <w:bCs/>
        </w:rPr>
        <w:t xml:space="preserve">C. </w:t>
      </w:r>
      <w:r w:rsidRPr="006C3E60">
        <w:t>x</w:t>
      </w:r>
      <w:r w:rsidRPr="006C3E60">
        <w:rPr>
          <w:vertAlign w:val="superscript"/>
        </w:rPr>
        <w:t>2</w:t>
      </w:r>
      <w:r w:rsidRPr="006C3E60">
        <w:t xml:space="preserve"> = A</w:t>
      </w:r>
      <w:r w:rsidRPr="006C3E60">
        <w:rPr>
          <w:vertAlign w:val="superscript"/>
        </w:rPr>
        <w:t>2</w:t>
      </w:r>
      <w:r w:rsidRPr="006C3E60">
        <w:t xml:space="preserve"> – v</w:t>
      </w:r>
      <w:r w:rsidRPr="006C3E60">
        <w:rPr>
          <w:vertAlign w:val="superscript"/>
        </w:rPr>
        <w:t>2</w:t>
      </w:r>
      <w:r w:rsidRPr="006C3E60">
        <w:t>/ω</w:t>
      </w:r>
      <w:r w:rsidRPr="006C3E60">
        <w:rPr>
          <w:vertAlign w:val="superscript"/>
        </w:rPr>
        <w:t>2</w:t>
      </w:r>
      <w:r w:rsidRPr="006C3E60">
        <w:t xml:space="preserve"> </w:t>
      </w:r>
      <w:r w:rsidRPr="006C3E60">
        <w:tab/>
      </w:r>
      <w:r w:rsidR="004F1122" w:rsidRPr="006C3E60">
        <w:rPr>
          <w:b/>
          <w:bCs/>
        </w:rPr>
        <w:t xml:space="preserve">D. </w:t>
      </w:r>
      <w:r w:rsidRPr="006C3E60">
        <w:t>v</w:t>
      </w:r>
      <w:r w:rsidRPr="006C3E60">
        <w:rPr>
          <w:vertAlign w:val="superscript"/>
        </w:rPr>
        <w:t>2</w:t>
      </w:r>
      <w:r w:rsidRPr="006C3E60">
        <w:t xml:space="preserve"> = x</w:t>
      </w:r>
      <w:r w:rsidRPr="006C3E60">
        <w:rPr>
          <w:vertAlign w:val="superscript"/>
        </w:rPr>
        <w:t>2</w:t>
      </w:r>
      <w:r w:rsidRPr="006C3E60">
        <w:t>(A</w:t>
      </w:r>
      <w:r w:rsidRPr="006C3E60">
        <w:rPr>
          <w:vertAlign w:val="superscript"/>
        </w:rPr>
        <w:t>2</w:t>
      </w:r>
      <w:r w:rsidRPr="006C3E60">
        <w:t xml:space="preserve"> – ω</w:t>
      </w:r>
      <w:r w:rsidRPr="006C3E60">
        <w:rPr>
          <w:vertAlign w:val="superscript"/>
        </w:rPr>
        <w:t>2</w:t>
      </w:r>
      <w:r w:rsidRPr="006C3E60">
        <w:t>)</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 xml:space="preserve">Một vật dao động điều hòa với biên độ A, vận tốc góc ω. Ở li độ x, vật có vận tốc v. Hệ thức nào dưới đây viết </w:t>
      </w:r>
      <w:r w:rsidRPr="006C3E60">
        <w:rPr>
          <w:b/>
          <w:bCs/>
        </w:rPr>
        <w:t>sai?</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rPr>
          <w:b/>
          <w:bCs/>
          <w:position w:val="-8"/>
        </w:rPr>
        <w:object w:dxaOrig="1640" w:dyaOrig="400">
          <v:shape id="_x0000_i1061" type="#_x0000_t75" style="width:81.75pt;height:20.25pt" o:ole="">
            <v:imagedata r:id="rId79" o:title=""/>
          </v:shape>
          <o:OLEObject Type="Embed" ProgID="Equation.3" ShapeID="_x0000_i1061" DrawAspect="Content" ObjectID="_1550260724" r:id="rId80"/>
        </w:object>
      </w:r>
      <w:r w:rsidRPr="006C3E60">
        <w:rPr>
          <w:b/>
          <w:bCs/>
        </w:rPr>
        <w:tab/>
      </w:r>
      <w:r w:rsidR="004F1122" w:rsidRPr="006C3E60">
        <w:rPr>
          <w:b/>
          <w:bCs/>
        </w:rPr>
        <w:t xml:space="preserve">B. </w:t>
      </w:r>
      <w:r w:rsidRPr="006C3E60">
        <w:rPr>
          <w:b/>
          <w:bCs/>
          <w:position w:val="-26"/>
        </w:rPr>
        <w:object w:dxaOrig="1540" w:dyaOrig="720">
          <v:shape id="_x0000_i1062" type="#_x0000_t75" style="width:77.25pt;height:36pt" o:ole="">
            <v:imagedata r:id="rId81" o:title=""/>
          </v:shape>
          <o:OLEObject Type="Embed" ProgID="Equation.3" ShapeID="_x0000_i1062" DrawAspect="Content" ObjectID="_1550260725" r:id="rId82"/>
        </w:object>
      </w:r>
      <w:r w:rsidRPr="006C3E60">
        <w:rPr>
          <w:b/>
          <w:bCs/>
        </w:rPr>
        <w:tab/>
      </w:r>
      <w:r w:rsidR="004F1122" w:rsidRPr="006C3E60">
        <w:rPr>
          <w:b/>
          <w:bCs/>
        </w:rPr>
        <w:t xml:space="preserve">C. </w:t>
      </w:r>
      <w:r w:rsidRPr="006C3E60">
        <w:rPr>
          <w:b/>
          <w:bCs/>
          <w:position w:val="-26"/>
        </w:rPr>
        <w:object w:dxaOrig="1600" w:dyaOrig="720">
          <v:shape id="_x0000_i1063" type="#_x0000_t75" style="width:80.25pt;height:36pt" o:ole="">
            <v:imagedata r:id="rId83" o:title=""/>
          </v:shape>
          <o:OLEObject Type="Embed" ProgID="Equation.3" ShapeID="_x0000_i1063" DrawAspect="Content" ObjectID="_1550260726" r:id="rId84"/>
        </w:object>
      </w:r>
      <w:r w:rsidRPr="006C3E60">
        <w:rPr>
          <w:b/>
          <w:bCs/>
        </w:rPr>
        <w:tab/>
      </w:r>
      <w:r w:rsidR="004F1122" w:rsidRPr="006C3E60">
        <w:rPr>
          <w:b/>
          <w:bCs/>
        </w:rPr>
        <w:t xml:space="preserve">D. </w:t>
      </w:r>
      <w:r w:rsidRPr="006C3E60">
        <w:rPr>
          <w:b/>
          <w:bCs/>
          <w:position w:val="-8"/>
        </w:rPr>
        <w:object w:dxaOrig="1520" w:dyaOrig="400">
          <v:shape id="_x0000_i1064" type="#_x0000_t75" style="width:75.75pt;height:20.25pt" o:ole="">
            <v:imagedata r:id="rId85" o:title=""/>
          </v:shape>
          <o:OLEObject Type="Embed" ProgID="Equation.3" ShapeID="_x0000_i1064" DrawAspect="Content" ObjectID="_1550260727" r:id="rId86"/>
        </w:objec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Một chất điểm dao động điều hoà với biên độ A, tốc độ của vật khi qua vị trí cân bằng là v</w:t>
      </w:r>
      <w:r w:rsidRPr="006C3E60">
        <w:rPr>
          <w:vertAlign w:val="subscript"/>
        </w:rPr>
        <w:t>max</w:t>
      </w:r>
      <w:r w:rsidRPr="006C3E60">
        <w:t>. Khi vật có li độ x = A/2 thì tốc độ của nó tính theo v</w:t>
      </w:r>
      <w:r w:rsidRPr="006C3E60">
        <w:rPr>
          <w:vertAlign w:val="subscript"/>
        </w:rPr>
        <w:t>max</w:t>
      </w:r>
      <w:r w:rsidRPr="006C3E60">
        <w:t xml:space="preserve"> là (lấy gần đú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1,73v</w:t>
      </w:r>
      <w:r w:rsidRPr="006C3E60">
        <w:rPr>
          <w:vertAlign w:val="subscript"/>
        </w:rPr>
        <w:t>max</w:t>
      </w:r>
      <w:r w:rsidRPr="006C3E60">
        <w:t xml:space="preserve"> </w:t>
      </w:r>
      <w:r w:rsidRPr="006C3E60">
        <w:tab/>
      </w:r>
      <w:r w:rsidR="004F1122" w:rsidRPr="006C3E60">
        <w:rPr>
          <w:b/>
          <w:bCs/>
        </w:rPr>
        <w:t xml:space="preserve">B. </w:t>
      </w:r>
      <w:r w:rsidRPr="006C3E60">
        <w:t>0,87v</w:t>
      </w:r>
      <w:r w:rsidRPr="006C3E60">
        <w:rPr>
          <w:vertAlign w:val="subscript"/>
        </w:rPr>
        <w:t>max</w:t>
      </w:r>
      <w:r w:rsidRPr="006C3E60">
        <w:t xml:space="preserve"> </w:t>
      </w:r>
      <w:r w:rsidRPr="006C3E60">
        <w:tab/>
      </w:r>
      <w:r w:rsidR="004F1122" w:rsidRPr="006C3E60">
        <w:rPr>
          <w:b/>
          <w:bCs/>
        </w:rPr>
        <w:t xml:space="preserve">C. </w:t>
      </w:r>
      <w:r w:rsidRPr="006C3E60">
        <w:t>0,71v</w:t>
      </w:r>
      <w:r w:rsidRPr="006C3E60">
        <w:rPr>
          <w:vertAlign w:val="subscript"/>
        </w:rPr>
        <w:t>max</w:t>
      </w:r>
      <w:r w:rsidRPr="006C3E60">
        <w:t xml:space="preserve"> </w:t>
      </w:r>
      <w:r w:rsidRPr="006C3E60">
        <w:tab/>
      </w:r>
      <w:r w:rsidR="004F1122" w:rsidRPr="006C3E60">
        <w:rPr>
          <w:b/>
          <w:bCs/>
        </w:rPr>
        <w:t xml:space="preserve">D. </w:t>
      </w:r>
      <w:r w:rsidRPr="006C3E60">
        <w:t>0,58v</w:t>
      </w:r>
      <w:r w:rsidRPr="006C3E60">
        <w:rPr>
          <w:vertAlign w:val="subscript"/>
        </w:rPr>
        <w:t>max</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Một chất điểm dao động điều hoà với chu kỳ T = 3,14 (s) và biên độ A = 1 m. Khi chất điểm đi qua vị trí cân</w:t>
      </w:r>
      <w:r w:rsidR="00514EC8" w:rsidRPr="006C3E60">
        <w:t xml:space="preserve"> </w:t>
      </w:r>
      <w:r w:rsidRPr="006C3E60">
        <w:t>bằng thì vận tốc của nó bằ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v = 0,5 m/s. </w:t>
      </w:r>
      <w:r w:rsidRPr="006C3E60">
        <w:tab/>
      </w:r>
      <w:r w:rsidR="004F1122" w:rsidRPr="006C3E60">
        <w:rPr>
          <w:b/>
          <w:bCs/>
        </w:rPr>
        <w:t xml:space="preserve">B. </w:t>
      </w:r>
      <w:r w:rsidRPr="006C3E60">
        <w:t xml:space="preserve">v = 2 m/s. </w:t>
      </w:r>
      <w:r w:rsidRPr="006C3E60">
        <w:tab/>
      </w:r>
      <w:r w:rsidR="004F1122" w:rsidRPr="006C3E60">
        <w:rPr>
          <w:b/>
          <w:bCs/>
        </w:rPr>
        <w:t xml:space="preserve">C. </w:t>
      </w:r>
      <w:r w:rsidRPr="006C3E60">
        <w:t xml:space="preserve">v = 3 m/s. </w:t>
      </w:r>
      <w:r w:rsidRPr="006C3E60">
        <w:tab/>
      </w:r>
      <w:r w:rsidR="004F1122" w:rsidRPr="006C3E60">
        <w:rPr>
          <w:b/>
          <w:bCs/>
        </w:rPr>
        <w:t xml:space="preserve">D. </w:t>
      </w:r>
      <w:r w:rsidRPr="006C3E60">
        <w:t>v = 1 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chu kỳ T = 0,5 (s), biên độ A = 4 cm. Tại thời điểm t vật có li độ x = 2 cm thì</w:t>
      </w:r>
      <w:r w:rsidR="00514EC8" w:rsidRPr="006C3E60">
        <w:t xml:space="preserve"> </w:t>
      </w:r>
      <w:r w:rsidRPr="006C3E60">
        <w:t>độ lớn vận tốc của vật là lấy gần đúng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37,6 cm/s. </w:t>
      </w:r>
      <w:r w:rsidRPr="006C3E60">
        <w:tab/>
      </w:r>
      <w:r w:rsidR="004F1122" w:rsidRPr="006C3E60">
        <w:rPr>
          <w:b/>
          <w:bCs/>
        </w:rPr>
        <w:t xml:space="preserve">B. </w:t>
      </w:r>
      <w:r w:rsidRPr="006C3E60">
        <w:t xml:space="preserve">43,5 cm/s. </w:t>
      </w:r>
      <w:r w:rsidRPr="006C3E60">
        <w:tab/>
      </w:r>
      <w:r w:rsidR="004F1122" w:rsidRPr="006C3E60">
        <w:rPr>
          <w:b/>
          <w:bCs/>
        </w:rPr>
        <w:t xml:space="preserve">C. </w:t>
      </w:r>
      <w:r w:rsidRPr="006C3E60">
        <w:t xml:space="preserve">40,4 cm/s. </w:t>
      </w:r>
      <w:r w:rsidRPr="006C3E60">
        <w:tab/>
      </w:r>
      <w:r w:rsidR="004F1122" w:rsidRPr="006C3E60">
        <w:rPr>
          <w:b/>
          <w:bCs/>
        </w:rPr>
        <w:t xml:space="preserve">D. </w:t>
      </w:r>
      <w:r w:rsidRPr="006C3E60">
        <w:t>46,5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oà trên một đoạn thẳng dài 4 cm. Khi ở cách vị trí cân bằng 1cm,vật có tốc độ 31,4 cm/s. Chu kỳ dao động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T = 1,25 (s). </w:t>
      </w:r>
      <w:r w:rsidRPr="006C3E60">
        <w:tab/>
      </w:r>
      <w:r w:rsidR="004F1122" w:rsidRPr="006C3E60">
        <w:rPr>
          <w:b/>
          <w:bCs/>
        </w:rPr>
        <w:t xml:space="preserve">B. </w:t>
      </w:r>
      <w:r w:rsidRPr="006C3E60">
        <w:t xml:space="preserve">T = 0,77 (s). </w:t>
      </w:r>
      <w:r w:rsidRPr="006C3E60">
        <w:tab/>
      </w:r>
      <w:r w:rsidR="004F1122" w:rsidRPr="006C3E60">
        <w:rPr>
          <w:b/>
          <w:bCs/>
        </w:rPr>
        <w:t xml:space="preserve">C. </w:t>
      </w:r>
      <w:r w:rsidRPr="006C3E60">
        <w:t xml:space="preserve">T = 0,63 (s). </w:t>
      </w:r>
      <w:r w:rsidRPr="006C3E60">
        <w:tab/>
      </w:r>
      <w:r w:rsidR="004F1122" w:rsidRPr="006C3E60">
        <w:rPr>
          <w:b/>
          <w:bCs/>
        </w:rPr>
        <w:t xml:space="preserve">D. </w:t>
      </w:r>
      <w:r w:rsidRPr="006C3E60">
        <w:t>T = 0,35 (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biên độ 4 cm. Khi nó có li độ là 2 cm thì vận tốc là 1 m/s. Tần số dao động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f = 1 Hz </w:t>
      </w:r>
      <w:r w:rsidRPr="006C3E60">
        <w:tab/>
      </w:r>
      <w:r w:rsidR="004F1122" w:rsidRPr="006C3E60">
        <w:rPr>
          <w:b/>
          <w:bCs/>
        </w:rPr>
        <w:t xml:space="preserve">B. </w:t>
      </w:r>
      <w:r w:rsidRPr="006C3E60">
        <w:t xml:space="preserve">f = 1,2 Hz </w:t>
      </w:r>
      <w:r w:rsidRPr="006C3E60">
        <w:tab/>
      </w:r>
      <w:r w:rsidR="004F1122" w:rsidRPr="006C3E60">
        <w:rPr>
          <w:b/>
          <w:bCs/>
        </w:rPr>
        <w:t xml:space="preserve">C. </w:t>
      </w:r>
      <w:r w:rsidRPr="006C3E60">
        <w:t xml:space="preserve">f = 3 Hz </w:t>
      </w:r>
      <w:r w:rsidRPr="006C3E60">
        <w:tab/>
      </w:r>
      <w:r w:rsidR="004F1122" w:rsidRPr="006C3E60">
        <w:rPr>
          <w:b/>
          <w:bCs/>
        </w:rPr>
        <w:t xml:space="preserve">D. </w:t>
      </w:r>
      <w:r w:rsidRPr="006C3E60">
        <w:t>f = 4,6 Hz</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chu kỳ T = 2 (s), biên độ A = 4 cm. Tại thời điểm t vật có li độ tốc độ v = 2π cm/s thì vật cách VTCB một khoảng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3,24 cm/s. </w:t>
      </w:r>
      <w:r w:rsidRPr="006C3E60">
        <w:tab/>
      </w:r>
      <w:r w:rsidR="004F1122" w:rsidRPr="006C3E60">
        <w:rPr>
          <w:b/>
          <w:bCs/>
        </w:rPr>
        <w:t xml:space="preserve">B. </w:t>
      </w:r>
      <w:r w:rsidRPr="006C3E60">
        <w:t xml:space="preserve">3,64 cm/s. </w:t>
      </w:r>
      <w:r w:rsidRPr="006C3E60">
        <w:tab/>
      </w:r>
      <w:r w:rsidR="004F1122" w:rsidRPr="006C3E60">
        <w:rPr>
          <w:b/>
          <w:bCs/>
        </w:rPr>
        <w:t xml:space="preserve">C. </w:t>
      </w:r>
      <w:r w:rsidRPr="006C3E60">
        <w:t xml:space="preserve">2,00 cm/s. </w:t>
      </w:r>
      <w:r w:rsidRPr="006C3E60">
        <w:tab/>
      </w:r>
      <w:r w:rsidR="004F1122" w:rsidRPr="006C3E60">
        <w:rPr>
          <w:b/>
          <w:bCs/>
        </w:rPr>
        <w:t xml:space="preserve">D. </w:t>
      </w:r>
      <w:r w:rsidRPr="006C3E60">
        <w:t>3,46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chu kỳ tần số f = 2 Hz. Tại thời điểm t vật có li độ x = 4 cm và tốc độ v = 8π cm/s thì quỹ đạo chuyển động của vật có độ dài là (lấy gần đú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4,94 cm/s. </w:t>
      </w:r>
      <w:r w:rsidRPr="006C3E60">
        <w:tab/>
      </w:r>
      <w:r w:rsidR="004F1122" w:rsidRPr="006C3E60">
        <w:rPr>
          <w:b/>
          <w:bCs/>
        </w:rPr>
        <w:t xml:space="preserve">B. </w:t>
      </w:r>
      <w:r w:rsidRPr="006C3E60">
        <w:t xml:space="preserve">4,47 cm/s. </w:t>
      </w:r>
      <w:r w:rsidRPr="006C3E60">
        <w:tab/>
      </w:r>
      <w:r w:rsidR="004F1122" w:rsidRPr="006C3E60">
        <w:rPr>
          <w:b/>
          <w:bCs/>
        </w:rPr>
        <w:t xml:space="preserve">C. </w:t>
      </w:r>
      <w:r w:rsidRPr="006C3E60">
        <w:t xml:space="preserve">7,68 cm/s. </w:t>
      </w:r>
      <w:r w:rsidRPr="006C3E60">
        <w:tab/>
      </w:r>
      <w:r w:rsidR="004F1122" w:rsidRPr="006C3E60">
        <w:rPr>
          <w:b/>
          <w:bCs/>
        </w:rPr>
        <w:t xml:space="preserve">D. </w:t>
      </w:r>
      <w:r w:rsidRPr="006C3E60">
        <w:t>8,94 cm/s.</w:t>
      </w:r>
    </w:p>
    <w:p w:rsidR="00583C57" w:rsidRPr="006C3E60" w:rsidRDefault="00C71673"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00583C57" w:rsidRPr="006C3E60">
        <w:t>Một vật dao động điều hoà có vận tốc cực đại là v</w:t>
      </w:r>
      <w:r w:rsidR="00583C57" w:rsidRPr="006C3E60">
        <w:rPr>
          <w:vertAlign w:val="subscript"/>
        </w:rPr>
        <w:t>max</w:t>
      </w:r>
      <w:r w:rsidR="00583C57" w:rsidRPr="006C3E60">
        <w:t xml:space="preserve"> = 16π cm/s và gia tốc cực đại a</w:t>
      </w:r>
      <w:r w:rsidR="00583C57" w:rsidRPr="006C3E60">
        <w:rPr>
          <w:vertAlign w:val="subscript"/>
        </w:rPr>
        <w:t>max</w:t>
      </w:r>
      <w:r w:rsidR="00583C57" w:rsidRPr="006C3E60">
        <w:t xml:space="preserve"> = 8π</w:t>
      </w:r>
      <w:r w:rsidR="00583C57" w:rsidRPr="006C3E60">
        <w:rPr>
          <w:vertAlign w:val="superscript"/>
        </w:rPr>
        <w:t>2</w:t>
      </w:r>
      <w:r w:rsidR="00583C57" w:rsidRPr="006C3E60">
        <w:t xml:space="preserve"> cm/s</w:t>
      </w:r>
      <w:r w:rsidR="00583C57" w:rsidRPr="006C3E60">
        <w:rPr>
          <w:vertAlign w:val="superscript"/>
        </w:rPr>
        <w:t>2</w:t>
      </w:r>
      <w:r w:rsidR="00583C57" w:rsidRPr="006C3E60">
        <w:t xml:space="preserve"> thì chu kỳ dao động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T = 2 (s). </w:t>
      </w:r>
      <w:r w:rsidRPr="006C3E60">
        <w:tab/>
      </w:r>
      <w:r w:rsidR="004F1122" w:rsidRPr="006C3E60">
        <w:rPr>
          <w:b/>
          <w:bCs/>
        </w:rPr>
        <w:t xml:space="preserve">B. </w:t>
      </w:r>
      <w:r w:rsidRPr="006C3E60">
        <w:t xml:space="preserve">T = 4 (s). </w:t>
      </w:r>
      <w:r w:rsidRPr="006C3E60">
        <w:tab/>
      </w:r>
      <w:r w:rsidR="004F1122" w:rsidRPr="006C3E60">
        <w:rPr>
          <w:b/>
          <w:bCs/>
        </w:rPr>
        <w:t xml:space="preserve">C. </w:t>
      </w:r>
      <w:r w:rsidRPr="006C3E60">
        <w:t xml:space="preserve">T = 0,5 (s). </w:t>
      </w:r>
      <w:r w:rsidRPr="006C3E60">
        <w:tab/>
      </w:r>
      <w:r w:rsidR="004F1122" w:rsidRPr="006C3E60">
        <w:rPr>
          <w:b/>
          <w:bCs/>
        </w:rPr>
        <w:t xml:space="preserve">D. </w:t>
      </w:r>
      <w:r w:rsidRPr="006C3E60">
        <w:t>T = 8 (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chu kỳ T = π/5 (s), khi vật có ly độ x = 2 cm thì vận tốc tương ứng là 20</w:t>
      </w:r>
      <w:r w:rsidRPr="006C3E60">
        <w:fldChar w:fldCharType="begin"/>
      </w:r>
      <w:r w:rsidRPr="006C3E60">
        <w:instrText>eq \l(\r(,3))</w:instrText>
      </w:r>
      <w:r w:rsidRPr="006C3E60">
        <w:fldChar w:fldCharType="end"/>
      </w:r>
      <w:r w:rsidRPr="006C3E60">
        <w:t xml:space="preserve"> cm/s, biên độ dao động của vật có trị số </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rPr>
          <w:b/>
          <w:bCs/>
        </w:rPr>
        <w:tab/>
      </w:r>
      <w:r w:rsidR="004F1122" w:rsidRPr="006C3E60">
        <w:rPr>
          <w:b/>
          <w:bCs/>
        </w:rPr>
        <w:t xml:space="preserve">A. </w:t>
      </w:r>
      <w:r w:rsidRPr="006C3E60">
        <w:t xml:space="preserve">A = 5 cm. </w:t>
      </w:r>
      <w:r w:rsidRPr="006C3E60">
        <w:tab/>
      </w:r>
      <w:r w:rsidR="004F1122" w:rsidRPr="006C3E60">
        <w:rPr>
          <w:b/>
          <w:bCs/>
        </w:rPr>
        <w:t xml:space="preserve">B. </w:t>
      </w:r>
      <w:r w:rsidRPr="006C3E60">
        <w:t>A = 4</w:t>
      </w:r>
      <w:r w:rsidRPr="006C3E60">
        <w:fldChar w:fldCharType="begin"/>
      </w:r>
      <w:r w:rsidRPr="006C3E60">
        <w:instrText>eq \l(\r(,3))</w:instrText>
      </w:r>
      <w:r w:rsidRPr="006C3E60">
        <w:fldChar w:fldCharType="end"/>
      </w:r>
      <w:r w:rsidRPr="006C3E60">
        <w:t xml:space="preserve"> cm. </w:t>
      </w:r>
      <w:r w:rsidRPr="006C3E60">
        <w:tab/>
      </w:r>
      <w:r w:rsidR="004F1122" w:rsidRPr="006C3E60">
        <w:rPr>
          <w:b/>
          <w:bCs/>
        </w:rPr>
        <w:t xml:space="preserve">C. </w:t>
      </w:r>
      <w:r w:rsidRPr="006C3E60">
        <w:t>A =</w:t>
      </w:r>
      <w:r w:rsidR="00C71673" w:rsidRPr="006C3E60">
        <w:t xml:space="preserve"> </w:t>
      </w:r>
      <w:r w:rsidRPr="006C3E60">
        <w:t xml:space="preserve">2 </w:t>
      </w:r>
      <w:r w:rsidRPr="006C3E60">
        <w:fldChar w:fldCharType="begin"/>
      </w:r>
      <w:r w:rsidRPr="006C3E60">
        <w:instrText>eq \l(\r(,3))</w:instrText>
      </w:r>
      <w:r w:rsidRPr="006C3E60">
        <w:fldChar w:fldCharType="end"/>
      </w:r>
      <w:r w:rsidRPr="006C3E60">
        <w:t xml:space="preserve"> cm. </w:t>
      </w:r>
      <w:r w:rsidRPr="006C3E60">
        <w:tab/>
      </w:r>
      <w:r w:rsidR="004F1122" w:rsidRPr="006C3E60">
        <w:rPr>
          <w:b/>
          <w:bCs/>
        </w:rPr>
        <w:t xml:space="preserve">D. </w:t>
      </w:r>
      <w:r w:rsidRPr="006C3E60">
        <w:t>A = 4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lastRenderedPageBreak/>
        <w:t xml:space="preserve"> </w:t>
      </w:r>
      <w:r w:rsidRPr="006C3E60">
        <w:t>Một vật dao động điều hòa với chu kì T = 3,14 (s). Xác định pha dao động của vật khi nó qua vị trí x = 2 cm với vận tốc v = 0,04 m/s?</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0 rad. </w:t>
      </w:r>
      <w:r w:rsidRPr="006C3E60">
        <w:tab/>
      </w:r>
      <w:r w:rsidR="004F1122" w:rsidRPr="006C3E60">
        <w:rPr>
          <w:b/>
          <w:bCs/>
        </w:rPr>
        <w:t xml:space="preserve">B. </w:t>
      </w:r>
      <w:r w:rsidRPr="006C3E60">
        <w:t xml:space="preserve">π/4 rad. </w:t>
      </w:r>
      <w:r w:rsidRPr="006C3E60">
        <w:tab/>
      </w:r>
      <w:r w:rsidR="004F1122" w:rsidRPr="006C3E60">
        <w:rPr>
          <w:b/>
          <w:bCs/>
        </w:rPr>
        <w:t xml:space="preserve">C. </w:t>
      </w:r>
      <w:r w:rsidRPr="006C3E60">
        <w:t xml:space="preserve">π/6 rad. </w:t>
      </w:r>
      <w:r w:rsidRPr="006C3E60">
        <w:tab/>
      </w:r>
      <w:r w:rsidR="004F1122" w:rsidRPr="006C3E60">
        <w:rPr>
          <w:b/>
          <w:bCs/>
        </w:rPr>
        <w:t xml:space="preserve">D. </w:t>
      </w:r>
      <w:r w:rsidRPr="006C3E60">
        <w:t>π/3 rad.</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oà khi qua VTCB có tốc độ 8π cm/s. Khi vật qua vị trí biên có độ lớn gia tốc là 8π</w:t>
      </w:r>
      <w:r w:rsidRPr="006C3E60">
        <w:rPr>
          <w:vertAlign w:val="superscript"/>
        </w:rPr>
        <w:t xml:space="preserve">2 </w:t>
      </w:r>
      <w:r w:rsidRPr="006C3E60">
        <w:t>cm/s</w:t>
      </w:r>
      <w:r w:rsidRPr="006C3E60">
        <w:rPr>
          <w:vertAlign w:val="superscript"/>
        </w:rPr>
        <w:t>2</w:t>
      </w:r>
      <w:r w:rsidRPr="006C3E60">
        <w:t>. Độ dài quỹ đạo chuyển động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16 cm </w:t>
      </w:r>
      <w:r w:rsidRPr="006C3E60">
        <w:tab/>
      </w:r>
      <w:r w:rsidR="004F1122" w:rsidRPr="006C3E60">
        <w:rPr>
          <w:b/>
          <w:bCs/>
        </w:rPr>
        <w:t xml:space="preserve">B. </w:t>
      </w:r>
      <w:r w:rsidRPr="006C3E60">
        <w:t xml:space="preserve">4 cm </w:t>
      </w:r>
      <w:r w:rsidRPr="006C3E60">
        <w:tab/>
      </w:r>
      <w:r w:rsidR="004F1122" w:rsidRPr="006C3E60">
        <w:rPr>
          <w:b/>
          <w:bCs/>
        </w:rPr>
        <w:t xml:space="preserve">C. </w:t>
      </w:r>
      <w:r w:rsidRPr="006C3E60">
        <w:t xml:space="preserve">8 cm </w:t>
      </w:r>
      <w:r w:rsidRPr="006C3E60">
        <w:tab/>
      </w:r>
      <w:r w:rsidR="004F1122" w:rsidRPr="006C3E60">
        <w:rPr>
          <w:b/>
          <w:bCs/>
        </w:rPr>
        <w:t xml:space="preserve">D. </w:t>
      </w:r>
      <w:r w:rsidRPr="006C3E60">
        <w:t>32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Trong dao động điều hoà, độ lớn gia tốc của vậ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tăng khi độ lớn vận tốc tăng. </w:t>
      </w:r>
      <w:r w:rsidRPr="006C3E60">
        <w:tab/>
      </w:r>
      <w:r w:rsidR="004F1122" w:rsidRPr="006C3E60">
        <w:rPr>
          <w:b/>
          <w:bCs/>
        </w:rPr>
        <w:t xml:space="preserve">B. </w:t>
      </w:r>
      <w:r w:rsidRPr="006C3E60">
        <w:t>không thay đổi.</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giảm khi độ lớn vận tốc tăng. </w:t>
      </w:r>
      <w:r w:rsidRPr="006C3E60">
        <w:tab/>
      </w:r>
      <w:r w:rsidR="004F1122" w:rsidRPr="006C3E60">
        <w:rPr>
          <w:b/>
          <w:bCs/>
        </w:rPr>
        <w:t xml:space="preserve">D. </w:t>
      </w:r>
      <w:r w:rsidRPr="006C3E60">
        <w:t>bằng 0 khi vận tốc bằng 0.</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Cho một vật dao động điều hòa, biết rằng trong 8 s vật thực hiện được 5 dao động và tốc độ của vật khi đi qua VTCB là 4 cm. Gia tốc của vật khi vật qua vị trí biên có độ lớn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50 cm/s</w:t>
      </w:r>
      <w:r w:rsidRPr="006C3E60">
        <w:rPr>
          <w:vertAlign w:val="superscript"/>
        </w:rPr>
        <w:t>2</w:t>
      </w:r>
      <w:r w:rsidRPr="006C3E60">
        <w:t xml:space="preserve"> </w:t>
      </w:r>
      <w:r w:rsidRPr="006C3E60">
        <w:tab/>
      </w:r>
      <w:r w:rsidR="004F1122" w:rsidRPr="006C3E60">
        <w:rPr>
          <w:b/>
          <w:bCs/>
        </w:rPr>
        <w:t xml:space="preserve">B. </w:t>
      </w:r>
      <w:r w:rsidRPr="006C3E60">
        <w:t>5π cm/s</w:t>
      </w:r>
      <w:r w:rsidRPr="006C3E60">
        <w:rPr>
          <w:vertAlign w:val="superscript"/>
        </w:rPr>
        <w:t>2</w:t>
      </w:r>
      <w:r w:rsidRPr="006C3E60">
        <w:t xml:space="preserve"> </w:t>
      </w:r>
      <w:r w:rsidRPr="006C3E60">
        <w:tab/>
      </w:r>
      <w:r w:rsidR="004F1122" w:rsidRPr="006C3E60">
        <w:rPr>
          <w:b/>
          <w:bCs/>
        </w:rPr>
        <w:t xml:space="preserve">C. </w:t>
      </w:r>
      <w:r w:rsidRPr="006C3E60">
        <w:t>8 cm/s</w:t>
      </w:r>
      <w:r w:rsidRPr="006C3E60">
        <w:rPr>
          <w:vertAlign w:val="superscript"/>
        </w:rPr>
        <w:t>2</w:t>
      </w:r>
      <w:r w:rsidRPr="006C3E60">
        <w:t xml:space="preserve"> </w:t>
      </w:r>
      <w:r w:rsidRPr="006C3E60">
        <w:tab/>
      </w:r>
      <w:r w:rsidR="004F1122" w:rsidRPr="006C3E60">
        <w:rPr>
          <w:b/>
          <w:bCs/>
        </w:rPr>
        <w:t xml:space="preserve">D. </w:t>
      </w:r>
      <w:r w:rsidRPr="006C3E60">
        <w:t>8π cm/s</w:t>
      </w:r>
      <w:r w:rsidRPr="006C3E60">
        <w:rPr>
          <w:vertAlign w:val="superscript"/>
        </w:rPr>
        <w:t>2</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chất điểm dao động điều hoà với gia tốc cực đại là a</w:t>
      </w:r>
      <w:r w:rsidRPr="006C3E60">
        <w:rPr>
          <w:vertAlign w:val="subscript"/>
        </w:rPr>
        <w:t>max</w:t>
      </w:r>
      <w:r w:rsidRPr="006C3E60">
        <w:t xml:space="preserve"> = 0,2π</w:t>
      </w:r>
      <w:r w:rsidRPr="006C3E60">
        <w:rPr>
          <w:vertAlign w:val="superscript"/>
        </w:rPr>
        <w:t>2</w:t>
      </w:r>
      <w:r w:rsidRPr="006C3E60">
        <w:t xml:space="preserve"> m/s</w:t>
      </w:r>
      <w:r w:rsidRPr="006C3E60">
        <w:rPr>
          <w:vertAlign w:val="superscript"/>
        </w:rPr>
        <w:t>2</w:t>
      </w:r>
      <w:r w:rsidRPr="006C3E60">
        <w:t xml:space="preserve"> và vận tốc cực đại là v</w:t>
      </w:r>
      <w:r w:rsidRPr="006C3E60">
        <w:rPr>
          <w:vertAlign w:val="subscript"/>
        </w:rPr>
        <w:t>max</w:t>
      </w:r>
      <w:r w:rsidRPr="006C3E60">
        <w:t xml:space="preserve"> = 10π cm/s. Biên độ và chu kỳ của dao động của chất điểm lần lượ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A = 5 cm và T = 1 (s). </w:t>
      </w:r>
      <w:r w:rsidRPr="006C3E60">
        <w:tab/>
      </w:r>
      <w:r w:rsidR="004F1122" w:rsidRPr="006C3E60">
        <w:rPr>
          <w:b/>
          <w:bCs/>
        </w:rPr>
        <w:t xml:space="preserve">B. </w:t>
      </w:r>
      <w:r w:rsidRPr="006C3E60">
        <w:t xml:space="preserve">A = 500 cm và T = 2π (s). </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ab/>
      </w:r>
      <w:r w:rsidR="004F1122" w:rsidRPr="006C3E60">
        <w:rPr>
          <w:b/>
          <w:bCs/>
        </w:rPr>
        <w:t xml:space="preserve">C. </w:t>
      </w:r>
      <w:r w:rsidRPr="006C3E60">
        <w:t xml:space="preserve">A = 0,05 m và T = 0,2π (s). </w:t>
      </w:r>
      <w:r w:rsidRPr="006C3E60">
        <w:tab/>
      </w:r>
      <w:r w:rsidR="004F1122" w:rsidRPr="006C3E60">
        <w:rPr>
          <w:b/>
          <w:bCs/>
        </w:rPr>
        <w:t xml:space="preserve">D. </w:t>
      </w:r>
      <w:r w:rsidRPr="006C3E60">
        <w:t xml:space="preserve">A = 500 cm và T = 2 (s). </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Phát biểu nào sau đây là </w:t>
      </w:r>
      <w:r w:rsidRPr="006C3E60">
        <w:rPr>
          <w:b/>
          <w:bCs/>
        </w:rPr>
        <w:t xml:space="preserve">sai </w:t>
      </w:r>
      <w:r w:rsidRPr="006C3E60">
        <w:t>về vật dao động điều ho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Tại biên thì vật đổi chiều chuyển độ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Khi qua vị trí cân bằng thì véc tơ gia tốc đổi chiều.</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Véctơ gia tốc bao giờ cũng cùng hướng chuyển động của vậ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Lực hồi phục tác dụng lên vật đổi dấu khi vật qua vị trí cân bằng.</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Phát biểu nào sau đây là </w:t>
      </w:r>
      <w:r w:rsidRPr="006C3E60">
        <w:rPr>
          <w:b/>
          <w:bCs/>
        </w:rPr>
        <w:t xml:space="preserve">sai </w:t>
      </w:r>
      <w:r w:rsidRPr="006C3E60">
        <w:t>về dao động điều hoà của một vậ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Tốc độ đạt giá trị cực đại khi vật qua vị trí cân bằ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Chuyển động của vật đi từ vị trí cân bằng ra biên là chuyển động chậm dần đều.</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Thế năng dao động điều hoà cực đại khi vật ở biê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Gia tốc và li độ luôn ngược pha nhau.</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Tìm phát biểu </w:t>
      </w:r>
      <w:r w:rsidRPr="006C3E60">
        <w:rPr>
          <w:b/>
          <w:bCs/>
        </w:rPr>
        <w:t xml:space="preserve">sai </w:t>
      </w:r>
      <w:r w:rsidRPr="006C3E60">
        <w:t>khi nói về dao động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Lực gây dao động điều hòa luôn luôn hướng về vị trí cân bằng và tỉ lệ với li độ.</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Khi qua vị trí cân bằng, tốc độ có giá trị lớn nhất nên lực gây dao động điều hòa là lớn nhấ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Thế năng của vật dao động điều hòa là lớn nhất khi vật ở vị trí biê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Khi qua vị trí cân bằng, cơ năng bằng động năng.</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Phát biểu nào sau đây là </w:t>
      </w:r>
      <w:r w:rsidRPr="006C3E60">
        <w:rPr>
          <w:b/>
          <w:bCs/>
        </w:rPr>
        <w:t xml:space="preserve">sai </w:t>
      </w:r>
      <w:r w:rsidRPr="006C3E60">
        <w:t>khi nói về dao động điều hoà của một vậ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Gia tốc có giá trị cực đại khi vật ở biê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Khi vật đi từ vị trí cân bằng ra biên thì vận tốc và gia tốc trái dấu.</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Động năng dao động điều hoà cực đại khi vật qua vị trị cân bằ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Vận tốc chậm pha hơn li độ góc π/2.</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Dao động điều hoà của một vật có</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gia tốc cực đại khi vật qua vị trí cân bằ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vận tốc và gia tốc cùng dấu khi vật đi từ vị trí cân bằng ra biê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động năng cực đại khi vật ở biê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gia tốc và li độ luôn trái dấu.</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Nhận xét nào dưới đây về các đặc tính của dao động cơ điều hòa là </w:t>
      </w:r>
      <w:r w:rsidRPr="006C3E60">
        <w:rPr>
          <w:b/>
          <w:bCs/>
        </w:rPr>
        <w:t>sai?</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Phương trình dao động có dạng cosin (hoặc sin) của thời gia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Có sự biến đổi qua lại giữa động năng và thế nă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Cơ năng không đổi</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Vật chuyển động chậm nhất lúc đi qua vị trí cân bằng</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Nhận xét nào dưới đây về dao động cơ điều hòa là </w:t>
      </w:r>
      <w:r w:rsidRPr="006C3E60">
        <w:rPr>
          <w:b/>
          <w:bCs/>
        </w:rPr>
        <w:t>sai?</w:t>
      </w:r>
      <w:r w:rsidRPr="006C3E60">
        <w:t xml:space="preserve"> Dao động cơ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là một loại dao động cơ học. </w:t>
      </w:r>
      <w:r w:rsidRPr="006C3E60">
        <w:tab/>
      </w:r>
      <w:r w:rsidR="004F1122" w:rsidRPr="006C3E60">
        <w:rPr>
          <w:b/>
          <w:bCs/>
        </w:rPr>
        <w:t xml:space="preserve">B. </w:t>
      </w:r>
      <w:r w:rsidRPr="006C3E60">
        <w:t>là một loại dao động tuần hoà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có quĩ đạo chuyển động là một đoạn thẳng. </w:t>
      </w:r>
      <w:r w:rsidRPr="006C3E60">
        <w:tab/>
      </w:r>
      <w:r w:rsidR="004F1122" w:rsidRPr="006C3E60">
        <w:rPr>
          <w:b/>
          <w:bCs/>
        </w:rPr>
        <w:t xml:space="preserve">D. </w:t>
      </w:r>
      <w:r w:rsidRPr="006C3E60">
        <w:t>có động năng cũng dao động điều hòa.</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mà phương trình được mô tả bằng biểu thức x = 5 + 3sin(5πt) cm là dao động điều hoà quanh</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gốc toạ độ. </w:t>
      </w:r>
      <w:r w:rsidRPr="006C3E60">
        <w:tab/>
      </w:r>
      <w:r w:rsidR="004F1122" w:rsidRPr="006C3E60">
        <w:rPr>
          <w:b/>
          <w:bCs/>
        </w:rPr>
        <w:t xml:space="preserve">B. </w:t>
      </w:r>
      <w:r w:rsidRPr="006C3E60">
        <w:t xml:space="preserve">vị trí x = 8 cm. </w:t>
      </w:r>
      <w:r w:rsidRPr="006C3E60">
        <w:tab/>
      </w:r>
      <w:r w:rsidR="004F1122" w:rsidRPr="006C3E60">
        <w:rPr>
          <w:b/>
          <w:bCs/>
        </w:rPr>
        <w:t xml:space="preserve">C. </w:t>
      </w:r>
      <w:r w:rsidRPr="006C3E60">
        <w:t xml:space="preserve">vị trí x = 6,5 cm. </w:t>
      </w:r>
      <w:r w:rsidRPr="006C3E60">
        <w:tab/>
      </w:r>
      <w:r w:rsidR="004F1122" w:rsidRPr="006C3E60">
        <w:rPr>
          <w:b/>
          <w:bCs/>
        </w:rPr>
        <w:t xml:space="preserve">D. </w:t>
      </w:r>
      <w:r w:rsidRPr="006C3E60">
        <w:t>vị trí x = 5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Trong các phương trình sau, phương trình nào </w:t>
      </w:r>
      <w:r w:rsidRPr="006C3E60">
        <w:rPr>
          <w:b/>
          <w:bCs/>
        </w:rPr>
        <w:t xml:space="preserve">không </w:t>
      </w:r>
      <w:r w:rsidRPr="006C3E60">
        <w:t>biểu diến một dao động điều hò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x = 5cos(πt) + 1 cm. </w:t>
      </w:r>
      <w:r w:rsidRPr="006C3E60">
        <w:tab/>
      </w:r>
      <w:r w:rsidRPr="006C3E60">
        <w:tab/>
      </w:r>
      <w:r w:rsidR="004F1122" w:rsidRPr="006C3E60">
        <w:rPr>
          <w:b/>
          <w:bCs/>
        </w:rPr>
        <w:t xml:space="preserve">B. </w:t>
      </w:r>
      <w:r w:rsidRPr="006C3E60">
        <w:t xml:space="preserve">x = 2tan(0,5πt) cm. </w:t>
      </w:r>
      <w:r w:rsidRPr="006C3E60">
        <w:tab/>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ab/>
      </w:r>
      <w:r w:rsidR="004F1122" w:rsidRPr="006C3E60">
        <w:rPr>
          <w:b/>
          <w:bCs/>
        </w:rPr>
        <w:t xml:space="preserve">C. </w:t>
      </w:r>
      <w:r w:rsidRPr="006C3E60">
        <w:t xml:space="preserve">x = 2cos(2πt + π/6) cm. </w:t>
      </w:r>
      <w:r w:rsidRPr="006C3E60">
        <w:tab/>
      </w:r>
      <w:r w:rsidR="004F1122" w:rsidRPr="006C3E60">
        <w:rPr>
          <w:b/>
          <w:bCs/>
        </w:rPr>
        <w:t xml:space="preserve">D. </w:t>
      </w:r>
      <w:r w:rsidRPr="006C3E60">
        <w:t xml:space="preserve">x = 3sin(5πt) cm. </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Trong các phương trình sau, phương trình nào biểu diễn một dao động điều hòa? </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lastRenderedPageBreak/>
        <w:tab/>
      </w:r>
      <w:r w:rsidR="004F1122" w:rsidRPr="006C3E60">
        <w:rPr>
          <w:b/>
          <w:bCs/>
        </w:rPr>
        <w:t xml:space="preserve">A. </w:t>
      </w:r>
      <w:r w:rsidRPr="006C3E60">
        <w:t xml:space="preserve">x = 5tan(2πt) cm. </w:t>
      </w:r>
      <w:r w:rsidRPr="006C3E60">
        <w:tab/>
      </w:r>
      <w:r w:rsidR="004F1122" w:rsidRPr="006C3E60">
        <w:rPr>
          <w:b/>
          <w:bCs/>
        </w:rPr>
        <w:t xml:space="preserve">B. </w:t>
      </w:r>
      <w:r w:rsidRPr="006C3E60">
        <w:t xml:space="preserve">x = 3cot(100πt) cm. </w:t>
      </w:r>
      <w:r w:rsidRPr="006C3E60">
        <w:tab/>
      </w:r>
      <w:r w:rsidR="004F1122" w:rsidRPr="006C3E60">
        <w:rPr>
          <w:b/>
          <w:bCs/>
        </w:rPr>
        <w:t xml:space="preserve">C. </w:t>
      </w:r>
      <w:r w:rsidRPr="006C3E60">
        <w:t>x = 2sin</w:t>
      </w:r>
      <w:r w:rsidRPr="006C3E60">
        <w:rPr>
          <w:vertAlign w:val="superscript"/>
        </w:rPr>
        <w:t>2</w:t>
      </w:r>
      <w:r w:rsidRPr="006C3E60">
        <w:t xml:space="preserve">(2πt) cm. </w:t>
      </w:r>
      <w:r w:rsidRPr="006C3E60">
        <w:tab/>
      </w:r>
      <w:r w:rsidR="004F1122" w:rsidRPr="006C3E60">
        <w:rPr>
          <w:b/>
          <w:bCs/>
        </w:rPr>
        <w:t xml:space="preserve">D. </w:t>
      </w:r>
      <w:r w:rsidRPr="006C3E60">
        <w:t xml:space="preserve">x = (3t)cos(5πt) cm. </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Trong các phương trình sau, phương trình nào biểu diễn một dao động điều hòa?</w:t>
      </w:r>
    </w:p>
    <w:p w:rsidR="00514EC8"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ab/>
      </w:r>
      <w:r w:rsidR="004F1122" w:rsidRPr="006C3E60">
        <w:rPr>
          <w:b/>
          <w:bCs/>
        </w:rPr>
        <w:t xml:space="preserve">A. </w:t>
      </w:r>
      <w:r w:rsidRPr="006C3E60">
        <w:t xml:space="preserve">x = cos(0,5πt) + 2 cm. </w:t>
      </w:r>
      <w:r w:rsidRPr="006C3E60">
        <w:tab/>
      </w:r>
      <w:r w:rsidR="004F1122" w:rsidRPr="006C3E60">
        <w:rPr>
          <w:b/>
          <w:bCs/>
        </w:rPr>
        <w:t xml:space="preserve">B. </w:t>
      </w:r>
      <w:r w:rsidRPr="006C3E60">
        <w:t>x = 3cos(100πt</w:t>
      </w:r>
      <w:r w:rsidRPr="006C3E60">
        <w:rPr>
          <w:vertAlign w:val="superscript"/>
        </w:rPr>
        <w:t>2</w:t>
      </w:r>
      <w:r w:rsidRPr="006C3E60">
        <w:t>) cm.</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 xml:space="preserve"> </w:t>
      </w:r>
      <w:r w:rsidRPr="006C3E60">
        <w:tab/>
      </w:r>
      <w:r w:rsidR="004F1122" w:rsidRPr="006C3E60">
        <w:rPr>
          <w:b/>
          <w:bCs/>
        </w:rPr>
        <w:t xml:space="preserve">C. </w:t>
      </w:r>
      <w:r w:rsidRPr="006C3E60">
        <w:t xml:space="preserve">x = 2cot(2πt) cm. </w:t>
      </w:r>
      <w:r w:rsidR="00514EC8" w:rsidRPr="006C3E60">
        <w:tab/>
      </w:r>
      <w:r w:rsidRPr="006C3E60">
        <w:tab/>
      </w:r>
      <w:r w:rsidR="004F1122" w:rsidRPr="006C3E60">
        <w:rPr>
          <w:b/>
          <w:bCs/>
        </w:rPr>
        <w:t xml:space="preserve">D. </w:t>
      </w:r>
      <w:r w:rsidRPr="006C3E60">
        <w:t xml:space="preserve">x = (3t)cos(5πt) cm. </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 xml:space="preserve">Trong các phương trình sau, phương trình nào biểu diễn một dao động điều hòa? </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tab/>
      </w:r>
      <w:r w:rsidR="004F1122" w:rsidRPr="006C3E60">
        <w:rPr>
          <w:b/>
          <w:bCs/>
        </w:rPr>
        <w:t xml:space="preserve">A. </w:t>
      </w:r>
      <w:r w:rsidRPr="006C3E60">
        <w:t>x = cos(0,5πt</w:t>
      </w:r>
      <w:r w:rsidRPr="006C3E60">
        <w:rPr>
          <w:vertAlign w:val="superscript"/>
        </w:rPr>
        <w:t>3</w:t>
      </w:r>
      <w:r w:rsidRPr="006C3E60">
        <w:t xml:space="preserve">) cm. </w:t>
      </w:r>
      <w:r w:rsidRPr="006C3E60">
        <w:tab/>
      </w:r>
      <w:r w:rsidR="004F1122" w:rsidRPr="006C3E60">
        <w:rPr>
          <w:b/>
          <w:bCs/>
        </w:rPr>
        <w:t xml:space="preserve">B. </w:t>
      </w:r>
      <w:r w:rsidRPr="006C3E60">
        <w:t>x = 3cos</w:t>
      </w:r>
      <w:r w:rsidRPr="006C3E60">
        <w:rPr>
          <w:vertAlign w:val="superscript"/>
        </w:rPr>
        <w:t>2</w:t>
      </w:r>
      <w:r w:rsidRPr="006C3E60">
        <w:t xml:space="preserve">(100πt) cm. </w:t>
      </w:r>
      <w:r w:rsidRPr="006C3E60">
        <w:tab/>
      </w:r>
      <w:r w:rsidR="004F1122" w:rsidRPr="006C3E60">
        <w:rPr>
          <w:b/>
          <w:bCs/>
        </w:rPr>
        <w:t xml:space="preserve">C. </w:t>
      </w:r>
      <w:r w:rsidRPr="006C3E60">
        <w:t xml:space="preserve">x = 2cot(2πt) cm. </w:t>
      </w:r>
      <w:r w:rsidRPr="006C3E60">
        <w:tab/>
      </w:r>
      <w:r w:rsidR="004F1122" w:rsidRPr="006C3E60">
        <w:rPr>
          <w:b/>
          <w:bCs/>
        </w:rPr>
        <w:t xml:space="preserve">D. </w:t>
      </w:r>
      <w:r w:rsidRPr="006C3E60">
        <w:t>x = (3t)cos(5πt)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Phương trình dao động của vật có dạng x = Asin</w:t>
      </w:r>
      <w:r w:rsidRPr="006C3E60">
        <w:rPr>
          <w:vertAlign w:val="superscript"/>
        </w:rPr>
        <w:t>2</w:t>
      </w:r>
      <w:r w:rsidRPr="006C3E60">
        <w:t xml:space="preserve">(ωt + π/4)cm. Chọn kết luận </w:t>
      </w:r>
      <w:r w:rsidRPr="006C3E60">
        <w:rPr>
          <w:b/>
          <w:bCs/>
        </w:rPr>
        <w:t>đúng</w:t>
      </w:r>
      <w:r w:rsidRPr="006C3E60">
        <w:t>?</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Vật dao động với biên độ A/2. </w:t>
      </w:r>
      <w:r w:rsidRPr="006C3E60">
        <w:tab/>
      </w:r>
      <w:r w:rsidR="004F1122" w:rsidRPr="006C3E60">
        <w:rPr>
          <w:b/>
          <w:bCs/>
        </w:rPr>
        <w:t xml:space="preserve">B. </w:t>
      </w:r>
      <w:r w:rsidRPr="006C3E60">
        <w:t>Vật dao động với biên độ A.</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Vật dao động với biên độ 2A. </w:t>
      </w:r>
      <w:r w:rsidRPr="006C3E60">
        <w:tab/>
      </w:r>
      <w:r w:rsidR="004F1122" w:rsidRPr="006C3E60">
        <w:rPr>
          <w:b/>
          <w:bCs/>
        </w:rPr>
        <w:t xml:space="preserve">D. </w:t>
      </w:r>
      <w:r w:rsidRPr="006C3E60">
        <w:t>Vật dao động với pha ban đầu π/4.</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biên độ A = 8 cm, tần số dao động f = 4 Hz. Tại thời điểm ban đầu vật qua vị</w:t>
      </w:r>
      <w:r w:rsidR="00D34C54" w:rsidRPr="006C3E60">
        <w:t xml:space="preserve"> </w:t>
      </w:r>
      <w:r w:rsidRPr="006C3E60">
        <w:t>trí x = 4 cm theo chiều âm. Phương trình dao động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x = 8sin(8πt + π/6) cm. </w:t>
      </w:r>
      <w:r w:rsidRPr="006C3E60">
        <w:tab/>
      </w:r>
      <w:r w:rsidR="004F1122" w:rsidRPr="006C3E60">
        <w:rPr>
          <w:b/>
          <w:bCs/>
        </w:rPr>
        <w:t xml:space="preserve">B. </w:t>
      </w:r>
      <w:r w:rsidRPr="006C3E60">
        <w:t>x = 8sin(8πt + 5π/6) cm.</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x = 8cos(8πt + π/6) cm. </w:t>
      </w:r>
      <w:r w:rsidRPr="006C3E60">
        <w:tab/>
      </w:r>
      <w:r w:rsidR="004F1122" w:rsidRPr="006C3E60">
        <w:rPr>
          <w:b/>
          <w:bCs/>
        </w:rPr>
        <w:t xml:space="preserve">D. </w:t>
      </w:r>
      <w:r w:rsidRPr="006C3E60">
        <w:t>x = 8cos(8πt + 5π/6)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biên độ A = 8 cm, tần số dao động f = 2 Hz. Tại thời điểm ban đầu vật qua vị</w:t>
      </w:r>
      <w:r w:rsidR="00D34C54" w:rsidRPr="006C3E60">
        <w:t xml:space="preserve"> </w:t>
      </w:r>
      <w:r w:rsidRPr="006C3E60">
        <w:t>trí cân bằng theo chiều âm. Phương trình dao động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x = 8sin(4πt) cm. </w:t>
      </w:r>
      <w:r w:rsidRPr="006C3E60">
        <w:tab/>
      </w:r>
      <w:r w:rsidRPr="006C3E60">
        <w:tab/>
      </w:r>
      <w:r w:rsidR="004F1122" w:rsidRPr="006C3E60">
        <w:rPr>
          <w:b/>
          <w:bCs/>
        </w:rPr>
        <w:t xml:space="preserve">B. </w:t>
      </w:r>
      <w:r w:rsidRPr="006C3E60">
        <w:t>x = 8sin(4πt + π/2) cm.</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x = 8cos(2πt) cm. </w:t>
      </w:r>
      <w:r w:rsidRPr="006C3E60">
        <w:tab/>
      </w:r>
      <w:r w:rsidRPr="006C3E60">
        <w:tab/>
      </w:r>
      <w:r w:rsidR="004F1122" w:rsidRPr="006C3E60">
        <w:rPr>
          <w:b/>
          <w:bCs/>
        </w:rPr>
        <w:t xml:space="preserve">D. </w:t>
      </w:r>
      <w:r w:rsidRPr="006C3E60">
        <w:t>x = 8cos(4πt + π/2)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òa với biên độ A = 8 cm, tần số dao động f = 4 Hz. Tại thời điểm ban đầu vật qua vị</w:t>
      </w:r>
      <w:r w:rsidR="00D34C54" w:rsidRPr="006C3E60">
        <w:t xml:space="preserve"> </w:t>
      </w:r>
      <w:r w:rsidRPr="006C3E60">
        <w:t>trí x = 4 cm theo chiều dương. Phương trình vận tốc của vật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v = 64πsin(8πt + π/6) cm. </w:t>
      </w:r>
      <w:r w:rsidRPr="006C3E60">
        <w:tab/>
      </w:r>
      <w:r w:rsidR="004F1122" w:rsidRPr="006C3E60">
        <w:rPr>
          <w:b/>
          <w:bCs/>
        </w:rPr>
        <w:t xml:space="preserve">B. </w:t>
      </w:r>
      <w:r w:rsidRPr="006C3E60">
        <w:t>v = 8πsin(8πt + π/6) cm.</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v = 64πcos(8πt + π/6) cm. </w:t>
      </w:r>
      <w:r w:rsidRPr="006C3E60">
        <w:tab/>
      </w:r>
      <w:r w:rsidR="004F1122" w:rsidRPr="006C3E60">
        <w:rPr>
          <w:b/>
          <w:bCs/>
        </w:rPr>
        <w:t xml:space="preserve">D. </w:t>
      </w:r>
      <w:r w:rsidRPr="006C3E60">
        <w:t>v = 8πcos(8πt + 5π/6) cm.</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oà với chu kỳ T = π (s) và biên độ là 3 cm. Li độ dao động là hàm sin, gốc thời gian chọn khi vật qua vị trí cân bằng theo chiều dương. Phương trình vận tốc của vật theo thời gian có d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v = 6πcos(2πt) cm/s. </w:t>
      </w:r>
      <w:r w:rsidRPr="006C3E60">
        <w:tab/>
      </w:r>
      <w:r w:rsidRPr="006C3E60">
        <w:tab/>
      </w:r>
      <w:r w:rsidR="004F1122" w:rsidRPr="006C3E60">
        <w:rPr>
          <w:b/>
          <w:bCs/>
        </w:rPr>
        <w:t xml:space="preserve">B. </w:t>
      </w:r>
      <w:r w:rsidRPr="006C3E60">
        <w:t>v = 6πcos(2πt + π/2) cm/s.</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v = 6cos(2t) cm/s. </w:t>
      </w:r>
      <w:r w:rsidRPr="006C3E60">
        <w:tab/>
      </w:r>
      <w:r w:rsidRPr="006C3E60">
        <w:tab/>
      </w:r>
      <w:r w:rsidR="004F1122" w:rsidRPr="006C3E60">
        <w:rPr>
          <w:b/>
          <w:bCs/>
        </w:rPr>
        <w:t xml:space="preserve">D. </w:t>
      </w:r>
      <w:r w:rsidRPr="006C3E60">
        <w:t>v = 6sin(2t – π/2)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vật dao động điều hoà với chu kỳ T = π (s) và biên độ là 3 cm. Li độ dao động là hàm sin, gốc thời gian chọn vào lúc li độ cực đại. Phương trình vận tốc của vật theo thời gian có d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v = 6cos(2t + π/2) cm/s. </w:t>
      </w:r>
      <w:r w:rsidRPr="006C3E60">
        <w:tab/>
      </w:r>
      <w:r w:rsidR="004F1122" w:rsidRPr="006C3E60">
        <w:rPr>
          <w:b/>
          <w:bCs/>
        </w:rPr>
        <w:t xml:space="preserve">B. </w:t>
      </w:r>
      <w:r w:rsidRPr="006C3E60">
        <w:t>v = 6cos(πt) cm/s.</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 xml:space="preserve">v = 6πcos(2t + π/2) cm/s. </w:t>
      </w:r>
      <w:r w:rsidRPr="006C3E60">
        <w:tab/>
      </w:r>
      <w:r w:rsidR="004F1122" w:rsidRPr="006C3E60">
        <w:rPr>
          <w:b/>
          <w:bCs/>
        </w:rPr>
        <w:t xml:space="preserve">D. </w:t>
      </w:r>
      <w:r w:rsidRPr="006C3E60">
        <w:t>v = 6πsin(2πt)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Một chất điểm có khối lượng m dao động điều hoà xung quanh vị cân bằng với biên độ A. Gọi v</w:t>
      </w:r>
      <w:r w:rsidRPr="006C3E60">
        <w:rPr>
          <w:vertAlign w:val="subscript"/>
        </w:rPr>
        <w:t>max</w:t>
      </w:r>
      <w:r w:rsidRPr="006C3E60">
        <w:t>, a</w:t>
      </w:r>
      <w:r w:rsidRPr="006C3E60">
        <w:rPr>
          <w:vertAlign w:val="subscript"/>
        </w:rPr>
        <w:t>max</w:t>
      </w:r>
      <w:r w:rsidRPr="006C3E60">
        <w:t>, Wđ</w:t>
      </w:r>
      <w:r w:rsidRPr="006C3E60">
        <w:rPr>
          <w:vertAlign w:val="subscript"/>
        </w:rPr>
        <w:t>max</w:t>
      </w:r>
      <w:r w:rsidRPr="006C3E60">
        <w:t xml:space="preserve"> lần lượt là độ lớn vận tốc cực đại, gia tốc cực đại và động năng cực đại của chất điểm. Tại thời điểm t chất điểm có li độ x và vận tốc là v. Công thức nào sau đây là </w:t>
      </w:r>
      <w:r w:rsidRPr="006C3E60">
        <w:rPr>
          <w:b/>
          <w:bCs/>
        </w:rPr>
        <w:t xml:space="preserve">không </w:t>
      </w:r>
      <w:r w:rsidRPr="006C3E60">
        <w:t>dùng để tính chu kỳ dao động điều hoà của chất điểm?</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rPr>
          <w:b/>
          <w:bCs/>
          <w:position w:val="-30"/>
        </w:rPr>
        <w:object w:dxaOrig="880" w:dyaOrig="680">
          <v:shape id="_x0000_i1065" type="#_x0000_t75" style="width:44.25pt;height:33.75pt" o:ole="">
            <v:imagedata r:id="rId87" o:title=""/>
          </v:shape>
          <o:OLEObject Type="Embed" ProgID="Equation.3" ShapeID="_x0000_i1065" DrawAspect="Content" ObjectID="_1550260728" r:id="rId88"/>
        </w:object>
      </w:r>
      <w:r w:rsidRPr="006C3E60">
        <w:rPr>
          <w:b/>
          <w:bCs/>
        </w:rPr>
        <w:tab/>
      </w:r>
      <w:r w:rsidR="004F1122" w:rsidRPr="006C3E60">
        <w:rPr>
          <w:b/>
          <w:bCs/>
        </w:rPr>
        <w:t xml:space="preserve">B. </w:t>
      </w:r>
      <w:r w:rsidRPr="006C3E60">
        <w:rPr>
          <w:b/>
          <w:bCs/>
          <w:position w:val="-32"/>
        </w:rPr>
        <w:object w:dxaOrig="1359" w:dyaOrig="760">
          <v:shape id="_x0000_i1066" type="#_x0000_t75" style="width:68.25pt;height:38.25pt" o:ole="">
            <v:imagedata r:id="rId89" o:title=""/>
          </v:shape>
          <o:OLEObject Type="Embed" ProgID="Equation.3" ShapeID="_x0000_i1066" DrawAspect="Content" ObjectID="_1550260729" r:id="rId90"/>
        </w:object>
      </w:r>
      <w:r w:rsidRPr="006C3E60">
        <w:rPr>
          <w:b/>
          <w:bCs/>
        </w:rPr>
        <w:tab/>
      </w:r>
      <w:r w:rsidR="004F1122" w:rsidRPr="006C3E60">
        <w:rPr>
          <w:b/>
          <w:bCs/>
        </w:rPr>
        <w:t xml:space="preserve">C. </w:t>
      </w:r>
      <w:r w:rsidRPr="006C3E60">
        <w:rPr>
          <w:b/>
          <w:bCs/>
          <w:position w:val="-34"/>
        </w:rPr>
        <w:object w:dxaOrig="1760" w:dyaOrig="780">
          <v:shape id="_x0000_i1067" type="#_x0000_t75" style="width:87.75pt;height:39pt" o:ole="">
            <v:imagedata r:id="rId91" o:title=""/>
          </v:shape>
          <o:OLEObject Type="Embed" ProgID="Equation.3" ShapeID="_x0000_i1067" DrawAspect="Content" ObjectID="_1550260730" r:id="rId92"/>
        </w:object>
      </w:r>
      <w:r w:rsidRPr="006C3E60">
        <w:rPr>
          <w:b/>
          <w:bCs/>
        </w:rPr>
        <w:tab/>
      </w:r>
      <w:r w:rsidR="004F1122" w:rsidRPr="006C3E60">
        <w:rPr>
          <w:b/>
          <w:bCs/>
        </w:rPr>
        <w:t xml:space="preserve">D. </w:t>
      </w:r>
      <w:r w:rsidRPr="006C3E60">
        <w:rPr>
          <w:b/>
          <w:bCs/>
          <w:position w:val="-32"/>
        </w:rPr>
        <w:object w:dxaOrig="1700" w:dyaOrig="700">
          <v:shape id="_x0000_i1068" type="#_x0000_t75" style="width:84.75pt;height:35.25pt" o:ole="">
            <v:imagedata r:id="rId93" o:title=""/>
          </v:shape>
          <o:OLEObject Type="Embed" ProgID="Equation.3" ShapeID="_x0000_i1068" DrawAspect="Content" ObjectID="_1550260731" r:id="rId94"/>
        </w:object>
      </w:r>
    </w:p>
    <w:p w:rsidR="00583C57" w:rsidRPr="006C3E60" w:rsidRDefault="006C3E60"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Pr>
          <w:i/>
          <w:iCs/>
          <w:u w:val="single"/>
        </w:rPr>
        <w:t>Trả lời các câu hỏi 97, 98, 99</w:t>
      </w:r>
      <w:r w:rsidR="00583C57" w:rsidRPr="006C3E60">
        <w:rPr>
          <w:i/>
          <w:iCs/>
          <w:u w:val="single"/>
        </w:rPr>
        <w:t xml:space="preserve"> với cùng dữ kiện sau:</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b/>
          <w:bCs/>
        </w:rPr>
      </w:pPr>
      <w:r w:rsidRPr="006C3E60">
        <w:rPr>
          <w:b/>
          <w:bCs/>
        </w:rPr>
        <w:t xml:space="preserve">Một vật dao động điều hòa với phương trình x = 5cos(4πt + π/3) cm. </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Vận tốc của vật tại thời điểm t = 0,125 (s)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rPr>
          <w:b/>
          <w:bCs/>
        </w:rPr>
        <w:tab/>
      </w:r>
      <w:r w:rsidR="004F1122" w:rsidRPr="006C3E60">
        <w:rPr>
          <w:b/>
          <w:bCs/>
        </w:rPr>
        <w:t xml:space="preserve">A. </w:t>
      </w:r>
      <w:r w:rsidRPr="006C3E60">
        <w:t xml:space="preserve">10π (cm/s). </w:t>
      </w:r>
      <w:r w:rsidRPr="006C3E60">
        <w:tab/>
      </w:r>
      <w:r w:rsidR="004F1122" w:rsidRPr="006C3E60">
        <w:rPr>
          <w:b/>
          <w:bCs/>
        </w:rPr>
        <w:t xml:space="preserve">B. </w:t>
      </w:r>
      <w:r w:rsidRPr="006C3E60">
        <w:t xml:space="preserve">–10π (cm/s). </w:t>
      </w:r>
      <w:r w:rsidRPr="006C3E60">
        <w:tab/>
      </w:r>
      <w:r w:rsidR="004F1122" w:rsidRPr="006C3E60">
        <w:rPr>
          <w:b/>
          <w:bCs/>
        </w:rPr>
        <w:t xml:space="preserve">C. </w:t>
      </w:r>
      <w:r w:rsidRPr="006C3E60">
        <w:t>10</w:t>
      </w:r>
      <w:r w:rsidRPr="006C3E60">
        <w:fldChar w:fldCharType="begin"/>
      </w:r>
      <w:r w:rsidRPr="006C3E60">
        <w:instrText>eq \l(\r(,3))</w:instrText>
      </w:r>
      <w:r w:rsidRPr="006C3E60">
        <w:fldChar w:fldCharType="end"/>
      </w:r>
      <w:r w:rsidRPr="006C3E60">
        <w:t xml:space="preserve">π (cm/s). </w:t>
      </w:r>
      <w:r w:rsidRPr="006C3E60">
        <w:tab/>
      </w:r>
      <w:r w:rsidR="004F1122" w:rsidRPr="006C3E60">
        <w:rPr>
          <w:b/>
          <w:bCs/>
        </w:rPr>
        <w:t xml:space="preserve">D. </w:t>
      </w:r>
      <w:r w:rsidRPr="006C3E60">
        <w:rPr>
          <w:b/>
          <w:bCs/>
        </w:rPr>
        <w:t xml:space="preserve">- </w:t>
      </w:r>
      <w:r w:rsidRPr="006C3E60">
        <w:t>10</w:t>
      </w:r>
      <w:r w:rsidRPr="006C3E60">
        <w:fldChar w:fldCharType="begin"/>
      </w:r>
      <w:r w:rsidRPr="006C3E60">
        <w:instrText>eq \l(\r(,3))</w:instrText>
      </w:r>
      <w:r w:rsidRPr="006C3E60">
        <w:fldChar w:fldCharType="end"/>
      </w:r>
      <w:r w:rsidRPr="006C3E60">
        <w:t>π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Khi vật cách vị trí cân bằng 3 cm thì vật có tốc độ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 xml:space="preserve">8π (cm/s). </w:t>
      </w:r>
      <w:r w:rsidRPr="006C3E60">
        <w:tab/>
      </w:r>
      <w:r w:rsidR="004F1122" w:rsidRPr="006C3E60">
        <w:rPr>
          <w:b/>
          <w:bCs/>
        </w:rPr>
        <w:t xml:space="preserve">B. </w:t>
      </w:r>
      <w:r w:rsidRPr="006C3E60">
        <w:t xml:space="preserve">12π (cm/s). </w:t>
      </w:r>
      <w:r w:rsidRPr="006C3E60">
        <w:tab/>
      </w:r>
      <w:r w:rsidR="004F1122" w:rsidRPr="006C3E60">
        <w:rPr>
          <w:b/>
          <w:bCs/>
        </w:rPr>
        <w:t xml:space="preserve">C. </w:t>
      </w:r>
      <w:r w:rsidRPr="006C3E60">
        <w:t xml:space="preserve">16π (cm/s). </w:t>
      </w:r>
      <w:r w:rsidRPr="006C3E60">
        <w:tab/>
      </w:r>
      <w:r w:rsidR="004F1122" w:rsidRPr="006C3E60">
        <w:rPr>
          <w:b/>
          <w:bCs/>
        </w:rPr>
        <w:t xml:space="preserve">D. </w:t>
      </w:r>
      <w:r w:rsidRPr="006C3E60">
        <w:t>15π (cm/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Kể từ khi vật bắt đầu dao động (tính từ t = 0), thời điểm đầu tiên vật qua li độ x = 5 cm theo chiều âm là</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rPr>
          <w:b/>
          <w:bCs/>
        </w:rPr>
        <w:tab/>
      </w:r>
      <w:r w:rsidR="004F1122" w:rsidRPr="006C3E60">
        <w:rPr>
          <w:b/>
          <w:bCs/>
        </w:rPr>
        <w:t xml:space="preserve">A. </w:t>
      </w:r>
      <w:r w:rsidRPr="006C3E60">
        <w:t xml:space="preserve">t = </w:t>
      </w:r>
      <w:r w:rsidRPr="006C3E60">
        <w:fldChar w:fldCharType="begin"/>
      </w:r>
      <w:r w:rsidRPr="006C3E60">
        <w:instrText>eq \s\don1(\f(5,12))</w:instrText>
      </w:r>
      <w:r w:rsidRPr="006C3E60">
        <w:fldChar w:fldCharType="end"/>
      </w:r>
      <w:r w:rsidRPr="006C3E60">
        <w:t xml:space="preserve"> (s).</w:t>
      </w:r>
      <w:r w:rsidRPr="006C3E60">
        <w:tab/>
      </w:r>
      <w:r w:rsidR="004F1122" w:rsidRPr="006C3E60">
        <w:rPr>
          <w:b/>
          <w:bCs/>
        </w:rPr>
        <w:t xml:space="preserve">B. </w:t>
      </w:r>
      <w:r w:rsidRPr="006C3E60">
        <w:t xml:space="preserve">t = </w:t>
      </w:r>
      <w:r w:rsidRPr="006C3E60">
        <w:fldChar w:fldCharType="begin"/>
      </w:r>
      <w:r w:rsidRPr="006C3E60">
        <w:instrText>eq \s\don1(\f(1,12))</w:instrText>
      </w:r>
      <w:r w:rsidRPr="006C3E60">
        <w:fldChar w:fldCharType="end"/>
      </w:r>
      <w:r w:rsidRPr="006C3E60">
        <w:t xml:space="preserve"> (s).</w:t>
      </w:r>
      <w:r w:rsidRPr="006C3E60">
        <w:tab/>
      </w:r>
      <w:r w:rsidR="004F1122" w:rsidRPr="006C3E60">
        <w:rPr>
          <w:b/>
          <w:bCs/>
        </w:rPr>
        <w:t xml:space="preserve">C. </w:t>
      </w:r>
      <w:r w:rsidRPr="006C3E60">
        <w:t xml:space="preserve">t = </w:t>
      </w:r>
      <w:r w:rsidRPr="006C3E60">
        <w:fldChar w:fldCharType="begin"/>
      </w:r>
      <w:r w:rsidRPr="006C3E60">
        <w:instrText>eq \s\don1(\f(1,6))</w:instrText>
      </w:r>
      <w:r w:rsidRPr="006C3E60">
        <w:fldChar w:fldCharType="end"/>
      </w:r>
      <w:r w:rsidRPr="006C3E60">
        <w:t xml:space="preserve"> (s).</w:t>
      </w:r>
      <w:r w:rsidRPr="006C3E60">
        <w:tab/>
      </w:r>
      <w:r w:rsidR="004F1122" w:rsidRPr="006C3E60">
        <w:rPr>
          <w:b/>
          <w:bCs/>
        </w:rPr>
        <w:t xml:space="preserve">D. </w:t>
      </w:r>
      <w:r w:rsidRPr="006C3E60">
        <w:t xml:space="preserve">t = </w:t>
      </w:r>
      <w:r w:rsidRPr="006C3E60">
        <w:fldChar w:fldCharType="begin"/>
      </w:r>
      <w:r w:rsidRPr="006C3E60">
        <w:instrText>eq \s\don1(\f(5,6))</w:instrText>
      </w:r>
      <w:r w:rsidRPr="006C3E60">
        <w:fldChar w:fldCharType="end"/>
      </w:r>
      <w:r w:rsidRPr="006C3E60">
        <w:t xml:space="preserve"> (s).</w:t>
      </w:r>
    </w:p>
    <w:p w:rsidR="00583C57" w:rsidRPr="006C3E60" w:rsidRDefault="00583C57" w:rsidP="006C3E60">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 xml:space="preserve"> </w:t>
      </w:r>
      <w:r w:rsidRPr="006C3E60">
        <w:t>Vật dao động điều hoà khi đi từ vị trí biên độ dương về vị trí cân bằng thì</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A. </w:t>
      </w:r>
      <w:r w:rsidRPr="006C3E60">
        <w:t>li độ của vật giảm dần nên gia tốc của vật có giá trị dương.</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B. </w:t>
      </w:r>
      <w:r w:rsidRPr="006C3E60">
        <w:t>li độ của vật có giá trị dương nên vật chuyển động nhanh dần.</w:t>
      </w:r>
    </w:p>
    <w:p w:rsidR="00583C57" w:rsidRPr="006C3E6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C. </w:t>
      </w:r>
      <w:r w:rsidRPr="006C3E60">
        <w:t>vật đang chuyển động nhanh dần vì vận tốc của vật có giá trị dương.</w:t>
      </w:r>
    </w:p>
    <w:p w:rsidR="00583C57"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6C3E60">
        <w:rPr>
          <w:b/>
          <w:bCs/>
        </w:rPr>
        <w:tab/>
      </w:r>
      <w:r w:rsidR="004F1122" w:rsidRPr="006C3E60">
        <w:rPr>
          <w:b/>
          <w:bCs/>
        </w:rPr>
        <w:t xml:space="preserve">D. </w:t>
      </w:r>
      <w:r w:rsidRPr="006C3E60">
        <w:t>vật đang chuyển động theo chiều âm và vận tốc của vật có giá trị âm.</w:t>
      </w:r>
    </w:p>
    <w:p w:rsidR="00124C72" w:rsidRDefault="00124C72" w:rsidP="00CD2FA9">
      <w:pPr>
        <w:jc w:val="center"/>
        <w:rPr>
          <w:rFonts w:eastAsia="Meiryo"/>
          <w:b/>
          <w:u w:val="single"/>
          <w:lang w:val="vi-VN"/>
        </w:rPr>
      </w:pPr>
    </w:p>
    <w:p w:rsidR="00CD2FA9" w:rsidRDefault="00CD2FA9" w:rsidP="00CD2FA9">
      <w:pPr>
        <w:jc w:val="center"/>
        <w:rPr>
          <w:rFonts w:eastAsia="Meiryo"/>
          <w:b/>
          <w:u w:val="single"/>
          <w:lang w:val="vi-VN"/>
        </w:rPr>
      </w:pPr>
      <w:r w:rsidRPr="00C40EF2">
        <w:rPr>
          <w:rFonts w:eastAsia="Meiryo"/>
          <w:b/>
          <w:u w:val="single"/>
          <w:lang w:val="vi-VN"/>
        </w:rPr>
        <w:t>ĐÁP ÁN</w:t>
      </w:r>
    </w:p>
    <w:p w:rsidR="00163455" w:rsidRDefault="00163455" w:rsidP="00CD2FA9">
      <w:pPr>
        <w:jc w:val="center"/>
        <w:rPr>
          <w:rFonts w:eastAsia="Meiryo"/>
          <w:b/>
          <w:u w:val="single"/>
          <w:lang w:val="vi-VN"/>
        </w:rPr>
      </w:pPr>
    </w:p>
    <w:tbl>
      <w:tblPr>
        <w:tblW w:w="10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90"/>
        <w:gridCol w:w="1080"/>
        <w:gridCol w:w="1200"/>
        <w:gridCol w:w="1070"/>
        <w:gridCol w:w="1070"/>
        <w:gridCol w:w="1070"/>
        <w:gridCol w:w="1070"/>
        <w:gridCol w:w="1070"/>
        <w:gridCol w:w="1070"/>
      </w:tblGrid>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1B</w:t>
            </w:r>
          </w:p>
        </w:tc>
        <w:tc>
          <w:tcPr>
            <w:tcW w:w="990" w:type="dxa"/>
            <w:shd w:val="clear" w:color="auto" w:fill="auto"/>
          </w:tcPr>
          <w:p w:rsidR="00163455" w:rsidRPr="008161AC" w:rsidRDefault="00163455" w:rsidP="0005204E">
            <w:pPr>
              <w:jc w:val="center"/>
              <w:rPr>
                <w:b/>
                <w:lang w:val="vi-VN"/>
              </w:rPr>
            </w:pPr>
            <w:r w:rsidRPr="008161AC">
              <w:rPr>
                <w:b/>
                <w:lang w:val="vi-VN"/>
              </w:rPr>
              <w:t>11C</w:t>
            </w:r>
          </w:p>
        </w:tc>
        <w:tc>
          <w:tcPr>
            <w:tcW w:w="1080" w:type="dxa"/>
            <w:shd w:val="clear" w:color="auto" w:fill="auto"/>
          </w:tcPr>
          <w:p w:rsidR="00163455" w:rsidRPr="008161AC" w:rsidRDefault="00163455" w:rsidP="0005204E">
            <w:pPr>
              <w:jc w:val="center"/>
              <w:rPr>
                <w:b/>
                <w:lang w:val="vi-VN"/>
              </w:rPr>
            </w:pPr>
            <w:r w:rsidRPr="008161AC">
              <w:rPr>
                <w:b/>
                <w:lang w:val="vi-VN"/>
              </w:rPr>
              <w:t>21B</w:t>
            </w:r>
          </w:p>
        </w:tc>
        <w:tc>
          <w:tcPr>
            <w:tcW w:w="1200" w:type="dxa"/>
            <w:shd w:val="clear" w:color="auto" w:fill="auto"/>
          </w:tcPr>
          <w:p w:rsidR="00163455" w:rsidRPr="008161AC" w:rsidRDefault="00163455" w:rsidP="0005204E">
            <w:pPr>
              <w:jc w:val="center"/>
              <w:rPr>
                <w:b/>
                <w:lang w:val="vi-VN"/>
              </w:rPr>
            </w:pPr>
            <w:r w:rsidRPr="008161AC">
              <w:rPr>
                <w:b/>
                <w:lang w:val="vi-VN"/>
              </w:rPr>
              <w:t>31B</w:t>
            </w:r>
          </w:p>
        </w:tc>
        <w:tc>
          <w:tcPr>
            <w:tcW w:w="1070" w:type="dxa"/>
            <w:shd w:val="clear" w:color="auto" w:fill="auto"/>
          </w:tcPr>
          <w:p w:rsidR="00163455" w:rsidRPr="008161AC" w:rsidRDefault="00163455" w:rsidP="0005204E">
            <w:pPr>
              <w:jc w:val="center"/>
              <w:rPr>
                <w:b/>
                <w:lang w:val="vi-VN"/>
              </w:rPr>
            </w:pPr>
            <w:r w:rsidRPr="008161AC">
              <w:rPr>
                <w:b/>
                <w:lang w:val="vi-VN"/>
              </w:rPr>
              <w:t>41D</w:t>
            </w:r>
          </w:p>
        </w:tc>
        <w:tc>
          <w:tcPr>
            <w:tcW w:w="1070" w:type="dxa"/>
            <w:shd w:val="clear" w:color="auto" w:fill="auto"/>
          </w:tcPr>
          <w:p w:rsidR="00163455" w:rsidRPr="008161AC" w:rsidRDefault="00163455" w:rsidP="0005204E">
            <w:pPr>
              <w:jc w:val="center"/>
              <w:rPr>
                <w:b/>
                <w:lang w:val="vi-VN"/>
              </w:rPr>
            </w:pPr>
            <w:r w:rsidRPr="008161AC">
              <w:rPr>
                <w:b/>
              </w:rPr>
              <w:t>51</w:t>
            </w:r>
            <w:r w:rsidRPr="008161AC">
              <w:rPr>
                <w:b/>
                <w:lang w:val="vi-VN"/>
              </w:rPr>
              <w:t>C</w:t>
            </w:r>
          </w:p>
        </w:tc>
        <w:tc>
          <w:tcPr>
            <w:tcW w:w="1070" w:type="dxa"/>
            <w:shd w:val="clear" w:color="auto" w:fill="auto"/>
          </w:tcPr>
          <w:p w:rsidR="00163455" w:rsidRPr="008161AC" w:rsidRDefault="00163455" w:rsidP="0005204E">
            <w:pPr>
              <w:jc w:val="center"/>
              <w:rPr>
                <w:b/>
                <w:lang w:val="vi-VN"/>
              </w:rPr>
            </w:pPr>
            <w:r w:rsidRPr="008161AC">
              <w:rPr>
                <w:b/>
                <w:sz w:val="25"/>
                <w:szCs w:val="25"/>
                <w:lang w:val="vi-VN"/>
              </w:rPr>
              <w:t>61</w:t>
            </w:r>
            <w:r w:rsidRPr="008161AC">
              <w:rPr>
                <w:b/>
                <w:sz w:val="25"/>
                <w:szCs w:val="25"/>
              </w:rPr>
              <w:t>C</w:t>
            </w:r>
          </w:p>
        </w:tc>
        <w:tc>
          <w:tcPr>
            <w:tcW w:w="1070" w:type="dxa"/>
            <w:shd w:val="clear" w:color="auto" w:fill="auto"/>
          </w:tcPr>
          <w:p w:rsidR="00163455" w:rsidRPr="008161AC" w:rsidRDefault="00163455" w:rsidP="0005204E">
            <w:pPr>
              <w:jc w:val="center"/>
              <w:rPr>
                <w:b/>
                <w:lang w:val="vi-VN"/>
              </w:rPr>
            </w:pPr>
            <w:r w:rsidRPr="008161AC">
              <w:rPr>
                <w:b/>
                <w:sz w:val="25"/>
                <w:szCs w:val="25"/>
                <w:lang w:val="vi-VN"/>
              </w:rPr>
              <w:t>71</w:t>
            </w:r>
            <w:r w:rsidRPr="008161AC">
              <w:rPr>
                <w:b/>
                <w:sz w:val="25"/>
                <w:szCs w:val="25"/>
              </w:rPr>
              <w:t>B</w:t>
            </w:r>
          </w:p>
        </w:tc>
        <w:tc>
          <w:tcPr>
            <w:tcW w:w="1070" w:type="dxa"/>
            <w:shd w:val="clear" w:color="auto" w:fill="auto"/>
          </w:tcPr>
          <w:p w:rsidR="00163455" w:rsidRPr="008161AC" w:rsidRDefault="00163455" w:rsidP="0005204E">
            <w:pPr>
              <w:jc w:val="center"/>
              <w:rPr>
                <w:b/>
                <w:lang w:val="vi-VN"/>
              </w:rPr>
            </w:pPr>
            <w:r w:rsidRPr="008161AC">
              <w:rPr>
                <w:b/>
                <w:sz w:val="25"/>
                <w:szCs w:val="25"/>
                <w:lang w:val="vi-VN"/>
              </w:rPr>
              <w:t>81</w:t>
            </w:r>
            <w:r w:rsidRPr="008161AC">
              <w:rPr>
                <w:b/>
                <w:sz w:val="25"/>
                <w:szCs w:val="25"/>
              </w:rPr>
              <w:t>D</w:t>
            </w:r>
          </w:p>
        </w:tc>
        <w:tc>
          <w:tcPr>
            <w:tcW w:w="1070" w:type="dxa"/>
            <w:shd w:val="clear" w:color="auto" w:fill="auto"/>
          </w:tcPr>
          <w:p w:rsidR="00163455" w:rsidRPr="008161AC" w:rsidRDefault="00163455" w:rsidP="0005204E">
            <w:pPr>
              <w:jc w:val="center"/>
              <w:rPr>
                <w:b/>
                <w:lang w:val="vi-VN"/>
              </w:rPr>
            </w:pPr>
            <w:r w:rsidRPr="008161AC">
              <w:rPr>
                <w:b/>
                <w:sz w:val="25"/>
                <w:szCs w:val="25"/>
                <w:lang w:val="vi-VN"/>
              </w:rPr>
              <w:t>91</w:t>
            </w:r>
            <w:r w:rsidRPr="008161AC">
              <w:rPr>
                <w:b/>
                <w:sz w:val="25"/>
                <w:szCs w:val="25"/>
              </w:rPr>
              <w:t>B</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lastRenderedPageBreak/>
              <w:t>2B</w:t>
            </w:r>
          </w:p>
        </w:tc>
        <w:tc>
          <w:tcPr>
            <w:tcW w:w="990" w:type="dxa"/>
            <w:shd w:val="clear" w:color="auto" w:fill="auto"/>
          </w:tcPr>
          <w:p w:rsidR="00163455" w:rsidRPr="008161AC" w:rsidRDefault="00163455" w:rsidP="0005204E">
            <w:pPr>
              <w:jc w:val="center"/>
              <w:rPr>
                <w:b/>
                <w:lang w:val="vi-VN"/>
              </w:rPr>
            </w:pPr>
            <w:r w:rsidRPr="008161AC">
              <w:rPr>
                <w:b/>
                <w:lang w:val="vi-VN"/>
              </w:rPr>
              <w:t>12B</w:t>
            </w:r>
          </w:p>
        </w:tc>
        <w:tc>
          <w:tcPr>
            <w:tcW w:w="1080" w:type="dxa"/>
            <w:shd w:val="clear" w:color="auto" w:fill="auto"/>
          </w:tcPr>
          <w:p w:rsidR="00163455" w:rsidRPr="008161AC" w:rsidRDefault="00163455" w:rsidP="0005204E">
            <w:pPr>
              <w:jc w:val="center"/>
              <w:rPr>
                <w:b/>
                <w:lang w:val="vi-VN"/>
              </w:rPr>
            </w:pPr>
            <w:r w:rsidRPr="008161AC">
              <w:rPr>
                <w:b/>
                <w:lang w:val="vi-VN"/>
              </w:rPr>
              <w:t>22B</w:t>
            </w:r>
          </w:p>
        </w:tc>
        <w:tc>
          <w:tcPr>
            <w:tcW w:w="1200" w:type="dxa"/>
            <w:shd w:val="clear" w:color="auto" w:fill="auto"/>
          </w:tcPr>
          <w:p w:rsidR="00163455" w:rsidRPr="008161AC" w:rsidRDefault="00163455" w:rsidP="0005204E">
            <w:pPr>
              <w:jc w:val="center"/>
              <w:rPr>
                <w:b/>
                <w:lang w:val="vi-VN"/>
              </w:rPr>
            </w:pPr>
            <w:r w:rsidRPr="008161AC">
              <w:rPr>
                <w:b/>
                <w:lang w:val="vi-VN"/>
              </w:rPr>
              <w:t>32A</w:t>
            </w:r>
          </w:p>
        </w:tc>
        <w:tc>
          <w:tcPr>
            <w:tcW w:w="1070" w:type="dxa"/>
            <w:shd w:val="clear" w:color="auto" w:fill="auto"/>
          </w:tcPr>
          <w:p w:rsidR="00163455" w:rsidRPr="008161AC" w:rsidRDefault="00163455" w:rsidP="0005204E">
            <w:pPr>
              <w:jc w:val="center"/>
              <w:rPr>
                <w:b/>
                <w:lang w:val="vi-VN"/>
              </w:rPr>
            </w:pPr>
            <w:r w:rsidRPr="008161AC">
              <w:rPr>
                <w:b/>
                <w:lang w:val="vi-VN"/>
              </w:rPr>
              <w:t>42A</w:t>
            </w:r>
          </w:p>
        </w:tc>
        <w:tc>
          <w:tcPr>
            <w:tcW w:w="1070" w:type="dxa"/>
            <w:shd w:val="clear" w:color="auto" w:fill="auto"/>
          </w:tcPr>
          <w:p w:rsidR="00163455" w:rsidRPr="008161AC" w:rsidRDefault="00163455" w:rsidP="0005204E">
            <w:pPr>
              <w:jc w:val="center"/>
              <w:rPr>
                <w:b/>
                <w:lang w:val="vi-VN"/>
              </w:rPr>
            </w:pPr>
            <w:r w:rsidRPr="008161AC">
              <w:rPr>
                <w:b/>
              </w:rPr>
              <w:t>52</w:t>
            </w:r>
            <w:r w:rsidRPr="008161AC">
              <w:rPr>
                <w:b/>
                <w:lang w:val="vi-VN"/>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2</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2</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2</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2</w:t>
            </w:r>
            <w:r w:rsidRPr="008161AC">
              <w:rPr>
                <w:b/>
                <w:sz w:val="25"/>
                <w:szCs w:val="25"/>
              </w:rPr>
              <w:t>D</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3C</w:t>
            </w:r>
          </w:p>
        </w:tc>
        <w:tc>
          <w:tcPr>
            <w:tcW w:w="990" w:type="dxa"/>
            <w:shd w:val="clear" w:color="auto" w:fill="auto"/>
          </w:tcPr>
          <w:p w:rsidR="00163455" w:rsidRPr="008161AC" w:rsidRDefault="00163455" w:rsidP="0005204E">
            <w:pPr>
              <w:jc w:val="center"/>
              <w:rPr>
                <w:b/>
                <w:lang w:val="vi-VN"/>
              </w:rPr>
            </w:pPr>
            <w:r w:rsidRPr="008161AC">
              <w:rPr>
                <w:b/>
                <w:lang w:val="vi-VN"/>
              </w:rPr>
              <w:t>13B</w:t>
            </w:r>
          </w:p>
        </w:tc>
        <w:tc>
          <w:tcPr>
            <w:tcW w:w="1080" w:type="dxa"/>
            <w:shd w:val="clear" w:color="auto" w:fill="auto"/>
          </w:tcPr>
          <w:p w:rsidR="00163455" w:rsidRPr="008161AC" w:rsidRDefault="00163455" w:rsidP="0005204E">
            <w:pPr>
              <w:jc w:val="center"/>
              <w:rPr>
                <w:b/>
                <w:lang w:val="vi-VN"/>
              </w:rPr>
            </w:pPr>
            <w:r w:rsidRPr="008161AC">
              <w:rPr>
                <w:b/>
                <w:lang w:val="vi-VN"/>
              </w:rPr>
              <w:t>23C</w:t>
            </w:r>
          </w:p>
        </w:tc>
        <w:tc>
          <w:tcPr>
            <w:tcW w:w="1200" w:type="dxa"/>
            <w:shd w:val="clear" w:color="auto" w:fill="auto"/>
          </w:tcPr>
          <w:p w:rsidR="00163455" w:rsidRPr="008161AC" w:rsidRDefault="00163455" w:rsidP="0005204E">
            <w:pPr>
              <w:jc w:val="center"/>
              <w:rPr>
                <w:b/>
                <w:lang w:val="vi-VN"/>
              </w:rPr>
            </w:pPr>
            <w:r w:rsidRPr="008161AC">
              <w:rPr>
                <w:b/>
                <w:lang w:val="vi-VN"/>
              </w:rPr>
              <w:t>33A</w:t>
            </w:r>
          </w:p>
        </w:tc>
        <w:tc>
          <w:tcPr>
            <w:tcW w:w="1070" w:type="dxa"/>
            <w:shd w:val="clear" w:color="auto" w:fill="auto"/>
          </w:tcPr>
          <w:p w:rsidR="00163455" w:rsidRPr="008161AC" w:rsidRDefault="00163455" w:rsidP="0005204E">
            <w:pPr>
              <w:jc w:val="center"/>
              <w:rPr>
                <w:b/>
                <w:lang w:val="vi-VN"/>
              </w:rPr>
            </w:pPr>
            <w:r w:rsidRPr="008161AC">
              <w:rPr>
                <w:b/>
                <w:lang w:val="vi-VN"/>
              </w:rPr>
              <w:t>43D</w:t>
            </w:r>
          </w:p>
        </w:tc>
        <w:tc>
          <w:tcPr>
            <w:tcW w:w="1070" w:type="dxa"/>
            <w:shd w:val="clear" w:color="auto" w:fill="auto"/>
          </w:tcPr>
          <w:p w:rsidR="00163455" w:rsidRPr="008161AC" w:rsidRDefault="00163455" w:rsidP="0005204E">
            <w:pPr>
              <w:jc w:val="center"/>
              <w:rPr>
                <w:b/>
                <w:lang w:val="vi-VN"/>
              </w:rPr>
            </w:pPr>
            <w:r w:rsidRPr="008161AC">
              <w:rPr>
                <w:b/>
              </w:rPr>
              <w:t>53</w:t>
            </w:r>
            <w:r w:rsidRPr="008161AC">
              <w:rPr>
                <w:b/>
                <w:lang w:val="vi-VN"/>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3</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3</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3</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3</w:t>
            </w:r>
            <w:r w:rsidRPr="008161AC">
              <w:rPr>
                <w:b/>
                <w:sz w:val="25"/>
                <w:szCs w:val="25"/>
              </w:rPr>
              <w:t>C</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4D</w:t>
            </w:r>
          </w:p>
        </w:tc>
        <w:tc>
          <w:tcPr>
            <w:tcW w:w="990" w:type="dxa"/>
            <w:shd w:val="clear" w:color="auto" w:fill="auto"/>
          </w:tcPr>
          <w:p w:rsidR="00163455" w:rsidRPr="008161AC" w:rsidRDefault="00163455" w:rsidP="0005204E">
            <w:pPr>
              <w:jc w:val="center"/>
              <w:rPr>
                <w:b/>
                <w:lang w:val="vi-VN"/>
              </w:rPr>
            </w:pPr>
            <w:r w:rsidRPr="008161AC">
              <w:rPr>
                <w:b/>
                <w:lang w:val="vi-VN"/>
              </w:rPr>
              <w:t>14C</w:t>
            </w:r>
          </w:p>
        </w:tc>
        <w:tc>
          <w:tcPr>
            <w:tcW w:w="1080" w:type="dxa"/>
            <w:shd w:val="clear" w:color="auto" w:fill="auto"/>
          </w:tcPr>
          <w:p w:rsidR="00163455" w:rsidRPr="008161AC" w:rsidRDefault="00163455" w:rsidP="0005204E">
            <w:pPr>
              <w:jc w:val="center"/>
              <w:rPr>
                <w:b/>
                <w:lang w:val="vi-VN"/>
              </w:rPr>
            </w:pPr>
            <w:r w:rsidRPr="008161AC">
              <w:rPr>
                <w:b/>
                <w:lang w:val="vi-VN"/>
              </w:rPr>
              <w:t>24B</w:t>
            </w:r>
          </w:p>
        </w:tc>
        <w:tc>
          <w:tcPr>
            <w:tcW w:w="1200" w:type="dxa"/>
            <w:shd w:val="clear" w:color="auto" w:fill="auto"/>
          </w:tcPr>
          <w:p w:rsidR="00163455" w:rsidRPr="008161AC" w:rsidRDefault="00163455" w:rsidP="0005204E">
            <w:pPr>
              <w:jc w:val="center"/>
              <w:rPr>
                <w:b/>
                <w:lang w:val="vi-VN"/>
              </w:rPr>
            </w:pPr>
            <w:r w:rsidRPr="008161AC">
              <w:rPr>
                <w:b/>
                <w:lang w:val="vi-VN"/>
              </w:rPr>
              <w:t>34A</w:t>
            </w:r>
          </w:p>
        </w:tc>
        <w:tc>
          <w:tcPr>
            <w:tcW w:w="1070" w:type="dxa"/>
            <w:shd w:val="clear" w:color="auto" w:fill="auto"/>
          </w:tcPr>
          <w:p w:rsidR="00163455" w:rsidRPr="008161AC" w:rsidRDefault="00163455" w:rsidP="0005204E">
            <w:pPr>
              <w:jc w:val="center"/>
              <w:rPr>
                <w:b/>
                <w:lang w:val="vi-VN"/>
              </w:rPr>
            </w:pPr>
            <w:r w:rsidRPr="008161AC">
              <w:rPr>
                <w:b/>
                <w:lang w:val="vi-VN"/>
              </w:rPr>
              <w:t>44B</w:t>
            </w:r>
          </w:p>
        </w:tc>
        <w:tc>
          <w:tcPr>
            <w:tcW w:w="1070" w:type="dxa"/>
            <w:shd w:val="clear" w:color="auto" w:fill="auto"/>
          </w:tcPr>
          <w:p w:rsidR="00163455" w:rsidRPr="008161AC" w:rsidRDefault="00163455" w:rsidP="0005204E">
            <w:pPr>
              <w:jc w:val="center"/>
              <w:rPr>
                <w:b/>
                <w:lang w:val="vi-VN"/>
              </w:rPr>
            </w:pPr>
            <w:r w:rsidRPr="008161AC">
              <w:rPr>
                <w:b/>
              </w:rPr>
              <w:t>54</w:t>
            </w:r>
            <w:r w:rsidRPr="008161AC">
              <w:rPr>
                <w:b/>
                <w:lang w:val="vi-VN"/>
              </w:rPr>
              <w:t>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4</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4</w:t>
            </w:r>
            <w:r w:rsidRPr="008161AC">
              <w:rPr>
                <w:b/>
                <w:sz w:val="25"/>
                <w:szCs w:val="25"/>
              </w:rPr>
              <w:t>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4</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4</w:t>
            </w:r>
            <w:r w:rsidRPr="008161AC">
              <w:rPr>
                <w:b/>
                <w:sz w:val="25"/>
                <w:szCs w:val="25"/>
              </w:rPr>
              <w:t>C</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5C</w:t>
            </w:r>
          </w:p>
        </w:tc>
        <w:tc>
          <w:tcPr>
            <w:tcW w:w="990" w:type="dxa"/>
            <w:shd w:val="clear" w:color="auto" w:fill="auto"/>
          </w:tcPr>
          <w:p w:rsidR="00163455" w:rsidRPr="008161AC" w:rsidRDefault="00163455" w:rsidP="0005204E">
            <w:pPr>
              <w:jc w:val="center"/>
              <w:rPr>
                <w:b/>
                <w:lang w:val="vi-VN"/>
              </w:rPr>
            </w:pPr>
            <w:r w:rsidRPr="008161AC">
              <w:rPr>
                <w:b/>
                <w:lang w:val="vi-VN"/>
              </w:rPr>
              <w:t>15D</w:t>
            </w:r>
          </w:p>
        </w:tc>
        <w:tc>
          <w:tcPr>
            <w:tcW w:w="1080" w:type="dxa"/>
            <w:shd w:val="clear" w:color="auto" w:fill="auto"/>
          </w:tcPr>
          <w:p w:rsidR="00163455" w:rsidRPr="008161AC" w:rsidRDefault="00163455" w:rsidP="0005204E">
            <w:pPr>
              <w:jc w:val="center"/>
              <w:rPr>
                <w:b/>
                <w:lang w:val="vi-VN"/>
              </w:rPr>
            </w:pPr>
            <w:r w:rsidRPr="008161AC">
              <w:rPr>
                <w:b/>
                <w:lang w:val="vi-VN"/>
              </w:rPr>
              <w:t>25C</w:t>
            </w:r>
          </w:p>
        </w:tc>
        <w:tc>
          <w:tcPr>
            <w:tcW w:w="1200" w:type="dxa"/>
            <w:shd w:val="clear" w:color="auto" w:fill="auto"/>
          </w:tcPr>
          <w:p w:rsidR="00163455" w:rsidRPr="008161AC" w:rsidRDefault="00163455" w:rsidP="0005204E">
            <w:pPr>
              <w:jc w:val="center"/>
              <w:rPr>
                <w:b/>
                <w:lang w:val="vi-VN"/>
              </w:rPr>
            </w:pPr>
            <w:r w:rsidRPr="008161AC">
              <w:rPr>
                <w:b/>
                <w:lang w:val="vi-VN"/>
              </w:rPr>
              <w:t>35D</w:t>
            </w:r>
          </w:p>
        </w:tc>
        <w:tc>
          <w:tcPr>
            <w:tcW w:w="1070" w:type="dxa"/>
            <w:shd w:val="clear" w:color="auto" w:fill="auto"/>
          </w:tcPr>
          <w:p w:rsidR="00163455" w:rsidRPr="008161AC" w:rsidRDefault="00163455" w:rsidP="0005204E">
            <w:pPr>
              <w:jc w:val="center"/>
              <w:rPr>
                <w:b/>
                <w:lang w:val="vi-VN"/>
              </w:rPr>
            </w:pPr>
            <w:r w:rsidRPr="008161AC">
              <w:rPr>
                <w:b/>
                <w:lang w:val="vi-VN"/>
              </w:rPr>
              <w:t>45B</w:t>
            </w:r>
          </w:p>
        </w:tc>
        <w:tc>
          <w:tcPr>
            <w:tcW w:w="1070" w:type="dxa"/>
            <w:shd w:val="clear" w:color="auto" w:fill="auto"/>
          </w:tcPr>
          <w:p w:rsidR="00163455" w:rsidRPr="008161AC" w:rsidRDefault="00163455" w:rsidP="0005204E">
            <w:pPr>
              <w:jc w:val="center"/>
              <w:rPr>
                <w:b/>
                <w:lang w:val="vi-VN"/>
              </w:rPr>
            </w:pPr>
            <w:r w:rsidRPr="008161AC">
              <w:rPr>
                <w:b/>
              </w:rPr>
              <w:t>55</w:t>
            </w:r>
            <w:r w:rsidRPr="008161AC">
              <w:rPr>
                <w:b/>
                <w:lang w:val="vi-VN"/>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5</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5</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5</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5</w:t>
            </w:r>
            <w:r w:rsidRPr="008161AC">
              <w:rPr>
                <w:b/>
                <w:sz w:val="25"/>
                <w:szCs w:val="25"/>
              </w:rPr>
              <w:t>A</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6B</w:t>
            </w:r>
          </w:p>
        </w:tc>
        <w:tc>
          <w:tcPr>
            <w:tcW w:w="990" w:type="dxa"/>
            <w:shd w:val="clear" w:color="auto" w:fill="auto"/>
          </w:tcPr>
          <w:p w:rsidR="00163455" w:rsidRPr="008161AC" w:rsidRDefault="00163455" w:rsidP="0005204E">
            <w:pPr>
              <w:jc w:val="center"/>
              <w:rPr>
                <w:b/>
                <w:lang w:val="vi-VN"/>
              </w:rPr>
            </w:pPr>
            <w:r w:rsidRPr="008161AC">
              <w:rPr>
                <w:b/>
                <w:lang w:val="vi-VN"/>
              </w:rPr>
              <w:t>16B</w:t>
            </w:r>
          </w:p>
        </w:tc>
        <w:tc>
          <w:tcPr>
            <w:tcW w:w="1080" w:type="dxa"/>
            <w:shd w:val="clear" w:color="auto" w:fill="auto"/>
          </w:tcPr>
          <w:p w:rsidR="00163455" w:rsidRPr="008161AC" w:rsidRDefault="00163455" w:rsidP="0005204E">
            <w:pPr>
              <w:jc w:val="center"/>
              <w:rPr>
                <w:b/>
                <w:lang w:val="vi-VN"/>
              </w:rPr>
            </w:pPr>
            <w:r w:rsidRPr="008161AC">
              <w:rPr>
                <w:b/>
                <w:lang w:val="vi-VN"/>
              </w:rPr>
              <w:t>26D</w:t>
            </w:r>
          </w:p>
        </w:tc>
        <w:tc>
          <w:tcPr>
            <w:tcW w:w="1200" w:type="dxa"/>
            <w:shd w:val="clear" w:color="auto" w:fill="auto"/>
          </w:tcPr>
          <w:p w:rsidR="00163455" w:rsidRPr="008161AC" w:rsidRDefault="00163455" w:rsidP="0005204E">
            <w:pPr>
              <w:jc w:val="center"/>
              <w:rPr>
                <w:b/>
                <w:lang w:val="vi-VN"/>
              </w:rPr>
            </w:pPr>
            <w:r w:rsidRPr="008161AC">
              <w:rPr>
                <w:b/>
                <w:lang w:val="vi-VN"/>
              </w:rPr>
              <w:t>36B</w:t>
            </w:r>
          </w:p>
        </w:tc>
        <w:tc>
          <w:tcPr>
            <w:tcW w:w="1070" w:type="dxa"/>
            <w:shd w:val="clear" w:color="auto" w:fill="auto"/>
          </w:tcPr>
          <w:p w:rsidR="00163455" w:rsidRPr="008161AC" w:rsidRDefault="00163455" w:rsidP="0005204E">
            <w:pPr>
              <w:jc w:val="center"/>
              <w:rPr>
                <w:b/>
                <w:lang w:val="vi-VN"/>
              </w:rPr>
            </w:pPr>
            <w:r w:rsidRPr="008161AC">
              <w:rPr>
                <w:b/>
                <w:lang w:val="vi-VN"/>
              </w:rPr>
              <w:t>46A</w:t>
            </w:r>
          </w:p>
        </w:tc>
        <w:tc>
          <w:tcPr>
            <w:tcW w:w="1070" w:type="dxa"/>
            <w:shd w:val="clear" w:color="auto" w:fill="auto"/>
          </w:tcPr>
          <w:p w:rsidR="00163455" w:rsidRPr="008161AC" w:rsidRDefault="00163455" w:rsidP="0005204E">
            <w:pPr>
              <w:jc w:val="center"/>
              <w:rPr>
                <w:rFonts w:eastAsia="Meiryo"/>
                <w:b/>
                <w:u w:val="single"/>
                <w:lang w:val="vi-VN"/>
              </w:rPr>
            </w:pPr>
            <w:r w:rsidRPr="008161AC">
              <w:rPr>
                <w:b/>
              </w:rPr>
              <w:t>56</w:t>
            </w:r>
            <w:r w:rsidRPr="008161AC">
              <w:rPr>
                <w:b/>
                <w:lang w:val="vi-VN"/>
              </w:rPr>
              <w:t>A</w:t>
            </w:r>
          </w:p>
        </w:tc>
        <w:tc>
          <w:tcPr>
            <w:tcW w:w="1070" w:type="dxa"/>
            <w:shd w:val="clear" w:color="auto" w:fill="auto"/>
          </w:tcPr>
          <w:p w:rsidR="00163455" w:rsidRPr="008161AC" w:rsidRDefault="00163455" w:rsidP="0005204E">
            <w:pPr>
              <w:jc w:val="center"/>
              <w:rPr>
                <w:rFonts w:eastAsia="Meiryo"/>
                <w:b/>
                <w:u w:val="single"/>
                <w:lang w:val="vi-VN"/>
              </w:rPr>
            </w:pPr>
            <w:r w:rsidRPr="008161AC">
              <w:rPr>
                <w:b/>
                <w:sz w:val="25"/>
                <w:szCs w:val="25"/>
                <w:lang w:val="vi-VN"/>
              </w:rPr>
              <w:t>66</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6</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6</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6</w:t>
            </w:r>
            <w:r w:rsidRPr="008161AC">
              <w:rPr>
                <w:b/>
                <w:sz w:val="25"/>
                <w:szCs w:val="25"/>
              </w:rPr>
              <w:t>B</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7B</w:t>
            </w:r>
          </w:p>
        </w:tc>
        <w:tc>
          <w:tcPr>
            <w:tcW w:w="990" w:type="dxa"/>
            <w:shd w:val="clear" w:color="auto" w:fill="auto"/>
          </w:tcPr>
          <w:p w:rsidR="00163455" w:rsidRPr="008161AC" w:rsidRDefault="00163455" w:rsidP="0005204E">
            <w:pPr>
              <w:jc w:val="center"/>
              <w:rPr>
                <w:b/>
                <w:lang w:val="vi-VN"/>
              </w:rPr>
            </w:pPr>
            <w:r w:rsidRPr="008161AC">
              <w:rPr>
                <w:b/>
                <w:lang w:val="vi-VN"/>
              </w:rPr>
              <w:t>17B</w:t>
            </w:r>
          </w:p>
        </w:tc>
        <w:tc>
          <w:tcPr>
            <w:tcW w:w="1080" w:type="dxa"/>
            <w:shd w:val="clear" w:color="auto" w:fill="auto"/>
          </w:tcPr>
          <w:p w:rsidR="00163455" w:rsidRPr="008161AC" w:rsidRDefault="00163455" w:rsidP="0005204E">
            <w:pPr>
              <w:jc w:val="center"/>
              <w:rPr>
                <w:b/>
                <w:lang w:val="vi-VN"/>
              </w:rPr>
            </w:pPr>
            <w:r w:rsidRPr="008161AC">
              <w:rPr>
                <w:b/>
                <w:lang w:val="vi-VN"/>
              </w:rPr>
              <w:t>27C</w:t>
            </w:r>
          </w:p>
        </w:tc>
        <w:tc>
          <w:tcPr>
            <w:tcW w:w="1200" w:type="dxa"/>
            <w:shd w:val="clear" w:color="auto" w:fill="auto"/>
          </w:tcPr>
          <w:p w:rsidR="00163455" w:rsidRPr="008161AC" w:rsidRDefault="00163455" w:rsidP="0005204E">
            <w:pPr>
              <w:jc w:val="center"/>
              <w:rPr>
                <w:b/>
                <w:lang w:val="vi-VN"/>
              </w:rPr>
            </w:pPr>
            <w:r w:rsidRPr="008161AC">
              <w:rPr>
                <w:b/>
                <w:lang w:val="vi-VN"/>
              </w:rPr>
              <w:t>37C</w:t>
            </w:r>
          </w:p>
        </w:tc>
        <w:tc>
          <w:tcPr>
            <w:tcW w:w="1070" w:type="dxa"/>
            <w:shd w:val="clear" w:color="auto" w:fill="auto"/>
          </w:tcPr>
          <w:p w:rsidR="00163455" w:rsidRPr="008161AC" w:rsidRDefault="00163455" w:rsidP="0005204E">
            <w:pPr>
              <w:jc w:val="center"/>
              <w:rPr>
                <w:b/>
                <w:lang w:val="vi-VN"/>
              </w:rPr>
            </w:pPr>
            <w:r w:rsidRPr="008161AC">
              <w:rPr>
                <w:b/>
                <w:lang w:val="vi-VN"/>
              </w:rPr>
              <w:t>47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57</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7</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7</w:t>
            </w:r>
            <w:r w:rsidRPr="008161AC">
              <w:rPr>
                <w:b/>
                <w:sz w:val="25"/>
                <w:szCs w:val="25"/>
              </w:rPr>
              <w:t>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7</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7</w:t>
            </w:r>
            <w:r w:rsidRPr="008161AC">
              <w:rPr>
                <w:b/>
                <w:sz w:val="25"/>
                <w:szCs w:val="25"/>
              </w:rPr>
              <w:t>B</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8A</w:t>
            </w:r>
          </w:p>
        </w:tc>
        <w:tc>
          <w:tcPr>
            <w:tcW w:w="990" w:type="dxa"/>
            <w:shd w:val="clear" w:color="auto" w:fill="auto"/>
          </w:tcPr>
          <w:p w:rsidR="00163455" w:rsidRPr="008161AC" w:rsidRDefault="00163455" w:rsidP="0005204E">
            <w:pPr>
              <w:jc w:val="center"/>
              <w:rPr>
                <w:b/>
                <w:lang w:val="vi-VN"/>
              </w:rPr>
            </w:pPr>
            <w:r w:rsidRPr="008161AC">
              <w:rPr>
                <w:b/>
                <w:lang w:val="vi-VN"/>
              </w:rPr>
              <w:t>18B</w:t>
            </w:r>
          </w:p>
        </w:tc>
        <w:tc>
          <w:tcPr>
            <w:tcW w:w="1080" w:type="dxa"/>
            <w:shd w:val="clear" w:color="auto" w:fill="auto"/>
          </w:tcPr>
          <w:p w:rsidR="00163455" w:rsidRPr="008161AC" w:rsidRDefault="00163455" w:rsidP="0005204E">
            <w:pPr>
              <w:jc w:val="center"/>
              <w:rPr>
                <w:b/>
                <w:lang w:val="vi-VN"/>
              </w:rPr>
            </w:pPr>
            <w:r w:rsidRPr="008161AC">
              <w:rPr>
                <w:b/>
                <w:lang w:val="vi-VN"/>
              </w:rPr>
              <w:t>28B</w:t>
            </w:r>
          </w:p>
        </w:tc>
        <w:tc>
          <w:tcPr>
            <w:tcW w:w="1200" w:type="dxa"/>
            <w:shd w:val="clear" w:color="auto" w:fill="auto"/>
          </w:tcPr>
          <w:p w:rsidR="00163455" w:rsidRPr="008161AC" w:rsidRDefault="00163455" w:rsidP="0005204E">
            <w:pPr>
              <w:jc w:val="center"/>
              <w:rPr>
                <w:b/>
                <w:lang w:val="vi-VN"/>
              </w:rPr>
            </w:pPr>
            <w:r w:rsidRPr="008161AC">
              <w:rPr>
                <w:b/>
                <w:lang w:val="vi-VN"/>
              </w:rPr>
              <w:t>38C</w:t>
            </w:r>
          </w:p>
        </w:tc>
        <w:tc>
          <w:tcPr>
            <w:tcW w:w="1070" w:type="dxa"/>
            <w:shd w:val="clear" w:color="auto" w:fill="auto"/>
          </w:tcPr>
          <w:p w:rsidR="00163455" w:rsidRPr="008161AC" w:rsidRDefault="00163455" w:rsidP="0005204E">
            <w:pPr>
              <w:jc w:val="center"/>
              <w:rPr>
                <w:b/>
                <w:lang w:val="vi-VN"/>
              </w:rPr>
            </w:pPr>
            <w:r w:rsidRPr="008161AC">
              <w:rPr>
                <w:b/>
                <w:lang w:val="vi-VN"/>
              </w:rPr>
              <w:t>48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58</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8</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8</w:t>
            </w:r>
            <w:r w:rsidRPr="008161AC">
              <w:rPr>
                <w:b/>
                <w:sz w:val="25"/>
                <w:szCs w:val="25"/>
              </w:rPr>
              <w:t>C</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8</w:t>
            </w:r>
            <w:r w:rsidRPr="008161AC">
              <w:rPr>
                <w:b/>
                <w:sz w:val="25"/>
                <w:szCs w:val="25"/>
              </w:rPr>
              <w:t>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8</w:t>
            </w:r>
            <w:r w:rsidRPr="008161AC">
              <w:rPr>
                <w:b/>
                <w:sz w:val="25"/>
                <w:szCs w:val="25"/>
              </w:rPr>
              <w:t>C</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9C</w:t>
            </w:r>
          </w:p>
        </w:tc>
        <w:tc>
          <w:tcPr>
            <w:tcW w:w="990" w:type="dxa"/>
            <w:shd w:val="clear" w:color="auto" w:fill="auto"/>
          </w:tcPr>
          <w:p w:rsidR="00163455" w:rsidRPr="008161AC" w:rsidRDefault="00163455" w:rsidP="0005204E">
            <w:pPr>
              <w:jc w:val="center"/>
              <w:rPr>
                <w:b/>
                <w:lang w:val="vi-VN"/>
              </w:rPr>
            </w:pPr>
            <w:r w:rsidRPr="008161AC">
              <w:rPr>
                <w:b/>
                <w:lang w:val="vi-VN"/>
              </w:rPr>
              <w:t>19C</w:t>
            </w:r>
          </w:p>
        </w:tc>
        <w:tc>
          <w:tcPr>
            <w:tcW w:w="1080" w:type="dxa"/>
            <w:shd w:val="clear" w:color="auto" w:fill="auto"/>
          </w:tcPr>
          <w:p w:rsidR="00163455" w:rsidRPr="008161AC" w:rsidRDefault="00163455" w:rsidP="0005204E">
            <w:pPr>
              <w:jc w:val="center"/>
              <w:rPr>
                <w:b/>
                <w:lang w:val="vi-VN"/>
              </w:rPr>
            </w:pPr>
            <w:r w:rsidRPr="008161AC">
              <w:rPr>
                <w:b/>
                <w:lang w:val="vi-VN"/>
              </w:rPr>
              <w:t>29A</w:t>
            </w:r>
          </w:p>
        </w:tc>
        <w:tc>
          <w:tcPr>
            <w:tcW w:w="1200" w:type="dxa"/>
            <w:shd w:val="clear" w:color="auto" w:fill="auto"/>
          </w:tcPr>
          <w:p w:rsidR="00163455" w:rsidRPr="008161AC" w:rsidRDefault="00163455" w:rsidP="0005204E">
            <w:pPr>
              <w:jc w:val="center"/>
              <w:rPr>
                <w:b/>
                <w:lang w:val="vi-VN"/>
              </w:rPr>
            </w:pPr>
            <w:r w:rsidRPr="008161AC">
              <w:rPr>
                <w:b/>
                <w:lang w:val="vi-VN"/>
              </w:rPr>
              <w:t>39C</w:t>
            </w:r>
          </w:p>
        </w:tc>
        <w:tc>
          <w:tcPr>
            <w:tcW w:w="1070" w:type="dxa"/>
            <w:shd w:val="clear" w:color="auto" w:fill="auto"/>
          </w:tcPr>
          <w:p w:rsidR="00163455" w:rsidRPr="008161AC" w:rsidRDefault="00163455" w:rsidP="0005204E">
            <w:pPr>
              <w:jc w:val="center"/>
              <w:rPr>
                <w:b/>
                <w:lang w:val="vi-VN"/>
              </w:rPr>
            </w:pPr>
            <w:r w:rsidRPr="008161AC">
              <w:rPr>
                <w:b/>
                <w:lang w:val="vi-VN"/>
              </w:rPr>
              <w:t>49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59</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9</w:t>
            </w:r>
            <w:r w:rsidRPr="008161AC">
              <w:rPr>
                <w:b/>
                <w:sz w:val="25"/>
                <w:szCs w:val="25"/>
              </w:rPr>
              <w:t>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79</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9</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9</w:t>
            </w:r>
            <w:r w:rsidRPr="008161AC">
              <w:rPr>
                <w:b/>
                <w:sz w:val="25"/>
                <w:szCs w:val="25"/>
              </w:rPr>
              <w:t>A</w:t>
            </w:r>
          </w:p>
        </w:tc>
      </w:tr>
      <w:tr w:rsidR="00163455" w:rsidRPr="0005204E" w:rsidTr="0005204E">
        <w:tc>
          <w:tcPr>
            <w:tcW w:w="1008" w:type="dxa"/>
            <w:shd w:val="clear" w:color="auto" w:fill="auto"/>
          </w:tcPr>
          <w:p w:rsidR="00163455" w:rsidRPr="008161AC" w:rsidRDefault="00163455" w:rsidP="0005204E">
            <w:pPr>
              <w:jc w:val="center"/>
              <w:rPr>
                <w:b/>
                <w:lang w:val="vi-VN"/>
              </w:rPr>
            </w:pPr>
            <w:r w:rsidRPr="008161AC">
              <w:rPr>
                <w:b/>
                <w:lang w:val="vi-VN"/>
              </w:rPr>
              <w:t>10A</w:t>
            </w:r>
          </w:p>
        </w:tc>
        <w:tc>
          <w:tcPr>
            <w:tcW w:w="990" w:type="dxa"/>
            <w:shd w:val="clear" w:color="auto" w:fill="auto"/>
          </w:tcPr>
          <w:p w:rsidR="00163455" w:rsidRPr="008161AC" w:rsidRDefault="00163455" w:rsidP="0005204E">
            <w:pPr>
              <w:jc w:val="center"/>
              <w:rPr>
                <w:b/>
                <w:lang w:val="vi-VN"/>
              </w:rPr>
            </w:pPr>
            <w:r w:rsidRPr="008161AC">
              <w:rPr>
                <w:b/>
                <w:lang w:val="vi-VN"/>
              </w:rPr>
              <w:t>20B</w:t>
            </w:r>
          </w:p>
        </w:tc>
        <w:tc>
          <w:tcPr>
            <w:tcW w:w="1080" w:type="dxa"/>
            <w:shd w:val="clear" w:color="auto" w:fill="auto"/>
          </w:tcPr>
          <w:p w:rsidR="00163455" w:rsidRPr="008161AC" w:rsidRDefault="00163455" w:rsidP="0005204E">
            <w:pPr>
              <w:jc w:val="center"/>
              <w:rPr>
                <w:b/>
                <w:lang w:val="vi-VN"/>
              </w:rPr>
            </w:pPr>
            <w:r w:rsidRPr="008161AC">
              <w:rPr>
                <w:b/>
                <w:lang w:val="vi-VN"/>
              </w:rPr>
              <w:t>30B</w:t>
            </w:r>
          </w:p>
        </w:tc>
        <w:tc>
          <w:tcPr>
            <w:tcW w:w="1200" w:type="dxa"/>
            <w:shd w:val="clear" w:color="auto" w:fill="auto"/>
          </w:tcPr>
          <w:p w:rsidR="00163455" w:rsidRPr="008161AC" w:rsidRDefault="00163455" w:rsidP="0005204E">
            <w:pPr>
              <w:jc w:val="center"/>
              <w:rPr>
                <w:b/>
                <w:lang w:val="vi-VN"/>
              </w:rPr>
            </w:pPr>
            <w:r w:rsidRPr="008161AC">
              <w:rPr>
                <w:b/>
                <w:lang w:val="vi-VN"/>
              </w:rPr>
              <w:t>40C</w:t>
            </w:r>
          </w:p>
        </w:tc>
        <w:tc>
          <w:tcPr>
            <w:tcW w:w="1070" w:type="dxa"/>
            <w:shd w:val="clear" w:color="auto" w:fill="auto"/>
          </w:tcPr>
          <w:p w:rsidR="00163455" w:rsidRPr="008161AC" w:rsidRDefault="00163455" w:rsidP="0005204E">
            <w:pPr>
              <w:jc w:val="center"/>
              <w:rPr>
                <w:b/>
                <w:lang w:val="vi-VN"/>
              </w:rPr>
            </w:pPr>
            <w:r w:rsidRPr="008161AC">
              <w:rPr>
                <w:b/>
                <w:lang w:val="vi-VN"/>
              </w:rPr>
              <w:t>50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60</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rPr>
              <w:t>70D</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80</w:t>
            </w:r>
            <w:r w:rsidRPr="008161AC">
              <w:rPr>
                <w:b/>
                <w:sz w:val="25"/>
                <w:szCs w:val="25"/>
              </w:rPr>
              <w:t>B</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90</w:t>
            </w:r>
            <w:r w:rsidRPr="008161AC">
              <w:rPr>
                <w:b/>
                <w:sz w:val="25"/>
                <w:szCs w:val="25"/>
              </w:rPr>
              <w:t>A</w:t>
            </w:r>
          </w:p>
        </w:tc>
        <w:tc>
          <w:tcPr>
            <w:tcW w:w="1070" w:type="dxa"/>
            <w:shd w:val="clear" w:color="auto" w:fill="auto"/>
          </w:tcPr>
          <w:p w:rsidR="00163455" w:rsidRPr="008161AC" w:rsidRDefault="00163455" w:rsidP="0005204E">
            <w:pPr>
              <w:tabs>
                <w:tab w:val="left" w:pos="993"/>
              </w:tabs>
              <w:jc w:val="center"/>
              <w:rPr>
                <w:b/>
                <w:sz w:val="25"/>
                <w:szCs w:val="25"/>
              </w:rPr>
            </w:pPr>
            <w:r w:rsidRPr="008161AC">
              <w:rPr>
                <w:b/>
                <w:sz w:val="25"/>
                <w:szCs w:val="25"/>
                <w:lang w:val="vi-VN"/>
              </w:rPr>
              <w:t>100</w:t>
            </w:r>
            <w:r w:rsidRPr="008161AC">
              <w:rPr>
                <w:b/>
                <w:sz w:val="25"/>
                <w:szCs w:val="25"/>
              </w:rPr>
              <w:t>D</w:t>
            </w:r>
          </w:p>
        </w:tc>
      </w:tr>
    </w:tbl>
    <w:p w:rsidR="00163455" w:rsidRDefault="00163455" w:rsidP="00CD2FA9">
      <w:pPr>
        <w:jc w:val="center"/>
        <w:rPr>
          <w:rFonts w:eastAsia="Meiryo"/>
          <w:b/>
          <w:u w:val="single"/>
          <w:lang w:val="vi-VN"/>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2A75D5" w:rsidRPr="007B1241" w:rsidRDefault="002A75D5" w:rsidP="00C36E31">
      <w:pPr>
        <w:pStyle w:val="Heading1"/>
      </w:pPr>
      <w:bookmarkStart w:id="2" w:name="_PHƯƠNG_PHÁP_ĐƯỜNG"/>
      <w:bookmarkEnd w:id="2"/>
      <w:r w:rsidRPr="007B1241">
        <w:t>PHƯƠNG PHÁP ĐƯỜNG TRÒN LƯỢNG GIÁC</w:t>
      </w:r>
    </w:p>
    <w:p w:rsidR="002A75D5" w:rsidRPr="00C36E31" w:rsidRDefault="002A75D5" w:rsidP="00C36E31">
      <w:pPr>
        <w:rPr>
          <w:b/>
        </w:rPr>
      </w:pPr>
      <w:r w:rsidRPr="00C36E31">
        <w:rPr>
          <w:b/>
        </w:rPr>
        <w:t>Các bước sử dụng đường tròn lượng giác để giải bài toán tìm thời gian:</w:t>
      </w:r>
    </w:p>
    <w:p w:rsidR="002A75D5" w:rsidRPr="007B1241" w:rsidRDefault="002A75D5" w:rsidP="00CB2EE7">
      <w:pPr>
        <w:numPr>
          <w:ilvl w:val="0"/>
          <w:numId w:val="28"/>
        </w:numPr>
      </w:pPr>
      <w:r w:rsidRPr="007B1241">
        <w:t>Tính chu kỳ dao động từ phương trình dao động.</w:t>
      </w:r>
    </w:p>
    <w:p w:rsidR="00EA178D" w:rsidRDefault="002A75D5" w:rsidP="00CB2EE7">
      <w:pPr>
        <w:numPr>
          <w:ilvl w:val="0"/>
          <w:numId w:val="28"/>
        </w:numPr>
      </w:pPr>
      <w:r w:rsidRPr="007B1241">
        <w:t>Nếu đề bài cho các tọa độ x</w:t>
      </w:r>
      <w:r w:rsidRPr="007B1241">
        <w:rPr>
          <w:vertAlign w:val="subscript"/>
        </w:rPr>
        <w:t>1</w:t>
      </w:r>
      <w:r w:rsidRPr="007B1241">
        <w:t>; x</w:t>
      </w:r>
      <w:r w:rsidRPr="007B1241">
        <w:rPr>
          <w:vertAlign w:val="subscript"/>
        </w:rPr>
        <w:t>2</w:t>
      </w:r>
      <w:r w:rsidRPr="007B1241">
        <w:t xml:space="preserve"> thì tìm các điểm M, N tương ứng trên đường tròn có hình chiếu lên xx’ là x</w:t>
      </w:r>
      <w:r w:rsidRPr="007B1241">
        <w:rPr>
          <w:vertAlign w:val="subscript"/>
        </w:rPr>
        <w:t>1</w:t>
      </w:r>
      <w:r w:rsidRPr="007B1241">
        <w:t>; x</w:t>
      </w:r>
      <w:r w:rsidRPr="007B1241">
        <w:rPr>
          <w:vertAlign w:val="subscript"/>
        </w:rPr>
        <w:t>2</w:t>
      </w:r>
      <w:r w:rsidR="00AF58BC">
        <w:t xml:space="preserve"> rồi xác định góc quét </w:t>
      </w:r>
      <w:r w:rsidR="00AF58BC" w:rsidRPr="00AF58BC">
        <w:rPr>
          <w:b/>
          <w:bCs/>
          <w:position w:val="-6"/>
        </w:rPr>
        <w:object w:dxaOrig="1040" w:dyaOrig="360">
          <v:shape id="_x0000_i1069" type="#_x0000_t75" style="width:51.75pt;height:18pt" o:ole="">
            <v:imagedata r:id="rId95" o:title=""/>
          </v:shape>
          <o:OLEObject Type="Embed" ProgID="Equation.DSMT4" ShapeID="_x0000_i1069" DrawAspect="Content" ObjectID="_1550260732" r:id="rId96"/>
        </w:object>
      </w:r>
      <w:r w:rsidRPr="007B1241">
        <w:t xml:space="preserve"> bằng phư</w:t>
      </w:r>
      <w:r w:rsidR="00EA178D">
        <w:t>ơng pháp hình học. Khi đó ta có:</w:t>
      </w:r>
    </w:p>
    <w:p w:rsidR="002A75D5" w:rsidRPr="007B1241" w:rsidRDefault="002A75D5" w:rsidP="00EA178D">
      <w:pPr>
        <w:ind w:left="720"/>
      </w:pPr>
      <w:r w:rsidRPr="007B1241">
        <w:t xml:space="preserve">α = ωt </w:t>
      </w:r>
      <w:r w:rsidR="003F0843" w:rsidRPr="003F0843">
        <w:rPr>
          <w:rFonts w:ascii="Symbol" w:hAnsi="Symbol"/>
        </w:rPr>
        <w:t></w:t>
      </w:r>
      <w:r w:rsidRPr="007B1241">
        <w:t xml:space="preserve"> t = </w:t>
      </w:r>
      <w:r w:rsidRPr="007B1241">
        <w:fldChar w:fldCharType="begin"/>
      </w:r>
      <w:r w:rsidRPr="007B1241">
        <w:instrText>eq \s\don1(\f(α,ω))</w:instrText>
      </w:r>
      <w:r w:rsidRPr="007B1241">
        <w:fldChar w:fldCharType="end"/>
      </w:r>
      <w:r w:rsidRPr="007B1241">
        <w:t xml:space="preserve"> = </w:t>
      </w:r>
      <w:r w:rsidRPr="007B1241">
        <w:rPr>
          <w:position w:val="-24"/>
        </w:rPr>
        <w:object w:dxaOrig="1040" w:dyaOrig="620">
          <v:shape id="_x0000_i1070" type="#_x0000_t75" style="width:51.75pt;height:30.75pt" o:ole="">
            <v:imagedata r:id="rId97" o:title=""/>
          </v:shape>
          <o:OLEObject Type="Embed" ProgID="Equation.3" ShapeID="_x0000_i1070" DrawAspect="Content" ObjectID="_1550260733" r:id="rId98"/>
        </w:object>
      </w:r>
      <w:r w:rsidRPr="007B1241">
        <w:t xml:space="preserve"> ; trong đó α' tính bằng độ.</w:t>
      </w:r>
    </w:p>
    <w:p w:rsidR="002A75D5" w:rsidRPr="007B1241" w:rsidRDefault="002A75D5" w:rsidP="00CB2EE7">
      <w:pPr>
        <w:numPr>
          <w:ilvl w:val="0"/>
          <w:numId w:val="28"/>
        </w:numPr>
      </w:pPr>
      <w:r w:rsidRPr="007B1241">
        <w:t>Nếu đề bài cho tọa độ đầu x</w:t>
      </w:r>
      <w:r w:rsidRPr="007B1241">
        <w:rPr>
          <w:vertAlign w:val="subscript"/>
        </w:rPr>
        <w:t>1</w:t>
      </w:r>
      <w:r w:rsidRPr="007B1241">
        <w:t xml:space="preserve"> và hỏi tọa độ x</w:t>
      </w:r>
      <w:r w:rsidRPr="007B1241">
        <w:rPr>
          <w:vertAlign w:val="subscript"/>
        </w:rPr>
        <w:t>2</w:t>
      </w:r>
      <w:r w:rsidRPr="007B1241">
        <w:t xml:space="preserve"> sau đó một khoảng thời gian t thì :</w:t>
      </w:r>
    </w:p>
    <w:p w:rsidR="00253357" w:rsidRDefault="00253357" w:rsidP="00CB2EE7">
      <w:pPr>
        <w:numPr>
          <w:ilvl w:val="0"/>
          <w:numId w:val="29"/>
        </w:numPr>
      </w:pPr>
      <w:r>
        <w:t>X</w:t>
      </w:r>
      <w:r w:rsidR="002A75D5" w:rsidRPr="007B1241">
        <w:t>ác định góc quét α = ω.Δt</w:t>
      </w:r>
    </w:p>
    <w:p w:rsidR="002A75D5" w:rsidRPr="007B1241" w:rsidRDefault="00253357" w:rsidP="00CB2EE7">
      <w:pPr>
        <w:numPr>
          <w:ilvl w:val="0"/>
          <w:numId w:val="29"/>
        </w:numPr>
      </w:pPr>
      <w:r>
        <w:t>T</w:t>
      </w:r>
      <w:r w:rsidR="002A75D5" w:rsidRPr="007B1241">
        <w:t>ừ x</w:t>
      </w:r>
      <w:r w:rsidR="002A75D5" w:rsidRPr="00253357">
        <w:rPr>
          <w:vertAlign w:val="subscript"/>
        </w:rPr>
        <w:t>1</w:t>
      </w:r>
      <w:r w:rsidR="002A75D5" w:rsidRPr="007B1241">
        <w:t xml:space="preserve"> đã cho, tìm được điểm M là có hình chiếu lên trục là x</w:t>
      </w:r>
      <w:r w:rsidR="002A75D5" w:rsidRPr="00253357">
        <w:rPr>
          <w:vertAlign w:val="subscript"/>
        </w:rPr>
        <w:t>1</w:t>
      </w:r>
      <w:r w:rsidR="002A75D5" w:rsidRPr="007B1241">
        <w:t xml:space="preserve"> rồi cho M chạy trên đường tròn theo chiều đã xác định được, điểm dừng là M’ khi M quét đủ góc α đã cho. Với vị trí trên đường tròn là M’ tìm được, ta chiếu tiếp tục vào trục xx’ để tìm được li độ x</w:t>
      </w:r>
      <w:r w:rsidR="002A75D5" w:rsidRPr="00253357">
        <w:rPr>
          <w:vertAlign w:val="subscript"/>
        </w:rPr>
        <w:t>2</w:t>
      </w:r>
      <w:r w:rsidR="002A75D5" w:rsidRPr="007B1241">
        <w:t>. Chú ý đến dấu của x</w:t>
      </w:r>
      <w:r w:rsidR="002A75D5" w:rsidRPr="00253357">
        <w:rPr>
          <w:vertAlign w:val="subscript"/>
        </w:rPr>
        <w:t>2</w:t>
      </w:r>
      <w:r w:rsidR="002A75D5" w:rsidRPr="007B1241">
        <w:t xml:space="preserve"> phụ thuộc vị trí M’ nằm ở trên hay dưới trục ngang.</w:t>
      </w:r>
    </w:p>
    <w:p w:rsidR="002A75D5" w:rsidRPr="00CD4C74" w:rsidRDefault="002A75D5" w:rsidP="00C36E31">
      <w:pPr>
        <w:rPr>
          <w:i/>
          <w:color w:val="C00000"/>
        </w:rPr>
      </w:pPr>
      <w:r w:rsidRPr="00CD4C74">
        <w:rPr>
          <w:i/>
          <w:color w:val="C00000"/>
          <w:u w:val="single"/>
        </w:rPr>
        <w:t>Chú ý</w:t>
      </w:r>
      <w:r w:rsidRPr="00CD4C74">
        <w:rPr>
          <w:i/>
          <w:color w:val="C00000"/>
        </w:rPr>
        <w:t>: Nếu tại thời điểm t vật có li độ x và đang tăng tức là vật chuyển động theo chiều dương, còn đang giảm tức là</w:t>
      </w:r>
      <w:r w:rsidR="00D31017">
        <w:rPr>
          <w:i/>
          <w:color w:val="C00000"/>
        </w:rPr>
        <w:t xml:space="preserve"> </w:t>
      </w:r>
      <w:r w:rsidRPr="00CD4C74">
        <w:rPr>
          <w:i/>
          <w:color w:val="C00000"/>
        </w:rPr>
        <w:t>đi theo chiều âm. Việc tăng, giảm ở đây là sự tăng giảm về mặt giá trị.</w:t>
      </w:r>
    </w:p>
    <w:p w:rsidR="006070D7" w:rsidRPr="004F1122" w:rsidRDefault="006070D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30"/>
        <w:jc w:val="both"/>
        <w:rPr>
          <w:color w:val="008000"/>
          <w:sz w:val="25"/>
          <w:szCs w:val="25"/>
        </w:rPr>
      </w:pPr>
    </w:p>
    <w:p w:rsidR="002848A3" w:rsidRPr="004F1122" w:rsidRDefault="002848A3" w:rsidP="002848A3">
      <w:pPr>
        <w:pStyle w:val="Heading1"/>
      </w:pPr>
      <w:bookmarkStart w:id="3" w:name="_BÀI_TOÁN_TÌM"/>
      <w:bookmarkEnd w:id="3"/>
      <w:r w:rsidRPr="004F1122">
        <w:t>BÀI TOÁN TÌM THỜI GIAN CHẤT ĐIỂM CHUYỂN ĐỘNG</w:t>
      </w:r>
    </w:p>
    <w:p w:rsidR="00583C57" w:rsidRPr="004F1122" w:rsidRDefault="003D2D3B"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Pr>
          <w:noProof/>
        </w:rPr>
        <w:drawing>
          <wp:anchor distT="0" distB="0" distL="114300" distR="114300" simplePos="0" relativeHeight="251655168" behindDoc="0" locked="0" layoutInCell="1" allowOverlap="1">
            <wp:simplePos x="0" y="0"/>
            <wp:positionH relativeFrom="column">
              <wp:posOffset>1987550</wp:posOffset>
            </wp:positionH>
            <wp:positionV relativeFrom="paragraph">
              <wp:posOffset>1905</wp:posOffset>
            </wp:positionV>
            <wp:extent cx="2504440" cy="289242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04440" cy="289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lang w:val="vi-VN"/>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lang w:val="vi-VN"/>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i/>
          <w:iCs/>
          <w:color w:val="000000"/>
          <w:sz w:val="25"/>
          <w:szCs w:val="25"/>
        </w:rPr>
      </w:pPr>
      <w:r w:rsidRPr="004F1122">
        <w:rPr>
          <w:i/>
          <w:iCs/>
          <w:color w:val="000000"/>
          <w:sz w:val="25"/>
          <w:szCs w:val="25"/>
        </w:rPr>
        <w:t>(Trục tổng hợp thời gian)</w:t>
      </w:r>
    </w:p>
    <w:p w:rsidR="00EB6E27" w:rsidRPr="004F1122" w:rsidRDefault="00EB6E2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color w:val="000000"/>
          <w:sz w:val="25"/>
          <w:szCs w:val="25"/>
        </w:rPr>
      </w:pPr>
    </w:p>
    <w:p w:rsidR="008D0F93" w:rsidRPr="0005204E" w:rsidRDefault="005D1A85" w:rsidP="00CB7E4F">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05204E">
        <w:rPr>
          <w:b/>
          <w:bCs/>
          <w:color w:val="1F4E79"/>
        </w:rPr>
        <w:t>BÀI TẬP TRẮC NGHIỆM</w:t>
      </w:r>
    </w:p>
    <w:p w:rsidR="002848A3" w:rsidRPr="0005204E" w:rsidRDefault="002848A3" w:rsidP="00CB7E4F">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Vật dao động điều hòa, gọi t</w:t>
      </w:r>
      <w:r w:rsidRPr="0094667B">
        <w:rPr>
          <w:vertAlign w:val="subscript"/>
        </w:rPr>
        <w:t>1</w:t>
      </w:r>
      <w:r w:rsidRPr="0094667B">
        <w:rPr>
          <w:lang w:val="vi-VN"/>
        </w:rPr>
        <w:t xml:space="preserve"> </w:t>
      </w:r>
      <w:r w:rsidRPr="0094667B">
        <w:t>là thời gian ngắn nhất vật đi từ VTCB đến li độ x = A/2 và t</w:t>
      </w:r>
      <w:r w:rsidRPr="0094667B">
        <w:rPr>
          <w:vertAlign w:val="subscript"/>
        </w:rPr>
        <w:t>2</w:t>
      </w:r>
      <w:r w:rsidRPr="0094667B">
        <w:t xml:space="preserve"> là thời gian vật đi từ</w:t>
      </w:r>
      <w:r w:rsidRPr="0094667B">
        <w:rPr>
          <w:lang w:val="vi-VN"/>
        </w:rPr>
        <w:t xml:space="preserve"> </w:t>
      </w:r>
      <w:r w:rsidRPr="0094667B">
        <w:t>li độ x = A/2 đến biên dương (x = A). Ta có</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t</w:t>
      </w:r>
      <w:r w:rsidRPr="0094667B">
        <w:rPr>
          <w:vertAlign w:val="subscript"/>
        </w:rPr>
        <w:t>1</w:t>
      </w:r>
      <w:r w:rsidRPr="0094667B">
        <w:t xml:space="preserve"> = 0,5t</w:t>
      </w:r>
      <w:r w:rsidRPr="0094667B">
        <w:rPr>
          <w:vertAlign w:val="subscript"/>
        </w:rPr>
        <w:t>2</w:t>
      </w:r>
      <w:r w:rsidRPr="0094667B">
        <w:t xml:space="preserve"> </w:t>
      </w:r>
      <w:r w:rsidRPr="0094667B">
        <w:rPr>
          <w:lang w:val="vi-VN"/>
        </w:rPr>
        <w:tab/>
      </w:r>
      <w:r w:rsidRPr="0094667B">
        <w:rPr>
          <w:b/>
          <w:bCs/>
        </w:rPr>
        <w:t xml:space="preserve">B. </w:t>
      </w:r>
      <w:r w:rsidRPr="0094667B">
        <w:t>t</w:t>
      </w:r>
      <w:r w:rsidRPr="0094667B">
        <w:rPr>
          <w:vertAlign w:val="subscript"/>
        </w:rPr>
        <w:t>1</w:t>
      </w:r>
      <w:r w:rsidRPr="0094667B">
        <w:t xml:space="preserve"> = t</w:t>
      </w:r>
      <w:r w:rsidRPr="0094667B">
        <w:rPr>
          <w:vertAlign w:val="subscript"/>
        </w:rPr>
        <w:t>2</w:t>
      </w:r>
      <w:r w:rsidRPr="0094667B">
        <w:t xml:space="preserve"> </w:t>
      </w:r>
      <w:r w:rsidRPr="0094667B">
        <w:rPr>
          <w:lang w:val="vi-VN"/>
        </w:rPr>
        <w:tab/>
      </w:r>
      <w:r w:rsidRPr="0094667B">
        <w:rPr>
          <w:b/>
          <w:bCs/>
        </w:rPr>
        <w:t xml:space="preserve">C. </w:t>
      </w:r>
      <w:r w:rsidRPr="0094667B">
        <w:t>t</w:t>
      </w:r>
      <w:r w:rsidRPr="0094667B">
        <w:rPr>
          <w:vertAlign w:val="subscript"/>
        </w:rPr>
        <w:t>1</w:t>
      </w:r>
      <w:r w:rsidRPr="0094667B">
        <w:t xml:space="preserve"> = 2t</w:t>
      </w:r>
      <w:r w:rsidRPr="0094667B">
        <w:rPr>
          <w:vertAlign w:val="subscript"/>
        </w:rPr>
        <w:t>2</w:t>
      </w:r>
      <w:r w:rsidRPr="0094667B">
        <w:t xml:space="preserve"> </w:t>
      </w:r>
      <w:r w:rsidRPr="0094667B">
        <w:rPr>
          <w:lang w:val="vi-VN"/>
        </w:rPr>
        <w:tab/>
      </w:r>
      <w:r w:rsidRPr="0094667B">
        <w:rPr>
          <w:b/>
          <w:bCs/>
        </w:rPr>
        <w:t xml:space="preserve">D. </w:t>
      </w:r>
      <w:r w:rsidRPr="0094667B">
        <w:t>t</w:t>
      </w:r>
      <w:r w:rsidRPr="0094667B">
        <w:rPr>
          <w:vertAlign w:val="subscript"/>
        </w:rPr>
        <w:t>1</w:t>
      </w:r>
      <w:r w:rsidRPr="0094667B">
        <w:t xml:space="preserve"> = 4t</w:t>
      </w:r>
      <w:r w:rsidRPr="0094667B">
        <w:rPr>
          <w:vertAlign w:val="subscript"/>
        </w:rPr>
        <w:t>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lastRenderedPageBreak/>
        <w:t>Vật dao động điều hòa, gọi t</w:t>
      </w:r>
      <w:r w:rsidRPr="0094667B">
        <w:rPr>
          <w:vertAlign w:val="subscript"/>
        </w:rPr>
        <w:t>1</w:t>
      </w:r>
      <w:r w:rsidRPr="0094667B">
        <w:rPr>
          <w:lang w:val="vi-VN"/>
        </w:rPr>
        <w:t xml:space="preserve"> </w:t>
      </w:r>
      <w:r w:rsidRPr="0094667B">
        <w:t>là thời gian ngắn nhất vật đi từ VTCB đến li độ x = A và t</w:t>
      </w:r>
      <w:r w:rsidRPr="0094667B">
        <w:rPr>
          <w:vertAlign w:val="subscript"/>
        </w:rPr>
        <w:t>2</w:t>
      </w:r>
      <w:r w:rsidRPr="0094667B">
        <w:t xml:space="preserve"> là thời gian vật đi từ li</w:t>
      </w:r>
      <w:r w:rsidRPr="0094667B">
        <w:rPr>
          <w:lang w:val="vi-VN"/>
        </w:rPr>
        <w:t xml:space="preserve"> </w:t>
      </w:r>
      <w:r w:rsidRPr="0094667B">
        <w:t>độ x = –A/2 đến biên dương (x = A). Ta có</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t</w:t>
      </w:r>
      <w:r w:rsidRPr="0094667B">
        <w:rPr>
          <w:vertAlign w:val="subscript"/>
        </w:rPr>
        <w:t>1</w:t>
      </w:r>
      <w:r w:rsidRPr="0094667B">
        <w:t xml:space="preserve"> = (3/4)t</w:t>
      </w:r>
      <w:r w:rsidRPr="0094667B">
        <w:rPr>
          <w:vertAlign w:val="subscript"/>
        </w:rPr>
        <w:t>2</w:t>
      </w:r>
      <w:r w:rsidRPr="0094667B">
        <w:t xml:space="preserve"> </w:t>
      </w:r>
      <w:r w:rsidRPr="0094667B">
        <w:rPr>
          <w:lang w:val="vi-VN"/>
        </w:rPr>
        <w:tab/>
      </w:r>
      <w:r w:rsidRPr="0094667B">
        <w:rPr>
          <w:b/>
          <w:bCs/>
        </w:rPr>
        <w:t xml:space="preserve">B. </w:t>
      </w:r>
      <w:r w:rsidRPr="0094667B">
        <w:t>t</w:t>
      </w:r>
      <w:r w:rsidRPr="0094667B">
        <w:rPr>
          <w:vertAlign w:val="subscript"/>
        </w:rPr>
        <w:t>1</w:t>
      </w:r>
      <w:r w:rsidRPr="0094667B">
        <w:t xml:space="preserve"> = (1/4)t</w:t>
      </w:r>
      <w:r w:rsidRPr="0094667B">
        <w:rPr>
          <w:vertAlign w:val="subscript"/>
        </w:rPr>
        <w:t>2</w:t>
      </w:r>
      <w:r w:rsidRPr="0094667B">
        <w:t xml:space="preserve"> </w:t>
      </w:r>
      <w:r w:rsidRPr="0094667B">
        <w:rPr>
          <w:lang w:val="vi-VN"/>
        </w:rPr>
        <w:tab/>
      </w:r>
      <w:r w:rsidRPr="0094667B">
        <w:rPr>
          <w:b/>
          <w:bCs/>
        </w:rPr>
        <w:t xml:space="preserve">C. </w:t>
      </w:r>
      <w:r w:rsidRPr="0094667B">
        <w:t>t</w:t>
      </w:r>
      <w:r w:rsidRPr="0094667B">
        <w:rPr>
          <w:vertAlign w:val="subscript"/>
        </w:rPr>
        <w:t>2</w:t>
      </w:r>
      <w:r w:rsidRPr="0094667B">
        <w:t xml:space="preserve"> = (3/4)t</w:t>
      </w:r>
      <w:r w:rsidRPr="0094667B">
        <w:rPr>
          <w:vertAlign w:val="subscript"/>
        </w:rPr>
        <w:t>1</w:t>
      </w:r>
      <w:r w:rsidRPr="0094667B">
        <w:t xml:space="preserve">. </w:t>
      </w:r>
      <w:r w:rsidRPr="0094667B">
        <w:rPr>
          <w:lang w:val="vi-VN"/>
        </w:rPr>
        <w:tab/>
      </w:r>
      <w:r w:rsidRPr="0094667B">
        <w:rPr>
          <w:b/>
          <w:bCs/>
        </w:rPr>
        <w:t xml:space="preserve">D. </w:t>
      </w:r>
      <w:r w:rsidRPr="0094667B">
        <w:t>t</w:t>
      </w:r>
      <w:r w:rsidRPr="0094667B">
        <w:rPr>
          <w:vertAlign w:val="subscript"/>
        </w:rPr>
        <w:t>2</w:t>
      </w:r>
      <w:r w:rsidRPr="0094667B">
        <w:t xml:space="preserve"> = (1/4)t</w:t>
      </w:r>
      <w:r w:rsidRPr="0094667B">
        <w:rPr>
          <w:vertAlign w:val="subscript"/>
        </w:rPr>
        <w:t>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Vật dao động điều hòa với biên độ A và chu kỳ T. Khoảng thời gian ngắn nhất vật đi từ VTCB đến li độ x = –A</w:t>
      </w:r>
      <w:r w:rsidRPr="0094667B">
        <w:rPr>
          <w:lang w:val="vi-VN"/>
        </w:rPr>
        <w:t xml:space="preserve"> </w:t>
      </w:r>
      <w:r w:rsidRPr="0094667B">
        <w:t>lần thứ hai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rPr>
          <w:lang w:val="vi-VN"/>
        </w:rPr>
        <w:t>t</w:t>
      </w:r>
      <w:r w:rsidRPr="0094667B">
        <w:t xml:space="preserve"> = 5T/4. </w:t>
      </w:r>
      <w:r w:rsidRPr="0094667B">
        <w:rPr>
          <w:lang w:val="vi-VN"/>
        </w:rPr>
        <w:tab/>
      </w:r>
      <w:r w:rsidRPr="0094667B">
        <w:rPr>
          <w:b/>
          <w:bCs/>
        </w:rPr>
        <w:t xml:space="preserve">B. </w:t>
      </w:r>
      <w:r w:rsidRPr="0094667B">
        <w:sym w:font="Symbol" w:char="F044"/>
      </w:r>
      <w:r w:rsidRPr="0094667B">
        <w:rPr>
          <w:lang w:val="vi-VN"/>
        </w:rPr>
        <w:t>t</w:t>
      </w:r>
      <w:r w:rsidRPr="0094667B">
        <w:t xml:space="preserve"> = T/4. </w:t>
      </w:r>
      <w:r w:rsidRPr="0094667B">
        <w:rPr>
          <w:lang w:val="vi-VN"/>
        </w:rPr>
        <w:tab/>
      </w:r>
      <w:r w:rsidRPr="0094667B">
        <w:rPr>
          <w:b/>
          <w:bCs/>
        </w:rPr>
        <w:t xml:space="preserve">C. </w:t>
      </w:r>
      <w:r w:rsidRPr="0094667B">
        <w:sym w:font="Symbol" w:char="F044"/>
      </w:r>
      <w:r w:rsidRPr="0094667B">
        <w:rPr>
          <w:lang w:val="vi-VN"/>
        </w:rPr>
        <w:t>t</w:t>
      </w:r>
      <w:r w:rsidRPr="0094667B">
        <w:t xml:space="preserve"> = 2T/3. </w:t>
      </w:r>
      <w:r w:rsidRPr="0094667B">
        <w:rPr>
          <w:lang w:val="vi-VN"/>
        </w:rPr>
        <w:tab/>
      </w:r>
      <w:r w:rsidRPr="0094667B">
        <w:rPr>
          <w:b/>
          <w:bCs/>
        </w:rPr>
        <w:t xml:space="preserve">D. </w:t>
      </w:r>
      <w:r w:rsidRPr="0094667B">
        <w:sym w:font="Symbol" w:char="F044"/>
      </w:r>
      <w:r w:rsidRPr="0094667B">
        <w:rPr>
          <w:lang w:val="vi-VN"/>
        </w:rPr>
        <w:t>t</w:t>
      </w:r>
      <w:r w:rsidRPr="0094667B">
        <w:t xml:space="preserve"> = 3T/4.</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Vật dao động điều hòa với biên độ A và chu kỳ T. Khoảng thời gian ngắn nhất vật đi từ li độ x = A/2 đến thời</w:t>
      </w:r>
      <w:r w:rsidRPr="0094667B">
        <w:rPr>
          <w:lang w:val="vi-VN"/>
        </w:rPr>
        <w:t xml:space="preserve"> </w:t>
      </w:r>
      <w:r w:rsidRPr="0094667B">
        <w:t>điểm vật qua VTCB lần thứ hai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rPr>
          <w:lang w:val="vi-VN"/>
        </w:rPr>
        <w:t>t</w:t>
      </w:r>
      <w:r w:rsidRPr="0094667B">
        <w:t xml:space="preserve"> = 5T/12. </w:t>
      </w:r>
      <w:r w:rsidRPr="0094667B">
        <w:rPr>
          <w:lang w:val="vi-VN"/>
        </w:rPr>
        <w:tab/>
      </w:r>
      <w:r w:rsidRPr="0094667B">
        <w:rPr>
          <w:b/>
          <w:bCs/>
        </w:rPr>
        <w:t xml:space="preserve">B. </w:t>
      </w:r>
      <w:r w:rsidRPr="0094667B">
        <w:sym w:font="Symbol" w:char="F044"/>
      </w:r>
      <w:r w:rsidRPr="0094667B">
        <w:rPr>
          <w:lang w:val="vi-VN"/>
        </w:rPr>
        <w:t>t</w:t>
      </w:r>
      <w:r w:rsidRPr="0094667B">
        <w:t xml:space="preserve"> = 5T/4. </w:t>
      </w:r>
      <w:r w:rsidRPr="0094667B">
        <w:rPr>
          <w:lang w:val="vi-VN"/>
        </w:rPr>
        <w:tab/>
      </w:r>
      <w:r w:rsidRPr="0094667B">
        <w:rPr>
          <w:b/>
          <w:bCs/>
        </w:rPr>
        <w:t xml:space="preserve">C. </w:t>
      </w:r>
      <w:r w:rsidRPr="0094667B">
        <w:sym w:font="Symbol" w:char="F044"/>
      </w:r>
      <w:r w:rsidRPr="0094667B">
        <w:rPr>
          <w:lang w:val="vi-VN"/>
        </w:rPr>
        <w:t>t</w:t>
      </w:r>
      <w:r w:rsidRPr="0094667B">
        <w:t xml:space="preserve"> = 2T/3. </w:t>
      </w:r>
      <w:r w:rsidRPr="0094667B">
        <w:rPr>
          <w:lang w:val="vi-VN"/>
        </w:rPr>
        <w:tab/>
      </w:r>
      <w:r w:rsidRPr="0094667B">
        <w:rPr>
          <w:b/>
          <w:bCs/>
        </w:rPr>
        <w:t xml:space="preserve">D. </w:t>
      </w:r>
      <w:r w:rsidRPr="0094667B">
        <w:sym w:font="Symbol" w:char="F044"/>
      </w:r>
      <w:r w:rsidRPr="0094667B">
        <w:rPr>
          <w:lang w:val="vi-VN"/>
        </w:rPr>
        <w:t>t</w:t>
      </w:r>
      <w:r w:rsidRPr="0094667B">
        <w:t xml:space="preserve"> = 7T/1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rPr>
          <w:lang w:val="vi-VN"/>
        </w:rPr>
      </w:pPr>
      <w:r w:rsidRPr="0094667B">
        <w:t>Vật dao động điều hòa với biên độ A và chu kỳ T. Khoảng thời gian ngắn nhất vật đi từ li độ x</w:t>
      </w:r>
      <w:r w:rsidRPr="0094667B">
        <w:rPr>
          <w:lang w:val="vi-VN"/>
        </w:rPr>
        <w:t xml:space="preserve"> = </w:t>
      </w:r>
      <w:r w:rsidRPr="0094667B">
        <w:rPr>
          <w:lang w:val="vi-VN"/>
        </w:rPr>
        <w:fldChar w:fldCharType="begin"/>
      </w:r>
      <w:r w:rsidRPr="0094667B">
        <w:rPr>
          <w:lang w:val="vi-VN"/>
        </w:rPr>
        <w:instrText>eq \s\don1(\f(</w:instrText>
      </w:r>
      <w:r w:rsidRPr="0094667B">
        <w:instrText>A</w:instrText>
      </w:r>
      <w:r w:rsidRPr="0094667B">
        <w:rPr>
          <w:lang w:val="vi-VN"/>
        </w:rPr>
        <w:fldChar w:fldCharType="begin"/>
      </w:r>
      <w:r w:rsidRPr="0094667B">
        <w:rPr>
          <w:lang w:val="vi-VN"/>
        </w:rPr>
        <w:instrText>eq \l(\r(,2))</w:instrText>
      </w:r>
      <w:r w:rsidRPr="0094667B">
        <w:rPr>
          <w:lang w:val="vi-VN"/>
        </w:rPr>
        <w:fldChar w:fldCharType="end"/>
      </w:r>
      <w:r w:rsidRPr="0094667B">
        <w:rPr>
          <w:lang w:val="vi-VN"/>
        </w:rPr>
        <w:instrText>,2))</w:instrText>
      </w:r>
      <w:r w:rsidRPr="0094667B">
        <w:rPr>
          <w:lang w:val="vi-VN"/>
        </w:rPr>
        <w:fldChar w:fldCharType="end"/>
      </w:r>
      <w:r w:rsidRPr="0094667B">
        <w:rPr>
          <w:lang w:val="vi-VN"/>
        </w:rPr>
        <w:t xml:space="preserve"> </w:t>
      </w:r>
      <w:r w:rsidRPr="0094667B">
        <w:t>đến li</w:t>
      </w:r>
      <w:r w:rsidRPr="0094667B">
        <w:rPr>
          <w:lang w:val="vi-VN"/>
        </w:rPr>
        <w:t xml:space="preserve"> độ x = A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lang w:val="vi-VN"/>
        </w:rPr>
        <w:tab/>
      </w:r>
      <w:r w:rsidRPr="0094667B">
        <w:rPr>
          <w:b/>
          <w:bCs/>
        </w:rPr>
        <w:t xml:space="preserve">A. </w:t>
      </w:r>
      <w:r w:rsidRPr="0094667B">
        <w:sym w:font="Symbol" w:char="F044"/>
      </w:r>
      <w:r w:rsidRPr="0094667B">
        <w:rPr>
          <w:lang w:val="vi-VN"/>
        </w:rPr>
        <w:t xml:space="preserve">t </w:t>
      </w:r>
      <w:r w:rsidRPr="0094667B">
        <w:t xml:space="preserve">= T/12. </w:t>
      </w:r>
      <w:r w:rsidRPr="0094667B">
        <w:rPr>
          <w:lang w:val="vi-VN"/>
        </w:rPr>
        <w:tab/>
      </w:r>
      <w:r w:rsidRPr="0094667B">
        <w:rPr>
          <w:b/>
          <w:bCs/>
        </w:rPr>
        <w:t xml:space="preserve">B. </w:t>
      </w:r>
      <w:r w:rsidRPr="0094667B">
        <w:sym w:font="Symbol" w:char="F044"/>
      </w:r>
      <w:r w:rsidRPr="0094667B">
        <w:rPr>
          <w:lang w:val="vi-VN"/>
        </w:rPr>
        <w:t>t</w:t>
      </w:r>
      <w:r w:rsidRPr="0094667B">
        <w:t xml:space="preserve"> = T/4. </w:t>
      </w:r>
      <w:r w:rsidRPr="0094667B">
        <w:rPr>
          <w:lang w:val="vi-VN"/>
        </w:rPr>
        <w:tab/>
      </w:r>
      <w:r w:rsidRPr="0094667B">
        <w:rPr>
          <w:b/>
          <w:bCs/>
        </w:rPr>
        <w:t xml:space="preserve">C. </w:t>
      </w:r>
      <w:r w:rsidRPr="0094667B">
        <w:sym w:font="Symbol" w:char="F044"/>
      </w:r>
      <w:r w:rsidRPr="0094667B">
        <w:rPr>
          <w:lang w:val="vi-VN"/>
        </w:rPr>
        <w:t>t</w:t>
      </w:r>
      <w:r w:rsidRPr="0094667B">
        <w:t xml:space="preserve"> = T/6.</w:t>
      </w:r>
      <w:r w:rsidRPr="0094667B">
        <w:rPr>
          <w:lang w:val="vi-VN"/>
        </w:rPr>
        <w:tab/>
      </w:r>
      <w:r w:rsidRPr="0094667B">
        <w:rPr>
          <w:b/>
          <w:bCs/>
        </w:rPr>
        <w:t xml:space="preserve">D. </w:t>
      </w:r>
      <w:r w:rsidRPr="0094667B">
        <w:sym w:font="Symbol" w:char="F044"/>
      </w:r>
      <w:r w:rsidRPr="0094667B">
        <w:rPr>
          <w:lang w:val="vi-VN"/>
        </w:rPr>
        <w:t>t</w:t>
      </w:r>
      <w:r w:rsidRPr="0094667B">
        <w:t xml:space="preserve"> = T/8.</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 xml:space="preserve">Vật dao động điều hòa gọi với biên độ A và chu kỳ T. Khoảng thời gian ngắn nhất vật đi từ li độ </w:t>
      </w:r>
      <w:r w:rsidRPr="0094667B">
        <w:rPr>
          <w:position w:val="-24"/>
        </w:rPr>
        <w:object w:dxaOrig="1080" w:dyaOrig="680">
          <v:shape id="_x0000_i1071" type="#_x0000_t75" style="width:54pt;height:33.75pt" o:ole="">
            <v:imagedata r:id="rId100" o:title=""/>
          </v:shape>
          <o:OLEObject Type="Embed" ProgID="Equation.3" ShapeID="_x0000_i1071" DrawAspect="Content" ObjectID="_1550260734" r:id="rId101"/>
        </w:object>
      </w:r>
      <w:r w:rsidRPr="0094667B">
        <w:rPr>
          <w:lang w:val="vi-VN"/>
        </w:rPr>
        <w:t xml:space="preserve"> </w:t>
      </w:r>
      <w:r w:rsidRPr="0094667B">
        <w:t>đến li độ x = A/2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2T/3. </w:t>
      </w:r>
      <w:r w:rsidRPr="0094667B">
        <w:rPr>
          <w:lang w:val="vi-VN"/>
        </w:rPr>
        <w:tab/>
      </w:r>
      <w:r w:rsidRPr="0094667B">
        <w:rPr>
          <w:b/>
          <w:bCs/>
        </w:rPr>
        <w:t xml:space="preserve">B. </w:t>
      </w:r>
      <w:r w:rsidRPr="0094667B">
        <w:sym w:font="Symbol" w:char="F044"/>
      </w:r>
      <w:r w:rsidRPr="0094667B">
        <w:t xml:space="preserve">t = T/4. </w:t>
      </w:r>
      <w:r w:rsidRPr="0094667B">
        <w:rPr>
          <w:lang w:val="vi-VN"/>
        </w:rPr>
        <w:tab/>
      </w:r>
      <w:r w:rsidRPr="0094667B">
        <w:rPr>
          <w:b/>
          <w:bCs/>
        </w:rPr>
        <w:t xml:space="preserve">C. </w:t>
      </w:r>
      <w:r w:rsidRPr="0094667B">
        <w:sym w:font="Symbol" w:char="F044"/>
      </w:r>
      <w:r w:rsidRPr="0094667B">
        <w:t xml:space="preserve">t = T/6. </w:t>
      </w:r>
      <w:r w:rsidRPr="0094667B">
        <w:rPr>
          <w:lang w:val="vi-VN"/>
        </w:rPr>
        <w:tab/>
      </w:r>
      <w:r w:rsidRPr="0094667B">
        <w:rPr>
          <w:b/>
          <w:bCs/>
        </w:rPr>
        <w:t xml:space="preserve">D. </w:t>
      </w:r>
      <w:r w:rsidRPr="0094667B">
        <w:sym w:font="Symbol" w:char="F044"/>
      </w:r>
      <w:r w:rsidRPr="0094667B">
        <w:t>t = 5T/1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 xml:space="preserve">Vật dao động điều hòa gọi với biên độ A và chu kỳ T. Khoảng thời gian ngắn nhất vật đi từ li độ </w:t>
      </w:r>
      <w:r w:rsidRPr="0094667B">
        <w:rPr>
          <w:position w:val="-24"/>
        </w:rPr>
        <w:object w:dxaOrig="1100" w:dyaOrig="680">
          <v:shape id="_x0000_i1072" type="#_x0000_t75" style="width:54.75pt;height:33.75pt" o:ole="">
            <v:imagedata r:id="rId102" o:title=""/>
          </v:shape>
          <o:OLEObject Type="Embed" ProgID="Equation.3" ShapeID="_x0000_i1072" DrawAspect="Content" ObjectID="_1550260735" r:id="rId103"/>
        </w:object>
      </w:r>
      <w:r w:rsidRPr="0094667B">
        <w:t xml:space="preserve">đến li độ </w:t>
      </w:r>
      <w:r w:rsidRPr="0094667B">
        <w:rPr>
          <w:position w:val="-24"/>
        </w:rPr>
        <w:object w:dxaOrig="940" w:dyaOrig="680">
          <v:shape id="_x0000_i1073" type="#_x0000_t75" style="width:47.25pt;height:33.75pt" o:ole="">
            <v:imagedata r:id="rId104" o:title=""/>
          </v:shape>
          <o:OLEObject Type="Embed" ProgID="Equation.3" ShapeID="_x0000_i1073" DrawAspect="Content" ObjectID="_1550260736" r:id="rId105"/>
        </w:object>
      </w:r>
      <w:r w:rsidRPr="0094667B">
        <w:t>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lang w:val="vi-VN"/>
        </w:rPr>
        <w:tab/>
      </w:r>
      <w:r w:rsidRPr="0094667B">
        <w:rPr>
          <w:b/>
          <w:bCs/>
        </w:rPr>
        <w:t xml:space="preserve">A. </w:t>
      </w:r>
      <w:r w:rsidRPr="0094667B">
        <w:sym w:font="Symbol" w:char="F044"/>
      </w:r>
      <w:r w:rsidRPr="0094667B">
        <w:t xml:space="preserve">t = 5T/12. </w:t>
      </w:r>
      <w:r w:rsidRPr="0094667B">
        <w:rPr>
          <w:lang w:val="vi-VN"/>
        </w:rPr>
        <w:tab/>
      </w:r>
      <w:r w:rsidRPr="0094667B">
        <w:rPr>
          <w:b/>
          <w:bCs/>
        </w:rPr>
        <w:t xml:space="preserve">B. </w:t>
      </w:r>
      <w:r w:rsidRPr="0094667B">
        <w:sym w:font="Symbol" w:char="F044"/>
      </w:r>
      <w:r w:rsidRPr="0094667B">
        <w:t xml:space="preserve">t = 7T/24. </w:t>
      </w:r>
      <w:r w:rsidRPr="0094667B">
        <w:rPr>
          <w:lang w:val="vi-VN"/>
        </w:rPr>
        <w:tab/>
      </w:r>
      <w:r w:rsidRPr="0094667B">
        <w:rPr>
          <w:b/>
          <w:bCs/>
        </w:rPr>
        <w:t xml:space="preserve">C. </w:t>
      </w:r>
      <w:r w:rsidRPr="0094667B">
        <w:sym w:font="Symbol" w:char="F044"/>
      </w:r>
      <w:r w:rsidRPr="0094667B">
        <w:t xml:space="preserve">t = T/3. </w:t>
      </w:r>
      <w:r w:rsidRPr="0094667B">
        <w:rPr>
          <w:lang w:val="vi-VN"/>
        </w:rPr>
        <w:tab/>
      </w:r>
      <w:r w:rsidRPr="0094667B">
        <w:rPr>
          <w:b/>
          <w:bCs/>
        </w:rPr>
        <w:t xml:space="preserve">D. </w:t>
      </w:r>
      <w:r w:rsidRPr="0094667B">
        <w:sym w:font="Symbol" w:char="F044"/>
      </w:r>
      <w:r w:rsidRPr="0094667B">
        <w:t>t = 7T/1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Vật dao động điều hòa gọi t</w:t>
      </w:r>
      <w:r w:rsidRPr="0094667B">
        <w:rPr>
          <w:vertAlign w:val="subscript"/>
        </w:rPr>
        <w:t>1</w:t>
      </w:r>
      <w:r w:rsidRPr="0094667B">
        <w:t xml:space="preserve"> là thời gian ngắn nhất vật đi li độ x = A/2 đến li độ </w:t>
      </w:r>
      <w:r w:rsidRPr="0094667B">
        <w:rPr>
          <w:position w:val="-24"/>
        </w:rPr>
        <w:object w:dxaOrig="940" w:dyaOrig="680">
          <v:shape id="_x0000_i1074" type="#_x0000_t75" style="width:47.25pt;height:33.75pt" o:ole="">
            <v:imagedata r:id="rId104" o:title=""/>
          </v:shape>
          <o:OLEObject Type="Embed" ProgID="Equation.3" ShapeID="_x0000_i1074" DrawAspect="Content" ObjectID="_1550260737" r:id="rId106"/>
        </w:object>
      </w:r>
      <w:r w:rsidRPr="0094667B">
        <w:t>và t</w:t>
      </w:r>
      <w:r w:rsidRPr="0094667B">
        <w:rPr>
          <w:vertAlign w:val="subscript"/>
        </w:rPr>
        <w:t>2</w:t>
      </w:r>
      <w:r w:rsidRPr="0094667B">
        <w:t xml:space="preserve"> là thời gian vật</w:t>
      </w:r>
      <w:r w:rsidRPr="0094667B">
        <w:rPr>
          <w:lang w:val="vi-VN"/>
        </w:rPr>
        <w:t xml:space="preserve"> </w:t>
      </w:r>
      <w:r w:rsidRPr="0094667B">
        <w:t xml:space="preserve">đi từ VTCB đến li độ </w:t>
      </w:r>
      <w:r w:rsidRPr="0094667B">
        <w:rPr>
          <w:position w:val="-24"/>
        </w:rPr>
        <w:object w:dxaOrig="1100" w:dyaOrig="680">
          <v:shape id="_x0000_i1075" type="#_x0000_t75" style="width:54.75pt;height:33.75pt" o:ole="">
            <v:imagedata r:id="rId107" o:title=""/>
          </v:shape>
          <o:OLEObject Type="Embed" ProgID="Equation.3" ShapeID="_x0000_i1075" DrawAspect="Content" ObjectID="_1550260738" r:id="rId108"/>
        </w:object>
      </w:r>
      <w:r w:rsidRPr="0094667B">
        <w:t>. Mối quan hệ giữa t</w:t>
      </w:r>
      <w:r w:rsidRPr="0094667B">
        <w:rPr>
          <w:vertAlign w:val="subscript"/>
          <w:lang w:val="vi-VN"/>
        </w:rPr>
        <w:t xml:space="preserve">1 </w:t>
      </w:r>
      <w:r w:rsidRPr="0094667B">
        <w:t>và t</w:t>
      </w:r>
      <w:r w:rsidRPr="0094667B">
        <w:rPr>
          <w:vertAlign w:val="subscript"/>
        </w:rPr>
        <w:t>2</w:t>
      </w:r>
      <w:r w:rsidRPr="0094667B">
        <w:t xml:space="preserve">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t</w:t>
      </w:r>
      <w:r w:rsidRPr="0094667B">
        <w:rPr>
          <w:vertAlign w:val="subscript"/>
        </w:rPr>
        <w:t>1</w:t>
      </w:r>
      <w:r w:rsidRPr="0094667B">
        <w:t xml:space="preserve"> = 0,5t</w:t>
      </w:r>
      <w:r w:rsidRPr="0094667B">
        <w:rPr>
          <w:vertAlign w:val="subscript"/>
        </w:rPr>
        <w:t>2</w:t>
      </w:r>
      <w:r w:rsidRPr="0094667B">
        <w:t xml:space="preserve"> </w:t>
      </w:r>
      <w:r w:rsidRPr="0094667B">
        <w:rPr>
          <w:lang w:val="vi-VN"/>
        </w:rPr>
        <w:tab/>
      </w:r>
      <w:r w:rsidRPr="0094667B">
        <w:rPr>
          <w:b/>
          <w:bCs/>
        </w:rPr>
        <w:t xml:space="preserve">B. </w:t>
      </w:r>
      <w:r w:rsidRPr="0094667B">
        <w:t>t</w:t>
      </w:r>
      <w:r w:rsidRPr="0094667B">
        <w:rPr>
          <w:vertAlign w:val="subscript"/>
        </w:rPr>
        <w:t>2</w:t>
      </w:r>
      <w:r w:rsidRPr="0094667B">
        <w:t xml:space="preserve"> = 3t</w:t>
      </w:r>
      <w:r w:rsidRPr="0094667B">
        <w:rPr>
          <w:vertAlign w:val="subscript"/>
        </w:rPr>
        <w:t>1</w:t>
      </w:r>
      <w:r w:rsidRPr="0094667B">
        <w:t xml:space="preserve"> </w:t>
      </w:r>
      <w:r w:rsidRPr="0094667B">
        <w:rPr>
          <w:lang w:val="vi-VN"/>
        </w:rPr>
        <w:tab/>
      </w:r>
      <w:r w:rsidRPr="0094667B">
        <w:rPr>
          <w:b/>
          <w:bCs/>
        </w:rPr>
        <w:t xml:space="preserve">C. </w:t>
      </w:r>
      <w:r w:rsidRPr="0094667B">
        <w:t>t</w:t>
      </w:r>
      <w:r w:rsidRPr="0094667B">
        <w:rPr>
          <w:vertAlign w:val="subscript"/>
        </w:rPr>
        <w:t>2</w:t>
      </w:r>
      <w:r w:rsidRPr="0094667B">
        <w:t xml:space="preserve"> = 2t</w:t>
      </w:r>
      <w:r w:rsidRPr="0094667B">
        <w:rPr>
          <w:vertAlign w:val="subscript"/>
        </w:rPr>
        <w:t>1</w:t>
      </w:r>
      <w:r w:rsidRPr="0094667B">
        <w:t xml:space="preserve"> </w:t>
      </w:r>
      <w:r w:rsidRPr="0094667B">
        <w:rPr>
          <w:lang w:val="vi-VN"/>
        </w:rPr>
        <w:tab/>
      </w:r>
      <w:r w:rsidRPr="0094667B">
        <w:rPr>
          <w:b/>
          <w:bCs/>
        </w:rPr>
        <w:t xml:space="preserve">D. </w:t>
      </w:r>
      <w:r w:rsidRPr="0094667B">
        <w:t>2t</w:t>
      </w:r>
      <w:r w:rsidRPr="0094667B">
        <w:rPr>
          <w:vertAlign w:val="subscript"/>
        </w:rPr>
        <w:t>2</w:t>
      </w:r>
      <w:r w:rsidRPr="0094667B">
        <w:t xml:space="preserve"> = 3t</w:t>
      </w:r>
      <w:r w:rsidRPr="0094667B">
        <w:rPr>
          <w:vertAlign w:val="subscript"/>
        </w:rPr>
        <w:t>1</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 xml:space="preserve">Một vật dao động điều hòa với biên độ </w:t>
      </w:r>
      <w:r w:rsidRPr="0094667B">
        <w:rPr>
          <w:lang w:val="vi-VN"/>
        </w:rPr>
        <w:t xml:space="preserve">A. </w:t>
      </w:r>
      <w:r w:rsidRPr="0094667B">
        <w:t>Khoảng thời gian ngắn nhất vật đi từ li độ x = A/2 đến li độ x = A là</w:t>
      </w:r>
      <w:r w:rsidRPr="0094667B">
        <w:rPr>
          <w:lang w:val="vi-VN"/>
        </w:rPr>
        <w:t xml:space="preserve"> </w:t>
      </w:r>
      <w:r w:rsidRPr="0094667B">
        <w:t>0,5 (s). Chu kỳ dao động của vật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 (s). </w:t>
      </w:r>
      <w:r w:rsidRPr="0094667B">
        <w:rPr>
          <w:lang w:val="vi-VN"/>
        </w:rPr>
        <w:tab/>
      </w:r>
      <w:r w:rsidRPr="0094667B">
        <w:rPr>
          <w:b/>
          <w:bCs/>
        </w:rPr>
        <w:t xml:space="preserve">B. </w:t>
      </w:r>
      <w:r w:rsidRPr="0094667B">
        <w:t xml:space="preserve">T </w:t>
      </w:r>
      <w:r w:rsidRPr="0094667B">
        <w:rPr>
          <w:b/>
          <w:bCs/>
        </w:rPr>
        <w:t xml:space="preserve">= </w:t>
      </w:r>
      <w:r w:rsidRPr="0094667B">
        <w:t xml:space="preserve">2 (s). </w:t>
      </w:r>
      <w:r w:rsidRPr="0094667B">
        <w:rPr>
          <w:lang w:val="vi-VN"/>
        </w:rPr>
        <w:tab/>
      </w:r>
      <w:r w:rsidRPr="0094667B">
        <w:rPr>
          <w:b/>
          <w:bCs/>
        </w:rPr>
        <w:t xml:space="preserve">C. </w:t>
      </w:r>
      <w:r w:rsidRPr="0094667B">
        <w:t xml:space="preserve">T = 1,5 (s). </w:t>
      </w:r>
      <w:r w:rsidRPr="0094667B">
        <w:rPr>
          <w:lang w:val="vi-VN"/>
        </w:rPr>
        <w:tab/>
      </w:r>
      <w:r w:rsidRPr="0094667B">
        <w:rPr>
          <w:b/>
          <w:bCs/>
        </w:rPr>
        <w:t xml:space="preserve">D. </w:t>
      </w:r>
      <w:r w:rsidRPr="0094667B">
        <w:t>T = 3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w:t>
      </w:r>
      <w:r w:rsidRPr="0094667B">
        <w:rPr>
          <w:lang w:val="vi-VN"/>
        </w:rPr>
        <w:t xml:space="preserve"> A. </w:t>
      </w:r>
      <w:r w:rsidRPr="0094667B">
        <w:t xml:space="preserve">Khoảng thời gian ngắn nhất vật đi từ li độ </w:t>
      </w:r>
      <w:r w:rsidRPr="0094667B">
        <w:rPr>
          <w:position w:val="-24"/>
        </w:rPr>
        <w:object w:dxaOrig="940" w:dyaOrig="680">
          <v:shape id="_x0000_i1076" type="#_x0000_t75" style="width:47.25pt;height:33.75pt" o:ole="">
            <v:imagedata r:id="rId109" o:title=""/>
          </v:shape>
          <o:OLEObject Type="Embed" ProgID="Equation.3" ShapeID="_x0000_i1076" DrawAspect="Content" ObjectID="_1550260739" r:id="rId110"/>
        </w:object>
      </w:r>
      <w:r w:rsidRPr="0094667B">
        <w:t xml:space="preserve"> đến li độ x =</w:t>
      </w:r>
      <w:r w:rsidRPr="0094667B">
        <w:rPr>
          <w:lang w:val="vi-VN"/>
        </w:rPr>
        <w:t xml:space="preserve"> </w:t>
      </w:r>
      <w:r w:rsidRPr="0094667B">
        <w:t>A/2 là 0,5 (s). Chu kỳ dao động của vật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 (s). </w:t>
      </w:r>
      <w:r w:rsidRPr="0094667B">
        <w:rPr>
          <w:lang w:val="vi-VN"/>
        </w:rPr>
        <w:tab/>
      </w:r>
      <w:r w:rsidRPr="0094667B">
        <w:rPr>
          <w:b/>
          <w:bCs/>
        </w:rPr>
        <w:t xml:space="preserve">B. </w:t>
      </w:r>
      <w:r w:rsidRPr="0094667B">
        <w:t xml:space="preserve">T = 12 (s). </w:t>
      </w:r>
      <w:r w:rsidRPr="0094667B">
        <w:rPr>
          <w:lang w:val="vi-VN"/>
        </w:rPr>
        <w:tab/>
      </w:r>
      <w:r w:rsidRPr="0094667B">
        <w:rPr>
          <w:b/>
          <w:bCs/>
        </w:rPr>
        <w:t xml:space="preserve">C. </w:t>
      </w:r>
      <w:r w:rsidRPr="0094667B">
        <w:t xml:space="preserve">T = 4 (s). </w:t>
      </w:r>
      <w:r w:rsidRPr="0094667B">
        <w:rPr>
          <w:lang w:val="vi-VN"/>
        </w:rPr>
        <w:tab/>
      </w:r>
      <w:r w:rsidRPr="0094667B">
        <w:rPr>
          <w:b/>
          <w:bCs/>
        </w:rPr>
        <w:t xml:space="preserve">D. </w:t>
      </w:r>
      <w:r w:rsidRPr="0094667B">
        <w:t>T = 6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 A.</w:t>
      </w:r>
      <w:r w:rsidRPr="0094667B">
        <w:rPr>
          <w:b/>
        </w:rPr>
        <w:t xml:space="preserve"> </w:t>
      </w:r>
      <w:r w:rsidRPr="0094667B">
        <w:t xml:space="preserve">Khoảng thời gian ngắn nhất vật đi từ li độ </w:t>
      </w:r>
      <w:r w:rsidRPr="0094667B">
        <w:rPr>
          <w:position w:val="-24"/>
        </w:rPr>
        <w:object w:dxaOrig="1100" w:dyaOrig="680">
          <v:shape id="_x0000_i1077" type="#_x0000_t75" style="width:54.75pt;height:33.75pt" o:ole="">
            <v:imagedata r:id="rId111" o:title=""/>
          </v:shape>
          <o:OLEObject Type="Embed" ProgID="Equation.3" ShapeID="_x0000_i1077" DrawAspect="Content" ObjectID="_1550260740" r:id="rId112"/>
        </w:object>
      </w:r>
      <w:r w:rsidRPr="0094667B">
        <w:t xml:space="preserve"> đến li độ x =</w:t>
      </w:r>
      <w:r w:rsidRPr="0094667B">
        <w:rPr>
          <w:lang w:val="vi-VN"/>
        </w:rPr>
        <w:t xml:space="preserve"> </w:t>
      </w:r>
      <w:r w:rsidRPr="0094667B">
        <w:rPr>
          <w:lang w:val="vi-VN"/>
        </w:rPr>
        <w:fldChar w:fldCharType="begin"/>
      </w:r>
      <w:r w:rsidRPr="0094667B">
        <w:rPr>
          <w:lang w:val="vi-VN"/>
        </w:rPr>
        <w:instrText>eq \s\don1(\f(A,2))</w:instrText>
      </w:r>
      <w:r w:rsidRPr="0094667B">
        <w:rPr>
          <w:lang w:val="vi-VN"/>
        </w:rPr>
        <w:fldChar w:fldCharType="end"/>
      </w:r>
      <w:r w:rsidRPr="0094667B">
        <w:rPr>
          <w:lang w:val="vi-VN"/>
        </w:rPr>
        <w:t xml:space="preserve"> l</w:t>
      </w:r>
      <w:r w:rsidRPr="0094667B">
        <w:t>à 0,3 (s). Chu kỳ dao động của vật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0,9 (s). </w:t>
      </w:r>
      <w:r w:rsidRPr="0094667B">
        <w:rPr>
          <w:lang w:val="vi-VN"/>
        </w:rPr>
        <w:tab/>
      </w:r>
      <w:r w:rsidRPr="0094667B">
        <w:rPr>
          <w:b/>
          <w:bCs/>
        </w:rPr>
        <w:t xml:space="preserve">B. </w:t>
      </w:r>
      <w:r w:rsidRPr="0094667B">
        <w:t xml:space="preserve">T = 1,2 (s). </w:t>
      </w:r>
      <w:r w:rsidRPr="0094667B">
        <w:rPr>
          <w:lang w:val="vi-VN"/>
        </w:rPr>
        <w:tab/>
      </w:r>
      <w:r w:rsidRPr="0094667B">
        <w:rPr>
          <w:b/>
          <w:bCs/>
        </w:rPr>
        <w:t xml:space="preserve">C. </w:t>
      </w:r>
      <w:r w:rsidRPr="0094667B">
        <w:t xml:space="preserve">T = 0,8 (s). </w:t>
      </w:r>
      <w:r w:rsidRPr="0094667B">
        <w:rPr>
          <w:lang w:val="vi-VN"/>
        </w:rPr>
        <w:tab/>
      </w:r>
      <w:r w:rsidRPr="0094667B">
        <w:rPr>
          <w:b/>
          <w:bCs/>
        </w:rPr>
        <w:t xml:space="preserve">D. </w:t>
      </w:r>
      <w:r w:rsidRPr="0094667B">
        <w:t>T = 0,6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 A.</w:t>
      </w:r>
      <w:r w:rsidRPr="0094667B">
        <w:rPr>
          <w:b/>
        </w:rPr>
        <w:t xml:space="preserve"> </w:t>
      </w:r>
      <w:r w:rsidRPr="0094667B">
        <w:t>Vật đi từ li độ x = A/2 đến li độ x = –A/2 hết khoảng thời gian ngắn</w:t>
      </w:r>
      <w:r w:rsidRPr="0094667B">
        <w:rPr>
          <w:lang w:val="vi-VN"/>
        </w:rPr>
        <w:t xml:space="preserve"> </w:t>
      </w:r>
      <w:r w:rsidRPr="0094667B">
        <w:t xml:space="preserve">nhất là 0,5 (s). Tính khoảng thời gian ngắn nhất vật đi từ VTCB đến li độ </w:t>
      </w:r>
      <w:r w:rsidRPr="0094667B">
        <w:rPr>
          <w:position w:val="-24"/>
        </w:rPr>
        <w:object w:dxaOrig="940" w:dyaOrig="680">
          <v:shape id="_x0000_i1078" type="#_x0000_t75" style="width:47.25pt;height:33.75pt" o:ole="">
            <v:imagedata r:id="rId109" o:title=""/>
          </v:shape>
          <o:OLEObject Type="Embed" ProgID="Equation.3" ShapeID="_x0000_i1078" DrawAspect="Content" ObjectID="_1550260741" r:id="rId113"/>
        </w:object>
      </w:r>
      <w:r w:rsidRPr="0094667B">
        <w:t>.</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0,25 (s). </w:t>
      </w:r>
      <w:r w:rsidRPr="0094667B">
        <w:rPr>
          <w:lang w:val="vi-VN"/>
        </w:rPr>
        <w:tab/>
      </w:r>
      <w:r w:rsidRPr="0094667B">
        <w:rPr>
          <w:b/>
          <w:bCs/>
        </w:rPr>
        <w:t xml:space="preserve">B. </w:t>
      </w:r>
      <w:r w:rsidRPr="0094667B">
        <w:sym w:font="Symbol" w:char="F044"/>
      </w:r>
      <w:r w:rsidRPr="0094667B">
        <w:t xml:space="preserve">t = 0,75 (s). </w:t>
      </w:r>
      <w:r w:rsidRPr="0094667B">
        <w:rPr>
          <w:lang w:val="vi-VN"/>
        </w:rPr>
        <w:tab/>
      </w:r>
      <w:r w:rsidRPr="0094667B">
        <w:rPr>
          <w:b/>
          <w:bCs/>
        </w:rPr>
        <w:t xml:space="preserve">C. </w:t>
      </w:r>
      <w:r w:rsidRPr="0094667B">
        <w:sym w:font="Symbol" w:char="F044"/>
      </w:r>
      <w:r w:rsidRPr="0094667B">
        <w:t>t = 0,375 (s).</w:t>
      </w:r>
      <w:r w:rsidRPr="0094667B">
        <w:rPr>
          <w:lang w:val="vi-VN"/>
        </w:rPr>
        <w:tab/>
      </w:r>
      <w:r w:rsidRPr="0094667B">
        <w:rPr>
          <w:b/>
          <w:bCs/>
        </w:rPr>
        <w:t xml:space="preserve">D. </w:t>
      </w:r>
      <w:r w:rsidRPr="0094667B">
        <w:sym w:font="Symbol" w:char="F044"/>
      </w:r>
      <w:r w:rsidRPr="0094667B">
        <w:rPr>
          <w:lang w:val="vi-VN"/>
        </w:rPr>
        <w:t>t</w:t>
      </w:r>
      <w:r w:rsidRPr="0094667B">
        <w:t xml:space="preserve"> = 1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 xml:space="preserve">Vật dao động điều hòa gọi với biên độ A và tần số f. Khoảng thời gian ngắn nhất vật đi từ li độ </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position w:val="-24"/>
        </w:rPr>
        <w:object w:dxaOrig="940" w:dyaOrig="680">
          <v:shape id="_x0000_i1079" type="#_x0000_t75" style="width:47.25pt;height:33.75pt" o:ole="">
            <v:imagedata r:id="rId109" o:title=""/>
          </v:shape>
          <o:OLEObject Type="Embed" ProgID="Equation.3" ShapeID="_x0000_i1079" DrawAspect="Content" ObjectID="_1550260742" r:id="rId114"/>
        </w:object>
      </w:r>
      <w:r w:rsidRPr="0094667B">
        <w:t>đến</w:t>
      </w:r>
      <w:r w:rsidRPr="0094667B">
        <w:rPr>
          <w:lang w:val="vi-VN"/>
        </w:rPr>
        <w:t xml:space="preserve"> </w:t>
      </w:r>
      <w:r w:rsidRPr="0094667B">
        <w:t xml:space="preserve">li độ </w:t>
      </w:r>
      <w:r w:rsidRPr="0094667B">
        <w:rPr>
          <w:position w:val="-24"/>
        </w:rPr>
        <w:object w:dxaOrig="940" w:dyaOrig="680">
          <v:shape id="_x0000_i1080" type="#_x0000_t75" style="width:47.25pt;height:33.75pt" o:ole="">
            <v:imagedata r:id="rId104" o:title=""/>
          </v:shape>
          <o:OLEObject Type="Embed" ProgID="Equation.3" ShapeID="_x0000_i1080" DrawAspect="Content" ObjectID="_1550260743" r:id="rId115"/>
        </w:object>
      </w:r>
      <w:r w:rsidRPr="0094667B">
        <w:t>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lang w:val="vi-VN"/>
        </w:rPr>
      </w:pPr>
      <w:r w:rsidRPr="0094667B">
        <w:rPr>
          <w:b/>
          <w:bCs/>
          <w:lang w:val="vi-VN"/>
        </w:rPr>
        <w:t xml:space="preserve"> </w:t>
      </w:r>
      <w:r w:rsidRPr="0094667B">
        <w:rPr>
          <w:b/>
          <w:bCs/>
          <w:lang w:val="vi-VN"/>
        </w:rPr>
        <w:tab/>
      </w:r>
      <w:r w:rsidRPr="0094667B">
        <w:rPr>
          <w:b/>
          <w:bCs/>
        </w:rPr>
        <w:t xml:space="preserve">A. </w:t>
      </w:r>
      <w:r w:rsidRPr="0094667B">
        <w:sym w:font="Symbol" w:char="F044"/>
      </w:r>
      <w:r w:rsidRPr="0094667B">
        <w:rPr>
          <w:lang w:val="vi-VN"/>
        </w:rPr>
        <w:t xml:space="preserve">t = </w:t>
      </w:r>
      <w:r w:rsidRPr="0094667B">
        <w:rPr>
          <w:lang w:val="vi-VN"/>
        </w:rPr>
        <w:fldChar w:fldCharType="begin"/>
      </w:r>
      <w:r w:rsidRPr="0094667B">
        <w:rPr>
          <w:lang w:val="vi-VN"/>
        </w:rPr>
        <w:instrText>eq \s\don1(\f(1,12ƒ))</w:instrText>
      </w:r>
      <w:r w:rsidRPr="0094667B">
        <w:rPr>
          <w:lang w:val="vi-VN"/>
        </w:rPr>
        <w:fldChar w:fldCharType="end"/>
      </w:r>
      <w:r w:rsidRPr="0094667B">
        <w:rPr>
          <w:lang w:val="vi-VN"/>
        </w:rPr>
        <w:t xml:space="preserve"> </w:t>
      </w:r>
      <w:r w:rsidRPr="0094667B">
        <w:rPr>
          <w:lang w:val="vi-VN"/>
        </w:rPr>
        <w:tab/>
      </w:r>
      <w:r w:rsidRPr="0094667B">
        <w:rPr>
          <w:b/>
          <w:bCs/>
        </w:rPr>
        <w:t xml:space="preserve">B. </w:t>
      </w:r>
      <w:r w:rsidRPr="0094667B">
        <w:sym w:font="Symbol" w:char="F044"/>
      </w:r>
      <w:r w:rsidRPr="0094667B">
        <w:rPr>
          <w:lang w:val="vi-VN"/>
        </w:rPr>
        <w:t xml:space="preserve">t = </w:t>
      </w:r>
      <w:r w:rsidRPr="0094667B">
        <w:rPr>
          <w:lang w:val="vi-VN"/>
        </w:rPr>
        <w:fldChar w:fldCharType="begin"/>
      </w:r>
      <w:r w:rsidRPr="0094667B">
        <w:rPr>
          <w:lang w:val="vi-VN"/>
        </w:rPr>
        <w:instrText>eq \s\don1(\f(1,24ƒ))</w:instrText>
      </w:r>
      <w:r w:rsidRPr="0094667B">
        <w:rPr>
          <w:lang w:val="vi-VN"/>
        </w:rPr>
        <w:fldChar w:fldCharType="end"/>
      </w:r>
      <w:r w:rsidRPr="0094667B">
        <w:rPr>
          <w:lang w:val="vi-VN"/>
        </w:rPr>
        <w:t xml:space="preserve"> </w:t>
      </w:r>
      <w:r w:rsidRPr="0094667B">
        <w:rPr>
          <w:lang w:val="vi-VN"/>
        </w:rPr>
        <w:tab/>
      </w:r>
      <w:r w:rsidRPr="0094667B">
        <w:rPr>
          <w:b/>
          <w:bCs/>
        </w:rPr>
        <w:t xml:space="preserve">C. </w:t>
      </w:r>
      <w:r w:rsidRPr="0094667B">
        <w:sym w:font="Symbol" w:char="F044"/>
      </w:r>
      <w:r w:rsidRPr="0094667B">
        <w:rPr>
          <w:lang w:val="vi-VN"/>
        </w:rPr>
        <w:t xml:space="preserve">t = </w:t>
      </w:r>
      <w:r w:rsidRPr="0094667B">
        <w:rPr>
          <w:lang w:val="vi-VN"/>
        </w:rPr>
        <w:fldChar w:fldCharType="begin"/>
      </w:r>
      <w:r w:rsidRPr="0094667B">
        <w:rPr>
          <w:lang w:val="vi-VN"/>
        </w:rPr>
        <w:instrText>eq \s\don1(\f(ƒ,12))</w:instrText>
      </w:r>
      <w:r w:rsidRPr="0094667B">
        <w:rPr>
          <w:lang w:val="vi-VN"/>
        </w:rPr>
        <w:fldChar w:fldCharType="end"/>
      </w:r>
      <w:r w:rsidRPr="0094667B">
        <w:rPr>
          <w:lang w:val="vi-VN"/>
        </w:rPr>
        <w:t xml:space="preserve"> </w:t>
      </w:r>
      <w:r w:rsidRPr="0094667B">
        <w:rPr>
          <w:lang w:val="vi-VN"/>
        </w:rPr>
        <w:tab/>
      </w:r>
      <w:r w:rsidRPr="0094667B">
        <w:rPr>
          <w:b/>
          <w:bCs/>
        </w:rPr>
        <w:t xml:space="preserve">D. </w:t>
      </w:r>
      <w:r w:rsidRPr="0094667B">
        <w:sym w:font="Symbol" w:char="F044"/>
      </w:r>
      <w:r w:rsidRPr="0094667B">
        <w:rPr>
          <w:lang w:val="vi-VN"/>
        </w:rPr>
        <w:t xml:space="preserve">t = </w:t>
      </w:r>
      <w:r w:rsidRPr="0094667B">
        <w:rPr>
          <w:lang w:val="vi-VN"/>
        </w:rPr>
        <w:fldChar w:fldCharType="begin"/>
      </w:r>
      <w:r w:rsidRPr="0094667B">
        <w:rPr>
          <w:lang w:val="vi-VN"/>
        </w:rPr>
        <w:instrText>eq \s\don1(\f(ƒ,24))</w:instrText>
      </w:r>
      <w:r w:rsidRPr="0094667B">
        <w:rPr>
          <w:lang w:val="vi-VN"/>
        </w:rPr>
        <w:fldChar w:fldCharType="end"/>
      </w:r>
      <w:r w:rsidRPr="0094667B">
        <w:rPr>
          <w:lang w:val="vi-VN"/>
        </w:rPr>
        <w:t xml:space="preserve"> </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Vật dao động điều hòa với biên độ A và tần số 5 Hz. Khoảng thời gian ngắn nhất vật đi từ li độ x = –A đến li</w:t>
      </w:r>
      <w:r w:rsidRPr="0094667B">
        <w:rPr>
          <w:lang w:val="vi-VN"/>
        </w:rPr>
        <w:t xml:space="preserve"> </w:t>
      </w:r>
      <w:r w:rsidRPr="0094667B">
        <w:t xml:space="preserve">độ </w:t>
      </w:r>
      <w:r w:rsidRPr="0094667B">
        <w:rPr>
          <w:position w:val="-24"/>
        </w:rPr>
        <w:object w:dxaOrig="940" w:dyaOrig="680">
          <v:shape id="_x0000_i1081" type="#_x0000_t75" style="width:47.25pt;height:33.75pt" o:ole="">
            <v:imagedata r:id="rId109" o:title=""/>
          </v:shape>
          <o:OLEObject Type="Embed" ProgID="Equation.3" ShapeID="_x0000_i1081" DrawAspect="Content" ObjectID="_1550260744" r:id="rId116"/>
        </w:objec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0,5 (s). </w:t>
      </w:r>
      <w:r w:rsidRPr="0094667B">
        <w:rPr>
          <w:lang w:val="vi-VN"/>
        </w:rPr>
        <w:tab/>
      </w:r>
      <w:r w:rsidRPr="0094667B">
        <w:rPr>
          <w:b/>
          <w:bCs/>
        </w:rPr>
        <w:t xml:space="preserve">B. </w:t>
      </w:r>
      <w:r w:rsidRPr="0094667B">
        <w:sym w:font="Symbol" w:char="F044"/>
      </w:r>
      <w:r w:rsidRPr="0094667B">
        <w:t xml:space="preserve">t = 0,05 (s). </w:t>
      </w:r>
      <w:r w:rsidRPr="0094667B">
        <w:rPr>
          <w:lang w:val="vi-VN"/>
        </w:rPr>
        <w:tab/>
      </w:r>
      <w:r w:rsidRPr="0094667B">
        <w:rPr>
          <w:b/>
          <w:bCs/>
        </w:rPr>
        <w:t xml:space="preserve">C. </w:t>
      </w:r>
      <w:r w:rsidRPr="0094667B">
        <w:sym w:font="Symbol" w:char="F044"/>
      </w:r>
      <w:r w:rsidRPr="0094667B">
        <w:t xml:space="preserve">t = 0,075 (s). </w:t>
      </w:r>
      <w:r w:rsidRPr="0094667B">
        <w:rPr>
          <w:lang w:val="vi-VN"/>
        </w:rPr>
        <w:tab/>
      </w:r>
      <w:r w:rsidRPr="0094667B">
        <w:rPr>
          <w:b/>
          <w:bCs/>
        </w:rPr>
        <w:t xml:space="preserve">D. </w:t>
      </w:r>
      <w:r w:rsidRPr="0094667B">
        <w:sym w:font="Symbol" w:char="F044"/>
      </w:r>
      <w:r w:rsidRPr="0094667B">
        <w:t>t = 0,25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lastRenderedPageBreak/>
        <w:t xml:space="preserve"> </w:t>
      </w:r>
      <w:r w:rsidRPr="0094667B">
        <w:t>Một vật dao động điều hòa với biên độ A, chu kỳ dao động là T. Thời điểm ban đầu vật ở li độ x = A, sau đó</w:t>
      </w:r>
      <w:r w:rsidRPr="0094667B">
        <w:rPr>
          <w:lang w:val="vi-VN"/>
        </w:rPr>
        <w:t xml:space="preserve"> </w:t>
      </w:r>
      <w:r w:rsidRPr="0094667B">
        <w:t>3T/4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x =</w:t>
      </w:r>
      <w:r w:rsidRPr="0094667B">
        <w:rPr>
          <w:lang w:val="vi-VN"/>
        </w:rPr>
        <w:t xml:space="preserve"> A. </w:t>
      </w:r>
      <w:r w:rsidRPr="0094667B">
        <w:rPr>
          <w:lang w:val="vi-VN"/>
        </w:rPr>
        <w:tab/>
      </w:r>
      <w:r w:rsidRPr="0094667B">
        <w:rPr>
          <w:b/>
          <w:bCs/>
        </w:rPr>
        <w:t xml:space="preserve">B. </w:t>
      </w:r>
      <w:r w:rsidRPr="0094667B">
        <w:t xml:space="preserve">x = A/2. </w:t>
      </w:r>
      <w:r w:rsidRPr="0094667B">
        <w:rPr>
          <w:lang w:val="vi-VN"/>
        </w:rPr>
        <w:tab/>
      </w:r>
      <w:r w:rsidRPr="0094667B">
        <w:rPr>
          <w:b/>
          <w:bCs/>
        </w:rPr>
        <w:t xml:space="preserve">C. </w:t>
      </w:r>
      <w:r w:rsidRPr="0094667B">
        <w:t xml:space="preserve">x = 0. </w:t>
      </w:r>
      <w:r w:rsidRPr="0094667B">
        <w:rPr>
          <w:lang w:val="vi-VN"/>
        </w:rPr>
        <w:tab/>
      </w:r>
      <w:r w:rsidRPr="0094667B">
        <w:rPr>
          <w:b/>
          <w:bCs/>
        </w:rPr>
        <w:t xml:space="preserve">D. </w:t>
      </w:r>
      <w:r w:rsidRPr="0094667B">
        <w:t>x = –A.</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 A, chu kỳ dao động là T. Thời điểm ban đầu vật ở li độ x = A/2 và</w:t>
      </w:r>
      <w:r w:rsidRPr="0094667B">
        <w:rPr>
          <w:lang w:val="vi-VN"/>
        </w:rPr>
        <w:t xml:space="preserve"> </w:t>
      </w:r>
      <w:r w:rsidRPr="0094667B">
        <w:t>đang chuyển động theo chiều dương, sau đó 2T/3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w:t>
      </w:r>
      <w:r w:rsidRPr="0094667B">
        <w:rPr>
          <w:lang w:val="vi-VN"/>
        </w:rPr>
        <w:t xml:space="preserve">A. </w:t>
      </w:r>
      <w:r w:rsidRPr="0094667B">
        <w:rPr>
          <w:lang w:val="vi-VN"/>
        </w:rPr>
        <w:tab/>
      </w:r>
      <w:r w:rsidRPr="0094667B">
        <w:rPr>
          <w:b/>
          <w:bCs/>
        </w:rPr>
        <w:t xml:space="preserve">B. </w:t>
      </w:r>
      <w:r w:rsidRPr="0094667B">
        <w:t>x = A/2</w:t>
      </w:r>
      <w:r w:rsidRPr="0094667B">
        <w:rPr>
          <w:lang w:val="vi-VN"/>
        </w:rPr>
        <w:tab/>
      </w:r>
      <w:r w:rsidRPr="0094667B">
        <w:rPr>
          <w:b/>
          <w:bCs/>
        </w:rPr>
        <w:t xml:space="preserve">C. </w:t>
      </w:r>
      <w:r w:rsidRPr="0094667B">
        <w:t xml:space="preserve">x = 0 </w:t>
      </w:r>
      <w:r w:rsidRPr="0094667B">
        <w:rPr>
          <w:lang w:val="vi-VN"/>
        </w:rPr>
        <w:tab/>
      </w:r>
      <w:r w:rsidRPr="0094667B">
        <w:rPr>
          <w:b/>
          <w:bCs/>
        </w:rPr>
        <w:t xml:space="preserve">D. </w:t>
      </w:r>
      <w:r w:rsidRPr="0094667B">
        <w:t>x = –A</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 A, chu kỳ dao động là T. Thời điểm ban đầu vật ở li độ x = A/2 và</w:t>
      </w:r>
      <w:r w:rsidRPr="0094667B">
        <w:rPr>
          <w:lang w:val="vi-VN"/>
        </w:rPr>
        <w:t xml:space="preserve"> </w:t>
      </w:r>
      <w:r w:rsidRPr="0094667B">
        <w:t>đang chuyển động theo chiều âm, sau đó 2T/3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w:t>
      </w:r>
      <w:r w:rsidRPr="0094667B">
        <w:rPr>
          <w:lang w:val="vi-VN"/>
        </w:rPr>
        <w:t xml:space="preserve">A. </w:t>
      </w:r>
      <w:r w:rsidRPr="0094667B">
        <w:rPr>
          <w:lang w:val="vi-VN"/>
        </w:rPr>
        <w:tab/>
      </w:r>
      <w:r w:rsidRPr="0094667B">
        <w:rPr>
          <w:b/>
          <w:bCs/>
        </w:rPr>
        <w:t xml:space="preserve">B. </w:t>
      </w:r>
      <w:r w:rsidRPr="0094667B">
        <w:t xml:space="preserve">x = A/2. </w:t>
      </w:r>
      <w:r w:rsidRPr="0094667B">
        <w:rPr>
          <w:lang w:val="vi-VN"/>
        </w:rPr>
        <w:tab/>
      </w:r>
      <w:r w:rsidRPr="0094667B">
        <w:rPr>
          <w:b/>
          <w:bCs/>
        </w:rPr>
        <w:t xml:space="preserve">C. </w:t>
      </w:r>
      <w:r w:rsidRPr="0094667B">
        <w:t xml:space="preserve">x = 0. </w:t>
      </w:r>
      <w:r w:rsidRPr="0094667B">
        <w:rPr>
          <w:lang w:val="vi-VN"/>
        </w:rPr>
        <w:tab/>
      </w:r>
      <w:r w:rsidRPr="0094667B">
        <w:rPr>
          <w:b/>
          <w:bCs/>
        </w:rPr>
        <w:t xml:space="preserve">D. </w:t>
      </w:r>
      <w:r w:rsidRPr="0094667B">
        <w:t>x = –A.</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với biên độ A, chu kỳ dao động là T. Thời điểm ban đầu vật ở li độ x = –A, sau đó</w:t>
      </w:r>
      <w:r w:rsidRPr="0094667B">
        <w:rPr>
          <w:lang w:val="vi-VN"/>
        </w:rPr>
        <w:t xml:space="preserve"> </w:t>
      </w:r>
      <w:r w:rsidRPr="0094667B">
        <w:t>5T/6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w:t>
      </w:r>
      <w:r w:rsidRPr="0094667B">
        <w:rPr>
          <w:lang w:val="vi-VN"/>
        </w:rPr>
        <w:t xml:space="preserve">A. </w:t>
      </w:r>
      <w:r w:rsidRPr="0094667B">
        <w:rPr>
          <w:lang w:val="vi-VN"/>
        </w:rPr>
        <w:tab/>
      </w:r>
      <w:r w:rsidRPr="0094667B">
        <w:rPr>
          <w:b/>
          <w:bCs/>
        </w:rPr>
        <w:t xml:space="preserve">B. </w:t>
      </w:r>
      <w:r w:rsidRPr="0094667B">
        <w:t xml:space="preserve">x = A/2. </w:t>
      </w:r>
      <w:r w:rsidRPr="0094667B">
        <w:rPr>
          <w:lang w:val="vi-VN"/>
        </w:rPr>
        <w:tab/>
      </w:r>
      <w:r w:rsidRPr="0094667B">
        <w:rPr>
          <w:b/>
          <w:bCs/>
        </w:rPr>
        <w:t xml:space="preserve">C. </w:t>
      </w:r>
      <w:r w:rsidRPr="0094667B">
        <w:t xml:space="preserve">x = –A/2. </w:t>
      </w:r>
      <w:r w:rsidRPr="0094667B">
        <w:rPr>
          <w:lang w:val="vi-VN"/>
        </w:rPr>
        <w:tab/>
      </w:r>
      <w:r w:rsidRPr="0094667B">
        <w:rPr>
          <w:b/>
          <w:bCs/>
        </w:rPr>
        <w:t xml:space="preserve">D. </w:t>
      </w:r>
      <w:r w:rsidRPr="0094667B">
        <w:t>x = –A.</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với phương trình x = 8cos(2πt – π/3) cm. Tính từ thời điểm ban đầu (t = 0), sau đó</w:t>
      </w:r>
      <w:r w:rsidRPr="0094667B">
        <w:rPr>
          <w:lang w:val="vi-VN"/>
        </w:rPr>
        <w:t xml:space="preserve"> </w:t>
      </w:r>
      <w:r w:rsidRPr="0094667B">
        <w:t>2/3 (s)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8 cm. </w:t>
      </w:r>
      <w:r w:rsidRPr="0094667B">
        <w:rPr>
          <w:lang w:val="vi-VN"/>
        </w:rPr>
        <w:tab/>
      </w:r>
      <w:r w:rsidRPr="0094667B">
        <w:rPr>
          <w:b/>
          <w:bCs/>
        </w:rPr>
        <w:t xml:space="preserve">B. </w:t>
      </w:r>
      <w:r w:rsidRPr="0094667B">
        <w:t xml:space="preserve">x = 4 cm. </w:t>
      </w:r>
      <w:r w:rsidRPr="0094667B">
        <w:rPr>
          <w:lang w:val="vi-VN"/>
        </w:rPr>
        <w:tab/>
      </w:r>
      <w:r w:rsidRPr="0094667B">
        <w:rPr>
          <w:b/>
          <w:bCs/>
        </w:rPr>
        <w:t xml:space="preserve">C. </w:t>
      </w:r>
      <w:r w:rsidRPr="0094667B">
        <w:t xml:space="preserve">x = –4 cm. </w:t>
      </w:r>
      <w:r w:rsidRPr="0094667B">
        <w:rPr>
          <w:lang w:val="vi-VN"/>
        </w:rPr>
        <w:tab/>
      </w:r>
      <w:r w:rsidRPr="0094667B">
        <w:rPr>
          <w:b/>
          <w:bCs/>
        </w:rPr>
        <w:t xml:space="preserve">D. </w:t>
      </w:r>
      <w:r w:rsidRPr="0094667B">
        <w:t>x = –8 cm.</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Cho một vật dao động điều hòa có phương trình chuyển động x = 10cos(2πt – π/6) cm. Vật đi qua vị trí cân bằng lần đầu tiên vào thời điể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3 (s). </w:t>
      </w:r>
      <w:r w:rsidRPr="0094667B">
        <w:rPr>
          <w:lang w:val="vi-VN"/>
        </w:rPr>
        <w:tab/>
      </w:r>
      <w:r w:rsidRPr="0094667B">
        <w:rPr>
          <w:b/>
          <w:bCs/>
        </w:rPr>
        <w:t xml:space="preserve">B. </w:t>
      </w:r>
      <w:r w:rsidRPr="0094667B">
        <w:t xml:space="preserve">t = 1/6 (s). </w:t>
      </w:r>
      <w:r w:rsidRPr="0094667B">
        <w:rPr>
          <w:lang w:val="vi-VN"/>
        </w:rPr>
        <w:tab/>
      </w:r>
      <w:r w:rsidRPr="0094667B">
        <w:rPr>
          <w:b/>
          <w:bCs/>
        </w:rPr>
        <w:t xml:space="preserve">C. </w:t>
      </w:r>
      <w:r w:rsidRPr="0094667B">
        <w:t xml:space="preserve">t = 2/3 (s). </w:t>
      </w:r>
      <w:r w:rsidRPr="0094667B">
        <w:rPr>
          <w:lang w:val="vi-VN"/>
        </w:rPr>
        <w:tab/>
      </w:r>
      <w:r w:rsidRPr="0094667B">
        <w:rPr>
          <w:b/>
          <w:bCs/>
        </w:rPr>
        <w:t xml:space="preserve">D. </w:t>
      </w:r>
      <w:r w:rsidRPr="0094667B">
        <w:t>t = 1/1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ên độ A.</w:t>
      </w:r>
      <w:r w:rsidRPr="0094667B">
        <w:rPr>
          <w:b/>
        </w:rPr>
        <w:t xml:space="preserve"> </w:t>
      </w:r>
      <w:r w:rsidRPr="0094667B">
        <w:t>Thời gian ngắn nhất để vật đi từ vị trí cân bằng đến điểm M có li độ</w:t>
      </w:r>
      <w:r w:rsidRPr="0094667B">
        <w:rPr>
          <w:lang w:val="vi-VN"/>
        </w:rPr>
        <w:t xml:space="preserve"> </w:t>
      </w:r>
      <w:r w:rsidRPr="0094667B">
        <w:rPr>
          <w:position w:val="-24"/>
        </w:rPr>
        <w:object w:dxaOrig="940" w:dyaOrig="680">
          <v:shape id="_x0000_i1082" type="#_x0000_t75" style="width:47.25pt;height:33.75pt" o:ole="">
            <v:imagedata r:id="rId109" o:title=""/>
          </v:shape>
          <o:OLEObject Type="Embed" ProgID="Equation.3" ShapeID="_x0000_i1082" DrawAspect="Content" ObjectID="_1550260745" r:id="rId117"/>
        </w:object>
      </w:r>
      <w:r w:rsidRPr="0094667B">
        <w:rPr>
          <w:lang w:val="vi-VN"/>
        </w:rPr>
        <w:t xml:space="preserve"> </w:t>
      </w:r>
      <w:r w:rsidRPr="0094667B">
        <w:t>là 0,25 (s). Chu kỳ dao động của vật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 (s). </w:t>
      </w:r>
      <w:r w:rsidRPr="0094667B">
        <w:rPr>
          <w:lang w:val="vi-VN"/>
        </w:rPr>
        <w:tab/>
      </w:r>
      <w:r w:rsidRPr="0094667B">
        <w:rPr>
          <w:b/>
          <w:bCs/>
        </w:rPr>
        <w:t xml:space="preserve">B. </w:t>
      </w:r>
      <w:r w:rsidRPr="0094667B">
        <w:t xml:space="preserve">T </w:t>
      </w:r>
      <w:r w:rsidRPr="0094667B">
        <w:rPr>
          <w:b/>
          <w:bCs/>
        </w:rPr>
        <w:t xml:space="preserve">= </w:t>
      </w:r>
      <w:r w:rsidRPr="0094667B">
        <w:t xml:space="preserve">1,5 (s). </w:t>
      </w:r>
      <w:r w:rsidRPr="0094667B">
        <w:rPr>
          <w:lang w:val="vi-VN"/>
        </w:rPr>
        <w:tab/>
      </w:r>
      <w:r w:rsidRPr="0094667B">
        <w:rPr>
          <w:b/>
          <w:bCs/>
        </w:rPr>
        <w:t xml:space="preserve">C. </w:t>
      </w:r>
      <w:r w:rsidRPr="0094667B">
        <w:t>T = 0,5 (s).</w:t>
      </w:r>
      <w:r w:rsidRPr="0094667B">
        <w:rPr>
          <w:lang w:val="vi-VN"/>
        </w:rPr>
        <w:tab/>
      </w:r>
      <w:r w:rsidRPr="0094667B">
        <w:rPr>
          <w:b/>
          <w:bCs/>
        </w:rPr>
        <w:t xml:space="preserve">D. </w:t>
      </w:r>
      <w:r w:rsidRPr="0094667B">
        <w:t>T = 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oà có tần số 2 Hz, biên độ 4 cm. Ở một thời điểm nào đó vật chuyển động theo chiều âm qua vị trí có li độ 2 cm thì sau thời điểm đó 1/12 (s) vật chuyển động theo</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chiều âm, qua vị trí cân bằng. </w:t>
      </w:r>
      <w:r w:rsidRPr="0094667B">
        <w:rPr>
          <w:lang w:val="vi-VN"/>
        </w:rPr>
        <w:tab/>
      </w:r>
      <w:r w:rsidRPr="0094667B">
        <w:rPr>
          <w:b/>
          <w:bCs/>
        </w:rPr>
        <w:t xml:space="preserve">B. </w:t>
      </w:r>
      <w:r w:rsidRPr="0094667B">
        <w:t>chiều dương, qua vị trí có li độ x = –2 c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rPr>
          <w:b/>
          <w:bCs/>
          <w:lang w:val="vi-VN"/>
        </w:rPr>
        <w:tab/>
      </w:r>
      <w:r w:rsidRPr="0094667B">
        <w:rPr>
          <w:b/>
          <w:bCs/>
        </w:rPr>
        <w:t xml:space="preserve">C. </w:t>
      </w:r>
      <w:r w:rsidRPr="0094667B">
        <w:t>chiều âm, qua vị trí có li độ x</w:t>
      </w:r>
      <w:r w:rsidRPr="0094667B">
        <w:rPr>
          <w:lang w:val="vi-VN"/>
        </w:rPr>
        <w:t xml:space="preserve"> = -</w:t>
      </w:r>
      <w:r w:rsidRPr="0094667B">
        <w:t xml:space="preserve"> 2 </w:t>
      </w:r>
      <w:r w:rsidRPr="0094667B">
        <w:fldChar w:fldCharType="begin"/>
      </w:r>
      <w:r w:rsidRPr="0094667B">
        <w:instrText>eq \l(\r(,3))</w:instrText>
      </w:r>
      <w:r w:rsidRPr="0094667B">
        <w:fldChar w:fldCharType="end"/>
      </w:r>
      <w:r w:rsidRPr="0094667B">
        <w:t xml:space="preserve"> cm. </w:t>
      </w:r>
      <w:r w:rsidRPr="0094667B">
        <w:rPr>
          <w:lang w:val="vi-VN"/>
        </w:rPr>
        <w:tab/>
      </w:r>
      <w:r w:rsidRPr="0094667B">
        <w:rPr>
          <w:b/>
          <w:bCs/>
        </w:rPr>
        <w:t xml:space="preserve">D. </w:t>
      </w:r>
      <w:r w:rsidRPr="0094667B">
        <w:t>chiều âm, qua vị trí có li độ x = –2 cm.</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tần số f = 10 Hz và biên độ là 4 cm. Tại thời điểm ban đầu vật đang ở li độ</w:t>
      </w:r>
      <w:r w:rsidRPr="0094667B">
        <w:rPr>
          <w:lang w:val="vi-VN"/>
        </w:rPr>
        <w:t xml:space="preserve"> </w:t>
      </w:r>
      <w:r w:rsidRPr="0094667B">
        <w:t>x = 2 cm và chuyển động theo chiều dương. Sau 0,25 (s) kể từ khi dao động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2 cm và chuyển động theo chiều dương. </w:t>
      </w:r>
      <w:r w:rsidRPr="0094667B">
        <w:rPr>
          <w:lang w:val="vi-VN"/>
        </w:rPr>
        <w:tab/>
      </w:r>
      <w:r w:rsidRPr="0094667B">
        <w:rPr>
          <w:b/>
          <w:bCs/>
        </w:rPr>
        <w:t xml:space="preserve">B. </w:t>
      </w:r>
      <w:r w:rsidRPr="0094667B">
        <w:t>x = 2 cm và chuyển động theo chiều â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C. </w:t>
      </w:r>
      <w:r w:rsidRPr="0094667B">
        <w:t xml:space="preserve">x = –2 cm và chuyển động theo chiều âm. </w:t>
      </w:r>
      <w:r w:rsidRPr="0094667B">
        <w:rPr>
          <w:lang w:val="vi-VN"/>
        </w:rPr>
        <w:tab/>
      </w:r>
      <w:r w:rsidRPr="0094667B">
        <w:rPr>
          <w:b/>
          <w:bCs/>
        </w:rPr>
        <w:t xml:space="preserve">D. </w:t>
      </w:r>
      <w:r w:rsidRPr="0094667B">
        <w:t>x = –2 cm và chuyển động theo chiều dương.</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oà với li độ x = 4cos(0,5πt – 5π/6) cm. Vào thời điểm nào sau đây vật đi qua li độ</w:t>
      </w:r>
      <w:r w:rsidRPr="0094667B">
        <w:rPr>
          <w:lang w:val="vi-VN"/>
        </w:rPr>
        <w:t xml:space="preserve"> </w:t>
      </w:r>
      <w:r w:rsidRPr="0094667B">
        <w:t>x</w:t>
      </w:r>
      <w:r w:rsidRPr="0094667B">
        <w:rPr>
          <w:lang w:val="vi-VN"/>
        </w:rPr>
        <w:t xml:space="preserve"> = </w:t>
      </w:r>
      <w:r w:rsidRPr="0094667B">
        <w:t>2</w:t>
      </w:r>
      <w:r w:rsidRPr="0094667B">
        <w:fldChar w:fldCharType="begin"/>
      </w:r>
      <w:r w:rsidRPr="0094667B">
        <w:instrText>eq \l(\r(,3))</w:instrText>
      </w:r>
      <w:r w:rsidRPr="0094667B">
        <w:fldChar w:fldCharType="end"/>
      </w:r>
      <w:r w:rsidRPr="0094667B">
        <w:t xml:space="preserve"> cm theo chiều dương của trục toạ độ ?</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 (s). </w:t>
      </w:r>
      <w:r w:rsidRPr="0094667B">
        <w:rPr>
          <w:lang w:val="vi-VN"/>
        </w:rPr>
        <w:tab/>
      </w:r>
      <w:r w:rsidRPr="0094667B">
        <w:rPr>
          <w:b/>
          <w:bCs/>
        </w:rPr>
        <w:t xml:space="preserve">B. </w:t>
      </w:r>
      <w:r w:rsidRPr="0094667B">
        <w:t xml:space="preserve">t = 4/3 (s). </w:t>
      </w:r>
      <w:r w:rsidRPr="0094667B">
        <w:rPr>
          <w:lang w:val="vi-VN"/>
        </w:rPr>
        <w:tab/>
      </w:r>
      <w:r w:rsidRPr="0094667B">
        <w:rPr>
          <w:b/>
          <w:bCs/>
        </w:rPr>
        <w:t xml:space="preserve">C. </w:t>
      </w:r>
      <w:r w:rsidRPr="0094667B">
        <w:t xml:space="preserve">t = 16/3 (s). </w:t>
      </w:r>
      <w:r w:rsidRPr="0094667B">
        <w:rPr>
          <w:lang w:val="vi-VN"/>
        </w:rPr>
        <w:tab/>
      </w:r>
      <w:r w:rsidRPr="0094667B">
        <w:rPr>
          <w:b/>
          <w:bCs/>
        </w:rPr>
        <w:t xml:space="preserve">D. </w:t>
      </w:r>
      <w:r w:rsidRPr="0094667B">
        <w:t>t = 1/3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biểu thức li độ x = 4cos(0,5πt – π/3) cm. Vào thời điểm nào sau đây vật sẽ đi</w:t>
      </w:r>
      <w:r w:rsidRPr="0094667B">
        <w:rPr>
          <w:lang w:val="vi-VN"/>
        </w:rPr>
        <w:t xml:space="preserve"> </w:t>
      </w:r>
      <w:r w:rsidRPr="0094667B">
        <w:t xml:space="preserve">qua vị trí x </w:t>
      </w:r>
      <w:r w:rsidRPr="0094667B">
        <w:rPr>
          <w:lang w:val="vi-VN"/>
        </w:rPr>
        <w:t xml:space="preserve">= </w:t>
      </w:r>
      <w:r w:rsidRPr="0094667B">
        <w:t>2</w:t>
      </w:r>
      <w:r w:rsidRPr="0094667B">
        <w:fldChar w:fldCharType="begin"/>
      </w:r>
      <w:r w:rsidRPr="0094667B">
        <w:instrText>eq \l(\r(,3))</w:instrText>
      </w:r>
      <w:r w:rsidRPr="0094667B">
        <w:fldChar w:fldCharType="end"/>
      </w:r>
      <w:r w:rsidRPr="0094667B">
        <w:t xml:space="preserve"> cm theo chiều âm của trục tọa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w:t>
      </w:r>
      <w:r w:rsidRPr="0094667B">
        <w:rPr>
          <w:b/>
          <w:bCs/>
        </w:rPr>
        <w:t xml:space="preserve">= </w:t>
      </w:r>
      <w:r w:rsidRPr="0094667B">
        <w:t xml:space="preserve">4/3 (s). </w:t>
      </w:r>
      <w:r w:rsidRPr="0094667B">
        <w:rPr>
          <w:lang w:val="vi-VN"/>
        </w:rPr>
        <w:tab/>
      </w:r>
      <w:r w:rsidRPr="0094667B">
        <w:rPr>
          <w:b/>
          <w:bCs/>
        </w:rPr>
        <w:t xml:space="preserve">B. </w:t>
      </w:r>
      <w:r w:rsidRPr="0094667B">
        <w:t xml:space="preserve">t </w:t>
      </w:r>
      <w:r w:rsidRPr="0094667B">
        <w:rPr>
          <w:b/>
          <w:bCs/>
        </w:rPr>
        <w:t xml:space="preserve">= </w:t>
      </w:r>
      <w:r w:rsidRPr="0094667B">
        <w:t xml:space="preserve">5 (s). </w:t>
      </w:r>
      <w:r w:rsidRPr="0094667B">
        <w:rPr>
          <w:lang w:val="vi-VN"/>
        </w:rPr>
        <w:tab/>
      </w:r>
      <w:r w:rsidRPr="0094667B">
        <w:rPr>
          <w:b/>
          <w:bCs/>
        </w:rPr>
        <w:t xml:space="preserve">C. </w:t>
      </w:r>
      <w:r w:rsidRPr="0094667B">
        <w:t xml:space="preserve">t </w:t>
      </w:r>
      <w:r w:rsidRPr="0094667B">
        <w:rPr>
          <w:b/>
          <w:bCs/>
        </w:rPr>
        <w:t xml:space="preserve">= </w:t>
      </w:r>
      <w:r w:rsidRPr="0094667B">
        <w:t xml:space="preserve">2 (s). </w:t>
      </w:r>
      <w:r w:rsidRPr="0094667B">
        <w:rPr>
          <w:lang w:val="vi-VN"/>
        </w:rPr>
        <w:tab/>
      </w:r>
      <w:r w:rsidRPr="0094667B">
        <w:rPr>
          <w:b/>
          <w:bCs/>
        </w:rPr>
        <w:t xml:space="preserve">D. </w:t>
      </w:r>
      <w:r w:rsidRPr="0094667B">
        <w:t xml:space="preserve">t </w:t>
      </w:r>
      <w:r w:rsidRPr="0094667B">
        <w:rPr>
          <w:b/>
          <w:bCs/>
        </w:rPr>
        <w:t xml:space="preserve">= </w:t>
      </w:r>
      <w:r w:rsidRPr="0094667B">
        <w:t>1/3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với phương trình x = Acos(</w:t>
      </w:r>
      <w:r w:rsidRPr="0094667B">
        <w:fldChar w:fldCharType="begin"/>
      </w:r>
      <w:r w:rsidRPr="0094667B">
        <w:instrText>eq \s\don1(\f(2π,</w:instrText>
      </w:r>
      <w:r w:rsidRPr="0094667B">
        <w:rPr>
          <w:lang w:val="vi-VN"/>
        </w:rPr>
        <w:instrText>T))</w:instrText>
      </w:r>
      <w:r w:rsidRPr="0094667B">
        <w:fldChar w:fldCharType="end"/>
      </w:r>
      <w:r w:rsidRPr="0094667B">
        <w:t>t + π/2) cm. Thời gian ngắn nhất kể từ lúc bắt đầu dao động (t = 0) đến thời điểm vật có gia tốc bằng một nửa giá trị cực đại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rPr>
          <w:lang w:val="vi-VN"/>
        </w:rPr>
        <w:t>t</w:t>
      </w:r>
      <w:r w:rsidRPr="0094667B">
        <w:t xml:space="preserve"> = T/12. </w:t>
      </w:r>
      <w:r w:rsidRPr="0094667B">
        <w:rPr>
          <w:lang w:val="vi-VN"/>
        </w:rPr>
        <w:tab/>
      </w:r>
      <w:r w:rsidRPr="0094667B">
        <w:rPr>
          <w:b/>
          <w:bCs/>
        </w:rPr>
        <w:t xml:space="preserve">B. </w:t>
      </w:r>
      <w:r w:rsidRPr="0094667B">
        <w:sym w:font="Symbol" w:char="F044"/>
      </w:r>
      <w:r w:rsidRPr="0094667B">
        <w:t xml:space="preserve">t = T/6 </w:t>
      </w:r>
      <w:r w:rsidRPr="0094667B">
        <w:rPr>
          <w:lang w:val="vi-VN"/>
        </w:rPr>
        <w:tab/>
      </w:r>
      <w:r w:rsidRPr="0094667B">
        <w:rPr>
          <w:b/>
          <w:bCs/>
        </w:rPr>
        <w:t xml:space="preserve">C. </w:t>
      </w:r>
      <w:r w:rsidRPr="0094667B">
        <w:sym w:font="Symbol" w:char="F044"/>
      </w:r>
      <w:r w:rsidRPr="0094667B">
        <w:t xml:space="preserve">t = T/3. </w:t>
      </w:r>
      <w:r w:rsidRPr="0094667B">
        <w:rPr>
          <w:lang w:val="vi-VN"/>
        </w:rPr>
        <w:tab/>
      </w:r>
      <w:r w:rsidRPr="0094667B">
        <w:rPr>
          <w:b/>
          <w:bCs/>
        </w:rPr>
        <w:t xml:space="preserve">D. </w:t>
      </w:r>
      <w:r w:rsidRPr="0094667B">
        <w:sym w:font="Symbol" w:char="F044"/>
      </w:r>
      <w:r w:rsidRPr="0094667B">
        <w:t>t = 5T/1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theo phương ngang từ B đến C với chu kỳ là T, vị trí cân bằng là trung điểm O của</w:t>
      </w:r>
      <w:r w:rsidRPr="0094667B">
        <w:rPr>
          <w:lang w:val="vi-VN"/>
        </w:rPr>
        <w:t xml:space="preserve"> </w:t>
      </w:r>
      <w:r w:rsidRPr="0094667B">
        <w:t>B</w:t>
      </w:r>
      <w:r w:rsidRPr="0094667B">
        <w:rPr>
          <w:lang w:val="vi-VN"/>
        </w:rPr>
        <w:t xml:space="preserve">C. </w:t>
      </w:r>
      <w:r w:rsidRPr="0094667B">
        <w:t>Gọi M và N lần lượt là trung điểm của OB và OC, khoảng thời gian ngắn nhất để vật đi từ M đến N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T/4. </w:t>
      </w:r>
      <w:r w:rsidRPr="0094667B">
        <w:rPr>
          <w:lang w:val="vi-VN"/>
        </w:rPr>
        <w:tab/>
      </w:r>
      <w:r w:rsidRPr="0094667B">
        <w:rPr>
          <w:b/>
          <w:bCs/>
        </w:rPr>
        <w:t xml:space="preserve">B. </w:t>
      </w:r>
      <w:r w:rsidRPr="0094667B">
        <w:sym w:font="Symbol" w:char="F044"/>
      </w:r>
      <w:r w:rsidRPr="0094667B">
        <w:t xml:space="preserve">t = T/2. </w:t>
      </w:r>
      <w:r w:rsidRPr="0094667B">
        <w:rPr>
          <w:lang w:val="vi-VN"/>
        </w:rPr>
        <w:tab/>
      </w:r>
      <w:r w:rsidRPr="0094667B">
        <w:rPr>
          <w:b/>
          <w:bCs/>
        </w:rPr>
        <w:t xml:space="preserve">C. </w:t>
      </w:r>
      <w:r w:rsidRPr="0094667B">
        <w:sym w:font="Symbol" w:char="F044"/>
      </w:r>
      <w:r w:rsidRPr="0094667B">
        <w:t xml:space="preserve">t = T/3. </w:t>
      </w:r>
      <w:r w:rsidRPr="0094667B">
        <w:rPr>
          <w:lang w:val="vi-VN"/>
        </w:rPr>
        <w:tab/>
      </w:r>
      <w:r w:rsidRPr="0094667B">
        <w:rPr>
          <w:b/>
          <w:bCs/>
        </w:rPr>
        <w:t xml:space="preserve">D. </w:t>
      </w:r>
      <w:r w:rsidRPr="0094667B">
        <w:sym w:font="Symbol" w:char="F044"/>
      </w:r>
      <w:r w:rsidRPr="0094667B">
        <w:t>t = T/6.</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với tần số f = 10 Hz và biên độ là 4 cm. Tại thời điểm ban đầu vật đang ở li độ x =</w:t>
      </w:r>
      <w:r w:rsidRPr="0094667B">
        <w:rPr>
          <w:lang w:val="vi-VN"/>
        </w:rPr>
        <w:t xml:space="preserve"> </w:t>
      </w:r>
      <w:r w:rsidRPr="0094667B">
        <w:t>2 cm và chuyển động theo chiều âm. Sau 0,25 (s) kể từ khi dao động thì vật ở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2 cm và chuyển động theo chiều dương. </w:t>
      </w:r>
      <w:r w:rsidRPr="0094667B">
        <w:rPr>
          <w:lang w:val="vi-VN"/>
        </w:rPr>
        <w:tab/>
      </w:r>
      <w:r w:rsidRPr="0094667B">
        <w:rPr>
          <w:b/>
          <w:bCs/>
        </w:rPr>
        <w:t xml:space="preserve">B. </w:t>
      </w:r>
      <w:r w:rsidRPr="0094667B">
        <w:t>x = 2 cm và chuyển động theo chiều â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C. </w:t>
      </w:r>
      <w:r w:rsidRPr="0094667B">
        <w:t xml:space="preserve">x = –2 cm và chuyển động theo chiều âm. </w:t>
      </w:r>
      <w:r w:rsidRPr="0094667B">
        <w:rPr>
          <w:lang w:val="vi-VN"/>
        </w:rPr>
        <w:tab/>
      </w:r>
      <w:r w:rsidRPr="0094667B">
        <w:rPr>
          <w:b/>
          <w:bCs/>
        </w:rPr>
        <w:t xml:space="preserve">D. </w:t>
      </w:r>
      <w:r w:rsidRPr="0094667B">
        <w:t>x = –2 cm và chuyển động theo chiều dương.</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oà với phương trình x = 4cos(4πt + π/6) cm. Thời điểm thứ 3 vật qua vị trí x = 2 cm theo chiều dương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9/8 (s). </w:t>
      </w:r>
      <w:r w:rsidRPr="0094667B">
        <w:rPr>
          <w:lang w:val="vi-VN"/>
        </w:rPr>
        <w:tab/>
      </w:r>
      <w:r w:rsidRPr="0094667B">
        <w:rPr>
          <w:b/>
          <w:bCs/>
        </w:rPr>
        <w:t xml:space="preserve">B. </w:t>
      </w:r>
      <w:r w:rsidRPr="0094667B">
        <w:t xml:space="preserve">t = 11/8 (s). </w:t>
      </w:r>
      <w:r w:rsidRPr="0094667B">
        <w:rPr>
          <w:lang w:val="vi-VN"/>
        </w:rPr>
        <w:tab/>
      </w:r>
      <w:r w:rsidRPr="0094667B">
        <w:rPr>
          <w:b/>
          <w:bCs/>
        </w:rPr>
        <w:t xml:space="preserve">C. </w:t>
      </w:r>
      <w:r w:rsidRPr="0094667B">
        <w:t xml:space="preserve">t = 5/8 (s). </w:t>
      </w:r>
      <w:r w:rsidRPr="0094667B">
        <w:rPr>
          <w:lang w:val="vi-VN"/>
        </w:rPr>
        <w:tab/>
      </w:r>
      <w:r w:rsidRPr="0094667B">
        <w:rPr>
          <w:b/>
          <w:bCs/>
        </w:rPr>
        <w:t xml:space="preserve">D. </w:t>
      </w:r>
      <w:r w:rsidRPr="0094667B">
        <w:t>t = 1,5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Vật dao động điều hòa có phương trình x = Acos(2πt/T). Khoảng thời gian ngắn nhất kể từ lúc bắt đầu dao</w:t>
      </w:r>
      <w:r w:rsidRPr="0094667B">
        <w:rPr>
          <w:lang w:val="vi-VN"/>
        </w:rPr>
        <w:t xml:space="preserve"> </w:t>
      </w:r>
      <w:r w:rsidRPr="0094667B">
        <w:t>động đến lúc vật có li độ x = A/2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T/6. </w:t>
      </w:r>
      <w:r w:rsidRPr="0094667B">
        <w:rPr>
          <w:lang w:val="vi-VN"/>
        </w:rPr>
        <w:tab/>
      </w:r>
      <w:r w:rsidRPr="0094667B">
        <w:rPr>
          <w:b/>
          <w:bCs/>
        </w:rPr>
        <w:t xml:space="preserve">B. </w:t>
      </w:r>
      <w:r w:rsidRPr="0094667B">
        <w:sym w:font="Symbol" w:char="F044"/>
      </w:r>
      <w:r w:rsidRPr="0094667B">
        <w:t xml:space="preserve">t = T/8. </w:t>
      </w:r>
      <w:r w:rsidRPr="0094667B">
        <w:rPr>
          <w:lang w:val="vi-VN"/>
        </w:rPr>
        <w:tab/>
      </w:r>
      <w:r w:rsidRPr="0094667B">
        <w:rPr>
          <w:b/>
          <w:bCs/>
        </w:rPr>
        <w:t xml:space="preserve">C. </w:t>
      </w:r>
      <w:r w:rsidRPr="0094667B">
        <w:sym w:font="Symbol" w:char="F044"/>
      </w:r>
      <w:r w:rsidRPr="0094667B">
        <w:t xml:space="preserve">t = T/3. </w:t>
      </w:r>
      <w:r w:rsidRPr="0094667B">
        <w:rPr>
          <w:lang w:val="vi-VN"/>
        </w:rPr>
        <w:tab/>
      </w:r>
      <w:r w:rsidRPr="0094667B">
        <w:rPr>
          <w:b/>
          <w:bCs/>
        </w:rPr>
        <w:t xml:space="preserve">D. </w:t>
      </w:r>
      <w:r w:rsidRPr="0094667B">
        <w:sym w:font="Symbol" w:char="F044"/>
      </w:r>
      <w:r w:rsidRPr="0094667B">
        <w:t>t = T/4.</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 xml:space="preserve">Một vật dao động điều hòa theo phương ngang từ B đến C với chu kỳ là T, vị trí cân bằng là trung </w:t>
      </w:r>
      <w:r w:rsidRPr="0094667B">
        <w:lastRenderedPageBreak/>
        <w:t>điểm O của</w:t>
      </w:r>
      <w:r w:rsidRPr="0094667B">
        <w:rPr>
          <w:lang w:val="vi-VN"/>
        </w:rPr>
        <w:t xml:space="preserve"> </w:t>
      </w:r>
      <w:r w:rsidRPr="0094667B">
        <w:t>B</w:t>
      </w:r>
      <w:r w:rsidRPr="0094667B">
        <w:rPr>
          <w:lang w:val="vi-VN"/>
        </w:rPr>
        <w:t xml:space="preserve">C. </w:t>
      </w:r>
      <w:r w:rsidRPr="0094667B">
        <w:t>Gọi M và N lần lượt là trung điểm của OB và OC, khoảng thời gian để vật đi từ M đến qua B rồi đến N (chỉ qua vị</w:t>
      </w:r>
      <w:r w:rsidRPr="0094667B">
        <w:rPr>
          <w:lang w:val="vi-VN"/>
        </w:rPr>
        <w:t xml:space="preserve"> </w:t>
      </w:r>
      <w:r w:rsidRPr="0094667B">
        <w:t>trí cân bằng O một lần)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T/4. </w:t>
      </w:r>
      <w:r w:rsidRPr="0094667B">
        <w:rPr>
          <w:lang w:val="vi-VN"/>
        </w:rPr>
        <w:tab/>
      </w:r>
      <w:r w:rsidRPr="0094667B">
        <w:rPr>
          <w:b/>
          <w:bCs/>
        </w:rPr>
        <w:t xml:space="preserve">B. </w:t>
      </w:r>
      <w:r w:rsidRPr="0094667B">
        <w:sym w:font="Symbol" w:char="F044"/>
      </w:r>
      <w:r w:rsidRPr="0094667B">
        <w:t xml:space="preserve">t = T/2. </w:t>
      </w:r>
      <w:r w:rsidRPr="0094667B">
        <w:rPr>
          <w:lang w:val="vi-VN"/>
        </w:rPr>
        <w:tab/>
      </w:r>
      <w:r w:rsidRPr="0094667B">
        <w:rPr>
          <w:b/>
          <w:bCs/>
        </w:rPr>
        <w:t xml:space="preserve">C. </w:t>
      </w:r>
      <w:r w:rsidRPr="0094667B">
        <w:sym w:font="Symbol" w:char="F044"/>
      </w:r>
      <w:r w:rsidRPr="0094667B">
        <w:t xml:space="preserve">t = T/3. </w:t>
      </w:r>
      <w:r w:rsidRPr="0094667B">
        <w:rPr>
          <w:lang w:val="vi-VN"/>
        </w:rPr>
        <w:tab/>
      </w:r>
      <w:r w:rsidRPr="0094667B">
        <w:rPr>
          <w:b/>
          <w:bCs/>
        </w:rPr>
        <w:t xml:space="preserve">D. </w:t>
      </w:r>
      <w:r w:rsidRPr="0094667B">
        <w:sym w:font="Symbol" w:char="F044"/>
      </w:r>
      <w:r w:rsidRPr="0094667B">
        <w:t>t = T/6.</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oà theo phương trình x = 10cos(2πt + π/4) cm, thời điểm vật đi qua vị trí cân bằng lần thứ 3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3/8 (s). </w:t>
      </w:r>
      <w:r w:rsidRPr="0094667B">
        <w:rPr>
          <w:lang w:val="vi-VN"/>
        </w:rPr>
        <w:tab/>
      </w:r>
      <w:r w:rsidRPr="0094667B">
        <w:rPr>
          <w:b/>
          <w:bCs/>
        </w:rPr>
        <w:t xml:space="preserve">B. </w:t>
      </w:r>
      <w:r w:rsidRPr="0094667B">
        <w:t xml:space="preserve">t = 8/9 (s). </w:t>
      </w:r>
      <w:r w:rsidRPr="0094667B">
        <w:rPr>
          <w:lang w:val="vi-VN"/>
        </w:rPr>
        <w:tab/>
      </w:r>
      <w:r w:rsidRPr="0094667B">
        <w:rPr>
          <w:b/>
          <w:bCs/>
        </w:rPr>
        <w:t xml:space="preserve">C. </w:t>
      </w:r>
      <w:r w:rsidRPr="0094667B">
        <w:t xml:space="preserve">t = 1 (s). </w:t>
      </w:r>
      <w:r w:rsidRPr="0094667B">
        <w:rPr>
          <w:lang w:val="vi-VN"/>
        </w:rPr>
        <w:tab/>
      </w:r>
      <w:r w:rsidRPr="0094667B">
        <w:rPr>
          <w:b/>
          <w:bCs/>
        </w:rPr>
        <w:t xml:space="preserve">D. </w:t>
      </w:r>
      <w:r w:rsidRPr="0094667B">
        <w:t>t = 9/8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lang w:val="vi-VN"/>
        </w:rPr>
        <w:t xml:space="preserve"> </w:t>
      </w:r>
      <w:r w:rsidRPr="0094667B">
        <w:t>Chất điểm dao động điều hòa theo phương thẳng đứng với phương trình x = Acos(ωt – π/2) cm. Khoảng thời gian chất điểm đi từ vị trí thấp nhất đến vị trí cao nhất là 0,5 (s). Sau khoảng thời gian t = 0,75 (s) kể từ lúc bắt đầu dao</w:t>
      </w:r>
      <w:r w:rsidRPr="0094667B">
        <w:rPr>
          <w:lang w:val="vi-VN"/>
        </w:rPr>
        <w:t xml:space="preserve"> </w:t>
      </w:r>
      <w:r w:rsidRPr="0094667B">
        <w:t>động (t = 0), chất điểm đang ở vị trí có li độ</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x = 0. </w:t>
      </w:r>
      <w:r w:rsidRPr="0094667B">
        <w:rPr>
          <w:lang w:val="vi-VN"/>
        </w:rPr>
        <w:tab/>
      </w:r>
      <w:r w:rsidRPr="0094667B">
        <w:rPr>
          <w:b/>
          <w:bCs/>
        </w:rPr>
        <w:t xml:space="preserve">B. </w:t>
      </w:r>
      <w:r w:rsidRPr="0094667B">
        <w:t xml:space="preserve">x = </w:t>
      </w:r>
      <w:r w:rsidRPr="0094667B">
        <w:rPr>
          <w:lang w:val="vi-VN"/>
        </w:rPr>
        <w:t xml:space="preserve">A. </w:t>
      </w:r>
      <w:r w:rsidRPr="0094667B">
        <w:rPr>
          <w:lang w:val="vi-VN"/>
        </w:rPr>
        <w:tab/>
      </w:r>
      <w:r w:rsidRPr="0094667B">
        <w:rPr>
          <w:b/>
          <w:bCs/>
        </w:rPr>
        <w:t xml:space="preserve">C. </w:t>
      </w:r>
      <w:r w:rsidRPr="0094667B">
        <w:t>x = –</w:t>
      </w:r>
      <w:r w:rsidRPr="0094667B">
        <w:rPr>
          <w:lang w:val="vi-VN"/>
        </w:rPr>
        <w:t xml:space="preserve">A. </w:t>
      </w:r>
      <w:r w:rsidRPr="0094667B">
        <w:rPr>
          <w:lang w:val="vi-VN"/>
        </w:rPr>
        <w:tab/>
      </w:r>
      <w:r w:rsidRPr="0094667B">
        <w:rPr>
          <w:b/>
          <w:bCs/>
        </w:rPr>
        <w:t xml:space="preserve">D. </w:t>
      </w:r>
      <w:r w:rsidRPr="0094667B">
        <w:t>x = A/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oà theo phương trình x = 4cos(10πt – π/3) cm. Khi vật đi theo chiều âm, vận tốc của vật đạt giá trị 20π (cm/s) ở những thời điểm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12 + k/5 ; t = 1/20 + k/5. </w:t>
      </w:r>
      <w:r w:rsidRPr="0094667B">
        <w:rPr>
          <w:lang w:val="vi-VN"/>
        </w:rPr>
        <w:tab/>
      </w:r>
      <w:r w:rsidRPr="0094667B">
        <w:rPr>
          <w:b/>
          <w:bCs/>
        </w:rPr>
        <w:t xml:space="preserve">B. </w:t>
      </w:r>
      <w:r w:rsidRPr="0094667B">
        <w:t>t = –1/12 + k/5.</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C. </w:t>
      </w:r>
      <w:r w:rsidRPr="0094667B">
        <w:t xml:space="preserve">t = 1/20 + k/5. </w:t>
      </w:r>
      <w:r w:rsidRPr="0094667B">
        <w:rPr>
          <w:lang w:val="vi-VN"/>
        </w:rPr>
        <w:tab/>
      </w:r>
      <w:r w:rsidRPr="0094667B">
        <w:rPr>
          <w:lang w:val="vi-VN"/>
        </w:rPr>
        <w:tab/>
      </w:r>
      <w:r w:rsidRPr="0094667B">
        <w:rPr>
          <w:b/>
          <w:bCs/>
        </w:rPr>
        <w:t xml:space="preserve">D. </w:t>
      </w:r>
      <w:r w:rsidRPr="0094667B">
        <w:t>Một giá trị khác.</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oà mô tả bởi phương trình x = 6cos(5πt – π/4) cm. Xác định thời điểm lần thứ hai vật có vận tốc v = –15π (cm/s).</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60 (s). </w:t>
      </w:r>
      <w:r w:rsidRPr="0094667B">
        <w:rPr>
          <w:lang w:val="vi-VN"/>
        </w:rPr>
        <w:tab/>
      </w:r>
      <w:r w:rsidRPr="0094667B">
        <w:rPr>
          <w:b/>
          <w:bCs/>
        </w:rPr>
        <w:t xml:space="preserve">B. </w:t>
      </w:r>
      <w:r w:rsidRPr="0094667B">
        <w:t xml:space="preserve">t = 13/60 (s). </w:t>
      </w:r>
      <w:r w:rsidRPr="0094667B">
        <w:rPr>
          <w:lang w:val="vi-VN"/>
        </w:rPr>
        <w:tab/>
      </w:r>
      <w:r w:rsidRPr="0094667B">
        <w:rPr>
          <w:b/>
          <w:bCs/>
        </w:rPr>
        <w:t xml:space="preserve">C. </w:t>
      </w:r>
      <w:r w:rsidRPr="0094667B">
        <w:t xml:space="preserve">t = 5/12 (s). </w:t>
      </w:r>
      <w:r w:rsidRPr="0094667B">
        <w:rPr>
          <w:lang w:val="vi-VN"/>
        </w:rPr>
        <w:tab/>
      </w:r>
      <w:r w:rsidRPr="0094667B">
        <w:rPr>
          <w:b/>
          <w:bCs/>
        </w:rPr>
        <w:t xml:space="preserve">D. </w:t>
      </w:r>
      <w:r w:rsidRPr="0094667B">
        <w:t>t = 7/1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với chu kì T trên đoạn thẳng PQ. Gọi O, E lần lượt là trung điểm của PQ và OQ. Khoảng thời gian để vật đi từ O đến P rồi đến E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5T/6. </w:t>
      </w:r>
      <w:r w:rsidRPr="0094667B">
        <w:rPr>
          <w:lang w:val="vi-VN"/>
        </w:rPr>
        <w:tab/>
      </w:r>
      <w:r w:rsidRPr="0094667B">
        <w:rPr>
          <w:b/>
          <w:bCs/>
        </w:rPr>
        <w:t xml:space="preserve">B. </w:t>
      </w:r>
      <w:r w:rsidRPr="0094667B">
        <w:sym w:font="Symbol" w:char="F044"/>
      </w:r>
      <w:r w:rsidRPr="0094667B">
        <w:t xml:space="preserve">t = 5T/8. </w:t>
      </w:r>
      <w:r w:rsidRPr="0094667B">
        <w:rPr>
          <w:lang w:val="vi-VN"/>
        </w:rPr>
        <w:tab/>
      </w:r>
      <w:r w:rsidRPr="0094667B">
        <w:rPr>
          <w:b/>
          <w:bCs/>
        </w:rPr>
        <w:t xml:space="preserve">C. </w:t>
      </w:r>
      <w:r w:rsidRPr="0094667B">
        <w:sym w:font="Symbol" w:char="F044"/>
      </w:r>
      <w:r w:rsidRPr="0094667B">
        <w:t xml:space="preserve">t = T/12. </w:t>
      </w:r>
      <w:r w:rsidRPr="0094667B">
        <w:rPr>
          <w:lang w:val="vi-VN"/>
        </w:rPr>
        <w:tab/>
      </w:r>
      <w:r w:rsidRPr="0094667B">
        <w:rPr>
          <w:b/>
          <w:bCs/>
        </w:rPr>
        <w:t xml:space="preserve">D. </w:t>
      </w:r>
      <w:r w:rsidRPr="0094667B">
        <w:sym w:font="Symbol" w:char="F044"/>
      </w:r>
      <w:r w:rsidRPr="0094667B">
        <w:t>t = 7T/12.</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có phương trình x = 6cos(πt – π/2) cm. Khoảng thời gian vật đi từ VTCB đến thời</w:t>
      </w:r>
      <w:r w:rsidRPr="0094667B">
        <w:rPr>
          <w:lang w:val="vi-VN"/>
        </w:rPr>
        <w:t xml:space="preserve"> </w:t>
      </w:r>
      <w:r w:rsidRPr="0094667B">
        <w:t>điểm vật qua li độ x = 3 cm lần thứ 5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 xml:space="preserve">t = 61/6 (s). </w:t>
      </w:r>
      <w:r w:rsidRPr="0094667B">
        <w:rPr>
          <w:lang w:val="vi-VN"/>
        </w:rPr>
        <w:tab/>
      </w:r>
      <w:r w:rsidRPr="0094667B">
        <w:rPr>
          <w:b/>
          <w:bCs/>
        </w:rPr>
        <w:t xml:space="preserve">B. </w:t>
      </w:r>
      <w:r w:rsidRPr="0094667B">
        <w:sym w:font="Symbol" w:char="F044"/>
      </w:r>
      <w:r w:rsidRPr="0094667B">
        <w:t xml:space="preserve">t = 9/5 (s). </w:t>
      </w:r>
      <w:r w:rsidRPr="0094667B">
        <w:rPr>
          <w:lang w:val="vi-VN"/>
        </w:rPr>
        <w:tab/>
      </w:r>
      <w:r w:rsidRPr="0094667B">
        <w:rPr>
          <w:b/>
          <w:bCs/>
        </w:rPr>
        <w:t xml:space="preserve">C. </w:t>
      </w:r>
      <w:r w:rsidRPr="0094667B">
        <w:sym w:font="Symbol" w:char="F044"/>
      </w:r>
      <w:r w:rsidRPr="0094667B">
        <w:t xml:space="preserve">t = 25/6 (s). </w:t>
      </w:r>
      <w:r w:rsidRPr="0094667B">
        <w:rPr>
          <w:lang w:val="vi-VN"/>
        </w:rPr>
        <w:tab/>
      </w:r>
      <w:r w:rsidRPr="0094667B">
        <w:rPr>
          <w:b/>
          <w:bCs/>
        </w:rPr>
        <w:t xml:space="preserve">D. </w:t>
      </w:r>
      <w:r w:rsidRPr="0094667B">
        <w:sym w:font="Symbol" w:char="F044"/>
      </w:r>
      <w:r w:rsidRPr="0094667B">
        <w:t>t = 37/6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Vật dao động điều hòa có phương trình x = 4cos(2πt – π) cm. Vật đến điểm biên dương lần thứ 5 vào thời</w:t>
      </w:r>
      <w:r w:rsidRPr="0094667B">
        <w:rPr>
          <w:lang w:val="vi-VN"/>
        </w:rPr>
        <w:t xml:space="preserve"> </w:t>
      </w:r>
      <w:r w:rsidRPr="0094667B">
        <w:t>điể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4,5 (s). </w:t>
      </w:r>
      <w:r w:rsidRPr="0094667B">
        <w:rPr>
          <w:lang w:val="vi-VN"/>
        </w:rPr>
        <w:tab/>
      </w:r>
      <w:r w:rsidRPr="0094667B">
        <w:rPr>
          <w:b/>
          <w:bCs/>
        </w:rPr>
        <w:t xml:space="preserve">B. </w:t>
      </w:r>
      <w:r w:rsidRPr="0094667B">
        <w:t xml:space="preserve">t = 2,5 (s). </w:t>
      </w:r>
      <w:r w:rsidRPr="0094667B">
        <w:rPr>
          <w:lang w:val="vi-VN"/>
        </w:rPr>
        <w:tab/>
      </w:r>
      <w:r w:rsidRPr="0094667B">
        <w:rPr>
          <w:b/>
          <w:bCs/>
        </w:rPr>
        <w:t xml:space="preserve">C. </w:t>
      </w:r>
      <w:r w:rsidRPr="0094667B">
        <w:t xml:space="preserve">t = 2 (s). </w:t>
      </w:r>
      <w:r w:rsidRPr="0094667B">
        <w:rPr>
          <w:lang w:val="vi-VN"/>
        </w:rPr>
        <w:tab/>
      </w:r>
      <w:r w:rsidRPr="0094667B">
        <w:rPr>
          <w:b/>
          <w:bCs/>
        </w:rPr>
        <w:t xml:space="preserve">D. </w:t>
      </w:r>
      <w:r w:rsidRPr="0094667B">
        <w:t>t = 0,5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chất điểm dao động điều hòa trên đoạn đường PQ, O là vị trí cân bằng, thời gian vật đi từ P đến Q là 3 (s). Gọi I trung điểm của OQ. Khoảng thời gian ngắn nhất để vật đi từ O đến I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sym w:font="Symbol" w:char="F044"/>
      </w:r>
      <w:r w:rsidRPr="0094667B">
        <w:t>t</w:t>
      </w:r>
      <w:r w:rsidRPr="0094667B">
        <w:rPr>
          <w:vertAlign w:val="subscript"/>
        </w:rPr>
        <w:t>min</w:t>
      </w:r>
      <w:r w:rsidRPr="0094667B">
        <w:t xml:space="preserve"> = 1 (s). </w:t>
      </w:r>
      <w:r w:rsidRPr="0094667B">
        <w:rPr>
          <w:lang w:val="vi-VN"/>
        </w:rPr>
        <w:tab/>
      </w:r>
      <w:r w:rsidRPr="0094667B">
        <w:rPr>
          <w:b/>
          <w:bCs/>
        </w:rPr>
        <w:t xml:space="preserve">B. </w:t>
      </w:r>
      <w:r w:rsidRPr="0094667B">
        <w:sym w:font="Symbol" w:char="F044"/>
      </w:r>
      <w:r w:rsidRPr="0094667B">
        <w:t>t</w:t>
      </w:r>
      <w:r w:rsidRPr="0094667B">
        <w:rPr>
          <w:vertAlign w:val="subscript"/>
        </w:rPr>
        <w:t>min</w:t>
      </w:r>
      <w:r w:rsidRPr="0094667B">
        <w:t xml:space="preserve"> = 0,75 (s). </w:t>
      </w:r>
      <w:r w:rsidRPr="0094667B">
        <w:rPr>
          <w:lang w:val="vi-VN"/>
        </w:rPr>
        <w:tab/>
      </w:r>
      <w:r w:rsidRPr="0094667B">
        <w:rPr>
          <w:b/>
          <w:bCs/>
        </w:rPr>
        <w:t xml:space="preserve">C. </w:t>
      </w:r>
      <w:r w:rsidRPr="0094667B">
        <w:sym w:font="Symbol" w:char="F044"/>
      </w:r>
      <w:r w:rsidRPr="0094667B">
        <w:t>t</w:t>
      </w:r>
      <w:r w:rsidRPr="0094667B">
        <w:rPr>
          <w:vertAlign w:val="subscript"/>
        </w:rPr>
        <w:t>min</w:t>
      </w:r>
      <w:r w:rsidRPr="0094667B">
        <w:t xml:space="preserve"> = 0,5 (s). </w:t>
      </w:r>
      <w:r w:rsidRPr="0094667B">
        <w:rPr>
          <w:lang w:val="vi-VN"/>
        </w:rPr>
        <w:tab/>
      </w:r>
      <w:r w:rsidRPr="0094667B">
        <w:rPr>
          <w:b/>
          <w:bCs/>
        </w:rPr>
        <w:t xml:space="preserve">D. </w:t>
      </w:r>
      <w:r w:rsidRPr="0094667B">
        <w:sym w:font="Symbol" w:char="F044"/>
      </w:r>
      <w:r w:rsidRPr="0094667B">
        <w:t>t</w:t>
      </w:r>
      <w:r w:rsidRPr="0094667B">
        <w:rPr>
          <w:vertAlign w:val="subscript"/>
        </w:rPr>
        <w:t>min</w:t>
      </w:r>
      <w:r w:rsidRPr="0094667B">
        <w:t xml:space="preserve"> = 1,5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t>Một chất điểm dao động điều hoà với phương trình x = 4cos(2πt + π/2) cm. Thời gian từ lúc bắt đầu dao động</w:t>
      </w:r>
      <w:r w:rsidRPr="0094667B">
        <w:rPr>
          <w:lang w:val="vi-VN"/>
        </w:rPr>
        <w:t xml:space="preserve"> </w:t>
      </w:r>
      <w:r w:rsidRPr="0094667B">
        <w:t>(t = 0) đến khi vật qua li độ x = 2 cm theo chiều dương của trục toạ độ lần thứ 1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0,917 (s). </w:t>
      </w:r>
      <w:r w:rsidRPr="0094667B">
        <w:rPr>
          <w:lang w:val="vi-VN"/>
        </w:rPr>
        <w:tab/>
      </w:r>
      <w:r w:rsidRPr="0094667B">
        <w:rPr>
          <w:b/>
          <w:bCs/>
        </w:rPr>
        <w:t xml:space="preserve">B. </w:t>
      </w:r>
      <w:r w:rsidRPr="0094667B">
        <w:t xml:space="preserve">t = 0,583 (s). </w:t>
      </w:r>
      <w:r w:rsidRPr="0094667B">
        <w:rPr>
          <w:lang w:val="vi-VN"/>
        </w:rPr>
        <w:tab/>
      </w:r>
      <w:r w:rsidRPr="0094667B">
        <w:rPr>
          <w:b/>
          <w:bCs/>
        </w:rPr>
        <w:t xml:space="preserve">C. </w:t>
      </w:r>
      <w:r w:rsidRPr="0094667B">
        <w:t xml:space="preserve">t = 0,833 (s). </w:t>
      </w:r>
      <w:r w:rsidRPr="0094667B">
        <w:rPr>
          <w:lang w:val="vi-VN"/>
        </w:rPr>
        <w:tab/>
      </w:r>
      <w:r w:rsidRPr="0094667B">
        <w:rPr>
          <w:b/>
          <w:bCs/>
        </w:rPr>
        <w:t xml:space="preserve">D. </w:t>
      </w:r>
      <w:r w:rsidRPr="0094667B">
        <w:t>t = 0,67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có phương trình x = Acos(2πt) cm. Thời điểm mà lần thứ hai vật có li độ</w:t>
      </w:r>
      <w:r w:rsidRPr="0094667B">
        <w:rPr>
          <w:lang w:val="vi-VN"/>
        </w:rPr>
        <w:t xml:space="preserve"> </w:t>
      </w:r>
      <w:r w:rsidRPr="0094667B">
        <w:t>x = A/2 chuyển động theo chiều âm của trục Ox kể từ khi vật bắt đầu dao động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5/6 (s). </w:t>
      </w:r>
      <w:r w:rsidRPr="0094667B">
        <w:rPr>
          <w:lang w:val="vi-VN"/>
        </w:rPr>
        <w:tab/>
      </w:r>
      <w:r w:rsidRPr="0094667B">
        <w:rPr>
          <w:b/>
          <w:bCs/>
        </w:rPr>
        <w:t xml:space="preserve">B. </w:t>
      </w:r>
      <w:r w:rsidRPr="0094667B">
        <w:t xml:space="preserve">t = 11/6 (s). </w:t>
      </w:r>
      <w:r w:rsidRPr="0094667B">
        <w:rPr>
          <w:lang w:val="vi-VN"/>
        </w:rPr>
        <w:tab/>
      </w:r>
      <w:r w:rsidRPr="0094667B">
        <w:rPr>
          <w:b/>
          <w:bCs/>
        </w:rPr>
        <w:t xml:space="preserve">C. </w:t>
      </w:r>
      <w:r w:rsidRPr="0094667B">
        <w:t xml:space="preserve">t = 7/6 (s). </w:t>
      </w:r>
      <w:r w:rsidRPr="0094667B">
        <w:rPr>
          <w:lang w:val="vi-VN"/>
        </w:rPr>
        <w:tab/>
      </w:r>
      <w:r w:rsidRPr="0094667B">
        <w:rPr>
          <w:b/>
          <w:bCs/>
        </w:rPr>
        <w:t xml:space="preserve">D. </w:t>
      </w:r>
      <w:r w:rsidRPr="0094667B">
        <w:t>11/1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 xml:space="preserve"> </w:t>
      </w:r>
      <w:r w:rsidRPr="0094667B">
        <w:t>Một vật dao động điều hòa có phương trình x = Acos(2πt) cm. Thời điểm mà lần thứ hai vật có li độ</w:t>
      </w:r>
      <w:r w:rsidRPr="0094667B">
        <w:rPr>
          <w:lang w:val="vi-VN"/>
        </w:rPr>
        <w:t xml:space="preserve"> </w:t>
      </w:r>
      <w:r w:rsidRPr="0094667B">
        <w:t>x = A/2 kể từ khi bắt đầu dao động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5/6 (s). </w:t>
      </w:r>
      <w:r w:rsidRPr="0094667B">
        <w:rPr>
          <w:lang w:val="vi-VN"/>
        </w:rPr>
        <w:tab/>
      </w:r>
      <w:r w:rsidRPr="0094667B">
        <w:rPr>
          <w:b/>
          <w:bCs/>
        </w:rPr>
        <w:t xml:space="preserve">B. </w:t>
      </w:r>
      <w:r w:rsidRPr="0094667B">
        <w:t xml:space="preserve">t = 1/6 (s). </w:t>
      </w:r>
      <w:r w:rsidRPr="0094667B">
        <w:rPr>
          <w:lang w:val="vi-VN"/>
        </w:rPr>
        <w:tab/>
      </w:r>
      <w:r w:rsidRPr="0094667B">
        <w:rPr>
          <w:b/>
          <w:bCs/>
        </w:rPr>
        <w:t xml:space="preserve">C. </w:t>
      </w:r>
      <w:r w:rsidRPr="0094667B">
        <w:t xml:space="preserve">t = 7/6 (s). </w:t>
      </w:r>
      <w:r w:rsidRPr="0094667B">
        <w:rPr>
          <w:lang w:val="vi-VN"/>
        </w:rPr>
        <w:tab/>
      </w:r>
      <w:r w:rsidRPr="0094667B">
        <w:rPr>
          <w:b/>
          <w:bCs/>
        </w:rPr>
        <w:t xml:space="preserve">D. </w:t>
      </w:r>
      <w:r w:rsidRPr="0094667B">
        <w:t>t = 11/1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theo phương trình x = Acos(πt – π/3) cm. Vật đi qua li độ x = –A lần đầu tiên kể từ</w:t>
      </w:r>
      <w:r w:rsidRPr="0094667B">
        <w:rPr>
          <w:lang w:val="vi-VN"/>
        </w:rPr>
        <w:t xml:space="preserve"> </w:t>
      </w:r>
      <w:r w:rsidRPr="0094667B">
        <w:t>lúc bắt đầu dao động vào thời điể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1/3 (s). </w:t>
      </w:r>
      <w:r w:rsidRPr="0094667B">
        <w:rPr>
          <w:lang w:val="vi-VN"/>
        </w:rPr>
        <w:tab/>
      </w:r>
      <w:r w:rsidRPr="0094667B">
        <w:rPr>
          <w:b/>
          <w:bCs/>
        </w:rPr>
        <w:t xml:space="preserve">B. </w:t>
      </w:r>
      <w:r w:rsidRPr="0094667B">
        <w:t xml:space="preserve">t = 1 (s). </w:t>
      </w:r>
      <w:r w:rsidRPr="0094667B">
        <w:rPr>
          <w:lang w:val="vi-VN"/>
        </w:rPr>
        <w:tab/>
      </w:r>
      <w:r w:rsidRPr="0094667B">
        <w:rPr>
          <w:b/>
          <w:bCs/>
        </w:rPr>
        <w:t xml:space="preserve">C. </w:t>
      </w:r>
      <w:r w:rsidRPr="0094667B">
        <w:t xml:space="preserve">t = 4/3 (s). </w:t>
      </w:r>
      <w:r w:rsidRPr="0094667B">
        <w:rPr>
          <w:lang w:val="vi-VN"/>
        </w:rPr>
        <w:tab/>
      </w:r>
      <w:r w:rsidRPr="0094667B">
        <w:rPr>
          <w:b/>
          <w:bCs/>
        </w:rPr>
        <w:t xml:space="preserve">D. </w:t>
      </w:r>
      <w:r w:rsidRPr="0094667B">
        <w:t>t = 2/3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có phương trình x = Asin(2πt) cm. Thời điểm đầu tiên vật có li độ x = –A/2 kể từ</w:t>
      </w:r>
      <w:r w:rsidRPr="0094667B">
        <w:rPr>
          <w:lang w:val="vi-VN"/>
        </w:rPr>
        <w:t xml:space="preserve"> </w:t>
      </w:r>
      <w:r w:rsidRPr="0094667B">
        <w:t>khi bắt đầu dao động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5/12 (s). </w:t>
      </w:r>
      <w:r w:rsidRPr="0094667B">
        <w:rPr>
          <w:lang w:val="vi-VN"/>
        </w:rPr>
        <w:tab/>
      </w:r>
      <w:r w:rsidRPr="0094667B">
        <w:rPr>
          <w:b/>
          <w:bCs/>
        </w:rPr>
        <w:t xml:space="preserve">B. </w:t>
      </w:r>
      <w:r w:rsidRPr="0094667B">
        <w:t xml:space="preserve">t = 7/12 (s). </w:t>
      </w:r>
      <w:r w:rsidRPr="0094667B">
        <w:rPr>
          <w:lang w:val="vi-VN"/>
        </w:rPr>
        <w:tab/>
      </w:r>
      <w:r w:rsidRPr="0094667B">
        <w:rPr>
          <w:b/>
          <w:bCs/>
        </w:rPr>
        <w:t xml:space="preserve">C. </w:t>
      </w:r>
      <w:r w:rsidRPr="0094667B">
        <w:t xml:space="preserve">t = 7/6 (s). </w:t>
      </w:r>
      <w:r w:rsidRPr="0094667B">
        <w:rPr>
          <w:lang w:val="vi-VN"/>
        </w:rPr>
        <w:tab/>
      </w:r>
      <w:r w:rsidRPr="0094667B">
        <w:rPr>
          <w:b/>
          <w:bCs/>
        </w:rPr>
        <w:t xml:space="preserve">D. </w:t>
      </w:r>
      <w:r w:rsidRPr="0094667B">
        <w:t>t = 11/12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vật dao động điều hòa theo phương trình x = Acos(πt – 2π/3) cm. Vật qua li độ x = A/2 lần thứ hai kể từ</w:t>
      </w:r>
      <w:r w:rsidRPr="0094667B">
        <w:rPr>
          <w:lang w:val="vi-VN"/>
        </w:rPr>
        <w:t xml:space="preserve"> </w:t>
      </w:r>
      <w:r w:rsidRPr="0094667B">
        <w:t>lúc bắt đầu dao động (t = 0) vào thời điểm</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t = 7/3 (s). </w:t>
      </w:r>
      <w:r w:rsidRPr="0094667B">
        <w:rPr>
          <w:lang w:val="vi-VN"/>
        </w:rPr>
        <w:tab/>
      </w:r>
      <w:r w:rsidRPr="0094667B">
        <w:rPr>
          <w:b/>
          <w:bCs/>
        </w:rPr>
        <w:t xml:space="preserve">B. </w:t>
      </w:r>
      <w:r w:rsidRPr="0094667B">
        <w:t xml:space="preserve">t = 1 (s). </w:t>
      </w:r>
      <w:r w:rsidRPr="0094667B">
        <w:rPr>
          <w:lang w:val="vi-VN"/>
        </w:rPr>
        <w:tab/>
      </w:r>
      <w:r w:rsidRPr="0094667B">
        <w:rPr>
          <w:b/>
          <w:bCs/>
        </w:rPr>
        <w:t xml:space="preserve">C. </w:t>
      </w:r>
      <w:r w:rsidRPr="0094667B">
        <w:t xml:space="preserve">t = 1/3 (s). </w:t>
      </w:r>
      <w:r w:rsidRPr="0094667B">
        <w:rPr>
          <w:lang w:val="vi-VN"/>
        </w:rPr>
        <w:tab/>
      </w:r>
      <w:r w:rsidRPr="0094667B">
        <w:rPr>
          <w:b/>
          <w:bCs/>
        </w:rPr>
        <w:t xml:space="preserve">D. </w:t>
      </w:r>
      <w:r w:rsidRPr="0094667B">
        <w:t>t = 3 (s).</w:t>
      </w:r>
    </w:p>
    <w:p w:rsidR="005F372C" w:rsidRPr="0094667B" w:rsidRDefault="005F372C" w:rsidP="00467FEC">
      <w:pPr>
        <w:widowControl w:val="0"/>
        <w:numPr>
          <w:ilvl w:val="0"/>
          <w:numId w:val="2"/>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rPr>
        <w:t xml:space="preserve"> </w:t>
      </w:r>
      <w:r w:rsidRPr="0094667B">
        <w:t>Một điểm M chuyển động tròn đều với tốc độ 0,6 m/s trên một đường tròn có đường kính 0,4 m. Hình chiếu P</w:t>
      </w:r>
      <w:r w:rsidRPr="0094667B">
        <w:rPr>
          <w:lang w:val="vi-VN"/>
        </w:rPr>
        <w:t xml:space="preserve"> </w:t>
      </w:r>
      <w:r w:rsidRPr="0094667B">
        <w:t>của điểm M lên một đường kính của đường tròn dao động điều hòa với biên độ, tần số góc và chu kỳ lần lượt là</w:t>
      </w:r>
    </w:p>
    <w:p w:rsidR="005F372C" w:rsidRPr="0094667B" w:rsidRDefault="005F37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94667B">
        <w:rPr>
          <w:b/>
          <w:bCs/>
          <w:lang w:val="vi-VN"/>
        </w:rPr>
        <w:tab/>
      </w:r>
      <w:r w:rsidRPr="0094667B">
        <w:rPr>
          <w:b/>
          <w:bCs/>
        </w:rPr>
        <w:t xml:space="preserve">A. </w:t>
      </w:r>
      <w:r w:rsidRPr="0094667B">
        <w:t xml:space="preserve">0,4 m ; 3 rad/s ; 2,1 (s). </w:t>
      </w:r>
      <w:r w:rsidRPr="0094667B">
        <w:rPr>
          <w:lang w:val="vi-VN"/>
        </w:rPr>
        <w:tab/>
      </w:r>
      <w:r w:rsidRPr="0094667B">
        <w:rPr>
          <w:b/>
          <w:bCs/>
        </w:rPr>
        <w:t xml:space="preserve">B. </w:t>
      </w:r>
      <w:r w:rsidRPr="0094667B">
        <w:t>0,2 m ; 3 rad/s ; 2,48 (s).</w:t>
      </w:r>
    </w:p>
    <w:p w:rsidR="005F372C" w:rsidRDefault="005F372C" w:rsidP="0094667B">
      <w:pPr>
        <w:widowControl w:val="0"/>
        <w:tabs>
          <w:tab w:val="left" w:pos="284"/>
          <w:tab w:val="left" w:pos="567"/>
          <w:tab w:val="left" w:pos="851"/>
          <w:tab w:val="left" w:pos="993"/>
          <w:tab w:val="left" w:pos="2835"/>
          <w:tab w:val="left" w:pos="5387"/>
          <w:tab w:val="left" w:pos="7938"/>
          <w:tab w:val="left" w:pos="9120"/>
        </w:tabs>
        <w:autoSpaceDE w:val="0"/>
        <w:autoSpaceDN w:val="0"/>
        <w:adjustRightInd w:val="0"/>
        <w:ind w:right="-8"/>
        <w:jc w:val="both"/>
      </w:pPr>
      <w:r w:rsidRPr="0094667B">
        <w:rPr>
          <w:b/>
          <w:bCs/>
          <w:lang w:val="vi-VN"/>
        </w:rPr>
        <w:tab/>
      </w:r>
      <w:r w:rsidRPr="0094667B">
        <w:rPr>
          <w:b/>
          <w:bCs/>
        </w:rPr>
        <w:t xml:space="preserve">C. </w:t>
      </w:r>
      <w:r w:rsidRPr="0094667B">
        <w:t xml:space="preserve">0,2 m ; 1,5 rad/s ; 4,2 (s). </w:t>
      </w:r>
      <w:r w:rsidRPr="0094667B">
        <w:rPr>
          <w:lang w:val="vi-VN"/>
        </w:rPr>
        <w:tab/>
      </w:r>
      <w:r w:rsidRPr="0094667B">
        <w:rPr>
          <w:b/>
          <w:bCs/>
        </w:rPr>
        <w:t xml:space="preserve">D. </w:t>
      </w:r>
      <w:r w:rsidRPr="0094667B">
        <w:t>0,2 m ; 3 rad/s ; 2,1 (s).</w:t>
      </w:r>
      <w:r w:rsidR="0094667B">
        <w:tab/>
      </w:r>
      <w:r w:rsidR="0094667B">
        <w:tab/>
      </w:r>
    </w:p>
    <w:p w:rsidR="0094667B" w:rsidRDefault="0094667B" w:rsidP="0094667B">
      <w:pPr>
        <w:widowControl w:val="0"/>
        <w:tabs>
          <w:tab w:val="left" w:pos="284"/>
          <w:tab w:val="left" w:pos="567"/>
          <w:tab w:val="left" w:pos="851"/>
          <w:tab w:val="left" w:pos="993"/>
          <w:tab w:val="left" w:pos="2835"/>
          <w:tab w:val="left" w:pos="5387"/>
          <w:tab w:val="left" w:pos="7938"/>
          <w:tab w:val="left" w:pos="9120"/>
        </w:tabs>
        <w:autoSpaceDE w:val="0"/>
        <w:autoSpaceDN w:val="0"/>
        <w:adjustRightInd w:val="0"/>
        <w:ind w:right="-8"/>
        <w:jc w:val="both"/>
      </w:pPr>
    </w:p>
    <w:p w:rsidR="0094667B" w:rsidRDefault="0094667B" w:rsidP="0094667B">
      <w:pPr>
        <w:widowControl w:val="0"/>
        <w:tabs>
          <w:tab w:val="left" w:pos="284"/>
          <w:tab w:val="left" w:pos="567"/>
          <w:tab w:val="left" w:pos="851"/>
          <w:tab w:val="left" w:pos="993"/>
          <w:tab w:val="left" w:pos="2835"/>
          <w:tab w:val="left" w:pos="5387"/>
          <w:tab w:val="left" w:pos="7938"/>
          <w:tab w:val="left" w:pos="9120"/>
        </w:tabs>
        <w:autoSpaceDE w:val="0"/>
        <w:autoSpaceDN w:val="0"/>
        <w:adjustRightInd w:val="0"/>
        <w:ind w:right="-8"/>
        <w:jc w:val="center"/>
        <w:rPr>
          <w:b/>
          <w:u w:val="single"/>
        </w:rPr>
      </w:pPr>
      <w:r w:rsidRPr="0094667B">
        <w:rPr>
          <w:b/>
          <w:u w:val="single"/>
        </w:rPr>
        <w:t>ĐÁP ÁN</w:t>
      </w:r>
    </w:p>
    <w:p w:rsidR="0094667B" w:rsidRPr="0094667B" w:rsidRDefault="0094667B" w:rsidP="0094667B">
      <w:pPr>
        <w:widowControl w:val="0"/>
        <w:tabs>
          <w:tab w:val="left" w:pos="284"/>
          <w:tab w:val="left" w:pos="567"/>
          <w:tab w:val="left" w:pos="851"/>
          <w:tab w:val="left" w:pos="993"/>
          <w:tab w:val="left" w:pos="2835"/>
          <w:tab w:val="left" w:pos="5387"/>
          <w:tab w:val="left" w:pos="7938"/>
          <w:tab w:val="left" w:pos="9120"/>
        </w:tabs>
        <w:autoSpaceDE w:val="0"/>
        <w:autoSpaceDN w:val="0"/>
        <w:adjustRightInd w:val="0"/>
        <w:ind w:right="-8"/>
        <w:jc w:val="center"/>
        <w:rPr>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851"/>
        <w:gridCol w:w="851"/>
        <w:gridCol w:w="851"/>
        <w:gridCol w:w="851"/>
        <w:gridCol w:w="850"/>
        <w:gridCol w:w="850"/>
        <w:gridCol w:w="850"/>
        <w:gridCol w:w="850"/>
        <w:gridCol w:w="850"/>
      </w:tblGrid>
      <w:tr w:rsidR="00D67912" w:rsidRPr="0005204E" w:rsidTr="0005204E">
        <w:trPr>
          <w:jc w:val="center"/>
        </w:trPr>
        <w:tc>
          <w:tcPr>
            <w:tcW w:w="797"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A</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6B</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1C</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6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1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6A</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1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6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1C</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6D</w:t>
            </w:r>
          </w:p>
        </w:tc>
      </w:tr>
      <w:tr w:rsidR="00D67912" w:rsidRPr="0005204E" w:rsidTr="0005204E">
        <w:trPr>
          <w:jc w:val="center"/>
        </w:trPr>
        <w:tc>
          <w:tcPr>
            <w:tcW w:w="797"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lastRenderedPageBreak/>
              <w:t>2A</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7B</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2C</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7B</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2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7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2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7C</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2A</w:t>
            </w:r>
          </w:p>
        </w:tc>
        <w:tc>
          <w:tcPr>
            <w:tcW w:w="850" w:type="dxa"/>
            <w:shd w:val="clear" w:color="auto" w:fill="auto"/>
          </w:tcPr>
          <w:p w:rsidR="00D67912" w:rsidRPr="00325BE5" w:rsidRDefault="00D67912" w:rsidP="0005204E">
            <w:pPr>
              <w:tabs>
                <w:tab w:val="left" w:pos="993"/>
              </w:tabs>
              <w:rPr>
                <w:b/>
                <w:sz w:val="25"/>
                <w:szCs w:val="25"/>
                <w:lang w:val="vi-VN"/>
              </w:rPr>
            </w:pPr>
          </w:p>
        </w:tc>
      </w:tr>
      <w:tr w:rsidR="00D67912" w:rsidRPr="0005204E" w:rsidTr="0005204E">
        <w:trPr>
          <w:jc w:val="center"/>
        </w:trPr>
        <w:tc>
          <w:tcPr>
            <w:tcW w:w="797"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A</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8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3B</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8C</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3A</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8D</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3C</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8A</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3C</w:t>
            </w:r>
          </w:p>
        </w:tc>
        <w:tc>
          <w:tcPr>
            <w:tcW w:w="850" w:type="dxa"/>
            <w:shd w:val="clear" w:color="auto" w:fill="auto"/>
          </w:tcPr>
          <w:p w:rsidR="00D67912" w:rsidRPr="00325BE5" w:rsidRDefault="00D67912" w:rsidP="0005204E">
            <w:pPr>
              <w:tabs>
                <w:tab w:val="left" w:pos="993"/>
              </w:tabs>
              <w:rPr>
                <w:b/>
                <w:sz w:val="25"/>
                <w:szCs w:val="25"/>
                <w:lang w:val="vi-VN"/>
              </w:rPr>
            </w:pPr>
          </w:p>
        </w:tc>
      </w:tr>
      <w:tr w:rsidR="00D67912" w:rsidRPr="0005204E" w:rsidTr="0005204E">
        <w:trPr>
          <w:jc w:val="center"/>
        </w:trPr>
        <w:tc>
          <w:tcPr>
            <w:tcW w:w="797"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9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4C</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9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4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9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4A</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9C</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4B</w:t>
            </w:r>
          </w:p>
        </w:tc>
        <w:tc>
          <w:tcPr>
            <w:tcW w:w="850" w:type="dxa"/>
            <w:shd w:val="clear" w:color="auto" w:fill="auto"/>
          </w:tcPr>
          <w:p w:rsidR="00D67912" w:rsidRPr="00325BE5" w:rsidRDefault="00D67912" w:rsidP="0005204E">
            <w:pPr>
              <w:tabs>
                <w:tab w:val="left" w:pos="993"/>
              </w:tabs>
              <w:rPr>
                <w:b/>
                <w:sz w:val="25"/>
                <w:szCs w:val="25"/>
                <w:lang w:val="vi-VN"/>
              </w:rPr>
            </w:pPr>
          </w:p>
        </w:tc>
      </w:tr>
      <w:tr w:rsidR="00D67912" w:rsidRPr="0005204E" w:rsidTr="0005204E">
        <w:trPr>
          <w:jc w:val="center"/>
        </w:trPr>
        <w:tc>
          <w:tcPr>
            <w:tcW w:w="797"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5D</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0B</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15C</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0A</w:t>
            </w:r>
          </w:p>
        </w:tc>
        <w:tc>
          <w:tcPr>
            <w:tcW w:w="851"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25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0A</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35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0B</w:t>
            </w:r>
          </w:p>
        </w:tc>
        <w:tc>
          <w:tcPr>
            <w:tcW w:w="850" w:type="dxa"/>
            <w:shd w:val="clear" w:color="auto" w:fill="auto"/>
          </w:tcPr>
          <w:p w:rsidR="00D67912" w:rsidRPr="00325BE5" w:rsidRDefault="00D67912" w:rsidP="0005204E">
            <w:pPr>
              <w:tabs>
                <w:tab w:val="left" w:pos="993"/>
              </w:tabs>
              <w:rPr>
                <w:b/>
                <w:sz w:val="25"/>
                <w:szCs w:val="25"/>
                <w:lang w:val="vi-VN"/>
              </w:rPr>
            </w:pPr>
            <w:r w:rsidRPr="00325BE5">
              <w:rPr>
                <w:b/>
                <w:sz w:val="25"/>
                <w:szCs w:val="25"/>
                <w:lang w:val="vi-VN"/>
              </w:rPr>
              <w:t>45B</w:t>
            </w:r>
          </w:p>
        </w:tc>
        <w:tc>
          <w:tcPr>
            <w:tcW w:w="850" w:type="dxa"/>
            <w:shd w:val="clear" w:color="auto" w:fill="auto"/>
          </w:tcPr>
          <w:p w:rsidR="00D67912" w:rsidRPr="00325BE5" w:rsidRDefault="00D67912" w:rsidP="0005204E">
            <w:pPr>
              <w:tabs>
                <w:tab w:val="left" w:pos="993"/>
              </w:tabs>
              <w:rPr>
                <w:b/>
                <w:sz w:val="25"/>
                <w:szCs w:val="25"/>
                <w:lang w:val="vi-VN"/>
              </w:rPr>
            </w:pPr>
          </w:p>
        </w:tc>
      </w:tr>
    </w:tbl>
    <w:p w:rsidR="008D0F93" w:rsidRDefault="008D0F93"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851C07" w:rsidRPr="00B86838" w:rsidRDefault="00851C07" w:rsidP="00976FA0">
      <w:pPr>
        <w:pStyle w:val="Heading1"/>
      </w:pPr>
      <w:r w:rsidRPr="00B86838">
        <w:t>MỘT SỐ DẠNG TOÁN KHÁC VỀ THỜI GIAN</w:t>
      </w:r>
    </w:p>
    <w:p w:rsidR="00851C07" w:rsidRPr="00184E8C" w:rsidRDefault="00976FA0" w:rsidP="00184E8C">
      <w:pPr>
        <w:pStyle w:val="Heading2"/>
        <w:rPr>
          <w:rStyle w:val="Strong"/>
          <w:b/>
          <w:bCs/>
        </w:rPr>
      </w:pPr>
      <w:r w:rsidRPr="00184E8C">
        <w:rPr>
          <w:rStyle w:val="Strong"/>
          <w:b/>
          <w:bCs/>
        </w:rPr>
        <w:t xml:space="preserve">I. </w:t>
      </w:r>
      <w:r w:rsidR="008F3FB6" w:rsidRPr="00184E8C">
        <w:rPr>
          <w:rStyle w:val="Strong"/>
          <w:b/>
          <w:bCs/>
        </w:rPr>
        <w:t>XÁC ĐỊNH THỜI ĐIỂM VẬT QUA LI ĐỘ X0 NÀO ĐÓ THEO CHIỀU XÁC ĐỊNH LẦN THỨ N</w:t>
      </w:r>
    </w:p>
    <w:p w:rsidR="00851C07" w:rsidRPr="00805E78" w:rsidRDefault="00BA5F9B" w:rsidP="00805E78">
      <w:pPr>
        <w:rPr>
          <w:b/>
        </w:rPr>
      </w:pPr>
      <w:r w:rsidRPr="00805E78">
        <w:rPr>
          <w:b/>
        </w:rPr>
        <w:t>Phương pháp giải:</w:t>
      </w:r>
    </w:p>
    <w:p w:rsidR="00851C07" w:rsidRPr="00385E13" w:rsidRDefault="00851C07" w:rsidP="00CB2EE7">
      <w:pPr>
        <w:numPr>
          <w:ilvl w:val="0"/>
          <w:numId w:val="30"/>
        </w:numPr>
      </w:pPr>
      <w:r w:rsidRPr="00B86838">
        <w:t>Giải phương trình A</w:t>
      </w:r>
      <w:r w:rsidR="00CC296E">
        <w:t>cos(</w:t>
      </w:r>
      <w:r w:rsidRPr="00B86838">
        <w:t>ωt + φ</w:t>
      </w:r>
      <w:r>
        <w:t>)</w:t>
      </w:r>
      <w:r w:rsidRPr="00B86838">
        <w:t xml:space="preserve"> = x</w:t>
      </w:r>
      <w:r w:rsidRPr="00385E13">
        <w:rPr>
          <w:vertAlign w:val="subscript"/>
        </w:rPr>
        <w:t>0</w:t>
      </w:r>
      <w:r>
        <w:t xml:space="preserve"> </w:t>
      </w:r>
      <w:r w:rsidR="003F0843" w:rsidRPr="003F0843">
        <w:rPr>
          <w:rFonts w:ascii="Symbol" w:hAnsi="Symbol"/>
        </w:rPr>
        <w:t></w:t>
      </w:r>
      <w:r>
        <w:t xml:space="preserve"> </w:t>
      </w:r>
      <w:r w:rsidR="00D44DDA" w:rsidRPr="00385E13">
        <w:rPr>
          <w:position w:val="-30"/>
        </w:rPr>
        <w:object w:dxaOrig="3240" w:dyaOrig="720">
          <v:shape id="_x0000_i1083" type="#_x0000_t75" style="width:162pt;height:36pt" o:ole="">
            <v:imagedata r:id="rId118" o:title=""/>
          </v:shape>
          <o:OLEObject Type="Embed" ProgID="Equation.DSMT4" ShapeID="_x0000_i1083" DrawAspect="Content" ObjectID="_1550260746" r:id="rId119"/>
        </w:object>
      </w:r>
    </w:p>
    <w:p w:rsidR="00851C07" w:rsidRPr="00B86838" w:rsidRDefault="00851C07" w:rsidP="00CB2EE7">
      <w:pPr>
        <w:numPr>
          <w:ilvl w:val="0"/>
          <w:numId w:val="30"/>
        </w:numPr>
      </w:pPr>
      <w:r w:rsidRPr="00B86838">
        <w:t>Chọn giá trị của k ta tìm được thời gian cần tìm.</w:t>
      </w:r>
    </w:p>
    <w:p w:rsidR="00851C07" w:rsidRPr="005C7182" w:rsidRDefault="00851C07" w:rsidP="00805E78">
      <w:pPr>
        <w:rPr>
          <w:color w:val="C00000"/>
        </w:rPr>
      </w:pPr>
      <w:r w:rsidRPr="005C7182">
        <w:rPr>
          <w:i/>
          <w:iCs/>
          <w:color w:val="C00000"/>
          <w:u w:val="single"/>
        </w:rPr>
        <w:t>Chú ý:</w:t>
      </w:r>
      <w:r w:rsidRPr="005C7182">
        <w:rPr>
          <w:i/>
          <w:iCs/>
          <w:color w:val="C00000"/>
        </w:rPr>
        <w:t xml:space="preserve"> Chúng ta cũng có thể sử dụng trục thời gian giải các bài toán như thế này!</w:t>
      </w:r>
    </w:p>
    <w:p w:rsidR="00C97DBE" w:rsidRDefault="00C97DBE" w:rsidP="00CB7E4F">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b/>
          <w:bCs/>
          <w:color w:val="0000FF"/>
          <w:sz w:val="25"/>
          <w:szCs w:val="25"/>
        </w:rPr>
      </w:pPr>
    </w:p>
    <w:p w:rsidR="00851C07" w:rsidRDefault="00762DB2" w:rsidP="00C97DBE">
      <w:r>
        <w:rPr>
          <w:b/>
          <w:bCs/>
        </w:rPr>
        <w:t>Ví dụ</w:t>
      </w:r>
      <w:r w:rsidR="00851C07" w:rsidRPr="00C97DBE">
        <w:rPr>
          <w:b/>
          <w:bCs/>
        </w:rPr>
        <w:t>:</w:t>
      </w:r>
      <w:r w:rsidR="00851C07" w:rsidRPr="00B86838">
        <w:rPr>
          <w:b/>
          <w:bCs/>
          <w:color w:val="0000FF"/>
        </w:rPr>
        <w:t xml:space="preserve"> </w:t>
      </w:r>
      <w:r w:rsidR="00851C07" w:rsidRPr="00B86838">
        <w:t>Một vật dao động điều hòa theo phương trình x = 10</w:t>
      </w:r>
      <w:r w:rsidR="002C777F">
        <w:t>cos(</w:t>
      </w:r>
      <w:r w:rsidR="00851C07" w:rsidRPr="00B86838">
        <w:t>2</w:t>
      </w:r>
      <w:r w:rsidR="002C777F">
        <w:t>π</w:t>
      </w:r>
      <w:r w:rsidR="00851C07" w:rsidRPr="00B86838">
        <w:t xml:space="preserve">t + </w:t>
      </w:r>
      <w:r w:rsidR="002C777F">
        <w:t>π/2</w:t>
      </w:r>
      <w:r w:rsidR="00851C07">
        <w:t>)</w:t>
      </w:r>
      <w:r w:rsidR="00851C07" w:rsidRPr="00B86838">
        <w:t xml:space="preserve"> (cm). Tìm thời điểm vật qua vị trí có li độ</w:t>
      </w:r>
      <w:r w:rsidR="002C777F">
        <w:t xml:space="preserve"> </w:t>
      </w:r>
      <w:r w:rsidR="00851C07" w:rsidRPr="00B86838">
        <w:t>x = 5 cm lần thứ hai theo chiều dương.</w:t>
      </w:r>
    </w:p>
    <w:p w:rsidR="00FA0F93" w:rsidRPr="00B86838" w:rsidRDefault="00FA0F93" w:rsidP="00C97DBE"/>
    <w:p w:rsidR="00851C07" w:rsidRPr="00C97DBE" w:rsidRDefault="002C777F" w:rsidP="00C97DBE">
      <w:pPr>
        <w:jc w:val="center"/>
      </w:pPr>
      <w:r w:rsidRPr="00C97DBE">
        <w:rPr>
          <w:iCs/>
          <w:u w:val="single"/>
        </w:rPr>
        <w:t>Hướng dẫn giải</w:t>
      </w:r>
    </w:p>
    <w:p w:rsidR="00A404E9" w:rsidRDefault="002C777F" w:rsidP="00C97DBE">
      <w:r>
        <w:t xml:space="preserve"> </w:t>
      </w:r>
      <w:r w:rsidR="00851C07" w:rsidRPr="00B86838">
        <w:t>Ta có: 5 = 10</w:t>
      </w:r>
      <w:r>
        <w:t>cos(</w:t>
      </w:r>
      <w:r w:rsidR="00851C07" w:rsidRPr="00B86838">
        <w:t>2</w:t>
      </w:r>
      <w:r>
        <w:t>π</w:t>
      </w:r>
      <w:r w:rsidR="00851C07" w:rsidRPr="00B86838">
        <w:t xml:space="preserve">t + </w:t>
      </w:r>
      <w:r>
        <w:t>π</w:t>
      </w:r>
      <w:r w:rsidR="00851C07">
        <w:t>)</w:t>
      </w:r>
      <w:r>
        <w:t xml:space="preserve"> </w:t>
      </w:r>
      <w:r>
        <w:sym w:font="Symbol" w:char="F0DB"/>
      </w:r>
      <w:r>
        <w:t xml:space="preserve">  cos(</w:t>
      </w:r>
      <w:r w:rsidR="00851C07" w:rsidRPr="00B86838">
        <w:t>2</w:t>
      </w:r>
      <w:r>
        <w:t>π</w:t>
      </w:r>
      <w:r w:rsidR="00851C07" w:rsidRPr="00B86838">
        <w:t xml:space="preserve">t + </w:t>
      </w:r>
      <w:r>
        <w:t>π2</w:t>
      </w:r>
      <w:r w:rsidR="00851C07">
        <w:t>)</w:t>
      </w:r>
      <w:r w:rsidR="00851C07" w:rsidRPr="00B86838">
        <w:t xml:space="preserve"> =</w:t>
      </w:r>
      <w:r>
        <w:t xml:space="preserve"> </w:t>
      </w:r>
      <w:r>
        <w:fldChar w:fldCharType="begin"/>
      </w:r>
      <w:r>
        <w:instrText>eq \s\don1(\f(</w:instrText>
      </w:r>
      <w:r w:rsidRPr="00B86838">
        <w:instrText>1</w:instrText>
      </w:r>
      <w:r>
        <w:instrText>,2))</w:instrText>
      </w:r>
      <w:r>
        <w:fldChar w:fldCharType="end"/>
      </w:r>
      <w:r>
        <w:t xml:space="preserve"> </w:t>
      </w:r>
      <w:r w:rsidR="00851C07" w:rsidRPr="00B86838">
        <w:t xml:space="preserve">= </w:t>
      </w:r>
      <w:r>
        <w:t>cos(</w:t>
      </w:r>
      <w:r>
        <w:fldChar w:fldCharType="begin"/>
      </w:r>
      <w:r>
        <w:instrText>eq \s\don1(\f(π,3))</w:instrText>
      </w:r>
      <w:r>
        <w:fldChar w:fldCharType="end"/>
      </w:r>
      <w:r w:rsidR="00851C07">
        <w:t>)</w:t>
      </w:r>
      <w:r w:rsidR="00ED490A">
        <w:t xml:space="preserve"> </w:t>
      </w:r>
      <w:r w:rsidR="003F0843" w:rsidRPr="003F0843">
        <w:rPr>
          <w:rFonts w:ascii="Symbol" w:hAnsi="Symbol"/>
        </w:rPr>
        <w:t></w:t>
      </w:r>
      <w:r w:rsidR="00660609">
        <w:t xml:space="preserve"> </w:t>
      </w:r>
      <w:r w:rsidR="00851C07" w:rsidRPr="00B86838">
        <w:t>2</w:t>
      </w:r>
      <w:r>
        <w:t>π</w:t>
      </w:r>
      <w:r w:rsidR="00851C07" w:rsidRPr="00B86838">
        <w:t>t +</w:t>
      </w:r>
      <w:r w:rsidR="00660609">
        <w:t xml:space="preserve"> </w:t>
      </w:r>
      <w:r w:rsidR="00660609">
        <w:fldChar w:fldCharType="begin"/>
      </w:r>
      <w:r w:rsidR="00660609">
        <w:instrText>eq \s\don1(\f(π,2))</w:instrText>
      </w:r>
      <w:r w:rsidR="00660609">
        <w:fldChar w:fldCharType="end"/>
      </w:r>
      <w:r w:rsidR="00660609">
        <w:t xml:space="preserve">  </w:t>
      </w:r>
      <w:r w:rsidR="00851C07" w:rsidRPr="00B86838">
        <w:t>=</w:t>
      </w:r>
      <w:r w:rsidR="00660609">
        <w:t xml:space="preserve"> </w:t>
      </w:r>
      <w:r w:rsidR="00660609">
        <w:sym w:font="Symbol" w:char="F0B1"/>
      </w:r>
      <w:r w:rsidR="00660609">
        <w:t xml:space="preserve"> </w:t>
      </w:r>
      <w:r w:rsidR="00660609">
        <w:fldChar w:fldCharType="begin"/>
      </w:r>
      <w:r w:rsidR="00660609">
        <w:instrText>eq \s\don1(\f(π,3))</w:instrText>
      </w:r>
      <w:r w:rsidR="00660609">
        <w:fldChar w:fldCharType="end"/>
      </w:r>
      <w:r w:rsidR="00660609">
        <w:t xml:space="preserve"> </w:t>
      </w:r>
      <w:r w:rsidR="00851C07" w:rsidRPr="00B86838">
        <w:t>+ k2</w:t>
      </w:r>
      <w:r>
        <w:t>π</w:t>
      </w:r>
      <w:r w:rsidR="00851C07" w:rsidRPr="00B86838">
        <w:t xml:space="preserve"> </w:t>
      </w:r>
      <w:r w:rsidR="00660609">
        <w:t xml:space="preserve"> </w:t>
      </w:r>
      <w:r w:rsidR="003F0843" w:rsidRPr="003F0843">
        <w:rPr>
          <w:rFonts w:ascii="Symbol" w:hAnsi="Symbol"/>
        </w:rPr>
        <w:t></w:t>
      </w:r>
      <w:r w:rsidR="00660609">
        <w:t xml:space="preserve"> </w:t>
      </w:r>
      <w:r w:rsidR="005259E7" w:rsidRPr="00DA6329">
        <w:rPr>
          <w:position w:val="-60"/>
        </w:rPr>
        <w:object w:dxaOrig="1260" w:dyaOrig="1320">
          <v:shape id="_x0000_i1084" type="#_x0000_t75" style="width:63pt;height:66pt" o:ole="">
            <v:imagedata r:id="rId120" o:title=""/>
          </v:shape>
          <o:OLEObject Type="Embed" ProgID="Equation.3" ShapeID="_x0000_i1084" DrawAspect="Content" ObjectID="_1550260747" r:id="rId121"/>
        </w:object>
      </w:r>
      <w:r w:rsidR="000D593A">
        <w:t xml:space="preserve"> </w:t>
      </w:r>
    </w:p>
    <w:p w:rsidR="00851C07" w:rsidRPr="00B86838" w:rsidRDefault="000D593A" w:rsidP="00C97DBE">
      <w:r>
        <w:t xml:space="preserve">với </w:t>
      </w:r>
      <w:r w:rsidR="00851C07" w:rsidRPr="00B86838">
        <w:t>t &gt; 0</w:t>
      </w:r>
      <w:r>
        <w:t xml:space="preserve"> </w:t>
      </w:r>
      <w:r w:rsidR="003F0843" w:rsidRPr="003F0843">
        <w:rPr>
          <w:rFonts w:ascii="Symbol" w:hAnsi="Symbol"/>
        </w:rPr>
        <w:t></w:t>
      </w:r>
      <w:r>
        <w:t xml:space="preserve"> </w:t>
      </w:r>
      <w:r w:rsidR="00851C07" w:rsidRPr="00B86838">
        <w:t>k = 1, 2, 3,</w:t>
      </w:r>
      <w:r w:rsidR="00683471">
        <w:t>.</w:t>
      </w:r>
      <w:r w:rsidR="00851C07" w:rsidRPr="00B86838">
        <w:t>..</w:t>
      </w:r>
    </w:p>
    <w:p w:rsidR="00851C07" w:rsidRPr="00B86838" w:rsidRDefault="00851C07" w:rsidP="00C97DBE">
      <w:r w:rsidRPr="00B86838">
        <w:t>Vì qua vị trí x = 5 cm theo chiều dương nên v &gt; 0</w:t>
      </w:r>
    </w:p>
    <w:p w:rsidR="00851C07" w:rsidRPr="00B86838" w:rsidRDefault="00851C07" w:rsidP="00C97DBE">
      <w:r w:rsidRPr="00B86838">
        <w:t xml:space="preserve">Khi đó, </w:t>
      </w:r>
      <w:r w:rsidR="00A404E9">
        <w:t xml:space="preserve">v = </w:t>
      </w:r>
      <w:r w:rsidR="005A4225">
        <w:t>-</w:t>
      </w:r>
      <w:r w:rsidRPr="00B86838">
        <w:t>20</w:t>
      </w:r>
      <w:r w:rsidR="002C777F">
        <w:t>π</w:t>
      </w:r>
      <w:r w:rsidRPr="00B86838">
        <w:t xml:space="preserve">sin </w:t>
      </w:r>
      <w:r>
        <w:t>(</w:t>
      </w:r>
      <w:r w:rsidRPr="00B86838">
        <w:t>2</w:t>
      </w:r>
      <w:r w:rsidR="002C777F">
        <w:t>π</w:t>
      </w:r>
      <w:r w:rsidRPr="00B86838">
        <w:t xml:space="preserve">t + </w:t>
      </w:r>
      <w:r w:rsidR="002C777F">
        <w:t>π</w:t>
      </w:r>
      <w:r>
        <w:t>)</w:t>
      </w:r>
      <w:r w:rsidR="00A404E9">
        <w:t xml:space="preserve"> </w:t>
      </w:r>
      <w:r w:rsidR="00A404E9" w:rsidRPr="00B86838">
        <w:t>&gt;</w:t>
      </w:r>
      <w:r w:rsidRPr="00B86838">
        <w:t xml:space="preserve"> 0</w:t>
      </w:r>
      <w:r w:rsidR="00683471">
        <w:t>.</w:t>
      </w:r>
      <w:r w:rsidRPr="00B86838">
        <w:t xml:space="preserve"> Để thỏa mãn điều kiện v </w:t>
      </w:r>
      <w:r w:rsidR="000D593A">
        <w:t xml:space="preserve"> </w:t>
      </w:r>
      <w:r w:rsidRPr="00B86838">
        <w:t>&gt; 0, ta chọn</w:t>
      </w:r>
      <w:r w:rsidR="00DA6329">
        <w:t xml:space="preserve"> </w:t>
      </w:r>
      <w:r w:rsidR="00DA6329" w:rsidRPr="00FE1016">
        <w:rPr>
          <w:position w:val="-24"/>
        </w:rPr>
        <w:object w:dxaOrig="1160" w:dyaOrig="620">
          <v:shape id="_x0000_i1085" type="#_x0000_t75" style="width:57.75pt;height:30.75pt" o:ole="">
            <v:imagedata r:id="rId122" o:title=""/>
          </v:shape>
          <o:OLEObject Type="Embed" ProgID="Equation.3" ShapeID="_x0000_i1085" DrawAspect="Content" ObjectID="_1550260748" r:id="rId123"/>
        </w:object>
      </w:r>
    </w:p>
    <w:p w:rsidR="00851C07" w:rsidRPr="00B86838" w:rsidRDefault="00851C07" w:rsidP="00C97DBE">
      <w:r w:rsidRPr="00B86838">
        <w:t>Vật qua vị trí x = 5 cm lần thứ hai nên k = 2</w:t>
      </w:r>
    </w:p>
    <w:p w:rsidR="00851C07" w:rsidRPr="00B86838" w:rsidRDefault="00DA6329" w:rsidP="00C97DBE">
      <w:r>
        <w:t xml:space="preserve"> </w:t>
      </w:r>
      <w:r w:rsidR="00851C07" w:rsidRPr="00B86838">
        <w:t>Vậy:</w:t>
      </w:r>
      <w:r>
        <w:t xml:space="preserve"> </w:t>
      </w:r>
      <w:r w:rsidR="005259E7" w:rsidRPr="00FE1016">
        <w:rPr>
          <w:position w:val="-24"/>
        </w:rPr>
        <w:object w:dxaOrig="1180" w:dyaOrig="620">
          <v:shape id="_x0000_i1086" type="#_x0000_t75" style="width:59.25pt;height:30.75pt" o:ole="">
            <v:imagedata r:id="rId124" o:title=""/>
          </v:shape>
          <o:OLEObject Type="Embed" ProgID="Equation.3" ShapeID="_x0000_i1086" DrawAspect="Content" ObjectID="_1550260749" r:id="rId125"/>
        </w:object>
      </w:r>
      <w:r>
        <w:t xml:space="preserve"> = </w:t>
      </w:r>
      <w:r>
        <w:fldChar w:fldCharType="begin"/>
      </w:r>
      <w:r>
        <w:instrText>eq \s\don1(\f(</w:instrText>
      </w:r>
      <w:r w:rsidRPr="00B86838">
        <w:instrText>19</w:instrText>
      </w:r>
      <w:r>
        <w:instrText>,12))</w:instrText>
      </w:r>
      <w:r>
        <w:fldChar w:fldCharType="end"/>
      </w:r>
      <w:r>
        <w:t xml:space="preserve"> </w:t>
      </w:r>
      <w:r w:rsidR="00851C07" w:rsidRPr="00B86838">
        <w:t>(s)</w:t>
      </w:r>
    </w:p>
    <w:p w:rsidR="00851C07" w:rsidRPr="005559B9" w:rsidRDefault="008F3FB6" w:rsidP="008F3FB6">
      <w:pPr>
        <w:pStyle w:val="Heading2"/>
        <w:rPr>
          <w:color w:val="000000"/>
        </w:rPr>
      </w:pPr>
      <w:r w:rsidRPr="005559B9">
        <w:t>II. XÁC ĐỊNH THỜI ĐIỂM VẬT QUA LI ĐỘ X</w:t>
      </w:r>
      <w:r w:rsidRPr="005559B9">
        <w:rPr>
          <w:vertAlign w:val="subscript"/>
        </w:rPr>
        <w:t>0</w:t>
      </w:r>
      <w:r w:rsidRPr="005559B9">
        <w:t xml:space="preserve"> NÀO ĐÓ LẦN THỨ N</w:t>
      </w:r>
    </w:p>
    <w:p w:rsidR="005559B9" w:rsidRPr="005559B9" w:rsidRDefault="005559B9" w:rsidP="005559B9">
      <w:pPr>
        <w:rPr>
          <w:b/>
        </w:rPr>
      </w:pPr>
      <w:r w:rsidRPr="005559B9">
        <w:rPr>
          <w:b/>
        </w:rPr>
        <w:t>Phương pháp giải:</w:t>
      </w:r>
    </w:p>
    <w:p w:rsidR="006A4AB5" w:rsidRPr="005559B9" w:rsidRDefault="006A4AB5" w:rsidP="00CB2EE7">
      <w:pPr>
        <w:widowControl w:val="0"/>
        <w:numPr>
          <w:ilvl w:val="0"/>
          <w:numId w:val="31"/>
        </w:numPr>
        <w:tabs>
          <w:tab w:val="left" w:pos="142"/>
          <w:tab w:val="left" w:pos="284"/>
          <w:tab w:val="left" w:pos="567"/>
          <w:tab w:val="left" w:pos="851"/>
          <w:tab w:val="left" w:pos="993"/>
          <w:tab w:val="left" w:pos="2835"/>
          <w:tab w:val="left" w:pos="5387"/>
          <w:tab w:val="left" w:pos="6379"/>
          <w:tab w:val="left" w:pos="7938"/>
        </w:tabs>
        <w:autoSpaceDE w:val="0"/>
        <w:autoSpaceDN w:val="0"/>
        <w:adjustRightInd w:val="0"/>
        <w:jc w:val="both"/>
        <w:rPr>
          <w:color w:val="000000"/>
        </w:rPr>
      </w:pPr>
      <w:r w:rsidRPr="005559B9">
        <w:rPr>
          <w:color w:val="000000"/>
        </w:rPr>
        <w:t>Giải phương trình A</w:t>
      </w:r>
      <w:r w:rsidR="00CC296E" w:rsidRPr="005559B9">
        <w:rPr>
          <w:color w:val="000000"/>
        </w:rPr>
        <w:t>cos(</w:t>
      </w:r>
      <w:r w:rsidRPr="005559B9">
        <w:rPr>
          <w:color w:val="000000"/>
        </w:rPr>
        <w:t>ωt + φ) = x</w:t>
      </w:r>
      <w:r w:rsidRPr="005559B9">
        <w:rPr>
          <w:color w:val="000000"/>
          <w:vertAlign w:val="subscript"/>
        </w:rPr>
        <w:t>0</w:t>
      </w:r>
      <w:r w:rsidRPr="005559B9">
        <w:rPr>
          <w:color w:val="000000"/>
        </w:rPr>
        <w:t xml:space="preserve"> </w:t>
      </w:r>
      <w:r w:rsidR="007C29DF" w:rsidRPr="003F0843">
        <w:rPr>
          <w:rFonts w:ascii="Symbol" w:hAnsi="Symbol"/>
        </w:rPr>
        <w:t></w:t>
      </w:r>
      <w:r w:rsidR="008B07BB" w:rsidRPr="005559B9">
        <w:rPr>
          <w:color w:val="000000"/>
          <w:position w:val="-32"/>
        </w:rPr>
        <w:object w:dxaOrig="2000" w:dyaOrig="760">
          <v:shape id="_x0000_i1087" type="#_x0000_t75" style="width:99.75pt;height:38.25pt" o:ole="">
            <v:imagedata r:id="rId126" o:title=""/>
          </v:shape>
          <o:OLEObject Type="Embed" ProgID="Equation.DSMT4" ShapeID="_x0000_i1087" DrawAspect="Content" ObjectID="_1550260750" r:id="rId127"/>
        </w:object>
      </w:r>
    </w:p>
    <w:p w:rsidR="006A4AB5" w:rsidRPr="005559B9" w:rsidRDefault="00851C07" w:rsidP="00CB2EE7">
      <w:pPr>
        <w:widowControl w:val="0"/>
        <w:numPr>
          <w:ilvl w:val="0"/>
          <w:numId w:val="31"/>
        </w:numPr>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5559B9">
        <w:rPr>
          <w:color w:val="000000"/>
        </w:rPr>
        <w:t>Lập tỉ số</w:t>
      </w:r>
      <w:r w:rsidR="00262C5E">
        <w:rPr>
          <w:color w:val="000000"/>
        </w:rPr>
        <w:t xml:space="preserve"> </w:t>
      </w:r>
      <w:r w:rsidR="00131D89" w:rsidRPr="00131D89">
        <w:rPr>
          <w:color w:val="000000"/>
          <w:position w:val="-6"/>
        </w:rPr>
        <w:object w:dxaOrig="1320" w:dyaOrig="279">
          <v:shape id="_x0000_i1088" type="#_x0000_t75" style="width:66pt;height:14.25pt" o:ole="">
            <v:imagedata r:id="rId128" o:title=""/>
          </v:shape>
          <o:OLEObject Type="Embed" ProgID="Equation.DSMT4" ShapeID="_x0000_i1088" DrawAspect="Content" ObjectID="_1550260751" r:id="rId129"/>
        </w:object>
      </w:r>
      <w:r w:rsidRPr="005559B9">
        <w:rPr>
          <w:color w:val="000000"/>
        </w:rPr>
        <w:t xml:space="preserve">, nếu </w:t>
      </w:r>
      <w:r w:rsidR="00F167FF" w:rsidRPr="005559B9">
        <w:rPr>
          <w:color w:val="000000"/>
          <w:position w:val="-32"/>
        </w:rPr>
        <w:object w:dxaOrig="2020" w:dyaOrig="760">
          <v:shape id="_x0000_i1089" type="#_x0000_t75" style="width:101.25pt;height:38.25pt" o:ole="">
            <v:imagedata r:id="rId130" o:title=""/>
          </v:shape>
          <o:OLEObject Type="Embed" ProgID="Equation.DSMT4" ShapeID="_x0000_i1089" DrawAspect="Content" ObjectID="_1550260752" r:id="rId131"/>
        </w:object>
      </w:r>
    </w:p>
    <w:p w:rsidR="00851C07" w:rsidRPr="00B86838" w:rsidRDefault="00762DB2" w:rsidP="00762DB2">
      <w:r w:rsidRPr="00762DB2">
        <w:rPr>
          <w:b/>
          <w:bCs/>
        </w:rPr>
        <w:t>Ví dụ</w:t>
      </w:r>
      <w:r w:rsidR="00547647">
        <w:rPr>
          <w:b/>
          <w:bCs/>
        </w:rPr>
        <w:t xml:space="preserve"> 1</w:t>
      </w:r>
      <w:r w:rsidR="00851C07" w:rsidRPr="00762DB2">
        <w:rPr>
          <w:b/>
          <w:bCs/>
        </w:rPr>
        <w:t>:</w:t>
      </w:r>
      <w:r w:rsidR="00851C07" w:rsidRPr="00B86838">
        <w:rPr>
          <w:b/>
          <w:bCs/>
          <w:color w:val="0000FF"/>
        </w:rPr>
        <w:t xml:space="preserve"> </w:t>
      </w:r>
      <w:r w:rsidR="00851C07" w:rsidRPr="00B86838">
        <w:t>Một vật dao động điều hòa theo phương trình x = 10</w:t>
      </w:r>
      <w:r w:rsidR="002C777F">
        <w:t>cos(</w:t>
      </w:r>
      <w:r w:rsidR="00851C07" w:rsidRPr="00B86838">
        <w:t>10</w:t>
      </w:r>
      <w:r w:rsidR="002C777F">
        <w:t>π</w:t>
      </w:r>
      <w:r w:rsidR="00851C07" w:rsidRPr="00B86838">
        <w:t xml:space="preserve">t + </w:t>
      </w:r>
      <w:r w:rsidR="002C777F">
        <w:t>π</w:t>
      </w:r>
      <w:r w:rsidR="009E0CB6">
        <w:t>/2</w:t>
      </w:r>
      <w:r w:rsidR="00851C07">
        <w:t>)</w:t>
      </w:r>
      <w:r w:rsidR="00851C07" w:rsidRPr="00B86838">
        <w:t xml:space="preserve"> (cm). Xác định thời điểm vật qua vị trí x</w:t>
      </w:r>
      <w:r w:rsidR="009E0CB6">
        <w:t xml:space="preserve"> </w:t>
      </w:r>
      <w:r w:rsidR="00851C07" w:rsidRPr="00B86838">
        <w:t>= 5 cm lần thứ 2008.</w:t>
      </w:r>
    </w:p>
    <w:p w:rsidR="00851C07" w:rsidRPr="00762DB2" w:rsidRDefault="00851C07" w:rsidP="00762DB2">
      <w:pPr>
        <w:jc w:val="center"/>
        <w:rPr>
          <w:u w:val="single"/>
        </w:rPr>
      </w:pPr>
      <w:r w:rsidRPr="00762DB2">
        <w:rPr>
          <w:iCs/>
          <w:u w:val="single"/>
        </w:rPr>
        <w:t>Hướng dẫn giải:</w:t>
      </w:r>
    </w:p>
    <w:p w:rsidR="008524C7" w:rsidRDefault="00851C07" w:rsidP="00762DB2">
      <w:pPr>
        <w:rPr>
          <w:lang w:val="vi-VN"/>
        </w:rPr>
      </w:pPr>
      <w:r w:rsidRPr="00B86838">
        <w:t>Ta có: 5 = 10</w:t>
      </w:r>
      <w:r w:rsidR="002C777F">
        <w:t>cos(</w:t>
      </w:r>
      <w:r w:rsidRPr="00B86838">
        <w:t>10</w:t>
      </w:r>
      <w:r w:rsidR="002C777F">
        <w:t>π</w:t>
      </w:r>
      <w:r w:rsidRPr="00B86838">
        <w:t xml:space="preserve">t + </w:t>
      </w:r>
      <w:r w:rsidR="002C777F">
        <w:t>π</w:t>
      </w:r>
      <w:r w:rsidR="009E0CB6">
        <w:t>/2</w:t>
      </w:r>
      <w:r>
        <w:t>)</w:t>
      </w:r>
      <w:r w:rsidR="009E0CB6">
        <w:t xml:space="preserve"> </w:t>
      </w:r>
      <w:r w:rsidR="009E0CB6">
        <w:sym w:font="Symbol" w:char="F0DB"/>
      </w:r>
      <w:r w:rsidR="009E0CB6">
        <w:t xml:space="preserve"> </w:t>
      </w:r>
      <w:r w:rsidR="002C777F">
        <w:t>cos(</w:t>
      </w:r>
      <w:r w:rsidRPr="00B86838">
        <w:t>10</w:t>
      </w:r>
      <w:r w:rsidR="002C777F">
        <w:t>π</w:t>
      </w:r>
      <w:r w:rsidRPr="00B86838">
        <w:t xml:space="preserve">t + </w:t>
      </w:r>
      <w:r w:rsidR="002C777F">
        <w:t>π</w:t>
      </w:r>
      <w:r w:rsidR="009E0CB6">
        <w:t>/2</w:t>
      </w:r>
      <w:r>
        <w:t>)</w:t>
      </w:r>
      <w:r w:rsidRPr="00B86838">
        <w:t xml:space="preserve"> =</w:t>
      </w:r>
      <w:r w:rsidR="009E0CB6">
        <w:t xml:space="preserve"> </w:t>
      </w:r>
      <w:r w:rsidR="009E0CB6">
        <w:fldChar w:fldCharType="begin"/>
      </w:r>
      <w:r w:rsidR="009E0CB6">
        <w:instrText>eq \s\don1(\f(</w:instrText>
      </w:r>
      <w:r w:rsidR="009E0CB6" w:rsidRPr="00B86838">
        <w:instrText>1</w:instrText>
      </w:r>
      <w:r w:rsidR="009E0CB6">
        <w:instrText>,2))</w:instrText>
      </w:r>
      <w:r w:rsidR="009E0CB6">
        <w:fldChar w:fldCharType="end"/>
      </w:r>
      <w:r w:rsidR="009E0CB6">
        <w:t xml:space="preserve"> </w:t>
      </w:r>
      <w:r w:rsidRPr="00B86838">
        <w:t xml:space="preserve">= </w:t>
      </w:r>
      <w:r w:rsidR="002C777F">
        <w:t>cos(</w:t>
      </w:r>
      <w:r w:rsidR="009E0CB6">
        <w:t xml:space="preserve"> </w:t>
      </w:r>
      <w:r w:rsidR="009E0CB6">
        <w:sym w:font="Symbol" w:char="F0B1"/>
      </w:r>
      <w:r w:rsidR="009E0CB6">
        <w:t xml:space="preserve"> </w:t>
      </w:r>
      <w:r w:rsidR="009E0CB6">
        <w:fldChar w:fldCharType="begin"/>
      </w:r>
      <w:r w:rsidR="009E0CB6">
        <w:instrText>eq \s\don1(\f(π,3))</w:instrText>
      </w:r>
      <w:r w:rsidR="009E0CB6">
        <w:fldChar w:fldCharType="end"/>
      </w:r>
      <w:r w:rsidR="009E0CB6">
        <w:rPr>
          <w:lang w:val="vi-VN"/>
        </w:rPr>
        <w:t>)</w:t>
      </w:r>
      <w:r w:rsidR="008524C7">
        <w:t xml:space="preserve"> </w:t>
      </w:r>
      <w:r w:rsidR="003F0843" w:rsidRPr="003F0843">
        <w:rPr>
          <w:rFonts w:ascii="Symbol" w:hAnsi="Symbol"/>
          <w:lang w:val="vi-VN"/>
        </w:rPr>
        <w:t></w:t>
      </w:r>
      <w:r w:rsidR="009E0CB6">
        <w:rPr>
          <w:lang w:val="vi-VN"/>
        </w:rPr>
        <w:t xml:space="preserve"> </w:t>
      </w:r>
      <w:r w:rsidR="009E0CB6" w:rsidRPr="00B86838">
        <w:t>10</w:t>
      </w:r>
      <w:r w:rsidR="009E0CB6">
        <w:t>π</w:t>
      </w:r>
      <w:r w:rsidR="009E0CB6" w:rsidRPr="00B86838">
        <w:t>t +</w:t>
      </w:r>
      <w:r w:rsidR="009E0CB6">
        <w:t xml:space="preserve"> </w:t>
      </w:r>
      <w:r w:rsidR="009E0CB6">
        <w:fldChar w:fldCharType="begin"/>
      </w:r>
      <w:r w:rsidR="009E0CB6">
        <w:instrText>eq \s\don1(\f(π,2))</w:instrText>
      </w:r>
      <w:r w:rsidR="009E0CB6">
        <w:fldChar w:fldCharType="end"/>
      </w:r>
      <w:r w:rsidR="009E0CB6">
        <w:t xml:space="preserve"> </w:t>
      </w:r>
      <w:r w:rsidR="009E0CB6">
        <w:rPr>
          <w:lang w:val="vi-VN"/>
        </w:rPr>
        <w:t xml:space="preserve">= </w:t>
      </w:r>
      <w:r w:rsidR="009E0CB6">
        <w:sym w:font="Symbol" w:char="F0B1"/>
      </w:r>
      <w:r w:rsidR="009E0CB6">
        <w:t xml:space="preserve"> </w:t>
      </w:r>
      <w:r w:rsidR="009E0CB6">
        <w:fldChar w:fldCharType="begin"/>
      </w:r>
      <w:r w:rsidR="009E0CB6">
        <w:instrText>eq \s\don1(\f(π,3))</w:instrText>
      </w:r>
      <w:r w:rsidR="009E0CB6">
        <w:fldChar w:fldCharType="end"/>
      </w:r>
      <w:r w:rsidR="009E0CB6">
        <w:rPr>
          <w:lang w:val="vi-VN"/>
        </w:rPr>
        <w:t xml:space="preserve"> + k.2π </w:t>
      </w:r>
    </w:p>
    <w:p w:rsidR="009E0CB6" w:rsidRPr="009E0CB6" w:rsidRDefault="003F0843" w:rsidP="00762DB2">
      <w:pPr>
        <w:rPr>
          <w:lang w:val="vi-VN"/>
        </w:rPr>
      </w:pPr>
      <w:r w:rsidRPr="003F0843">
        <w:rPr>
          <w:rFonts w:ascii="Symbol" w:hAnsi="Symbol"/>
          <w:lang w:val="vi-VN"/>
        </w:rPr>
        <w:t></w:t>
      </w:r>
      <w:r w:rsidR="009E0CB6">
        <w:rPr>
          <w:lang w:val="vi-VN"/>
        </w:rPr>
        <w:t xml:space="preserve"> </w:t>
      </w:r>
      <w:r w:rsidR="009E0CB6" w:rsidRPr="009E0CB6">
        <w:rPr>
          <w:position w:val="-60"/>
        </w:rPr>
        <w:object w:dxaOrig="2220" w:dyaOrig="1320">
          <v:shape id="_x0000_i1090" type="#_x0000_t75" style="width:111pt;height:66pt" o:ole="">
            <v:imagedata r:id="rId132" o:title=""/>
          </v:shape>
          <o:OLEObject Type="Embed" ProgID="Equation.3" ShapeID="_x0000_i1090" DrawAspect="Content" ObjectID="_1550260753" r:id="rId133"/>
        </w:object>
      </w:r>
      <w:r w:rsidR="009E0CB6">
        <w:rPr>
          <w:lang w:val="vi-VN"/>
        </w:rPr>
        <w:t xml:space="preserve"> </w:t>
      </w:r>
      <w:r w:rsidR="009E0CB6">
        <w:rPr>
          <w:lang w:val="vi-VN"/>
        </w:rPr>
        <w:sym w:font="Symbol" w:char="F0DB"/>
      </w:r>
      <w:r w:rsidR="009E0CB6">
        <w:rPr>
          <w:lang w:val="vi-VN"/>
        </w:rPr>
        <w:t xml:space="preserve"> </w:t>
      </w:r>
      <w:r w:rsidRPr="009E0CB6">
        <w:rPr>
          <w:position w:val="-60"/>
        </w:rPr>
        <w:object w:dxaOrig="1359" w:dyaOrig="1320">
          <v:shape id="_x0000_i1091" type="#_x0000_t75" style="width:68.25pt;height:66pt" o:ole="">
            <v:imagedata r:id="rId134" o:title=""/>
          </v:shape>
          <o:OLEObject Type="Embed" ProgID="Equation.3" ShapeID="_x0000_i1091" DrawAspect="Content" ObjectID="_1550260754" r:id="rId135"/>
        </w:object>
      </w:r>
    </w:p>
    <w:p w:rsidR="00851C07" w:rsidRPr="00B86838" w:rsidRDefault="00851C07" w:rsidP="00762DB2">
      <w:r w:rsidRPr="00B86838">
        <w:t>Vì t &gt; 0 nên khi vật qua vị trí x = 5 cm lần thứ 2008 ứng với k = 1004</w:t>
      </w:r>
    </w:p>
    <w:p w:rsidR="00851C07" w:rsidRPr="00B86838" w:rsidRDefault="00851C07" w:rsidP="00762DB2">
      <w:r w:rsidRPr="00B86838">
        <w:t>Vậy</w:t>
      </w:r>
      <w:r w:rsidR="009E0CB6">
        <w:rPr>
          <w:lang w:val="vi-VN"/>
        </w:rPr>
        <w:t xml:space="preserve"> </w:t>
      </w:r>
      <w:r w:rsidR="009E0CB6" w:rsidRPr="00FE1016">
        <w:rPr>
          <w:position w:val="-24"/>
        </w:rPr>
        <w:object w:dxaOrig="1219" w:dyaOrig="620">
          <v:shape id="_x0000_i1092" type="#_x0000_t75" style="width:60.75pt;height:30.75pt" o:ole="">
            <v:imagedata r:id="rId136" o:title=""/>
          </v:shape>
          <o:OLEObject Type="Embed" ProgID="Equation.3" ShapeID="_x0000_i1092" DrawAspect="Content" ObjectID="_1550260755" r:id="rId137"/>
        </w:object>
      </w:r>
      <w:r w:rsidR="009E0CB6">
        <w:rPr>
          <w:lang w:val="vi-VN"/>
        </w:rPr>
        <w:t xml:space="preserve"> = </w:t>
      </w:r>
      <w:r w:rsidR="003F0843" w:rsidRPr="00FE1016">
        <w:rPr>
          <w:position w:val="-24"/>
        </w:rPr>
        <w:object w:dxaOrig="1240" w:dyaOrig="620">
          <v:shape id="_x0000_i1093" type="#_x0000_t75" style="width:62.25pt;height:30.75pt" o:ole="">
            <v:imagedata r:id="rId138" o:title=""/>
          </v:shape>
          <o:OLEObject Type="Embed" ProgID="Equation.3" ShapeID="_x0000_i1093" DrawAspect="Content" ObjectID="_1550260756" r:id="rId139"/>
        </w:object>
      </w:r>
      <w:r w:rsidR="009E0CB6">
        <w:rPr>
          <w:lang w:val="vi-VN"/>
        </w:rPr>
        <w:t xml:space="preserve">≈ </w:t>
      </w:r>
      <w:r w:rsidRPr="00B86838">
        <w:t>201(s)</w:t>
      </w:r>
    </w:p>
    <w:p w:rsidR="00851C07" w:rsidRPr="00B86838" w:rsidRDefault="00547647" w:rsidP="00547647">
      <w:r w:rsidRPr="0071344A">
        <w:rPr>
          <w:b/>
          <w:bCs/>
        </w:rPr>
        <w:lastRenderedPageBreak/>
        <w:t>Ví dụ 2</w:t>
      </w:r>
      <w:r w:rsidR="00851C07" w:rsidRPr="0071344A">
        <w:rPr>
          <w:b/>
          <w:bCs/>
        </w:rPr>
        <w:t>:</w:t>
      </w:r>
      <w:r w:rsidR="00851C07" w:rsidRPr="00B86838">
        <w:rPr>
          <w:b/>
          <w:bCs/>
          <w:color w:val="0000FF"/>
        </w:rPr>
        <w:t xml:space="preserve"> </w:t>
      </w:r>
      <w:r w:rsidR="00851C07" w:rsidRPr="00B86838">
        <w:t>Một vật dao động điều hòa theo phương trình x = 4</w:t>
      </w:r>
      <w:r w:rsidR="002C777F">
        <w:t>cos(</w:t>
      </w:r>
      <w:r w:rsidR="00851C07" w:rsidRPr="00B86838">
        <w:t>4</w:t>
      </w:r>
      <w:r w:rsidR="002C777F">
        <w:t>π</w:t>
      </w:r>
      <w:r w:rsidR="00851C07" w:rsidRPr="00B86838">
        <w:t>t +</w:t>
      </w:r>
      <w:r w:rsidR="004B3BCD">
        <w:t xml:space="preserve"> </w:t>
      </w:r>
      <w:r w:rsidR="004B3BCD">
        <w:fldChar w:fldCharType="begin"/>
      </w:r>
      <w:r w:rsidR="004B3BCD">
        <w:instrText>eq \s\don1(\f(π,</w:instrText>
      </w:r>
      <w:r w:rsidR="004B3BCD">
        <w:rPr>
          <w:lang w:val="vi-VN"/>
        </w:rPr>
        <w:instrText>6))</w:instrText>
      </w:r>
      <w:r w:rsidR="004B3BCD">
        <w:fldChar w:fldCharType="end"/>
      </w:r>
      <w:r w:rsidR="00851C07">
        <w:t>)</w:t>
      </w:r>
      <w:r w:rsidR="00851C07" w:rsidRPr="00B86838">
        <w:t xml:space="preserve"> </w:t>
      </w:r>
      <w:r w:rsidR="00851C07">
        <w:t>(</w:t>
      </w:r>
      <w:r w:rsidR="00851C07" w:rsidRPr="00B86838">
        <w:t>x tính bằng cm và t tính bằng s). Kể từ t</w:t>
      </w:r>
      <w:r w:rsidR="004B3BCD">
        <w:rPr>
          <w:lang w:val="vi-VN"/>
        </w:rPr>
        <w:t xml:space="preserve"> </w:t>
      </w:r>
      <w:r w:rsidR="00851C07" w:rsidRPr="00B86838">
        <w:t>= 0, vật qua vị trí x = 2 cm lần thứ 2009 vào thời điểm là bao nhiêu ?</w:t>
      </w:r>
    </w:p>
    <w:p w:rsidR="00851C07" w:rsidRPr="0071344A" w:rsidRDefault="00851C07" w:rsidP="0071344A">
      <w:pPr>
        <w:jc w:val="center"/>
        <w:rPr>
          <w:u w:val="single"/>
        </w:rPr>
      </w:pPr>
      <w:r w:rsidRPr="0071344A">
        <w:rPr>
          <w:iCs/>
          <w:u w:val="single"/>
        </w:rPr>
        <w:t>Hướng dẫn giải:</w:t>
      </w:r>
    </w:p>
    <w:p w:rsidR="00851C07" w:rsidRPr="00383C35" w:rsidRDefault="00383C35" w:rsidP="00547647">
      <w:pPr>
        <w:rPr>
          <w:lang w:val="vi-VN"/>
        </w:rPr>
      </w:pPr>
      <w:r>
        <w:t xml:space="preserve"> </w:t>
      </w:r>
      <w:r w:rsidR="00851C07" w:rsidRPr="00B86838">
        <w:t>Ta có: 2 = 4</w:t>
      </w:r>
      <w:r w:rsidR="002C777F">
        <w:t>cos(</w:t>
      </w:r>
      <w:r w:rsidR="00851C07" w:rsidRPr="00B86838">
        <w:t>4</w:t>
      </w:r>
      <w:r w:rsidR="002C777F">
        <w:t>π</w:t>
      </w:r>
      <w:r w:rsidR="00851C07" w:rsidRPr="00B86838">
        <w:t xml:space="preserve">t + </w:t>
      </w:r>
      <w:r>
        <w:fldChar w:fldCharType="begin"/>
      </w:r>
      <w:r>
        <w:instrText>eq \s\don1(\f(π,</w:instrText>
      </w:r>
      <w:r>
        <w:rPr>
          <w:lang w:val="vi-VN"/>
        </w:rPr>
        <w:instrText>6))</w:instrText>
      </w:r>
      <w:r>
        <w:fldChar w:fldCharType="end"/>
      </w:r>
      <w:r w:rsidR="00851C07">
        <w:t>)</w:t>
      </w:r>
      <w:r>
        <w:t xml:space="preserve"> </w:t>
      </w:r>
      <w:r>
        <w:sym w:font="Symbol" w:char="F0DB"/>
      </w:r>
      <w:r>
        <w:t xml:space="preserve"> </w:t>
      </w:r>
      <w:r w:rsidR="002C777F">
        <w:t>cos(</w:t>
      </w:r>
      <w:r w:rsidR="00851C07" w:rsidRPr="00B86838">
        <w:t>4</w:t>
      </w:r>
      <w:r w:rsidR="002C777F">
        <w:t>π</w:t>
      </w:r>
      <w:r w:rsidR="00851C07" w:rsidRPr="00B86838">
        <w:t xml:space="preserve">t + </w:t>
      </w:r>
      <w:r>
        <w:fldChar w:fldCharType="begin"/>
      </w:r>
      <w:r>
        <w:instrText>eq \s\don1(\f(π,</w:instrText>
      </w:r>
      <w:r>
        <w:rPr>
          <w:lang w:val="vi-VN"/>
        </w:rPr>
        <w:instrText>6))</w:instrText>
      </w:r>
      <w:r>
        <w:fldChar w:fldCharType="end"/>
      </w:r>
      <w:r w:rsidR="00851C07">
        <w:t>)</w:t>
      </w:r>
      <w:r w:rsidR="00851C07" w:rsidRPr="00B86838">
        <w:t xml:space="preserve"> =</w:t>
      </w:r>
      <w:r>
        <w:t xml:space="preserve"> </w:t>
      </w:r>
      <w:r>
        <w:fldChar w:fldCharType="begin"/>
      </w:r>
      <w:r>
        <w:instrText>eq \s\don1(\f(</w:instrText>
      </w:r>
      <w:r w:rsidRPr="00B86838">
        <w:instrText>1</w:instrText>
      </w:r>
      <w:r>
        <w:instrText>,</w:instrText>
      </w:r>
      <w:r>
        <w:rPr>
          <w:lang w:val="vi-VN"/>
        </w:rPr>
        <w:instrText>2))</w:instrText>
      </w:r>
      <w:r>
        <w:fldChar w:fldCharType="end"/>
      </w:r>
      <w:r>
        <w:t xml:space="preserve"> </w:t>
      </w:r>
      <w:r w:rsidR="00851C07" w:rsidRPr="00B86838">
        <w:t xml:space="preserve">= </w:t>
      </w:r>
      <w:r w:rsidR="002C777F">
        <w:t>cos(</w:t>
      </w:r>
      <w:r>
        <w:rPr>
          <w:lang w:val="vi-VN"/>
        </w:rPr>
        <w:t xml:space="preserve"> </w:t>
      </w:r>
      <w:r>
        <w:fldChar w:fldCharType="begin"/>
      </w:r>
      <w:r>
        <w:instrText>eq \s\don1(\f(π,</w:instrText>
      </w:r>
      <w:r>
        <w:rPr>
          <w:lang w:val="vi-VN"/>
        </w:rPr>
        <w:instrText>3))</w:instrText>
      </w:r>
      <w:r>
        <w:fldChar w:fldCharType="end"/>
      </w:r>
      <w:r w:rsidR="00851C07">
        <w:t>)</w:t>
      </w:r>
      <w:r w:rsidR="00851C07" w:rsidRPr="00B86838">
        <w:t xml:space="preserve"> </w:t>
      </w:r>
      <w:r w:rsidR="003F0843" w:rsidRPr="003F0843">
        <w:rPr>
          <w:rFonts w:ascii="Symbol" w:hAnsi="Symbol"/>
        </w:rPr>
        <w:t></w:t>
      </w:r>
      <w:r w:rsidR="00851C07" w:rsidRPr="00B86838">
        <w:t xml:space="preserve"> 4</w:t>
      </w:r>
      <w:r w:rsidR="002C777F">
        <w:t>π</w:t>
      </w:r>
      <w:r w:rsidR="00851C07" w:rsidRPr="00B86838">
        <w:t xml:space="preserve">t + </w:t>
      </w:r>
      <w:r>
        <w:fldChar w:fldCharType="begin"/>
      </w:r>
      <w:r>
        <w:instrText>eq \s\don1(\f(π,</w:instrText>
      </w:r>
      <w:r>
        <w:rPr>
          <w:lang w:val="vi-VN"/>
        </w:rPr>
        <w:instrText>6))</w:instrText>
      </w:r>
      <w:r>
        <w:fldChar w:fldCharType="end"/>
      </w:r>
      <w:r w:rsidR="00851C07" w:rsidRPr="00B86838">
        <w:t xml:space="preserve"> =</w:t>
      </w:r>
      <w:r>
        <w:t xml:space="preserve"> </w:t>
      </w:r>
      <w:r>
        <w:sym w:font="Symbol" w:char="F0B1"/>
      </w:r>
      <w:r>
        <w:t xml:space="preserve"> </w:t>
      </w:r>
      <w:r>
        <w:fldChar w:fldCharType="begin"/>
      </w:r>
      <w:r>
        <w:instrText>eq \s\don1(\f(π,</w:instrText>
      </w:r>
      <w:r>
        <w:rPr>
          <w:lang w:val="vi-VN"/>
        </w:rPr>
        <w:instrText>3))</w:instrText>
      </w:r>
      <w:r>
        <w:fldChar w:fldCharType="end"/>
      </w:r>
      <w:r>
        <w:t xml:space="preserve"> </w:t>
      </w:r>
      <w:r w:rsidR="00851C07" w:rsidRPr="00B86838">
        <w:t>+ k2</w:t>
      </w:r>
      <w:r w:rsidR="002C777F">
        <w:t>π</w:t>
      </w:r>
      <w:r>
        <w:rPr>
          <w:lang w:val="vi-VN"/>
        </w:rPr>
        <w:t xml:space="preserve"> </w:t>
      </w:r>
    </w:p>
    <w:p w:rsidR="00383C35" w:rsidRPr="009E0CB6" w:rsidRDefault="00383C35" w:rsidP="00547647">
      <w:pPr>
        <w:rPr>
          <w:lang w:val="vi-VN"/>
        </w:rPr>
      </w:pPr>
      <w:r>
        <w:rPr>
          <w:lang w:val="vi-VN"/>
        </w:rPr>
        <w:t xml:space="preserve">  </w:t>
      </w:r>
      <w:r w:rsidRPr="003F0843">
        <w:rPr>
          <w:rFonts w:ascii="Symbol" w:hAnsi="Symbol"/>
          <w:lang w:val="vi-VN"/>
        </w:rPr>
        <w:t></w:t>
      </w:r>
      <w:r>
        <w:rPr>
          <w:lang w:val="vi-VN"/>
        </w:rPr>
        <w:t xml:space="preserve"> </w:t>
      </w:r>
      <w:r w:rsidRPr="009E0CB6">
        <w:rPr>
          <w:position w:val="-60"/>
        </w:rPr>
        <w:object w:dxaOrig="2060" w:dyaOrig="1320">
          <v:shape id="_x0000_i1094" type="#_x0000_t75" style="width:102.75pt;height:66pt" o:ole="">
            <v:imagedata r:id="rId140" o:title=""/>
          </v:shape>
          <o:OLEObject Type="Embed" ProgID="Equation.3" ShapeID="_x0000_i1094" DrawAspect="Content" ObjectID="_1550260757" r:id="rId141"/>
        </w:object>
      </w:r>
      <w:r>
        <w:rPr>
          <w:lang w:val="vi-VN"/>
        </w:rPr>
        <w:t xml:space="preserve"> </w:t>
      </w:r>
      <w:r>
        <w:rPr>
          <w:lang w:val="vi-VN"/>
        </w:rPr>
        <w:sym w:font="Symbol" w:char="F0DB"/>
      </w:r>
      <w:r>
        <w:rPr>
          <w:lang w:val="vi-VN"/>
        </w:rPr>
        <w:t xml:space="preserve"> </w:t>
      </w:r>
      <w:r w:rsidR="00924E75" w:rsidRPr="009E0CB6">
        <w:rPr>
          <w:position w:val="-60"/>
        </w:rPr>
        <w:object w:dxaOrig="1180" w:dyaOrig="1320">
          <v:shape id="_x0000_i1095" type="#_x0000_t75" style="width:59.25pt;height:66pt" o:ole="">
            <v:imagedata r:id="rId142" o:title=""/>
          </v:shape>
          <o:OLEObject Type="Embed" ProgID="Equation.3" ShapeID="_x0000_i1095" DrawAspect="Content" ObjectID="_1550260758" r:id="rId143"/>
        </w:object>
      </w:r>
    </w:p>
    <w:p w:rsidR="00851C07" w:rsidRPr="00B86838" w:rsidRDefault="00851C07" w:rsidP="00547647">
      <w:r w:rsidRPr="00B86838">
        <w:t>Vật qua vị trí x = 2 cm lần thứ 2009 ứng với k = 1004 ở nghiệm trên.</w:t>
      </w:r>
    </w:p>
    <w:p w:rsidR="00851C07" w:rsidRPr="00B86838" w:rsidRDefault="00383C35" w:rsidP="00547647">
      <w:r>
        <w:t xml:space="preserve"> Vậy </w:t>
      </w:r>
      <w:r w:rsidRPr="00FE1016">
        <w:rPr>
          <w:position w:val="-24"/>
        </w:rPr>
        <w:object w:dxaOrig="1060" w:dyaOrig="620">
          <v:shape id="_x0000_i1096" type="#_x0000_t75" style="width:53.25pt;height:30.75pt" o:ole="">
            <v:imagedata r:id="rId144" o:title=""/>
          </v:shape>
          <o:OLEObject Type="Embed" ProgID="Equation.3" ShapeID="_x0000_i1096" DrawAspect="Content" ObjectID="_1550260759" r:id="rId145"/>
        </w:object>
      </w:r>
      <w:r>
        <w:rPr>
          <w:lang w:val="vi-VN"/>
        </w:rPr>
        <w:t xml:space="preserve"> = </w:t>
      </w:r>
      <w:r w:rsidR="00924E75" w:rsidRPr="00FE1016">
        <w:rPr>
          <w:position w:val="-24"/>
        </w:rPr>
        <w:object w:dxaOrig="1300" w:dyaOrig="620">
          <v:shape id="_x0000_i1097" type="#_x0000_t75" style="width:65.25pt;height:30.75pt" o:ole="">
            <v:imagedata r:id="rId146" o:title=""/>
          </v:shape>
          <o:OLEObject Type="Embed" ProgID="Equation.3" ShapeID="_x0000_i1097" DrawAspect="Content" ObjectID="_1550260760" r:id="rId147"/>
        </w:object>
      </w:r>
      <w:r>
        <w:rPr>
          <w:lang w:val="vi-VN"/>
        </w:rPr>
        <w:t xml:space="preserve"> = </w:t>
      </w:r>
      <w:r>
        <w:fldChar w:fldCharType="begin"/>
      </w:r>
      <w:r>
        <w:instrText>eq \s\don1(\f(</w:instrText>
      </w:r>
      <w:r>
        <w:rPr>
          <w:lang w:val="vi-VN"/>
        </w:rPr>
        <w:instrText>1</w:instrText>
      </w:r>
      <w:r w:rsidRPr="00B86838">
        <w:instrText>2049</w:instrText>
      </w:r>
      <w:r>
        <w:instrText>,</w:instrText>
      </w:r>
      <w:r>
        <w:rPr>
          <w:lang w:val="vi-VN"/>
        </w:rPr>
        <w:instrText>24))</w:instrText>
      </w:r>
      <w:r>
        <w:fldChar w:fldCharType="end"/>
      </w:r>
      <w:r>
        <w:t xml:space="preserve"> </w:t>
      </w:r>
      <w:r w:rsidR="00851C07" w:rsidRPr="00B86838">
        <w:t>(s)</w:t>
      </w:r>
    </w:p>
    <w:p w:rsidR="00851C07" w:rsidRPr="00E452C2" w:rsidRDefault="00E452C2" w:rsidP="00E452C2">
      <w:pPr>
        <w:pStyle w:val="Heading2"/>
        <w:rPr>
          <w:color w:val="000000"/>
        </w:rPr>
      </w:pPr>
      <w:r w:rsidRPr="00E452C2">
        <w:t>III. XÁC ĐỊNH THỜI ĐIỂM VẬT CÁCH VỊ TRÍ CÂN BẰNG MỘT KHOẢNG BẰNG B CHO TRƯỚC</w:t>
      </w:r>
    </w:p>
    <w:p w:rsidR="00E61512" w:rsidRPr="005559B9" w:rsidRDefault="00E61512" w:rsidP="00E61512">
      <w:pPr>
        <w:rPr>
          <w:b/>
        </w:rPr>
      </w:pPr>
      <w:r w:rsidRPr="005559B9">
        <w:rPr>
          <w:b/>
        </w:rPr>
        <w:t>Phương pháp giải:</w:t>
      </w:r>
    </w:p>
    <w:p w:rsidR="00924E75" w:rsidRPr="00385E13" w:rsidRDefault="00924E75" w:rsidP="00CB2EE7">
      <w:pPr>
        <w:numPr>
          <w:ilvl w:val="0"/>
          <w:numId w:val="32"/>
        </w:numPr>
      </w:pPr>
      <w:r w:rsidRPr="00B86838">
        <w:t>Giải phương trình A</w:t>
      </w:r>
      <w:r w:rsidR="00CC296E">
        <w:t>cos(</w:t>
      </w:r>
      <w:r w:rsidRPr="00B86838">
        <w:t>ωt + φ</w:t>
      </w:r>
      <w:r>
        <w:t>)</w:t>
      </w:r>
      <w:r w:rsidRPr="00B86838">
        <w:t xml:space="preserve"> = x</w:t>
      </w:r>
      <w:r w:rsidRPr="00385E13">
        <w:rPr>
          <w:vertAlign w:val="subscript"/>
        </w:rPr>
        <w:t>0</w:t>
      </w:r>
      <w:r>
        <w:t xml:space="preserve"> </w:t>
      </w:r>
      <w:r w:rsidRPr="003F0843">
        <w:rPr>
          <w:rFonts w:ascii="Symbol" w:hAnsi="Symbol"/>
        </w:rPr>
        <w:t></w:t>
      </w:r>
      <w:r>
        <w:t xml:space="preserve"> </w:t>
      </w:r>
      <w:r w:rsidR="008B07BB" w:rsidRPr="00924E75">
        <w:rPr>
          <w:position w:val="-68"/>
        </w:rPr>
        <w:object w:dxaOrig="2000" w:dyaOrig="1480">
          <v:shape id="_x0000_i1098" type="#_x0000_t75" style="width:99.75pt;height:74.25pt" o:ole="">
            <v:imagedata r:id="rId148" o:title=""/>
          </v:shape>
          <o:OLEObject Type="Embed" ProgID="Equation.DSMT4" ShapeID="_x0000_i1098" DrawAspect="Content" ObjectID="_1550260761" r:id="rId149"/>
        </w:object>
      </w:r>
    </w:p>
    <w:p w:rsidR="00924E75" w:rsidRDefault="00924E75" w:rsidP="00CB2EE7">
      <w:pPr>
        <w:numPr>
          <w:ilvl w:val="0"/>
          <w:numId w:val="32"/>
        </w:numPr>
      </w:pPr>
      <w:r w:rsidRPr="00B86838">
        <w:t>Lập tỉ số</w:t>
      </w:r>
      <w:r>
        <w:t xml:space="preserve"> </w:t>
      </w:r>
      <w:r>
        <w:fldChar w:fldCharType="begin"/>
      </w:r>
      <w:r>
        <w:instrText>eq \s\don1(\f(</w:instrText>
      </w:r>
      <w:r w:rsidRPr="00B86838">
        <w:instrText>N</w:instrText>
      </w:r>
      <w:r>
        <w:instrText>,2))</w:instrText>
      </w:r>
      <w:r>
        <w:fldChar w:fldCharType="end"/>
      </w:r>
      <w:r>
        <w:t xml:space="preserve"> </w:t>
      </w:r>
      <w:r w:rsidR="001314E4">
        <w:t>= n + a</w:t>
      </w:r>
      <w:r w:rsidRPr="00B86838">
        <w:t xml:space="preserve">, nếu </w:t>
      </w:r>
      <w:r w:rsidR="001314E4" w:rsidRPr="00924E75">
        <w:rPr>
          <w:position w:val="-68"/>
        </w:rPr>
        <w:object w:dxaOrig="1980" w:dyaOrig="1480">
          <v:shape id="_x0000_i1099" type="#_x0000_t75" style="width:99pt;height:74.25pt" o:ole="">
            <v:imagedata r:id="rId150" o:title=""/>
          </v:shape>
          <o:OLEObject Type="Embed" ProgID="Equation.DSMT4" ShapeID="_x0000_i1099" DrawAspect="Content" ObjectID="_1550260762" r:id="rId151"/>
        </w:object>
      </w:r>
    </w:p>
    <w:p w:rsidR="001314E4" w:rsidRDefault="001314E4" w:rsidP="001314E4">
      <w:pPr>
        <w:ind w:left="360"/>
      </w:pPr>
    </w:p>
    <w:p w:rsidR="001314E4" w:rsidRPr="001314E4" w:rsidRDefault="001314E4" w:rsidP="001314E4">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1314E4">
        <w:rPr>
          <w:b/>
          <w:bCs/>
          <w:color w:val="1F4E79"/>
        </w:rPr>
        <w:t>BÀI TẬP TRẮC NGHIỆM</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B86838">
        <w:rPr>
          <w:b/>
          <w:bCs/>
          <w:color w:val="000000"/>
          <w:sz w:val="25"/>
          <w:szCs w:val="25"/>
        </w:rPr>
        <w:t xml:space="preserve">Câu 1: </w:t>
      </w:r>
      <w:r w:rsidRPr="001314E4">
        <w:rPr>
          <w:color w:val="000000"/>
        </w:rPr>
        <w:t>Một vật dao động điều hòa theo phương trình</w:t>
      </w:r>
      <w:r w:rsidR="00200A42" w:rsidRPr="001314E4">
        <w:rPr>
          <w:color w:val="000000"/>
          <w:lang w:val="vi-VN"/>
        </w:rPr>
        <w:t xml:space="preserve"> </w:t>
      </w:r>
      <w:r w:rsidRPr="001314E4">
        <w:rPr>
          <w:color w:val="000000"/>
        </w:rPr>
        <w:t>x = 4</w:t>
      </w:r>
      <w:r w:rsidR="002C777F" w:rsidRPr="001314E4">
        <w:rPr>
          <w:color w:val="000000"/>
        </w:rPr>
        <w:t>cos</w:t>
      </w:r>
      <w:r w:rsidR="00200A42" w:rsidRPr="001314E4">
        <w:rPr>
          <w:color w:val="000000"/>
          <w:position w:val="-28"/>
        </w:rPr>
        <w:object w:dxaOrig="1020" w:dyaOrig="680">
          <v:shape id="_x0000_i1100" type="#_x0000_t75" style="width:51pt;height:33.75pt" o:ole="">
            <v:imagedata r:id="rId152" o:title=""/>
          </v:shape>
          <o:OLEObject Type="Embed" ProgID="Equation.3" ShapeID="_x0000_i1100" DrawAspect="Content" ObjectID="_1550260763" r:id="rId153"/>
        </w:object>
      </w:r>
      <w:r w:rsidRPr="001314E4">
        <w:rPr>
          <w:color w:val="000000"/>
        </w:rPr>
        <w:t>cm</w:t>
      </w:r>
      <w:r w:rsidR="00683471" w:rsidRPr="001314E4">
        <w:rPr>
          <w:color w:val="000000"/>
        </w:rPr>
        <w:t>.</w:t>
      </w:r>
      <w:r w:rsidRPr="001314E4">
        <w:rPr>
          <w:color w:val="000000"/>
        </w:rPr>
        <w:t xml:space="preserve"> Kể từ t = 0, vật qua vị trí x </w:t>
      </w:r>
      <w:r w:rsidR="00200A42" w:rsidRPr="001314E4">
        <w:rPr>
          <w:color w:val="000000"/>
        </w:rPr>
        <w:t xml:space="preserve">    </w:t>
      </w:r>
      <w:r w:rsidRPr="001314E4">
        <w:rPr>
          <w:color w:val="000000"/>
        </w:rPr>
        <w:t>= - 2</w:t>
      </w:r>
      <w:r w:rsidR="00200A42" w:rsidRPr="001314E4">
        <w:rPr>
          <w:color w:val="000000"/>
        </w:rPr>
        <w:fldChar w:fldCharType="begin"/>
      </w:r>
      <w:r w:rsidR="00200A42" w:rsidRPr="001314E4">
        <w:rPr>
          <w:color w:val="000000"/>
        </w:rPr>
        <w:instrText>eq \l(\r(,2))</w:instrText>
      </w:r>
      <w:r w:rsidR="00200A42" w:rsidRPr="001314E4">
        <w:rPr>
          <w:color w:val="000000"/>
        </w:rPr>
        <w:fldChar w:fldCharType="end"/>
      </w:r>
      <w:r w:rsidR="00200A42" w:rsidRPr="001314E4">
        <w:rPr>
          <w:color w:val="000000"/>
        </w:rPr>
        <w:t xml:space="preserve"> </w:t>
      </w:r>
      <w:r w:rsidRPr="001314E4">
        <w:rPr>
          <w:color w:val="000000"/>
        </w:rPr>
        <w:t>cm</w:t>
      </w:r>
      <w:r w:rsidR="00200A42" w:rsidRPr="001314E4">
        <w:rPr>
          <w:color w:val="000000"/>
          <w:lang w:val="vi-VN"/>
        </w:rPr>
        <w:t xml:space="preserve"> </w:t>
      </w:r>
      <w:r w:rsidRPr="001314E4">
        <w:rPr>
          <w:color w:val="000000"/>
        </w:rPr>
        <w:t>lần thứ 3015 vào thời điểm là bao nhiêu ?</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00200A42" w:rsidRPr="001314E4">
        <w:rPr>
          <w:color w:val="000000"/>
        </w:rPr>
        <w:t xml:space="preserve">t = </w:t>
      </w:r>
      <w:r w:rsidR="00266562" w:rsidRPr="001314E4">
        <w:rPr>
          <w:color w:val="000000"/>
          <w:position w:val="-24"/>
        </w:rPr>
        <w:object w:dxaOrig="700" w:dyaOrig="620">
          <v:shape id="_x0000_i1101" type="#_x0000_t75" style="width:35.25pt;height:30.75pt" o:ole="">
            <v:imagedata r:id="rId154" o:title=""/>
          </v:shape>
          <o:OLEObject Type="Embed" ProgID="Equation.3" ShapeID="_x0000_i1101" DrawAspect="Content" ObjectID="_1550260764" r:id="rId155"/>
        </w:object>
      </w:r>
      <w:r w:rsidRPr="001314E4">
        <w:rPr>
          <w:color w:val="000000"/>
        </w:rPr>
        <w:t xml:space="preserve"> s</w:t>
      </w:r>
      <w:r w:rsidR="00200A42" w:rsidRPr="001314E4">
        <w:rPr>
          <w:color w:val="000000"/>
          <w:lang w:val="vi-VN"/>
        </w:rPr>
        <w:tab/>
      </w:r>
      <w:r w:rsidRPr="001314E4">
        <w:rPr>
          <w:b/>
          <w:bCs/>
          <w:color w:val="000000"/>
        </w:rPr>
        <w:t xml:space="preserve">B. </w:t>
      </w:r>
      <w:r w:rsidRPr="001314E4">
        <w:rPr>
          <w:color w:val="000000"/>
        </w:rPr>
        <w:t xml:space="preserve">t = </w:t>
      </w:r>
      <w:r w:rsidR="00266562" w:rsidRPr="001314E4">
        <w:rPr>
          <w:color w:val="000000"/>
          <w:position w:val="-24"/>
        </w:rPr>
        <w:object w:dxaOrig="700" w:dyaOrig="620">
          <v:shape id="_x0000_i1102" type="#_x0000_t75" style="width:35.25pt;height:30.75pt" o:ole="">
            <v:imagedata r:id="rId156" o:title=""/>
          </v:shape>
          <o:OLEObject Type="Embed" ProgID="Equation.3" ShapeID="_x0000_i1102" DrawAspect="Content" ObjectID="_1550260765" r:id="rId157"/>
        </w:object>
      </w:r>
      <w:r w:rsidRPr="001314E4">
        <w:rPr>
          <w:color w:val="000000"/>
        </w:rPr>
        <w:t xml:space="preserve"> s</w:t>
      </w:r>
      <w:r w:rsidR="00200A42" w:rsidRPr="001314E4">
        <w:rPr>
          <w:color w:val="000000"/>
          <w:lang w:val="vi-VN"/>
        </w:rPr>
        <w:tab/>
      </w:r>
      <w:r w:rsidRPr="001314E4">
        <w:rPr>
          <w:b/>
          <w:bCs/>
          <w:color w:val="000000"/>
        </w:rPr>
        <w:t xml:space="preserve">C. </w:t>
      </w:r>
      <w:r w:rsidRPr="001314E4">
        <w:rPr>
          <w:color w:val="000000"/>
        </w:rPr>
        <w:t xml:space="preserve">t = </w:t>
      </w:r>
      <w:r w:rsidR="00266562" w:rsidRPr="001314E4">
        <w:rPr>
          <w:color w:val="000000"/>
          <w:position w:val="-24"/>
        </w:rPr>
        <w:object w:dxaOrig="700" w:dyaOrig="620">
          <v:shape id="_x0000_i1103" type="#_x0000_t75" style="width:35.25pt;height:30.75pt" o:ole="">
            <v:imagedata r:id="rId158" o:title=""/>
          </v:shape>
          <o:OLEObject Type="Embed" ProgID="Equation.3" ShapeID="_x0000_i1103" DrawAspect="Content" ObjectID="_1550260766" r:id="rId159"/>
        </w:object>
      </w:r>
      <w:r w:rsidRPr="001314E4">
        <w:rPr>
          <w:color w:val="000000"/>
        </w:rPr>
        <w:t xml:space="preserve"> s</w:t>
      </w:r>
      <w:r w:rsidR="00200A42" w:rsidRPr="001314E4">
        <w:rPr>
          <w:color w:val="000000"/>
          <w:lang w:val="vi-VN"/>
        </w:rPr>
        <w:tab/>
      </w:r>
      <w:r w:rsidRPr="001314E4">
        <w:rPr>
          <w:b/>
          <w:bCs/>
          <w:color w:val="000000"/>
        </w:rPr>
        <w:t xml:space="preserve">D. </w:t>
      </w:r>
      <w:r w:rsidRPr="001314E4">
        <w:rPr>
          <w:color w:val="000000"/>
        </w:rPr>
        <w:t xml:space="preserve">t = </w:t>
      </w:r>
      <w:r w:rsidR="00266562" w:rsidRPr="001314E4">
        <w:rPr>
          <w:color w:val="000000"/>
          <w:position w:val="-24"/>
        </w:rPr>
        <w:object w:dxaOrig="700" w:dyaOrig="620">
          <v:shape id="_x0000_i1104" type="#_x0000_t75" style="width:35.25pt;height:30.75pt" o:ole="">
            <v:imagedata r:id="rId160" o:title=""/>
          </v:shape>
          <o:OLEObject Type="Embed" ProgID="Equation.3" ShapeID="_x0000_i1104" DrawAspect="Content" ObjectID="_1550260767" r:id="rId161"/>
        </w:object>
      </w:r>
      <w:r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2: </w:t>
      </w:r>
      <w:r w:rsidRPr="001314E4">
        <w:rPr>
          <w:color w:val="000000"/>
        </w:rPr>
        <w:t>Một vật dao động điều hòa theo phương trình</w:t>
      </w:r>
      <w:r w:rsidR="00266562" w:rsidRPr="001314E4">
        <w:rPr>
          <w:color w:val="000000"/>
          <w:lang w:val="vi-VN"/>
        </w:rPr>
        <w:t xml:space="preserve"> </w:t>
      </w:r>
      <w:r w:rsidR="00266562" w:rsidRPr="001314E4">
        <w:rPr>
          <w:color w:val="000000"/>
          <w:position w:val="-28"/>
        </w:rPr>
        <w:object w:dxaOrig="999" w:dyaOrig="680">
          <v:shape id="_x0000_i1105" type="#_x0000_t75" style="width:50.25pt;height:33.75pt" o:ole="">
            <v:imagedata r:id="rId162" o:title=""/>
          </v:shape>
          <o:OLEObject Type="Embed" ProgID="Equation.3" ShapeID="_x0000_i1105" DrawAspect="Content" ObjectID="_1550260768" r:id="rId163"/>
        </w:object>
      </w:r>
      <w:r w:rsidR="00266562" w:rsidRPr="001314E4">
        <w:rPr>
          <w:color w:val="000000"/>
          <w:lang w:val="vi-VN"/>
        </w:rPr>
        <w:t xml:space="preserve"> </w:t>
      </w:r>
      <w:r w:rsidRPr="001314E4">
        <w:rPr>
          <w:color w:val="000000"/>
        </w:rPr>
        <w:t>cm</w:t>
      </w:r>
      <w:r w:rsidR="00683471" w:rsidRPr="001314E4">
        <w:rPr>
          <w:color w:val="000000"/>
        </w:rPr>
        <w:t>.</w:t>
      </w:r>
      <w:r w:rsidRPr="001314E4">
        <w:rPr>
          <w:color w:val="000000"/>
        </w:rPr>
        <w:t xml:space="preserve"> Kể từ t = 0, vật qua vị trí x = - 2 cm lần</w:t>
      </w:r>
      <w:r w:rsidR="00266562" w:rsidRPr="001314E4">
        <w:rPr>
          <w:color w:val="000000"/>
          <w:lang w:val="vi-VN"/>
        </w:rPr>
        <w:t xml:space="preserve"> </w:t>
      </w:r>
      <w:r w:rsidRPr="001314E4">
        <w:rPr>
          <w:color w:val="000000"/>
        </w:rPr>
        <w:t>thứ 2020 vào thời điểm</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 xml:space="preserve">t = </w:t>
      </w:r>
      <w:r w:rsidR="00683471" w:rsidRPr="001314E4">
        <w:rPr>
          <w:color w:val="000000"/>
          <w:position w:val="-24"/>
        </w:rPr>
        <w:object w:dxaOrig="600" w:dyaOrig="620">
          <v:shape id="_x0000_i1106" type="#_x0000_t75" style="width:30pt;height:30.75pt" o:ole="">
            <v:imagedata r:id="rId164" o:title=""/>
          </v:shape>
          <o:OLEObject Type="Embed" ProgID="Equation.3" ShapeID="_x0000_i1106" DrawAspect="Content" ObjectID="_1550260769" r:id="rId165"/>
        </w:object>
      </w:r>
      <w:r w:rsidRPr="001314E4">
        <w:rPr>
          <w:color w:val="000000"/>
        </w:rPr>
        <w:t>s</w:t>
      </w:r>
      <w:r w:rsidR="00266562" w:rsidRPr="001314E4">
        <w:rPr>
          <w:color w:val="000000"/>
          <w:lang w:val="vi-VN"/>
        </w:rPr>
        <w:tab/>
      </w:r>
      <w:r w:rsidRPr="001314E4">
        <w:rPr>
          <w:b/>
          <w:bCs/>
          <w:color w:val="000000"/>
        </w:rPr>
        <w:t xml:space="preserve">B. </w:t>
      </w:r>
      <w:r w:rsidRPr="001314E4">
        <w:rPr>
          <w:color w:val="000000"/>
        </w:rPr>
        <w:t xml:space="preserve">t = </w:t>
      </w:r>
      <w:r w:rsidR="00683471" w:rsidRPr="001314E4">
        <w:rPr>
          <w:color w:val="000000"/>
          <w:position w:val="-24"/>
        </w:rPr>
        <w:object w:dxaOrig="600" w:dyaOrig="620">
          <v:shape id="_x0000_i1107" type="#_x0000_t75" style="width:30pt;height:30.75pt" o:ole="">
            <v:imagedata r:id="rId166" o:title=""/>
          </v:shape>
          <o:OLEObject Type="Embed" ProgID="Equation.3" ShapeID="_x0000_i1107" DrawAspect="Content" ObjectID="_1550260770" r:id="rId167"/>
        </w:object>
      </w:r>
      <w:r w:rsidRPr="001314E4">
        <w:rPr>
          <w:color w:val="000000"/>
        </w:rPr>
        <w:t>s</w:t>
      </w:r>
      <w:r w:rsidR="00266562" w:rsidRPr="001314E4">
        <w:rPr>
          <w:color w:val="000000"/>
          <w:lang w:val="vi-VN"/>
        </w:rPr>
        <w:tab/>
      </w:r>
      <w:r w:rsidRPr="001314E4">
        <w:rPr>
          <w:b/>
          <w:bCs/>
          <w:color w:val="000000"/>
        </w:rPr>
        <w:t xml:space="preserve">C. </w:t>
      </w:r>
      <w:r w:rsidRPr="001314E4">
        <w:rPr>
          <w:color w:val="000000"/>
        </w:rPr>
        <w:t xml:space="preserve">t = </w:t>
      </w:r>
      <w:r w:rsidR="00683471" w:rsidRPr="001314E4">
        <w:rPr>
          <w:color w:val="000000"/>
          <w:position w:val="-24"/>
        </w:rPr>
        <w:object w:dxaOrig="600" w:dyaOrig="620">
          <v:shape id="_x0000_i1108" type="#_x0000_t75" style="width:30pt;height:30.75pt" o:ole="">
            <v:imagedata r:id="rId168" o:title=""/>
          </v:shape>
          <o:OLEObject Type="Embed" ProgID="Equation.3" ShapeID="_x0000_i1108" DrawAspect="Content" ObjectID="_1550260771" r:id="rId169"/>
        </w:object>
      </w:r>
      <w:r w:rsidRPr="001314E4">
        <w:rPr>
          <w:color w:val="000000"/>
        </w:rPr>
        <w:t xml:space="preserve"> s</w:t>
      </w:r>
      <w:r w:rsidR="00266562" w:rsidRPr="001314E4">
        <w:rPr>
          <w:color w:val="000000"/>
          <w:lang w:val="vi-VN"/>
        </w:rPr>
        <w:tab/>
      </w:r>
      <w:r w:rsidRPr="001314E4">
        <w:rPr>
          <w:b/>
          <w:bCs/>
          <w:color w:val="000000"/>
        </w:rPr>
        <w:t xml:space="preserve">D. </w:t>
      </w:r>
      <w:r w:rsidRPr="001314E4">
        <w:rPr>
          <w:color w:val="000000"/>
        </w:rPr>
        <w:t xml:space="preserve">t = </w:t>
      </w:r>
      <w:r w:rsidR="00683471" w:rsidRPr="001314E4">
        <w:rPr>
          <w:color w:val="000000"/>
          <w:position w:val="-24"/>
        </w:rPr>
        <w:object w:dxaOrig="600" w:dyaOrig="620">
          <v:shape id="_x0000_i1109" type="#_x0000_t75" style="width:30pt;height:30.75pt" o:ole="">
            <v:imagedata r:id="rId170" o:title=""/>
          </v:shape>
          <o:OLEObject Type="Embed" ProgID="Equation.3" ShapeID="_x0000_i1109" DrawAspect="Content" ObjectID="_1550260772" r:id="rId171"/>
        </w:object>
      </w:r>
      <w:r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3: </w:t>
      </w:r>
      <w:r w:rsidRPr="001314E4">
        <w:rPr>
          <w:color w:val="000000"/>
        </w:rPr>
        <w:t>Một vật dao động điều hòa theo phương trình</w:t>
      </w:r>
      <w:r w:rsidR="00683471" w:rsidRPr="001314E4">
        <w:rPr>
          <w:color w:val="000000"/>
          <w:lang w:val="vi-VN"/>
        </w:rPr>
        <w:t xml:space="preserve"> </w:t>
      </w:r>
      <w:r w:rsidRPr="001314E4">
        <w:rPr>
          <w:color w:val="000000"/>
        </w:rPr>
        <w:t>x = 4</w:t>
      </w:r>
      <w:r w:rsidR="002C777F" w:rsidRPr="001314E4">
        <w:rPr>
          <w:color w:val="000000"/>
        </w:rPr>
        <w:t>cos(</w:t>
      </w:r>
      <w:r w:rsidR="00683471" w:rsidRPr="001314E4">
        <w:rPr>
          <w:color w:val="000000"/>
        </w:rPr>
        <w:fldChar w:fldCharType="begin"/>
      </w:r>
      <w:r w:rsidR="00683471" w:rsidRPr="001314E4">
        <w:rPr>
          <w:color w:val="000000"/>
        </w:rPr>
        <w:instrText>eq \s\don1(\f(2π,</w:instrText>
      </w:r>
      <w:r w:rsidR="00683471" w:rsidRPr="001314E4">
        <w:rPr>
          <w:color w:val="000000"/>
          <w:lang w:val="vi-VN"/>
        </w:rPr>
        <w:instrText>3))</w:instrText>
      </w:r>
      <w:r w:rsidR="00683471" w:rsidRPr="001314E4">
        <w:rPr>
          <w:color w:val="000000"/>
        </w:rPr>
        <w:fldChar w:fldCharType="end"/>
      </w:r>
      <w:r w:rsidRPr="001314E4">
        <w:rPr>
          <w:color w:val="000000"/>
        </w:rPr>
        <w:t>t) cm. Kể từ t = 0, vật qua vị trí x = - 2</w:t>
      </w:r>
      <w:r w:rsidR="00683471" w:rsidRPr="001314E4">
        <w:rPr>
          <w:color w:val="000000"/>
        </w:rPr>
        <w:fldChar w:fldCharType="begin"/>
      </w:r>
      <w:r w:rsidR="00683471" w:rsidRPr="001314E4">
        <w:rPr>
          <w:color w:val="000000"/>
        </w:rPr>
        <w:instrText>eq \l(\r(,3))</w:instrText>
      </w:r>
      <w:r w:rsidR="00683471" w:rsidRPr="001314E4">
        <w:rPr>
          <w:color w:val="000000"/>
        </w:rPr>
        <w:fldChar w:fldCharType="end"/>
      </w:r>
      <w:r w:rsidR="00683471" w:rsidRPr="001314E4">
        <w:rPr>
          <w:color w:val="000000"/>
        </w:rPr>
        <w:t xml:space="preserve"> </w:t>
      </w:r>
      <w:r w:rsidRPr="001314E4">
        <w:rPr>
          <w:color w:val="000000"/>
        </w:rPr>
        <w:t>cm lần</w:t>
      </w:r>
      <w:r w:rsidR="00683471" w:rsidRPr="001314E4">
        <w:rPr>
          <w:color w:val="000000"/>
          <w:lang w:val="vi-VN"/>
        </w:rPr>
        <w:t xml:space="preserve"> </w:t>
      </w:r>
      <w:r w:rsidRPr="001314E4">
        <w:rPr>
          <w:color w:val="000000"/>
        </w:rPr>
        <w:t>thứ 1008 vào thời điểm</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t =1015,25s</w:t>
      </w:r>
      <w:r w:rsidR="00683471" w:rsidRPr="001314E4">
        <w:rPr>
          <w:color w:val="000000"/>
          <w:lang w:val="vi-VN"/>
        </w:rPr>
        <w:tab/>
      </w:r>
      <w:r w:rsidRPr="001314E4">
        <w:rPr>
          <w:b/>
          <w:bCs/>
          <w:color w:val="000000"/>
        </w:rPr>
        <w:t xml:space="preserve">B. </w:t>
      </w:r>
      <w:r w:rsidRPr="001314E4">
        <w:rPr>
          <w:color w:val="000000"/>
        </w:rPr>
        <w:t>t =1510,25s</w:t>
      </w:r>
      <w:r w:rsidR="00683471" w:rsidRPr="001314E4">
        <w:rPr>
          <w:color w:val="000000"/>
          <w:lang w:val="vi-VN"/>
        </w:rPr>
        <w:tab/>
      </w:r>
      <w:r w:rsidRPr="001314E4">
        <w:rPr>
          <w:b/>
          <w:bCs/>
          <w:color w:val="000000"/>
        </w:rPr>
        <w:t xml:space="preserve">C. </w:t>
      </w:r>
      <w:r w:rsidRPr="001314E4">
        <w:rPr>
          <w:color w:val="000000"/>
        </w:rPr>
        <w:t>t =1510,75s</w:t>
      </w:r>
      <w:r w:rsidR="00683471" w:rsidRPr="001314E4">
        <w:rPr>
          <w:color w:val="000000"/>
          <w:lang w:val="vi-VN"/>
        </w:rPr>
        <w:tab/>
      </w:r>
      <w:r w:rsidRPr="001314E4">
        <w:rPr>
          <w:b/>
          <w:bCs/>
          <w:color w:val="000000"/>
        </w:rPr>
        <w:t xml:space="preserve">D. </w:t>
      </w:r>
      <w:r w:rsidRPr="001314E4">
        <w:rPr>
          <w:color w:val="000000"/>
        </w:rPr>
        <w:t>t =1015,75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4: </w:t>
      </w:r>
      <w:r w:rsidRPr="001314E4">
        <w:rPr>
          <w:color w:val="000000"/>
        </w:rPr>
        <w:t xml:space="preserve">Một vật dao động điều hòa với biên độ 5 cm. Biết rằng trong một chu kỳ dao động, khoảng thời </w:t>
      </w:r>
      <w:r w:rsidR="00683471" w:rsidRPr="001314E4">
        <w:rPr>
          <w:color w:val="000000"/>
        </w:rPr>
        <w:t xml:space="preserve">      </w:t>
      </w:r>
      <w:r w:rsidRPr="001314E4">
        <w:rPr>
          <w:color w:val="000000"/>
        </w:rPr>
        <w:t>gian độ lớn</w:t>
      </w:r>
      <w:r w:rsidR="00683471" w:rsidRPr="001314E4">
        <w:rPr>
          <w:color w:val="000000"/>
          <w:lang w:val="vi-VN"/>
        </w:rPr>
        <w:t xml:space="preserve"> </w:t>
      </w:r>
      <w:r w:rsidRPr="001314E4">
        <w:rPr>
          <w:color w:val="000000"/>
        </w:rPr>
        <w:t>gia tốc không vượt quá 100 cm/s</w:t>
      </w:r>
      <w:r w:rsidRPr="001314E4">
        <w:rPr>
          <w:color w:val="000000"/>
          <w:vertAlign w:val="superscript"/>
        </w:rPr>
        <w:t>2</w:t>
      </w:r>
      <w:r w:rsidRPr="001314E4">
        <w:rPr>
          <w:color w:val="000000"/>
        </w:rPr>
        <w:t xml:space="preserve"> là</w:t>
      </w:r>
      <w:r w:rsidR="00683471" w:rsidRPr="001314E4">
        <w:rPr>
          <w:color w:val="000000"/>
        </w:rPr>
        <w:t xml:space="preserve"> </w:t>
      </w:r>
      <w:r w:rsidR="00683471" w:rsidRPr="001314E4">
        <w:rPr>
          <w:color w:val="000000"/>
        </w:rPr>
        <w:fldChar w:fldCharType="begin"/>
      </w:r>
      <w:r w:rsidR="00683471" w:rsidRPr="001314E4">
        <w:rPr>
          <w:color w:val="000000"/>
        </w:rPr>
        <w:instrText>eq \s\don1(\f(T,</w:instrText>
      </w:r>
      <w:r w:rsidR="00683471" w:rsidRPr="001314E4">
        <w:rPr>
          <w:color w:val="000000"/>
          <w:lang w:val="vi-VN"/>
        </w:rPr>
        <w:instrText>3))</w:instrText>
      </w:r>
      <w:r w:rsidR="00683471" w:rsidRPr="001314E4">
        <w:rPr>
          <w:color w:val="000000"/>
        </w:rPr>
        <w:fldChar w:fldCharType="end"/>
      </w:r>
      <w:r w:rsidR="00683471" w:rsidRPr="001314E4">
        <w:rPr>
          <w:color w:val="000000"/>
        </w:rPr>
        <w:t>.</w:t>
      </w:r>
      <w:r w:rsidR="00683471" w:rsidRPr="001314E4">
        <w:rPr>
          <w:color w:val="000000"/>
          <w:lang w:val="vi-VN"/>
        </w:rPr>
        <w:t xml:space="preserve"> </w:t>
      </w:r>
      <w:r w:rsidRPr="001314E4">
        <w:rPr>
          <w:color w:val="000000"/>
        </w:rPr>
        <w:t>Tìm tần số góc dao động của vật bằng</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 xml:space="preserve">2π rad/s </w:t>
      </w:r>
      <w:r w:rsidRPr="001314E4">
        <w:rPr>
          <w:b/>
          <w:bCs/>
          <w:color w:val="000000"/>
        </w:rPr>
        <w:tab/>
        <w:t xml:space="preserve">B. </w:t>
      </w:r>
      <w:r w:rsidRPr="001314E4">
        <w:rPr>
          <w:color w:val="000000"/>
        </w:rPr>
        <w:t xml:space="preserve">2π rad/s </w:t>
      </w:r>
      <w:r w:rsidRPr="001314E4">
        <w:rPr>
          <w:b/>
          <w:bCs/>
          <w:color w:val="000000"/>
        </w:rPr>
        <w:tab/>
        <w:t xml:space="preserve">C. </w:t>
      </w:r>
      <w:r w:rsidRPr="001314E4">
        <w:rPr>
          <w:color w:val="000000"/>
        </w:rPr>
        <w:t xml:space="preserve">2 5 rad/s </w:t>
      </w:r>
      <w:r w:rsidRPr="001314E4">
        <w:rPr>
          <w:b/>
          <w:bCs/>
          <w:color w:val="000000"/>
        </w:rPr>
        <w:tab/>
        <w:t xml:space="preserve">D. </w:t>
      </w:r>
      <w:r w:rsidRPr="001314E4">
        <w:rPr>
          <w:color w:val="000000"/>
        </w:rPr>
        <w:t>2 3 rad/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5: </w:t>
      </w:r>
      <w:r w:rsidRPr="001314E4">
        <w:rPr>
          <w:color w:val="000000"/>
        </w:rPr>
        <w:t>Một vật dao động điều hòa theo phương trình</w:t>
      </w:r>
      <w:r w:rsidR="00683471" w:rsidRPr="001314E4">
        <w:rPr>
          <w:color w:val="000000"/>
          <w:lang w:val="vi-VN"/>
        </w:rPr>
        <w:t xml:space="preserve"> </w:t>
      </w:r>
      <w:r w:rsidRPr="001314E4">
        <w:rPr>
          <w:color w:val="000000"/>
        </w:rPr>
        <w:t>x = 10</w:t>
      </w:r>
      <w:r w:rsidR="002C777F" w:rsidRPr="001314E4">
        <w:rPr>
          <w:color w:val="000000"/>
        </w:rPr>
        <w:t>cos</w:t>
      </w:r>
      <w:r w:rsidR="00683471" w:rsidRPr="001314E4">
        <w:rPr>
          <w:color w:val="000000"/>
          <w:position w:val="-28"/>
        </w:rPr>
        <w:object w:dxaOrig="1120" w:dyaOrig="680">
          <v:shape id="_x0000_i1110" type="#_x0000_t75" style="width:56.25pt;height:33.75pt" o:ole="">
            <v:imagedata r:id="rId172" o:title=""/>
          </v:shape>
          <o:OLEObject Type="Embed" ProgID="Equation.3" ShapeID="_x0000_i1110" DrawAspect="Content" ObjectID="_1550260773" r:id="rId173"/>
        </w:object>
      </w:r>
      <w:r w:rsidRPr="001314E4">
        <w:rPr>
          <w:color w:val="000000"/>
        </w:rPr>
        <w:t>cm</w:t>
      </w:r>
      <w:r w:rsidR="00683471" w:rsidRPr="001314E4">
        <w:rPr>
          <w:color w:val="000000"/>
        </w:rPr>
        <w:t>.</w:t>
      </w:r>
      <w:r w:rsidRPr="001314E4">
        <w:rPr>
          <w:color w:val="000000"/>
        </w:rPr>
        <w:t xml:space="preserve"> Kể từ t = 0, vật qua vị trí x = - 5</w:t>
      </w:r>
      <w:r w:rsidR="00683471" w:rsidRPr="001314E4">
        <w:rPr>
          <w:color w:val="000000"/>
        </w:rPr>
        <w:fldChar w:fldCharType="begin"/>
      </w:r>
      <w:r w:rsidR="00683471" w:rsidRPr="001314E4">
        <w:rPr>
          <w:color w:val="000000"/>
        </w:rPr>
        <w:instrText>eq \l(\r(,3))</w:instrText>
      </w:r>
      <w:r w:rsidR="00683471" w:rsidRPr="001314E4">
        <w:rPr>
          <w:color w:val="000000"/>
        </w:rPr>
        <w:fldChar w:fldCharType="end"/>
      </w:r>
      <w:r w:rsidR="00683471" w:rsidRPr="001314E4">
        <w:rPr>
          <w:color w:val="000000"/>
          <w:lang w:val="vi-VN"/>
        </w:rPr>
        <w:t xml:space="preserve"> </w:t>
      </w:r>
      <w:r w:rsidRPr="001314E4">
        <w:rPr>
          <w:color w:val="000000"/>
        </w:rPr>
        <w:t>cm lần thứ 1789 vào thời điểm là bao nhiêu ?</w:t>
      </w:r>
    </w:p>
    <w:p w:rsidR="00851C07" w:rsidRPr="001314E4" w:rsidRDefault="00683471"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173,</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073,</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73,</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073,</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lastRenderedPageBreak/>
        <w:t xml:space="preserve">Câu 6: </w:t>
      </w:r>
      <w:r w:rsidRPr="001314E4">
        <w:rPr>
          <w:color w:val="000000"/>
        </w:rPr>
        <w:t>Một vật dao động điều hòa theo phương trình</w:t>
      </w:r>
      <w:r w:rsidR="00537612" w:rsidRPr="001314E4">
        <w:rPr>
          <w:color w:val="000000"/>
          <w:lang w:val="vi-VN"/>
        </w:rPr>
        <w:t xml:space="preserve"> </w:t>
      </w:r>
      <w:r w:rsidRPr="001314E4">
        <w:rPr>
          <w:color w:val="000000"/>
        </w:rPr>
        <w:t>x = 4</w:t>
      </w:r>
      <w:r w:rsidR="002C777F" w:rsidRPr="001314E4">
        <w:rPr>
          <w:color w:val="000000"/>
        </w:rPr>
        <w:t>cos</w:t>
      </w:r>
      <w:r w:rsidR="007C6839" w:rsidRPr="001314E4">
        <w:rPr>
          <w:color w:val="000000"/>
          <w:position w:val="-28"/>
        </w:rPr>
        <w:object w:dxaOrig="1020" w:dyaOrig="680">
          <v:shape id="_x0000_i1111" type="#_x0000_t75" style="width:51pt;height:33.75pt" o:ole="">
            <v:imagedata r:id="rId174" o:title=""/>
          </v:shape>
          <o:OLEObject Type="Embed" ProgID="Equation.3" ShapeID="_x0000_i1111" DrawAspect="Content" ObjectID="_1550260774" r:id="rId175"/>
        </w:object>
      </w:r>
      <w:r w:rsidRPr="001314E4">
        <w:rPr>
          <w:color w:val="000000"/>
        </w:rPr>
        <w:t>cm</w:t>
      </w:r>
      <w:r w:rsidR="00683471" w:rsidRPr="001314E4">
        <w:rPr>
          <w:color w:val="000000"/>
        </w:rPr>
        <w:t>.</w:t>
      </w:r>
      <w:r w:rsidRPr="001314E4">
        <w:rPr>
          <w:color w:val="000000"/>
        </w:rPr>
        <w:t xml:space="preserve"> Kể từ t = 0, vật qua vị trí x </w:t>
      </w:r>
      <w:r w:rsidR="00537612" w:rsidRPr="001314E4">
        <w:rPr>
          <w:color w:val="000000"/>
        </w:rPr>
        <w:t xml:space="preserve">    </w:t>
      </w:r>
      <w:r w:rsidRPr="001314E4">
        <w:rPr>
          <w:color w:val="000000"/>
        </w:rPr>
        <w:t>= 2</w:t>
      </w:r>
      <w:r w:rsidR="00537612" w:rsidRPr="001314E4">
        <w:rPr>
          <w:color w:val="000000"/>
        </w:rPr>
        <w:fldChar w:fldCharType="begin"/>
      </w:r>
      <w:r w:rsidR="00537612" w:rsidRPr="001314E4">
        <w:rPr>
          <w:color w:val="000000"/>
        </w:rPr>
        <w:instrText>eq \l(\r(,2))</w:instrText>
      </w:r>
      <w:r w:rsidR="00537612" w:rsidRPr="001314E4">
        <w:rPr>
          <w:color w:val="000000"/>
        </w:rPr>
        <w:fldChar w:fldCharType="end"/>
      </w:r>
      <w:r w:rsidR="00537612" w:rsidRPr="001314E4">
        <w:rPr>
          <w:color w:val="000000"/>
        </w:rPr>
        <w:t xml:space="preserve"> </w:t>
      </w:r>
      <w:r w:rsidRPr="001314E4">
        <w:rPr>
          <w:color w:val="000000"/>
        </w:rPr>
        <w:t>cm</w:t>
      </w:r>
      <w:r w:rsidR="00537612" w:rsidRPr="001314E4">
        <w:rPr>
          <w:color w:val="000000"/>
          <w:lang w:val="vi-VN"/>
        </w:rPr>
        <w:t xml:space="preserve"> </w:t>
      </w:r>
      <w:r w:rsidRPr="001314E4">
        <w:rPr>
          <w:color w:val="000000"/>
        </w:rPr>
        <w:t>lần thứ 501 vào thời điểm</w:t>
      </w:r>
    </w:p>
    <w:p w:rsidR="00851C07" w:rsidRPr="001314E4" w:rsidRDefault="00537612"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001,</w:instrText>
      </w:r>
      <w:r w:rsidRPr="001314E4">
        <w:rPr>
          <w:color w:val="000000"/>
          <w:lang w:val="vi-VN"/>
        </w:rPr>
        <w:instrText>60))</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8001,</w:instrText>
      </w:r>
      <w:r w:rsidRPr="001314E4">
        <w:rPr>
          <w:color w:val="000000"/>
          <w:lang w:val="vi-VN"/>
        </w:rPr>
        <w:instrText>60))</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001,</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001,</w:instrText>
      </w:r>
      <w:r w:rsidRPr="001314E4">
        <w:rPr>
          <w:color w:val="000000"/>
          <w:lang w:val="vi-VN"/>
        </w:rPr>
        <w:instrText>36))</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7: </w:t>
      </w:r>
      <w:r w:rsidRPr="001314E4">
        <w:rPr>
          <w:color w:val="000000"/>
        </w:rPr>
        <w:t>Một vật dao động điều hòa theo phương trình</w:t>
      </w:r>
      <w:r w:rsidR="00537612" w:rsidRPr="001314E4">
        <w:rPr>
          <w:color w:val="000000"/>
          <w:lang w:val="vi-VN"/>
        </w:rPr>
        <w:t xml:space="preserve"> </w:t>
      </w:r>
      <w:r w:rsidRPr="001314E4">
        <w:rPr>
          <w:color w:val="000000"/>
        </w:rPr>
        <w:t>x = 4</w:t>
      </w:r>
      <w:r w:rsidR="002C777F" w:rsidRPr="001314E4">
        <w:rPr>
          <w:color w:val="000000"/>
        </w:rPr>
        <w:t>cos(</w:t>
      </w:r>
      <w:r w:rsidR="007C6839" w:rsidRPr="001314E4">
        <w:rPr>
          <w:color w:val="000000"/>
        </w:rPr>
        <w:fldChar w:fldCharType="begin"/>
      </w:r>
      <w:r w:rsidR="007C6839" w:rsidRPr="001314E4">
        <w:rPr>
          <w:color w:val="000000"/>
        </w:rPr>
        <w:instrText>eq \s\don1(\f(2π,</w:instrText>
      </w:r>
      <w:r w:rsidR="007C6839" w:rsidRPr="001314E4">
        <w:rPr>
          <w:color w:val="000000"/>
          <w:lang w:val="vi-VN"/>
        </w:rPr>
        <w:instrText>3))</w:instrText>
      </w:r>
      <w:r w:rsidR="007C6839" w:rsidRPr="001314E4">
        <w:rPr>
          <w:color w:val="000000"/>
        </w:rPr>
        <w:fldChar w:fldCharType="end"/>
      </w:r>
      <w:r w:rsidR="007C6839" w:rsidRPr="001314E4">
        <w:rPr>
          <w:color w:val="000000"/>
          <w:lang w:val="vi-VN"/>
        </w:rPr>
        <w:t>t</w:t>
      </w:r>
      <w:r w:rsidRPr="001314E4">
        <w:rPr>
          <w:color w:val="000000"/>
        </w:rPr>
        <w:t>) cm</w:t>
      </w:r>
      <w:r w:rsidR="00683471" w:rsidRPr="001314E4">
        <w:rPr>
          <w:color w:val="000000"/>
        </w:rPr>
        <w:t>.</w:t>
      </w:r>
      <w:r w:rsidRPr="001314E4">
        <w:rPr>
          <w:color w:val="000000"/>
        </w:rPr>
        <w:t xml:space="preserve"> Kể từ t = 0, vật qua vị trí x = 2</w:t>
      </w:r>
      <w:r w:rsidR="007C6839" w:rsidRPr="001314E4">
        <w:rPr>
          <w:color w:val="000000"/>
        </w:rPr>
        <w:fldChar w:fldCharType="begin"/>
      </w:r>
      <w:r w:rsidR="007C6839" w:rsidRPr="001314E4">
        <w:rPr>
          <w:color w:val="000000"/>
        </w:rPr>
        <w:instrText>eq \l(\r(,3))</w:instrText>
      </w:r>
      <w:r w:rsidR="007C6839" w:rsidRPr="001314E4">
        <w:rPr>
          <w:color w:val="000000"/>
        </w:rPr>
        <w:fldChar w:fldCharType="end"/>
      </w:r>
      <w:r w:rsidR="007C6839" w:rsidRPr="001314E4">
        <w:rPr>
          <w:color w:val="000000"/>
        </w:rPr>
        <w:t xml:space="preserve"> </w:t>
      </w:r>
      <w:r w:rsidRPr="001314E4">
        <w:rPr>
          <w:color w:val="000000"/>
        </w:rPr>
        <w:t>cm lần</w:t>
      </w:r>
      <w:r w:rsidR="007C6839" w:rsidRPr="001314E4">
        <w:rPr>
          <w:color w:val="000000"/>
          <w:lang w:val="vi-VN"/>
        </w:rPr>
        <w:t xml:space="preserve"> </w:t>
      </w:r>
      <w:r w:rsidRPr="001314E4">
        <w:rPr>
          <w:color w:val="000000"/>
        </w:rPr>
        <w:t>thứ 2017 vào thời điểm</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t = 2034,25s</w:t>
      </w:r>
      <w:r w:rsidRPr="001314E4">
        <w:rPr>
          <w:b/>
          <w:bCs/>
          <w:color w:val="000000"/>
        </w:rPr>
        <w:tab/>
        <w:t xml:space="preserve">B. </w:t>
      </w:r>
      <w:r w:rsidRPr="001314E4">
        <w:rPr>
          <w:color w:val="000000"/>
        </w:rPr>
        <w:t>t = 3024,15s</w:t>
      </w:r>
      <w:r w:rsidRPr="001314E4">
        <w:rPr>
          <w:b/>
          <w:bCs/>
          <w:color w:val="000000"/>
        </w:rPr>
        <w:tab/>
        <w:t xml:space="preserve">C. </w:t>
      </w:r>
      <w:r w:rsidRPr="001314E4">
        <w:rPr>
          <w:color w:val="000000"/>
        </w:rPr>
        <w:t>t = 3024,5s</w:t>
      </w:r>
      <w:r w:rsidRPr="001314E4">
        <w:rPr>
          <w:b/>
          <w:bCs/>
          <w:color w:val="000000"/>
        </w:rPr>
        <w:tab/>
        <w:t xml:space="preserve">D. </w:t>
      </w:r>
      <w:r w:rsidRPr="001314E4">
        <w:rPr>
          <w:color w:val="000000"/>
        </w:rPr>
        <w:t>t = 3024,25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8: </w:t>
      </w:r>
      <w:r w:rsidRPr="001314E4">
        <w:rPr>
          <w:color w:val="000000"/>
        </w:rPr>
        <w:t xml:space="preserve">Một vật dao động điều hòa với biên độ 4 cm. Biết rằng trong một chu kỳ dao động, khoảng thời </w:t>
      </w:r>
      <w:r w:rsidR="007E6F0A" w:rsidRPr="001314E4">
        <w:rPr>
          <w:color w:val="000000"/>
        </w:rPr>
        <w:t xml:space="preserve">          </w:t>
      </w:r>
      <w:r w:rsidRPr="001314E4">
        <w:rPr>
          <w:color w:val="000000"/>
        </w:rPr>
        <w:t>gian độ lớn</w:t>
      </w:r>
      <w:r w:rsidR="007E6F0A" w:rsidRPr="001314E4">
        <w:rPr>
          <w:color w:val="000000"/>
          <w:lang w:val="vi-VN"/>
        </w:rPr>
        <w:t xml:space="preserve"> </w:t>
      </w:r>
      <w:r w:rsidRPr="001314E4">
        <w:rPr>
          <w:color w:val="000000"/>
        </w:rPr>
        <w:t>gia tốc không vượt quá 50</w:t>
      </w:r>
      <w:r w:rsidR="007E6F0A" w:rsidRPr="001314E4">
        <w:rPr>
          <w:color w:val="000000"/>
        </w:rPr>
        <w:fldChar w:fldCharType="begin"/>
      </w:r>
      <w:r w:rsidR="007E6F0A" w:rsidRPr="001314E4">
        <w:rPr>
          <w:color w:val="000000"/>
        </w:rPr>
        <w:instrText>eq \l(\r(,2))</w:instrText>
      </w:r>
      <w:r w:rsidR="007E6F0A" w:rsidRPr="001314E4">
        <w:rPr>
          <w:color w:val="000000"/>
        </w:rPr>
        <w:fldChar w:fldCharType="end"/>
      </w:r>
      <w:r w:rsidR="007E6F0A" w:rsidRPr="001314E4">
        <w:rPr>
          <w:color w:val="000000"/>
        </w:rPr>
        <w:t xml:space="preserve"> </w:t>
      </w:r>
      <w:r w:rsidRPr="001314E4">
        <w:rPr>
          <w:color w:val="000000"/>
        </w:rPr>
        <w:t>cm/s</w:t>
      </w:r>
      <w:r w:rsidRPr="001314E4">
        <w:rPr>
          <w:color w:val="000000"/>
          <w:vertAlign w:val="superscript"/>
        </w:rPr>
        <w:t>2</w:t>
      </w:r>
      <w:r w:rsidRPr="001314E4">
        <w:rPr>
          <w:color w:val="000000"/>
        </w:rPr>
        <w:t xml:space="preserve"> là</w:t>
      </w:r>
      <w:r w:rsidR="007E6F0A" w:rsidRPr="001314E4">
        <w:rPr>
          <w:color w:val="000000"/>
        </w:rPr>
        <w:t xml:space="preserve"> </w:t>
      </w:r>
      <w:r w:rsidR="007E6F0A" w:rsidRPr="001314E4">
        <w:rPr>
          <w:color w:val="000000"/>
        </w:rPr>
        <w:fldChar w:fldCharType="begin"/>
      </w:r>
      <w:r w:rsidR="007E6F0A" w:rsidRPr="001314E4">
        <w:rPr>
          <w:color w:val="000000"/>
        </w:rPr>
        <w:instrText>eq \s\don1(\f(T,</w:instrText>
      </w:r>
      <w:r w:rsidR="007E6F0A" w:rsidRPr="001314E4">
        <w:rPr>
          <w:color w:val="000000"/>
          <w:lang w:val="vi-VN"/>
        </w:rPr>
        <w:instrText>4))</w:instrText>
      </w:r>
      <w:r w:rsidR="007E6F0A" w:rsidRPr="001314E4">
        <w:rPr>
          <w:color w:val="000000"/>
        </w:rPr>
        <w:fldChar w:fldCharType="end"/>
      </w:r>
      <w:r w:rsidR="00683471" w:rsidRPr="001314E4">
        <w:rPr>
          <w:color w:val="000000"/>
        </w:rPr>
        <w:t>.</w:t>
      </w:r>
      <w:r w:rsidR="007E6F0A" w:rsidRPr="001314E4">
        <w:rPr>
          <w:color w:val="000000"/>
          <w:lang w:val="vi-VN"/>
        </w:rPr>
        <w:t xml:space="preserve"> </w:t>
      </w:r>
      <w:r w:rsidRPr="001314E4">
        <w:rPr>
          <w:color w:val="000000"/>
        </w:rPr>
        <w:t>Tần số góc dao động của vật bằng</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 xml:space="preserve">2π rad/s </w:t>
      </w:r>
      <w:r w:rsidRPr="001314E4">
        <w:rPr>
          <w:b/>
          <w:bCs/>
          <w:color w:val="000000"/>
        </w:rPr>
        <w:tab/>
        <w:t xml:space="preserve">B. </w:t>
      </w:r>
      <w:r w:rsidRPr="001314E4">
        <w:rPr>
          <w:color w:val="000000"/>
        </w:rPr>
        <w:t xml:space="preserve">5π rad/s </w:t>
      </w:r>
      <w:r w:rsidRPr="001314E4">
        <w:rPr>
          <w:b/>
          <w:bCs/>
          <w:color w:val="000000"/>
        </w:rPr>
        <w:tab/>
        <w:t xml:space="preserve">C. </w:t>
      </w:r>
      <w:r w:rsidRPr="001314E4">
        <w:rPr>
          <w:color w:val="000000"/>
        </w:rPr>
        <w:t xml:space="preserve">5 rad/s </w:t>
      </w:r>
      <w:r w:rsidRPr="001314E4">
        <w:rPr>
          <w:b/>
          <w:bCs/>
          <w:color w:val="000000"/>
        </w:rPr>
        <w:tab/>
        <w:t xml:space="preserve">D. </w:t>
      </w:r>
      <w:r w:rsidRPr="001314E4">
        <w:rPr>
          <w:color w:val="000000"/>
        </w:rPr>
        <w:t>5</w:t>
      </w:r>
      <w:r w:rsidR="007E6F0A" w:rsidRPr="001314E4">
        <w:rPr>
          <w:color w:val="000000"/>
        </w:rPr>
        <w:fldChar w:fldCharType="begin"/>
      </w:r>
      <w:r w:rsidR="007E6F0A" w:rsidRPr="001314E4">
        <w:rPr>
          <w:color w:val="000000"/>
        </w:rPr>
        <w:instrText>eq \l(\r(,2))</w:instrText>
      </w:r>
      <w:r w:rsidR="007E6F0A" w:rsidRPr="001314E4">
        <w:rPr>
          <w:color w:val="000000"/>
        </w:rPr>
        <w:fldChar w:fldCharType="end"/>
      </w:r>
      <w:r w:rsidRPr="001314E4">
        <w:rPr>
          <w:color w:val="000000"/>
        </w:rPr>
        <w:t xml:space="preserve"> rad/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9: </w:t>
      </w:r>
      <w:r w:rsidRPr="001314E4">
        <w:rPr>
          <w:color w:val="000000"/>
        </w:rPr>
        <w:t>Một vật dao động điều hòa theo phương trình</w:t>
      </w:r>
      <w:r w:rsidR="007E6F0A" w:rsidRPr="001314E4">
        <w:rPr>
          <w:color w:val="000000"/>
          <w:lang w:val="vi-VN"/>
        </w:rPr>
        <w:t xml:space="preserve"> </w:t>
      </w:r>
      <w:r w:rsidRPr="001314E4">
        <w:rPr>
          <w:color w:val="000000"/>
        </w:rPr>
        <w:t>x = 4</w:t>
      </w:r>
      <w:r w:rsidR="002C777F" w:rsidRPr="001314E4">
        <w:rPr>
          <w:color w:val="000000"/>
        </w:rPr>
        <w:t>cos</w:t>
      </w:r>
      <w:r w:rsidR="007E6F0A" w:rsidRPr="001314E4">
        <w:rPr>
          <w:color w:val="000000"/>
          <w:position w:val="-28"/>
        </w:rPr>
        <w:object w:dxaOrig="1020" w:dyaOrig="680">
          <v:shape id="_x0000_i1112" type="#_x0000_t75" style="width:51pt;height:33.75pt" o:ole="">
            <v:imagedata r:id="rId174" o:title=""/>
          </v:shape>
          <o:OLEObject Type="Embed" ProgID="Equation.3" ShapeID="_x0000_i1112" DrawAspect="Content" ObjectID="_1550260775" r:id="rId176"/>
        </w:object>
      </w:r>
      <w:r w:rsidRPr="001314E4">
        <w:rPr>
          <w:color w:val="000000"/>
        </w:rPr>
        <w:t>cm</w:t>
      </w:r>
      <w:r w:rsidR="00683471" w:rsidRPr="001314E4">
        <w:rPr>
          <w:color w:val="000000"/>
        </w:rPr>
        <w:t>.</w:t>
      </w:r>
      <w:r w:rsidRPr="001314E4">
        <w:rPr>
          <w:color w:val="000000"/>
        </w:rPr>
        <w:t xml:space="preserve"> Kể từ t = 0, vật qua vị trí x </w:t>
      </w:r>
      <w:r w:rsidR="007E6F0A" w:rsidRPr="001314E4">
        <w:rPr>
          <w:color w:val="000000"/>
        </w:rPr>
        <w:t xml:space="preserve">    </w:t>
      </w:r>
      <w:r w:rsidRPr="001314E4">
        <w:rPr>
          <w:color w:val="000000"/>
        </w:rPr>
        <w:t>= - 2</w:t>
      </w:r>
      <w:r w:rsidR="007E6F0A" w:rsidRPr="001314E4">
        <w:rPr>
          <w:color w:val="000000"/>
        </w:rPr>
        <w:fldChar w:fldCharType="begin"/>
      </w:r>
      <w:r w:rsidR="007E6F0A" w:rsidRPr="001314E4">
        <w:rPr>
          <w:color w:val="000000"/>
        </w:rPr>
        <w:instrText>eq \l(\r(,3))</w:instrText>
      </w:r>
      <w:r w:rsidR="007E6F0A" w:rsidRPr="001314E4">
        <w:rPr>
          <w:color w:val="000000"/>
        </w:rPr>
        <w:fldChar w:fldCharType="end"/>
      </w:r>
      <w:r w:rsidR="007E6F0A" w:rsidRPr="001314E4">
        <w:rPr>
          <w:color w:val="000000"/>
        </w:rPr>
        <w:t xml:space="preserve"> </w:t>
      </w:r>
      <w:r w:rsidRPr="001314E4">
        <w:rPr>
          <w:color w:val="000000"/>
        </w:rPr>
        <w:t>cm</w:t>
      </w:r>
      <w:r w:rsidR="007E6F0A" w:rsidRPr="001314E4">
        <w:rPr>
          <w:color w:val="000000"/>
          <w:lang w:val="vi-VN"/>
        </w:rPr>
        <w:t xml:space="preserve"> </w:t>
      </w:r>
      <w:r w:rsidRPr="001314E4">
        <w:rPr>
          <w:color w:val="000000"/>
        </w:rPr>
        <w:t>lần thứ 2013 vào thời điểm</w:t>
      </w:r>
    </w:p>
    <w:p w:rsidR="00851C07" w:rsidRPr="001314E4" w:rsidRDefault="003B4A2E"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089,</w:instrText>
      </w:r>
      <w:r w:rsidRPr="001314E4">
        <w:rPr>
          <w:color w:val="000000"/>
          <w:lang w:val="vi-VN"/>
        </w:rPr>
        <w:instrText>30))</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079,</w:instrText>
      </w:r>
      <w:r w:rsidRPr="001314E4">
        <w:rPr>
          <w:color w:val="000000"/>
          <w:lang w:val="vi-VN"/>
        </w:rPr>
        <w:instrText>30))</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179,</w:instrText>
      </w:r>
      <w:r w:rsidRPr="001314E4">
        <w:rPr>
          <w:color w:val="000000"/>
          <w:lang w:val="vi-VN"/>
        </w:rPr>
        <w:instrText>30))</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w:t>
      </w:r>
      <w:r w:rsidRPr="001314E4">
        <w:rPr>
          <w:color w:val="000000"/>
        </w:rPr>
        <w:t xml:space="preserve"> = </w:t>
      </w:r>
      <w:r w:rsidRPr="001314E4">
        <w:rPr>
          <w:color w:val="000000"/>
        </w:rPr>
        <w:fldChar w:fldCharType="begin"/>
      </w:r>
      <w:r w:rsidRPr="001314E4">
        <w:rPr>
          <w:color w:val="000000"/>
        </w:rPr>
        <w:instrText>eq \s\don1(\f(11279,</w:instrText>
      </w:r>
      <w:r w:rsidRPr="001314E4">
        <w:rPr>
          <w:color w:val="000000"/>
          <w:lang w:val="vi-VN"/>
        </w:rPr>
        <w:instrText>30))</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0: </w:t>
      </w:r>
      <w:r w:rsidRPr="001314E4">
        <w:rPr>
          <w:color w:val="000000"/>
        </w:rPr>
        <w:t>Một vật dao động điều hòa với phương trình x = 5</w:t>
      </w:r>
      <w:r w:rsidR="002C777F" w:rsidRPr="001314E4">
        <w:rPr>
          <w:color w:val="000000"/>
        </w:rPr>
        <w:t>cos</w:t>
      </w:r>
      <w:r w:rsidR="00FE4AA9" w:rsidRPr="001314E4">
        <w:rPr>
          <w:color w:val="000000"/>
          <w:position w:val="-28"/>
        </w:rPr>
        <w:object w:dxaOrig="1020" w:dyaOrig="680">
          <v:shape id="_x0000_i1113" type="#_x0000_t75" style="width:51pt;height:33.75pt" o:ole="">
            <v:imagedata r:id="rId177" o:title=""/>
          </v:shape>
          <o:OLEObject Type="Embed" ProgID="Equation.3" ShapeID="_x0000_i1113" DrawAspect="Content" ObjectID="_1550260776" r:id="rId178"/>
        </w:object>
      </w:r>
      <w:r w:rsidRPr="001314E4">
        <w:rPr>
          <w:color w:val="000000"/>
        </w:rPr>
        <w:t xml:space="preserve">cm. Kể từ t = 0, lần thứ 2025 </w:t>
      </w:r>
      <w:r w:rsidR="00596D56" w:rsidRPr="001314E4">
        <w:rPr>
          <w:color w:val="000000"/>
        </w:rPr>
        <w:t xml:space="preserve">    </w:t>
      </w:r>
      <w:r w:rsidRPr="001314E4">
        <w:rPr>
          <w:color w:val="000000"/>
        </w:rPr>
        <w:t>vật cách vị trí</w:t>
      </w:r>
      <w:r w:rsidR="00596D56" w:rsidRPr="001314E4">
        <w:rPr>
          <w:color w:val="000000"/>
          <w:lang w:val="vi-VN"/>
        </w:rPr>
        <w:t xml:space="preserve"> </w:t>
      </w:r>
      <w:r w:rsidRPr="001314E4">
        <w:rPr>
          <w:color w:val="000000"/>
        </w:rPr>
        <w:t>cân bằng 2,5</w:t>
      </w:r>
      <w:r w:rsidR="00596D56" w:rsidRPr="001314E4">
        <w:rPr>
          <w:color w:val="000000"/>
        </w:rPr>
        <w:fldChar w:fldCharType="begin"/>
      </w:r>
      <w:r w:rsidR="00596D56" w:rsidRPr="001314E4">
        <w:rPr>
          <w:color w:val="000000"/>
        </w:rPr>
        <w:instrText>eq \l(\r(,2))</w:instrText>
      </w:r>
      <w:r w:rsidR="00596D56" w:rsidRPr="001314E4">
        <w:rPr>
          <w:color w:val="000000"/>
        </w:rPr>
        <w:fldChar w:fldCharType="end"/>
      </w:r>
      <w:r w:rsidR="00596D56" w:rsidRPr="001314E4">
        <w:rPr>
          <w:color w:val="000000"/>
        </w:rPr>
        <w:t xml:space="preserve"> </w:t>
      </w:r>
      <w:r w:rsidRPr="001314E4">
        <w:rPr>
          <w:color w:val="000000"/>
        </w:rPr>
        <w:t>là</w:t>
      </w:r>
    </w:p>
    <w:p w:rsidR="00851C07" w:rsidRPr="001314E4" w:rsidRDefault="00596D56"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119,</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2149,</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1219,</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00851C07" w:rsidRPr="001314E4">
        <w:rPr>
          <w:b/>
          <w:bCs/>
          <w:color w:val="000000"/>
        </w:rPr>
        <w:tab/>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11249,</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1: </w:t>
      </w:r>
      <w:r w:rsidRPr="001314E4">
        <w:rPr>
          <w:color w:val="000000"/>
        </w:rPr>
        <w:t>Một vật dao động điều hòa theo phương trình</w:t>
      </w:r>
      <w:r w:rsidR="00FE4AA9" w:rsidRPr="001314E4">
        <w:rPr>
          <w:color w:val="000000"/>
          <w:lang w:val="vi-VN"/>
        </w:rPr>
        <w:t xml:space="preserve"> </w:t>
      </w:r>
      <w:r w:rsidRPr="001314E4">
        <w:rPr>
          <w:color w:val="000000"/>
        </w:rPr>
        <w:t>x = 10</w:t>
      </w:r>
      <w:r w:rsidR="002C777F" w:rsidRPr="001314E4">
        <w:rPr>
          <w:color w:val="000000"/>
        </w:rPr>
        <w:t>cos</w:t>
      </w:r>
      <w:r w:rsidR="00FE4AA9" w:rsidRPr="001314E4">
        <w:rPr>
          <w:color w:val="000000"/>
          <w:position w:val="-28"/>
        </w:rPr>
        <w:object w:dxaOrig="1080" w:dyaOrig="680">
          <v:shape id="_x0000_i1114" type="#_x0000_t75" style="width:54pt;height:33.75pt" o:ole="">
            <v:imagedata r:id="rId179" o:title=""/>
          </v:shape>
          <o:OLEObject Type="Embed" ProgID="Equation.3" ShapeID="_x0000_i1114" DrawAspect="Content" ObjectID="_1550260777" r:id="rId180"/>
        </w:object>
      </w:r>
      <w:r w:rsidRPr="001314E4">
        <w:rPr>
          <w:color w:val="000000"/>
        </w:rPr>
        <w:t>cm</w:t>
      </w:r>
      <w:r w:rsidR="00683471" w:rsidRPr="001314E4">
        <w:rPr>
          <w:color w:val="000000"/>
        </w:rPr>
        <w:t>.</w:t>
      </w:r>
      <w:r w:rsidRPr="001314E4">
        <w:rPr>
          <w:color w:val="000000"/>
        </w:rPr>
        <w:t xml:space="preserve"> Kể từ t = 0, vật qua vị trí </w:t>
      </w:r>
      <w:r w:rsidR="00FE4AA9" w:rsidRPr="001314E4">
        <w:rPr>
          <w:color w:val="000000"/>
        </w:rPr>
        <w:t xml:space="preserve">    </w:t>
      </w:r>
      <w:r w:rsidRPr="001314E4">
        <w:rPr>
          <w:color w:val="000000"/>
        </w:rPr>
        <w:t>x = - 5</w:t>
      </w:r>
      <w:r w:rsidR="00FE4AA9" w:rsidRPr="001314E4">
        <w:rPr>
          <w:color w:val="000000"/>
        </w:rPr>
        <w:fldChar w:fldCharType="begin"/>
      </w:r>
      <w:r w:rsidR="00FE4AA9" w:rsidRPr="001314E4">
        <w:rPr>
          <w:color w:val="000000"/>
        </w:rPr>
        <w:instrText>eq \l(\r(,2))</w:instrText>
      </w:r>
      <w:r w:rsidR="00FE4AA9" w:rsidRPr="001314E4">
        <w:rPr>
          <w:color w:val="000000"/>
        </w:rPr>
        <w:fldChar w:fldCharType="end"/>
      </w:r>
      <w:r w:rsidR="00FE4AA9" w:rsidRPr="001314E4">
        <w:rPr>
          <w:color w:val="000000"/>
        </w:rPr>
        <w:t xml:space="preserve"> </w:t>
      </w:r>
      <w:r w:rsidRPr="001314E4">
        <w:rPr>
          <w:color w:val="000000"/>
        </w:rPr>
        <w:t>cm lần thứ 2050 vào thời điểm</w:t>
      </w:r>
    </w:p>
    <w:p w:rsidR="00851C07" w:rsidRPr="001314E4" w:rsidRDefault="00FE4AA9"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458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448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w:t>
      </w:r>
      <w:r w:rsidRPr="001314E4">
        <w:rPr>
          <w:color w:val="000000"/>
        </w:rPr>
        <w:t xml:space="preserve"> = </w:t>
      </w:r>
      <w:r w:rsidRPr="001314E4">
        <w:rPr>
          <w:color w:val="000000"/>
        </w:rPr>
        <w:fldChar w:fldCharType="begin"/>
      </w:r>
      <w:r w:rsidRPr="001314E4">
        <w:rPr>
          <w:color w:val="000000"/>
        </w:rPr>
        <w:instrText>eq \s\don1(\f(24578,</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548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2: </w:t>
      </w:r>
      <w:r w:rsidRPr="001314E4">
        <w:rPr>
          <w:color w:val="000000"/>
        </w:rPr>
        <w:t>Một vật dao động điều hòa theo phương trình</w:t>
      </w:r>
      <w:r w:rsidR="00FE4AA9" w:rsidRPr="001314E4">
        <w:rPr>
          <w:color w:val="000000"/>
          <w:lang w:val="vi-VN"/>
        </w:rPr>
        <w:t xml:space="preserve"> </w:t>
      </w:r>
      <w:r w:rsidRPr="001314E4">
        <w:rPr>
          <w:color w:val="000000"/>
        </w:rPr>
        <w:t>x = 4</w:t>
      </w:r>
      <w:r w:rsidR="002C777F" w:rsidRPr="001314E4">
        <w:rPr>
          <w:color w:val="000000"/>
        </w:rPr>
        <w:t>cos(</w:t>
      </w:r>
      <w:r w:rsidR="00FE4AA9" w:rsidRPr="001314E4">
        <w:rPr>
          <w:color w:val="000000"/>
        </w:rPr>
        <w:fldChar w:fldCharType="begin"/>
      </w:r>
      <w:r w:rsidR="00FE4AA9" w:rsidRPr="001314E4">
        <w:rPr>
          <w:color w:val="000000"/>
        </w:rPr>
        <w:instrText>eq \s\don1(\f(2π,</w:instrText>
      </w:r>
      <w:r w:rsidR="00FE4AA9" w:rsidRPr="001314E4">
        <w:rPr>
          <w:color w:val="000000"/>
          <w:lang w:val="vi-VN"/>
        </w:rPr>
        <w:instrText>3))</w:instrText>
      </w:r>
      <w:r w:rsidR="00FE4AA9" w:rsidRPr="001314E4">
        <w:rPr>
          <w:color w:val="000000"/>
        </w:rPr>
        <w:fldChar w:fldCharType="end"/>
      </w:r>
      <w:r w:rsidR="00FE4AA9" w:rsidRPr="001314E4">
        <w:rPr>
          <w:color w:val="000000"/>
          <w:lang w:val="vi-VN"/>
        </w:rPr>
        <w:t>t</w:t>
      </w:r>
      <w:r w:rsidRPr="001314E4">
        <w:rPr>
          <w:color w:val="000000"/>
        </w:rPr>
        <w:t>) cm</w:t>
      </w:r>
      <w:r w:rsidR="00683471" w:rsidRPr="001314E4">
        <w:rPr>
          <w:color w:val="000000"/>
        </w:rPr>
        <w:t>.</w:t>
      </w:r>
      <w:r w:rsidRPr="001314E4">
        <w:rPr>
          <w:color w:val="000000"/>
        </w:rPr>
        <w:t xml:space="preserve"> Kể từ t = 0, vật qua vị trí x = - </w:t>
      </w:r>
      <w:r w:rsidR="00FE4AA9" w:rsidRPr="001314E4">
        <w:rPr>
          <w:color w:val="000000"/>
        </w:rPr>
        <w:t xml:space="preserve">    </w:t>
      </w:r>
      <w:r w:rsidRPr="001314E4">
        <w:rPr>
          <w:color w:val="000000"/>
        </w:rPr>
        <w:t>2</w:t>
      </w:r>
      <w:r w:rsidR="00FE4AA9" w:rsidRPr="001314E4">
        <w:rPr>
          <w:color w:val="000000"/>
        </w:rPr>
        <w:fldChar w:fldCharType="begin"/>
      </w:r>
      <w:r w:rsidR="00FE4AA9" w:rsidRPr="001314E4">
        <w:rPr>
          <w:color w:val="000000"/>
        </w:rPr>
        <w:instrText>eq \l(\r(,2))</w:instrText>
      </w:r>
      <w:r w:rsidR="00FE4AA9" w:rsidRPr="001314E4">
        <w:rPr>
          <w:color w:val="000000"/>
        </w:rPr>
        <w:fldChar w:fldCharType="end"/>
      </w:r>
      <w:r w:rsidR="00FE4AA9" w:rsidRPr="001314E4">
        <w:rPr>
          <w:color w:val="000000"/>
        </w:rPr>
        <w:t xml:space="preserve"> </w:t>
      </w:r>
      <w:r w:rsidRPr="001314E4">
        <w:rPr>
          <w:color w:val="000000"/>
        </w:rPr>
        <w:t>cm</w:t>
      </w:r>
      <w:r w:rsidR="00FE4AA9" w:rsidRPr="001314E4">
        <w:rPr>
          <w:color w:val="000000"/>
          <w:lang w:val="vi-VN"/>
        </w:rPr>
        <w:t xml:space="preserve"> </w:t>
      </w:r>
      <w:r w:rsidRPr="001314E4">
        <w:rPr>
          <w:color w:val="000000"/>
        </w:rPr>
        <w:t>lần thứ 405 vào thời điểm</w:t>
      </w:r>
    </w:p>
    <w:p w:rsidR="00851C07" w:rsidRPr="001314E4" w:rsidRDefault="00FE4AA9"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4859,</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487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w:t>
      </w:r>
      <w:r w:rsidRPr="001314E4">
        <w:rPr>
          <w:color w:val="000000"/>
        </w:rPr>
        <w:t xml:space="preserve"> = </w:t>
      </w:r>
      <w:r w:rsidRPr="001314E4">
        <w:rPr>
          <w:color w:val="000000"/>
        </w:rPr>
        <w:fldChar w:fldCharType="begin"/>
      </w:r>
      <w:r w:rsidRPr="001314E4">
        <w:rPr>
          <w:color w:val="000000"/>
        </w:rPr>
        <w:instrText>eq \s\don1(\f(485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485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3: </w:t>
      </w:r>
      <w:r w:rsidRPr="001314E4">
        <w:rPr>
          <w:color w:val="000000"/>
        </w:rPr>
        <w:t xml:space="preserve">Một vật dao động điều hòa với biên độ 4 cm. Biết rằng trong một chu kỳ dao động, khoảng thời </w:t>
      </w:r>
      <w:r w:rsidR="0081222A" w:rsidRPr="001314E4">
        <w:rPr>
          <w:color w:val="000000"/>
        </w:rPr>
        <w:t xml:space="preserve">      </w:t>
      </w:r>
      <w:r w:rsidRPr="001314E4">
        <w:rPr>
          <w:color w:val="000000"/>
        </w:rPr>
        <w:t>mà tốc độ</w:t>
      </w:r>
      <w:r w:rsidR="0081222A" w:rsidRPr="001314E4">
        <w:rPr>
          <w:color w:val="000000"/>
          <w:lang w:val="vi-VN"/>
        </w:rPr>
        <w:t xml:space="preserve"> </w:t>
      </w:r>
      <w:r w:rsidRPr="001314E4">
        <w:rPr>
          <w:color w:val="000000"/>
        </w:rPr>
        <w:t>của vật không lớn hơn 16π 3 cm/s là</w:t>
      </w:r>
      <w:r w:rsidR="0081222A" w:rsidRPr="001314E4">
        <w:rPr>
          <w:color w:val="000000"/>
        </w:rPr>
        <w:t xml:space="preserve"> </w:t>
      </w:r>
      <w:r w:rsidR="0081222A" w:rsidRPr="001314E4">
        <w:rPr>
          <w:color w:val="000000"/>
        </w:rPr>
        <w:fldChar w:fldCharType="begin"/>
      </w:r>
      <w:r w:rsidR="0081222A" w:rsidRPr="001314E4">
        <w:rPr>
          <w:color w:val="000000"/>
        </w:rPr>
        <w:instrText>eq \s\don1(\f(T,3))</w:instrText>
      </w:r>
      <w:r w:rsidR="0081222A" w:rsidRPr="001314E4">
        <w:rPr>
          <w:color w:val="000000"/>
        </w:rPr>
        <w:fldChar w:fldCharType="end"/>
      </w:r>
      <w:r w:rsidR="0081222A" w:rsidRPr="001314E4">
        <w:rPr>
          <w:color w:val="000000"/>
          <w:lang w:val="vi-VN"/>
        </w:rPr>
        <w:t xml:space="preserve">. </w:t>
      </w:r>
      <w:r w:rsidRPr="001314E4">
        <w:rPr>
          <w:color w:val="000000"/>
        </w:rPr>
        <w:t>Tính chu kỳ dao động của vật?</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00456BF0" w:rsidRPr="001314E4">
        <w:rPr>
          <w:b/>
          <w:bCs/>
          <w:color w:val="000000"/>
          <w:position w:val="-28"/>
        </w:rPr>
        <w:object w:dxaOrig="520" w:dyaOrig="660">
          <v:shape id="_x0000_i1115" type="#_x0000_t75" style="width:26.25pt;height:33pt" o:ole="">
            <v:imagedata r:id="rId181" o:title=""/>
          </v:shape>
          <o:OLEObject Type="Embed" ProgID="Equation.3" ShapeID="_x0000_i1115" DrawAspect="Content" ObjectID="_1550260778" r:id="rId182"/>
        </w:object>
      </w:r>
      <w:r w:rsidRPr="001314E4">
        <w:rPr>
          <w:color w:val="000000"/>
        </w:rPr>
        <w:t xml:space="preserve"> s</w:t>
      </w:r>
      <w:r w:rsidR="0081222A" w:rsidRPr="001314E4">
        <w:rPr>
          <w:color w:val="000000"/>
          <w:lang w:val="vi-VN"/>
        </w:rPr>
        <w:tab/>
      </w:r>
      <w:r w:rsidRPr="001314E4">
        <w:rPr>
          <w:b/>
          <w:bCs/>
          <w:color w:val="000000"/>
        </w:rPr>
        <w:t xml:space="preserve">B. </w:t>
      </w:r>
      <w:r w:rsidR="00456BF0" w:rsidRPr="001314E4">
        <w:rPr>
          <w:b/>
          <w:bCs/>
          <w:color w:val="000000"/>
          <w:position w:val="-24"/>
        </w:rPr>
        <w:object w:dxaOrig="400" w:dyaOrig="680">
          <v:shape id="_x0000_i1116" type="#_x0000_t75" style="width:20.25pt;height:33.75pt" o:ole="">
            <v:imagedata r:id="rId183" o:title=""/>
          </v:shape>
          <o:OLEObject Type="Embed" ProgID="Equation.3" ShapeID="_x0000_i1116" DrawAspect="Content" ObjectID="_1550260779" r:id="rId184"/>
        </w:object>
      </w:r>
      <w:r w:rsidRPr="001314E4">
        <w:rPr>
          <w:color w:val="000000"/>
        </w:rPr>
        <w:t xml:space="preserve"> s</w:t>
      </w:r>
      <w:r w:rsidR="0081222A" w:rsidRPr="001314E4">
        <w:rPr>
          <w:color w:val="000000"/>
          <w:lang w:val="vi-VN"/>
        </w:rPr>
        <w:tab/>
      </w:r>
      <w:r w:rsidRPr="001314E4">
        <w:rPr>
          <w:b/>
          <w:bCs/>
          <w:color w:val="000000"/>
        </w:rPr>
        <w:t xml:space="preserve">C. </w:t>
      </w:r>
      <w:r w:rsidR="00456BF0" w:rsidRPr="001314E4">
        <w:rPr>
          <w:b/>
          <w:bCs/>
          <w:color w:val="000000"/>
          <w:position w:val="-28"/>
        </w:rPr>
        <w:object w:dxaOrig="400" w:dyaOrig="660">
          <v:shape id="_x0000_i1117" type="#_x0000_t75" style="width:20.25pt;height:33pt" o:ole="">
            <v:imagedata r:id="rId185" o:title=""/>
          </v:shape>
          <o:OLEObject Type="Embed" ProgID="Equation.3" ShapeID="_x0000_i1117" DrawAspect="Content" ObjectID="_1550260780" r:id="rId186"/>
        </w:object>
      </w:r>
      <w:r w:rsidRPr="001314E4">
        <w:rPr>
          <w:color w:val="000000"/>
        </w:rPr>
        <w:t xml:space="preserve"> s</w:t>
      </w:r>
      <w:r w:rsidR="0081222A" w:rsidRPr="001314E4">
        <w:rPr>
          <w:color w:val="000000"/>
          <w:lang w:val="vi-VN"/>
        </w:rPr>
        <w:tab/>
      </w:r>
      <w:r w:rsidRPr="001314E4">
        <w:rPr>
          <w:b/>
          <w:bCs/>
          <w:color w:val="000000"/>
        </w:rPr>
        <w:t xml:space="preserve">D. </w:t>
      </w:r>
      <w:r w:rsidR="00456BF0" w:rsidRPr="001314E4">
        <w:rPr>
          <w:b/>
          <w:bCs/>
          <w:color w:val="000000"/>
          <w:position w:val="-28"/>
        </w:rPr>
        <w:object w:dxaOrig="520" w:dyaOrig="660">
          <v:shape id="_x0000_i1118" type="#_x0000_t75" style="width:26.25pt;height:33pt" o:ole="">
            <v:imagedata r:id="rId187" o:title=""/>
          </v:shape>
          <o:OLEObject Type="Embed" ProgID="Equation.3" ShapeID="_x0000_i1118" DrawAspect="Content" ObjectID="_1550260781" r:id="rId188"/>
        </w:object>
      </w:r>
      <w:r w:rsidRPr="001314E4">
        <w:rPr>
          <w:color w:val="000000"/>
        </w:rPr>
        <w:t xml:space="preserve"> 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4: </w:t>
      </w:r>
      <w:r w:rsidRPr="001314E4">
        <w:rPr>
          <w:color w:val="000000"/>
        </w:rPr>
        <w:t>Một vật dao động điều hòa với phương trình x = 5</w:t>
      </w:r>
      <w:r w:rsidR="002C777F" w:rsidRPr="001314E4">
        <w:rPr>
          <w:color w:val="000000"/>
        </w:rPr>
        <w:t>cos</w:t>
      </w:r>
      <w:r w:rsidR="00456BF0" w:rsidRPr="001314E4">
        <w:rPr>
          <w:color w:val="000000"/>
          <w:position w:val="-28"/>
        </w:rPr>
        <w:object w:dxaOrig="1020" w:dyaOrig="680">
          <v:shape id="_x0000_i1119" type="#_x0000_t75" style="width:51pt;height:33.75pt" o:ole="">
            <v:imagedata r:id="rId177" o:title=""/>
          </v:shape>
          <o:OLEObject Type="Embed" ProgID="Equation.3" ShapeID="_x0000_i1119" DrawAspect="Content" ObjectID="_1550260782" r:id="rId189"/>
        </w:object>
      </w:r>
      <w:r w:rsidRPr="001314E4">
        <w:rPr>
          <w:color w:val="000000"/>
        </w:rPr>
        <w:t xml:space="preserve">cm. Kể từ t = 0, lần thứ 134 </w:t>
      </w:r>
      <w:r w:rsidR="00456BF0" w:rsidRPr="001314E4">
        <w:rPr>
          <w:color w:val="000000"/>
        </w:rPr>
        <w:t xml:space="preserve">    </w:t>
      </w:r>
      <w:r w:rsidRPr="001314E4">
        <w:rPr>
          <w:color w:val="000000"/>
        </w:rPr>
        <w:t>vật cách vị trí</w:t>
      </w:r>
      <w:r w:rsidR="00456BF0" w:rsidRPr="001314E4">
        <w:rPr>
          <w:color w:val="000000"/>
          <w:lang w:val="vi-VN"/>
        </w:rPr>
        <w:t xml:space="preserve"> </w:t>
      </w:r>
      <w:r w:rsidRPr="001314E4">
        <w:rPr>
          <w:color w:val="000000"/>
        </w:rPr>
        <w:t>cân bằng 2,5</w:t>
      </w:r>
      <w:r w:rsidR="00456BF0" w:rsidRPr="001314E4">
        <w:rPr>
          <w:color w:val="000000"/>
        </w:rPr>
        <w:t xml:space="preserve"> </w:t>
      </w:r>
      <w:r w:rsidR="00456BF0" w:rsidRPr="001314E4">
        <w:rPr>
          <w:color w:val="000000"/>
        </w:rPr>
        <w:fldChar w:fldCharType="begin"/>
      </w:r>
      <w:r w:rsidR="00456BF0" w:rsidRPr="001314E4">
        <w:rPr>
          <w:color w:val="000000"/>
        </w:rPr>
        <w:instrText>eq \l(\r(,2))</w:instrText>
      </w:r>
      <w:r w:rsidR="00456BF0" w:rsidRPr="001314E4">
        <w:rPr>
          <w:color w:val="000000"/>
        </w:rPr>
        <w:fldChar w:fldCharType="end"/>
      </w:r>
      <w:r w:rsidR="00456BF0" w:rsidRPr="001314E4">
        <w:rPr>
          <w:color w:val="000000"/>
        </w:rPr>
        <w:t xml:space="preserve"> </w:t>
      </w:r>
      <w:r w:rsidR="00456BF0" w:rsidRPr="001314E4">
        <w:rPr>
          <w:color w:val="000000"/>
          <w:lang w:val="vi-VN"/>
        </w:rPr>
        <w:t>l</w:t>
      </w:r>
      <w:r w:rsidRPr="001314E4">
        <w:rPr>
          <w:color w:val="000000"/>
        </w:rPr>
        <w:t>à</w:t>
      </w:r>
    </w:p>
    <w:p w:rsidR="00851C07" w:rsidRPr="001314E4" w:rsidRDefault="00456BF0"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801,</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903,</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807,</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803,</w:instrText>
      </w:r>
      <w:r w:rsidRPr="001314E4">
        <w:rPr>
          <w:color w:val="000000"/>
          <w:lang w:val="vi-VN"/>
        </w:rPr>
        <w:instrText>48))</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5: </w:t>
      </w:r>
      <w:r w:rsidRPr="001314E4">
        <w:rPr>
          <w:color w:val="000000"/>
        </w:rPr>
        <w:t>Một vật dao động điều hòa theo phương trình</w:t>
      </w:r>
      <w:r w:rsidR="00456BF0" w:rsidRPr="001314E4">
        <w:rPr>
          <w:color w:val="000000"/>
          <w:lang w:val="vi-VN"/>
        </w:rPr>
        <w:t xml:space="preserve"> </w:t>
      </w:r>
      <w:r w:rsidRPr="001314E4">
        <w:rPr>
          <w:color w:val="000000"/>
        </w:rPr>
        <w:t>x = 10</w:t>
      </w:r>
      <w:r w:rsidR="002C777F" w:rsidRPr="001314E4">
        <w:rPr>
          <w:color w:val="000000"/>
        </w:rPr>
        <w:t>cos</w:t>
      </w:r>
      <w:r w:rsidR="00456BF0" w:rsidRPr="001314E4">
        <w:rPr>
          <w:color w:val="000000"/>
          <w:position w:val="-28"/>
        </w:rPr>
        <w:object w:dxaOrig="1080" w:dyaOrig="680">
          <v:shape id="_x0000_i1120" type="#_x0000_t75" style="width:54pt;height:33.75pt" o:ole="">
            <v:imagedata r:id="rId179" o:title=""/>
          </v:shape>
          <o:OLEObject Type="Embed" ProgID="Equation.3" ShapeID="_x0000_i1120" DrawAspect="Content" ObjectID="_1550260783" r:id="rId190"/>
        </w:object>
      </w:r>
      <w:r w:rsidRPr="001314E4">
        <w:rPr>
          <w:color w:val="000000"/>
        </w:rPr>
        <w:t>cm</w:t>
      </w:r>
      <w:r w:rsidR="00683471" w:rsidRPr="001314E4">
        <w:rPr>
          <w:color w:val="000000"/>
        </w:rPr>
        <w:t>.</w:t>
      </w:r>
      <w:r w:rsidRPr="001314E4">
        <w:rPr>
          <w:color w:val="000000"/>
        </w:rPr>
        <w:t xml:space="preserve"> Kể từ t = 0, vật qua vị trí x = - 5 cm</w:t>
      </w:r>
      <w:r w:rsidR="00456BF0" w:rsidRPr="001314E4">
        <w:rPr>
          <w:color w:val="000000"/>
          <w:lang w:val="vi-VN"/>
        </w:rPr>
        <w:t xml:space="preserve"> </w:t>
      </w:r>
      <w:r w:rsidRPr="001314E4">
        <w:rPr>
          <w:color w:val="000000"/>
        </w:rPr>
        <w:t>lần thứ 2013 vào thời điểm</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ab/>
        <w:t xml:space="preserve">A. </w:t>
      </w:r>
      <w:r w:rsidRPr="001314E4">
        <w:rPr>
          <w:color w:val="000000"/>
        </w:rPr>
        <w:t>t = 3018,25s</w:t>
      </w:r>
      <w:r w:rsidRPr="001314E4">
        <w:rPr>
          <w:b/>
          <w:bCs/>
          <w:color w:val="000000"/>
        </w:rPr>
        <w:tab/>
        <w:t xml:space="preserve">B. </w:t>
      </w:r>
      <w:r w:rsidRPr="001314E4">
        <w:rPr>
          <w:color w:val="000000"/>
        </w:rPr>
        <w:t>t = 3018,5s</w:t>
      </w:r>
      <w:r w:rsidRPr="001314E4">
        <w:rPr>
          <w:b/>
          <w:bCs/>
          <w:color w:val="000000"/>
        </w:rPr>
        <w:tab/>
        <w:t xml:space="preserve">C. </w:t>
      </w:r>
      <w:r w:rsidRPr="001314E4">
        <w:rPr>
          <w:color w:val="000000"/>
        </w:rPr>
        <w:t>t = 3018,75s</w:t>
      </w:r>
      <w:r w:rsidRPr="001314E4">
        <w:rPr>
          <w:b/>
          <w:bCs/>
          <w:color w:val="000000"/>
        </w:rPr>
        <w:tab/>
        <w:t xml:space="preserve">D. </w:t>
      </w:r>
      <w:r w:rsidRPr="001314E4">
        <w:rPr>
          <w:color w:val="000000"/>
        </w:rPr>
        <w:t>t = 3024,5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6: </w:t>
      </w:r>
      <w:r w:rsidRPr="001314E4">
        <w:rPr>
          <w:color w:val="000000"/>
        </w:rPr>
        <w:t>Một vật dao động điều hòa với phương trình x = 4</w:t>
      </w:r>
      <w:r w:rsidR="002C777F" w:rsidRPr="001314E4">
        <w:rPr>
          <w:color w:val="000000"/>
        </w:rPr>
        <w:t>cos</w:t>
      </w:r>
      <w:r w:rsidR="00FB7768" w:rsidRPr="001314E4">
        <w:rPr>
          <w:color w:val="000000"/>
          <w:position w:val="-28"/>
        </w:rPr>
        <w:object w:dxaOrig="1020" w:dyaOrig="680">
          <v:shape id="_x0000_i1121" type="#_x0000_t75" style="width:51pt;height:33.75pt" o:ole="">
            <v:imagedata r:id="rId191" o:title=""/>
          </v:shape>
          <o:OLEObject Type="Embed" ProgID="Equation.3" ShapeID="_x0000_i1121" DrawAspect="Content" ObjectID="_1550260784" r:id="rId192"/>
        </w:object>
      </w:r>
      <w:r w:rsidRPr="001314E4">
        <w:rPr>
          <w:color w:val="000000"/>
        </w:rPr>
        <w:t>cm. Kể từ t = 0, lần thứ 203 vật cách vị trí</w:t>
      </w:r>
      <w:r w:rsidR="00974D71" w:rsidRPr="001314E4">
        <w:rPr>
          <w:color w:val="000000"/>
          <w:lang w:val="vi-VN"/>
        </w:rPr>
        <w:t xml:space="preserve"> </w:t>
      </w:r>
      <w:r w:rsidRPr="001314E4">
        <w:rPr>
          <w:color w:val="000000"/>
        </w:rPr>
        <w:t>cân bằng một đoạn 2 cm là?</w:t>
      </w:r>
    </w:p>
    <w:p w:rsidR="00851C07" w:rsidRPr="001314E4" w:rsidRDefault="00974D71"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07,</w:instrText>
      </w:r>
      <w:r w:rsidRPr="001314E4">
        <w:rPr>
          <w:color w:val="000000"/>
          <w:lang w:val="vi-VN"/>
        </w:rPr>
        <w:instrText>1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0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17,</w:instrText>
      </w:r>
      <w:r w:rsidRPr="001314E4">
        <w:rPr>
          <w:color w:val="000000"/>
          <w:lang w:val="vi-VN"/>
        </w:rPr>
        <w:instrText>8))</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617,</w:instrText>
      </w:r>
      <w:r w:rsidRPr="001314E4">
        <w:rPr>
          <w:color w:val="000000"/>
          <w:lang w:val="vi-VN"/>
        </w:rPr>
        <w:instrText>18))</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7: </w:t>
      </w:r>
      <w:r w:rsidRPr="001314E4">
        <w:rPr>
          <w:color w:val="000000"/>
        </w:rPr>
        <w:t>Một dao động điều hòa với chu kì T và biên độ 10 cm. Biết trong một chu kì khoảng thời gian để vật nhỏ của</w:t>
      </w:r>
      <w:r w:rsidR="00FB7768" w:rsidRPr="001314E4">
        <w:rPr>
          <w:color w:val="000000"/>
          <w:lang w:val="vi-VN"/>
        </w:rPr>
        <w:t xml:space="preserve"> </w:t>
      </w:r>
      <w:r w:rsidRPr="001314E4">
        <w:rPr>
          <w:color w:val="000000"/>
        </w:rPr>
        <w:t>con lắc có độ lớn vận tốc không vượt quá 10π cm/s là T/3. Tốc độ cực đại có giá trị bằng bao nhiêu?</w:t>
      </w:r>
    </w:p>
    <w:p w:rsidR="00851C07" w:rsidRPr="001314E4" w:rsidRDefault="00FB7768"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20</w:t>
      </w:r>
      <w:r w:rsidRPr="001314E4">
        <w:rPr>
          <w:color w:val="000000"/>
        </w:rPr>
        <w:fldChar w:fldCharType="begin"/>
      </w:r>
      <w:r w:rsidRPr="001314E4">
        <w:rPr>
          <w:color w:val="000000"/>
        </w:rPr>
        <w:instrText>eq \l(\r(,3))</w:instrText>
      </w:r>
      <w:r w:rsidRPr="001314E4">
        <w:rPr>
          <w:color w:val="000000"/>
        </w:rPr>
        <w:fldChar w:fldCharType="end"/>
      </w:r>
      <w:r w:rsidR="00851C07" w:rsidRPr="001314E4">
        <w:rPr>
          <w:color w:val="000000"/>
        </w:rPr>
        <w:t xml:space="preserve">π cm/s </w:t>
      </w:r>
      <w:r w:rsidR="00851C07" w:rsidRPr="001314E4">
        <w:rPr>
          <w:b/>
          <w:bCs/>
          <w:color w:val="000000"/>
        </w:rPr>
        <w:tab/>
        <w:t xml:space="preserve">B. </w:t>
      </w:r>
      <w:r w:rsidR="00851C07" w:rsidRPr="001314E4">
        <w:rPr>
          <w:color w:val="000000"/>
        </w:rPr>
        <w:t>20</w:t>
      </w:r>
      <w:r w:rsidRPr="001314E4">
        <w:rPr>
          <w:color w:val="000000"/>
        </w:rPr>
        <w:fldChar w:fldCharType="begin"/>
      </w:r>
      <w:r w:rsidRPr="001314E4">
        <w:rPr>
          <w:color w:val="000000"/>
        </w:rPr>
        <w:instrText>eq \l(\r(,2))</w:instrText>
      </w:r>
      <w:r w:rsidRPr="001314E4">
        <w:rPr>
          <w:color w:val="000000"/>
        </w:rPr>
        <w:fldChar w:fldCharType="end"/>
      </w:r>
      <w:r w:rsidR="00851C07" w:rsidRPr="001314E4">
        <w:rPr>
          <w:color w:val="000000"/>
        </w:rPr>
        <w:t xml:space="preserve">π cm/s </w:t>
      </w:r>
      <w:r w:rsidR="00851C07" w:rsidRPr="001314E4">
        <w:rPr>
          <w:b/>
          <w:bCs/>
          <w:color w:val="000000"/>
        </w:rPr>
        <w:tab/>
        <w:t xml:space="preserve">C. </w:t>
      </w:r>
      <w:r w:rsidR="00851C07" w:rsidRPr="001314E4">
        <w:rPr>
          <w:color w:val="000000"/>
        </w:rPr>
        <w:t xml:space="preserve">20π cm/s </w:t>
      </w:r>
      <w:r w:rsidR="00851C07" w:rsidRPr="001314E4">
        <w:rPr>
          <w:b/>
          <w:bCs/>
          <w:color w:val="000000"/>
        </w:rPr>
        <w:tab/>
        <w:t xml:space="preserve">D. </w:t>
      </w:r>
      <w:r w:rsidR="00851C07" w:rsidRPr="001314E4">
        <w:rPr>
          <w:color w:val="000000"/>
        </w:rPr>
        <w:t>10</w:t>
      </w:r>
      <w:r w:rsidRPr="001314E4">
        <w:rPr>
          <w:color w:val="000000"/>
        </w:rPr>
        <w:fldChar w:fldCharType="begin"/>
      </w:r>
      <w:r w:rsidRPr="001314E4">
        <w:rPr>
          <w:color w:val="000000"/>
        </w:rPr>
        <w:instrText>eq \l(\r(,3))</w:instrText>
      </w:r>
      <w:r w:rsidRPr="001314E4">
        <w:rPr>
          <w:color w:val="000000"/>
        </w:rPr>
        <w:fldChar w:fldCharType="end"/>
      </w:r>
      <w:r w:rsidR="00851C07" w:rsidRPr="001314E4">
        <w:rPr>
          <w:color w:val="000000"/>
        </w:rPr>
        <w:t>π cm/s</w:t>
      </w:r>
    </w:p>
    <w:p w:rsidR="00851C07" w:rsidRPr="001314E4" w:rsidRDefault="00851C07"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Câu 18: </w:t>
      </w:r>
      <w:r w:rsidRPr="001314E4">
        <w:rPr>
          <w:color w:val="000000"/>
        </w:rPr>
        <w:t>Một vật dao động điều hòa với phương trình x = 4</w:t>
      </w:r>
      <w:r w:rsidR="002C777F" w:rsidRPr="001314E4">
        <w:rPr>
          <w:color w:val="000000"/>
        </w:rPr>
        <w:t>cos</w:t>
      </w:r>
      <w:r w:rsidR="00FB7768" w:rsidRPr="001314E4">
        <w:rPr>
          <w:color w:val="000000"/>
          <w:position w:val="-28"/>
        </w:rPr>
        <w:object w:dxaOrig="1020" w:dyaOrig="680">
          <v:shape id="_x0000_i1122" type="#_x0000_t75" style="width:51pt;height:33.75pt" o:ole="">
            <v:imagedata r:id="rId191" o:title=""/>
          </v:shape>
          <o:OLEObject Type="Embed" ProgID="Equation.3" ShapeID="_x0000_i1122" DrawAspect="Content" ObjectID="_1550260785" r:id="rId193"/>
        </w:object>
      </w:r>
      <w:r w:rsidR="00FB7768" w:rsidRPr="001314E4">
        <w:rPr>
          <w:color w:val="000000"/>
          <w:lang w:val="vi-VN"/>
        </w:rPr>
        <w:t xml:space="preserve"> </w:t>
      </w:r>
      <w:r w:rsidRPr="001314E4">
        <w:rPr>
          <w:color w:val="000000"/>
        </w:rPr>
        <w:t>cm. Kể từ t = 0, lần thứ 212 vật cách vị trí</w:t>
      </w:r>
      <w:r w:rsidR="00FB7768" w:rsidRPr="001314E4">
        <w:rPr>
          <w:color w:val="000000"/>
          <w:lang w:val="vi-VN"/>
        </w:rPr>
        <w:t xml:space="preserve"> </w:t>
      </w:r>
      <w:r w:rsidRPr="001314E4">
        <w:rPr>
          <w:color w:val="000000"/>
        </w:rPr>
        <w:t>cân bằng một đoạn 2 cm là?</w:t>
      </w:r>
    </w:p>
    <w:p w:rsidR="00851C07" w:rsidRPr="001314E4" w:rsidRDefault="00FB7768" w:rsidP="00832EB3">
      <w:pPr>
        <w:widowControl w:val="0"/>
        <w:tabs>
          <w:tab w:val="left" w:pos="142"/>
          <w:tab w:val="left" w:pos="284"/>
          <w:tab w:val="left" w:pos="567"/>
          <w:tab w:val="left" w:pos="851"/>
          <w:tab w:val="left" w:pos="993"/>
          <w:tab w:val="left" w:pos="2835"/>
          <w:tab w:val="left" w:pos="5387"/>
          <w:tab w:val="left" w:pos="7938"/>
        </w:tabs>
        <w:autoSpaceDE w:val="0"/>
        <w:autoSpaceDN w:val="0"/>
        <w:adjustRightInd w:val="0"/>
        <w:rPr>
          <w:color w:val="000000"/>
        </w:rPr>
      </w:pPr>
      <w:r w:rsidRPr="001314E4">
        <w:rPr>
          <w:b/>
          <w:bCs/>
          <w:color w:val="000000"/>
        </w:rPr>
        <w:t xml:space="preserve"> </w:t>
      </w:r>
      <w:r w:rsidR="00851C07" w:rsidRPr="001314E4">
        <w:rPr>
          <w:b/>
          <w:bCs/>
          <w:color w:val="000000"/>
        </w:rPr>
        <w:tab/>
        <w:t xml:space="preserve">A.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11,</w:instrText>
      </w:r>
      <w:r w:rsidRPr="001314E4">
        <w:rPr>
          <w:color w:val="000000"/>
          <w:lang w:val="vi-VN"/>
        </w:rPr>
        <w:instrText>4))</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B.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311,</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C.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01,</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r w:rsidRPr="001314E4">
        <w:rPr>
          <w:color w:val="000000"/>
          <w:lang w:val="vi-VN"/>
        </w:rPr>
        <w:tab/>
      </w:r>
      <w:r w:rsidR="00851C07" w:rsidRPr="001314E4">
        <w:rPr>
          <w:b/>
          <w:bCs/>
          <w:color w:val="000000"/>
        </w:rPr>
        <w:t xml:space="preserve">D. </w:t>
      </w:r>
      <w:r w:rsidR="00851C07" w:rsidRPr="001314E4">
        <w:rPr>
          <w:color w:val="000000"/>
        </w:rPr>
        <w:t>t =</w:t>
      </w:r>
      <w:r w:rsidRPr="001314E4">
        <w:rPr>
          <w:color w:val="000000"/>
        </w:rPr>
        <w:t xml:space="preserve"> </w:t>
      </w:r>
      <w:r w:rsidRPr="001314E4">
        <w:rPr>
          <w:color w:val="000000"/>
        </w:rPr>
        <w:fldChar w:fldCharType="begin"/>
      </w:r>
      <w:r w:rsidRPr="001314E4">
        <w:rPr>
          <w:color w:val="000000"/>
        </w:rPr>
        <w:instrText>eq \s\don1(\f(211,</w:instrText>
      </w:r>
      <w:r w:rsidRPr="001314E4">
        <w:rPr>
          <w:color w:val="000000"/>
          <w:lang w:val="vi-VN"/>
        </w:rPr>
        <w:instrText>6))</w:instrText>
      </w:r>
      <w:r w:rsidRPr="001314E4">
        <w:rPr>
          <w:color w:val="000000"/>
        </w:rPr>
        <w:fldChar w:fldCharType="end"/>
      </w:r>
      <w:r w:rsidRPr="001314E4">
        <w:rPr>
          <w:color w:val="000000"/>
        </w:rPr>
        <w:t xml:space="preserve"> </w:t>
      </w:r>
      <w:r w:rsidR="00851C07" w:rsidRPr="001314E4">
        <w:rPr>
          <w:color w:val="000000"/>
        </w:rPr>
        <w:t>s</w:t>
      </w:r>
    </w:p>
    <w:p w:rsidR="00851C07" w:rsidRPr="001314E4"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pPr>
      <w:r w:rsidRPr="001314E4">
        <w:rPr>
          <w:b/>
          <w:bCs/>
          <w:u w:val="thick"/>
        </w:rPr>
        <w:t>ĐÁP ÁN</w:t>
      </w:r>
    </w:p>
    <w:p w:rsidR="00851C07" w:rsidRPr="00B86838" w:rsidRDefault="00851C07" w:rsidP="00CB7E4F">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sz w:val="25"/>
          <w:szCs w:val="25"/>
        </w:rPr>
      </w:pPr>
    </w:p>
    <w:tbl>
      <w:tblPr>
        <w:tblW w:w="0" w:type="auto"/>
        <w:tblInd w:w="104" w:type="dxa"/>
        <w:tblLayout w:type="fixed"/>
        <w:tblCellMar>
          <w:left w:w="0" w:type="dxa"/>
          <w:right w:w="0" w:type="dxa"/>
        </w:tblCellMar>
        <w:tblLook w:val="0000" w:firstRow="0" w:lastRow="0" w:firstColumn="0" w:lastColumn="0" w:noHBand="0" w:noVBand="0"/>
      </w:tblPr>
      <w:tblGrid>
        <w:gridCol w:w="1065"/>
        <w:gridCol w:w="1066"/>
        <w:gridCol w:w="1066"/>
        <w:gridCol w:w="1067"/>
        <w:gridCol w:w="1066"/>
        <w:gridCol w:w="1066"/>
        <w:gridCol w:w="1061"/>
        <w:gridCol w:w="1066"/>
        <w:gridCol w:w="1066"/>
        <w:gridCol w:w="1066"/>
      </w:tblGrid>
      <w:tr w:rsidR="00851C07" w:rsidRPr="00325BE5" w:rsidTr="003F0843">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1. B</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2. D</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3. C</w:t>
            </w:r>
          </w:p>
        </w:tc>
        <w:tc>
          <w:tcPr>
            <w:tcW w:w="1067"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4. C</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5. D</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6. A</w:t>
            </w:r>
          </w:p>
        </w:tc>
        <w:tc>
          <w:tcPr>
            <w:tcW w:w="1061"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7. D</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8. C</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09. B</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0. B</w:t>
            </w:r>
          </w:p>
        </w:tc>
      </w:tr>
      <w:tr w:rsidR="00851C07" w:rsidRPr="00325BE5" w:rsidTr="003F0843">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1. A</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2. C</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3. D</w:t>
            </w:r>
          </w:p>
        </w:tc>
        <w:tc>
          <w:tcPr>
            <w:tcW w:w="1067"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4. D</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5. B</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6. B</w:t>
            </w:r>
          </w:p>
        </w:tc>
        <w:tc>
          <w:tcPr>
            <w:tcW w:w="1061"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7. C</w:t>
            </w:r>
          </w:p>
        </w:tc>
        <w:tc>
          <w:tcPr>
            <w:tcW w:w="1066" w:type="dxa"/>
            <w:tcBorders>
              <w:top w:val="single" w:sz="4" w:space="0" w:color="000000"/>
              <w:left w:val="single" w:sz="4" w:space="0" w:color="000000"/>
              <w:bottom w:val="single" w:sz="4" w:space="0" w:color="000000"/>
              <w:right w:val="single" w:sz="4" w:space="0" w:color="000000"/>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r w:rsidRPr="00325BE5">
              <w:rPr>
                <w:b/>
                <w:bCs/>
                <w:sz w:val="25"/>
                <w:szCs w:val="25"/>
              </w:rPr>
              <w:t>18. D</w:t>
            </w:r>
          </w:p>
        </w:tc>
        <w:tc>
          <w:tcPr>
            <w:tcW w:w="2132" w:type="dxa"/>
            <w:gridSpan w:val="2"/>
            <w:tcBorders>
              <w:top w:val="single" w:sz="4" w:space="0" w:color="000000"/>
              <w:left w:val="single" w:sz="4" w:space="0" w:color="000000"/>
              <w:bottom w:val="nil"/>
              <w:right w:val="nil"/>
            </w:tcBorders>
          </w:tcPr>
          <w:p w:rsidR="00851C07" w:rsidRPr="00325BE5" w:rsidRDefault="00851C07" w:rsidP="001314E4">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center"/>
              <w:rPr>
                <w:b/>
                <w:sz w:val="25"/>
                <w:szCs w:val="25"/>
              </w:rPr>
            </w:pPr>
          </w:p>
        </w:tc>
      </w:tr>
    </w:tbl>
    <w:p w:rsidR="00851C07" w:rsidRPr="00325BE5" w:rsidRDefault="00851C07" w:rsidP="00CB7E4F">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b/>
          <w:sz w:val="25"/>
          <w:szCs w:val="25"/>
          <w:lang w:val="vi-VN"/>
        </w:rPr>
      </w:pPr>
    </w:p>
    <w:p w:rsidR="00D74B12" w:rsidRDefault="00D74B12" w:rsidP="00CB7E4F">
      <w:pPr>
        <w:widowControl w:val="0"/>
        <w:tabs>
          <w:tab w:val="left" w:pos="993"/>
          <w:tab w:val="right" w:leader="dot" w:pos="10433"/>
        </w:tabs>
        <w:autoSpaceDE w:val="0"/>
        <w:autoSpaceDN w:val="0"/>
        <w:adjustRightInd w:val="0"/>
        <w:jc w:val="both"/>
        <w:rPr>
          <w:color w:val="000000"/>
          <w:sz w:val="25"/>
          <w:szCs w:val="25"/>
          <w:lang w:val="vi-VN"/>
        </w:rPr>
      </w:pPr>
      <w:r>
        <w:rPr>
          <w:color w:val="000000"/>
          <w:sz w:val="25"/>
          <w:szCs w:val="25"/>
          <w:lang w:val="vi-VN"/>
        </w:rPr>
        <w:tab/>
      </w:r>
    </w:p>
    <w:p w:rsidR="00583C57" w:rsidRPr="004F1122" w:rsidRDefault="00583C57" w:rsidP="004B270E">
      <w:pPr>
        <w:pStyle w:val="Heading1"/>
        <w:rPr>
          <w:color w:val="000000"/>
        </w:rPr>
      </w:pPr>
      <w:r w:rsidRPr="004F1122">
        <w:t>BÀI TOÁN</w:t>
      </w:r>
      <w:r w:rsidR="00B601C7">
        <w:rPr>
          <w:lang w:val="vi-VN"/>
        </w:rPr>
        <w:t xml:space="preserve"> VỀ QUÃNG ĐƯỜNG TRONG DAO ĐỘNG ĐIỀU HÒA</w:t>
      </w:r>
    </w:p>
    <w:p w:rsidR="009F3E29" w:rsidRPr="009F3E29" w:rsidRDefault="009F3E29" w:rsidP="009F3E29">
      <w:pPr>
        <w:rPr>
          <w:color w:val="000000"/>
        </w:rPr>
      </w:pPr>
      <w:r w:rsidRPr="004F1122">
        <w:rPr>
          <w:color w:val="000000"/>
        </w:rPr>
        <w:t>Giả sử một vật dao động điều hòa với phương trình x = Acos(ωt + φ) cm. Tính quãng đường vật đi được từ thời điểm t</w:t>
      </w:r>
      <w:r w:rsidRPr="004F1122">
        <w:rPr>
          <w:color w:val="000000"/>
          <w:vertAlign w:val="subscript"/>
        </w:rPr>
        <w:t xml:space="preserve">1 </w:t>
      </w:r>
      <w:r w:rsidRPr="004F1122">
        <w:rPr>
          <w:color w:val="000000"/>
        </w:rPr>
        <w:t>đến thời điểm t</w:t>
      </w:r>
      <w:r w:rsidRPr="004F1122">
        <w:rPr>
          <w:color w:val="000000"/>
          <w:vertAlign w:val="subscript"/>
        </w:rPr>
        <w:t>2</w:t>
      </w:r>
      <w:r>
        <w:rPr>
          <w:color w:val="000000"/>
        </w:rPr>
        <w:t>.</w:t>
      </w:r>
    </w:p>
    <w:p w:rsidR="00583C57" w:rsidRPr="009F3E29" w:rsidRDefault="00583C57" w:rsidP="009F3E29">
      <w:pPr>
        <w:rPr>
          <w:b/>
          <w:color w:val="000000"/>
        </w:rPr>
      </w:pPr>
      <w:r w:rsidRPr="009F3E29">
        <w:rPr>
          <w:b/>
        </w:rPr>
        <w:t>Phương pháp giải:</w:t>
      </w:r>
    </w:p>
    <w:p w:rsidR="003D3D0E" w:rsidRDefault="00583C57" w:rsidP="00CB2EE7">
      <w:pPr>
        <w:numPr>
          <w:ilvl w:val="0"/>
          <w:numId w:val="33"/>
        </w:numPr>
        <w:rPr>
          <w:color w:val="000000"/>
        </w:rPr>
      </w:pPr>
      <w:r w:rsidRPr="004F1122">
        <w:rPr>
          <w:color w:val="000000"/>
        </w:rPr>
        <w:t xml:space="preserve">Tìm chu kỳ dao động: T = </w:t>
      </w:r>
      <w:r w:rsidRPr="004F1122">
        <w:rPr>
          <w:color w:val="000000"/>
        </w:rPr>
        <w:fldChar w:fldCharType="begin"/>
      </w:r>
      <w:r w:rsidRPr="004F1122">
        <w:rPr>
          <w:color w:val="000000"/>
        </w:rPr>
        <w:instrText>eq \s\don1(\f(2π,ω))</w:instrText>
      </w:r>
      <w:r w:rsidRPr="004F1122">
        <w:rPr>
          <w:color w:val="000000"/>
        </w:rPr>
        <w:fldChar w:fldCharType="end"/>
      </w:r>
      <w:r w:rsidRPr="004F1122">
        <w:rPr>
          <w:color w:val="000000"/>
        </w:rPr>
        <w:t xml:space="preserve"> </w:t>
      </w:r>
    </w:p>
    <w:p w:rsidR="00583C57" w:rsidRPr="003D3D0E" w:rsidRDefault="00583C57" w:rsidP="00CB2EE7">
      <w:pPr>
        <w:numPr>
          <w:ilvl w:val="0"/>
          <w:numId w:val="33"/>
        </w:numPr>
        <w:rPr>
          <w:color w:val="000000"/>
        </w:rPr>
      </w:pPr>
      <w:r w:rsidRPr="003D3D0E">
        <w:rPr>
          <w:color w:val="000000"/>
        </w:rPr>
        <w:t xml:space="preserve">Phân tích: </w:t>
      </w:r>
      <w:r w:rsidRPr="004F1122">
        <w:rPr>
          <w:color w:val="000000"/>
        </w:rPr>
        <w:sym w:font="Symbol" w:char="F044"/>
      </w:r>
      <w:r w:rsidRPr="003D3D0E">
        <w:rPr>
          <w:color w:val="000000"/>
        </w:rPr>
        <w:t>t = t</w:t>
      </w:r>
      <w:r w:rsidRPr="003D3D0E">
        <w:rPr>
          <w:color w:val="000000"/>
          <w:vertAlign w:val="subscript"/>
        </w:rPr>
        <w:t>2</w:t>
      </w:r>
      <w:r w:rsidRPr="003D3D0E">
        <w:rPr>
          <w:color w:val="000000"/>
        </w:rPr>
        <w:t xml:space="preserve"> - t</w:t>
      </w:r>
      <w:r w:rsidRPr="003D3D0E">
        <w:rPr>
          <w:color w:val="000000"/>
          <w:vertAlign w:val="subscript"/>
        </w:rPr>
        <w:t>1</w:t>
      </w:r>
      <w:r w:rsidRPr="003D3D0E">
        <w:rPr>
          <w:color w:val="000000"/>
        </w:rPr>
        <w:t xml:space="preserve"> </w:t>
      </w:r>
      <w:r w:rsidR="003D3D0E" w:rsidRPr="003D3D0E">
        <w:rPr>
          <w:noProof/>
          <w:color w:val="000000"/>
          <w:position w:val="-6"/>
        </w:rPr>
        <w:object w:dxaOrig="300" w:dyaOrig="240">
          <v:shape id="_x0000_i1123" type="#_x0000_t75" style="width:15pt;height:12pt" o:ole="">
            <v:imagedata r:id="rId194" o:title=""/>
          </v:shape>
          <o:OLEObject Type="Embed" ProgID="Equation.DSMT4" ShapeID="_x0000_i1123" DrawAspect="Content" ObjectID="_1550260786" r:id="rId195"/>
        </w:object>
      </w:r>
      <w:r w:rsidR="003D3D0E">
        <w:rPr>
          <w:noProof/>
          <w:color w:val="000000"/>
        </w:rPr>
        <w:t xml:space="preserve"> </w:t>
      </w:r>
      <w:r w:rsidR="00C71673" w:rsidRPr="003D3D0E">
        <w:rPr>
          <w:color w:val="000000"/>
        </w:rPr>
        <w:t xml:space="preserve"> </w:t>
      </w:r>
      <w:r w:rsidRPr="003D3D0E">
        <w:rPr>
          <w:color w:val="000000"/>
        </w:rPr>
        <w:fldChar w:fldCharType="begin"/>
      </w:r>
      <w:r w:rsidRPr="003D3D0E">
        <w:rPr>
          <w:color w:val="000000"/>
        </w:rPr>
        <w:instrText>eq \s\don1(\f(</w:instrText>
      </w:r>
      <w:r w:rsidRPr="003D3D0E">
        <w:rPr>
          <w:color w:val="000000"/>
        </w:rPr>
        <w:fldChar w:fldCharType="begin"/>
      </w:r>
      <w:r w:rsidRPr="003D3D0E">
        <w:rPr>
          <w:color w:val="000000"/>
        </w:rPr>
        <w:instrText>eq \l(\l(</w:instrText>
      </w:r>
      <w:r w:rsidRPr="004F1122">
        <w:rPr>
          <w:color w:val="000000"/>
        </w:rPr>
        <w:sym w:font="Symbol" w:char="F044"/>
      </w:r>
      <w:r w:rsidRPr="003D3D0E">
        <w:rPr>
          <w:color w:val="000000"/>
        </w:rPr>
        <w:instrText>t))</w:instrText>
      </w:r>
      <w:r w:rsidRPr="003D3D0E">
        <w:rPr>
          <w:color w:val="000000"/>
        </w:rPr>
        <w:fldChar w:fldCharType="end"/>
      </w:r>
      <w:r w:rsidRPr="003D3D0E">
        <w:rPr>
          <w:color w:val="000000"/>
        </w:rPr>
        <w:instrText>,T))</w:instrText>
      </w:r>
      <w:r w:rsidRPr="003D3D0E">
        <w:rPr>
          <w:color w:val="000000"/>
        </w:rPr>
        <w:fldChar w:fldCharType="end"/>
      </w:r>
      <w:r w:rsidRPr="003D3D0E">
        <w:rPr>
          <w:color w:val="000000"/>
        </w:rPr>
        <w:t xml:space="preserve"> = n + k; (0 &lt; k &lt;1) </w:t>
      </w:r>
      <w:r w:rsidRPr="004F1122">
        <w:rPr>
          <w:color w:val="000000"/>
        </w:rPr>
        <w:sym w:font="Symbol" w:char="F0DB"/>
      </w:r>
      <w:r w:rsidR="00C71673" w:rsidRPr="003D3D0E">
        <w:rPr>
          <w:color w:val="000000"/>
        </w:rPr>
        <w:t xml:space="preserve"> </w:t>
      </w:r>
      <w:r w:rsidRPr="004F1122">
        <w:rPr>
          <w:color w:val="000000"/>
        </w:rPr>
        <w:sym w:font="Symbol" w:char="F044"/>
      </w:r>
      <w:r w:rsidRPr="003D3D0E">
        <w:rPr>
          <w:color w:val="000000"/>
        </w:rPr>
        <w:t xml:space="preserve">t = nT + kT = nT + </w:t>
      </w:r>
      <w:r w:rsidRPr="004F1122">
        <w:rPr>
          <w:color w:val="000000"/>
        </w:rPr>
        <w:sym w:font="Symbol" w:char="F044"/>
      </w:r>
      <w:r w:rsidRPr="003D3D0E">
        <w:rPr>
          <w:color w:val="000000"/>
        </w:rPr>
        <w:t>t’</w:t>
      </w:r>
    </w:p>
    <w:p w:rsidR="003D3D0E" w:rsidRDefault="00583C57" w:rsidP="009F3E29">
      <w:pPr>
        <w:rPr>
          <w:color w:val="000000"/>
        </w:rPr>
      </w:pPr>
      <w:r w:rsidRPr="004F1122">
        <w:rPr>
          <w:color w:val="000000"/>
        </w:rPr>
        <w:tab/>
        <w:t>Khi đó quãng đường vật đi được là S = n.4A + S’</w:t>
      </w:r>
    </w:p>
    <w:p w:rsidR="003D3D0E" w:rsidRDefault="00583C57" w:rsidP="00CB2EE7">
      <w:pPr>
        <w:numPr>
          <w:ilvl w:val="0"/>
          <w:numId w:val="34"/>
        </w:numPr>
        <w:rPr>
          <w:color w:val="000000"/>
        </w:rPr>
      </w:pPr>
      <w:r w:rsidRPr="004F1122">
        <w:rPr>
          <w:color w:val="000000"/>
        </w:rPr>
        <w:t xml:space="preserve">Nếu quá trình phân tích </w:t>
      </w:r>
      <w:r w:rsidRPr="004F1122">
        <w:rPr>
          <w:color w:val="000000"/>
        </w:rPr>
        <w:sym w:font="Symbol" w:char="F044"/>
      </w:r>
      <w:r w:rsidRPr="004F1122">
        <w:rPr>
          <w:color w:val="000000"/>
        </w:rPr>
        <w:t>t chẵn, cho ta các kết quả là nT; nT/2 hay nT/4 thì ta có thể dùng các kết quả ở trên để tính nhanh. Trong trường hợp t không được chẵn, ta thực hiện tiếp bước sau</w:t>
      </w:r>
      <w:r w:rsidR="00D14592">
        <w:rPr>
          <w:color w:val="000000"/>
        </w:rPr>
        <w:t>:</w:t>
      </w:r>
    </w:p>
    <w:p w:rsidR="003D3D0E" w:rsidRDefault="00583C57" w:rsidP="00CB2EE7">
      <w:pPr>
        <w:numPr>
          <w:ilvl w:val="1"/>
          <w:numId w:val="34"/>
        </w:numPr>
        <w:rPr>
          <w:color w:val="000000"/>
        </w:rPr>
      </w:pPr>
      <w:r w:rsidRPr="003D3D0E">
        <w:rPr>
          <w:color w:val="000000"/>
        </w:rPr>
        <w:t>Tính li độ và vận tốc tại các thời điểm t</w:t>
      </w:r>
      <w:r w:rsidRPr="003D3D0E">
        <w:rPr>
          <w:color w:val="000000"/>
          <w:vertAlign w:val="subscript"/>
        </w:rPr>
        <w:t>1</w:t>
      </w:r>
      <w:r w:rsidRPr="003D3D0E">
        <w:rPr>
          <w:color w:val="000000"/>
        </w:rPr>
        <w:t>; t</w:t>
      </w:r>
      <w:r w:rsidRPr="003D3D0E">
        <w:rPr>
          <w:color w:val="000000"/>
          <w:vertAlign w:val="subscript"/>
        </w:rPr>
        <w:t>2</w:t>
      </w:r>
      <w:r w:rsidRPr="003D3D0E">
        <w:rPr>
          <w:color w:val="000000"/>
        </w:rPr>
        <w:t xml:space="preserve">: </w:t>
      </w:r>
      <w:r w:rsidRPr="004F1122">
        <w:rPr>
          <w:color w:val="000000"/>
          <w:position w:val="-32"/>
        </w:rPr>
        <w:object w:dxaOrig="4400" w:dyaOrig="760">
          <v:shape id="_x0000_i1124" type="#_x0000_t75" style="width:219.75pt;height:38.25pt" o:ole="">
            <v:imagedata r:id="rId196" o:title=""/>
          </v:shape>
          <o:OLEObject Type="Embed" ProgID="Equation.3" ShapeID="_x0000_i1124" DrawAspect="Content" ObjectID="_1550260787" r:id="rId197"/>
        </w:object>
      </w:r>
    </w:p>
    <w:p w:rsidR="00583C57" w:rsidRPr="003D3D0E" w:rsidRDefault="00583C57" w:rsidP="00CB2EE7">
      <w:pPr>
        <w:numPr>
          <w:ilvl w:val="1"/>
          <w:numId w:val="34"/>
        </w:numPr>
        <w:rPr>
          <w:color w:val="000000"/>
        </w:rPr>
      </w:pPr>
      <w:r w:rsidRPr="003D3D0E">
        <w:rPr>
          <w:color w:val="000000"/>
        </w:rPr>
        <w:t>Việc tính S’ chúng ta sử dụng hình vẽ sẽ cho kết quả nhanh gọn nhất.</w:t>
      </w:r>
    </w:p>
    <w:p w:rsidR="007314B5" w:rsidRPr="007314B5" w:rsidRDefault="00D1257C" w:rsidP="000C01C8">
      <w:pPr>
        <w:rPr>
          <w:lang w:val="vi-VN"/>
        </w:rPr>
      </w:pPr>
      <w:r>
        <w:rPr>
          <w:b/>
          <w:lang w:val="vi-VN"/>
        </w:rPr>
        <w:t>Ví dụ 1</w:t>
      </w:r>
      <w:r w:rsidR="000C01C8">
        <w:rPr>
          <w:b/>
          <w:lang w:val="vi-VN"/>
        </w:rPr>
        <w:t>:</w:t>
      </w:r>
      <w:r w:rsidR="007314B5" w:rsidRPr="007314B5">
        <w:rPr>
          <w:lang w:val="vi-VN"/>
        </w:rPr>
        <w:t xml:space="preserve"> Vật dao động điều hòa với phương trình x </w:t>
      </w:r>
      <w:r w:rsidR="007314B5">
        <w:rPr>
          <w:lang w:val="vi-VN"/>
        </w:rPr>
        <w:t>=</w:t>
      </w:r>
      <w:r w:rsidR="003812B9">
        <w:t xml:space="preserve"> </w:t>
      </w:r>
      <w:r w:rsidR="007314B5" w:rsidRPr="007314B5">
        <w:rPr>
          <w:lang w:val="vi-VN"/>
        </w:rPr>
        <w:t>10cos</w:t>
      </w:r>
      <w:r w:rsidR="007314B5">
        <w:rPr>
          <w:lang w:val="vi-VN"/>
        </w:rPr>
        <w:t>(4πt - π/6)</w:t>
      </w:r>
      <w:r w:rsidR="007314B5" w:rsidRPr="007314B5">
        <w:rPr>
          <w:lang w:val="vi-VN"/>
        </w:rPr>
        <w:t>cm.</w:t>
      </w:r>
      <w:r w:rsidR="007314B5">
        <w:rPr>
          <w:lang w:val="vi-VN"/>
        </w:rPr>
        <w:t xml:space="preserve"> </w:t>
      </w:r>
      <w:r w:rsidR="007314B5" w:rsidRPr="007314B5">
        <w:rPr>
          <w:lang w:val="vi-VN"/>
        </w:rPr>
        <w:t xml:space="preserve">Tính quãng đường vật đi được </w:t>
      </w:r>
    </w:p>
    <w:p w:rsidR="00134612" w:rsidRDefault="007314B5" w:rsidP="000C01C8">
      <w:pPr>
        <w:rPr>
          <w:lang w:val="vi-VN"/>
        </w:rPr>
      </w:pPr>
      <w:r>
        <w:rPr>
          <w:lang w:val="vi-VN"/>
        </w:rPr>
        <w:t xml:space="preserve"> </w:t>
      </w:r>
      <w:r w:rsidRPr="007314B5">
        <w:rPr>
          <w:lang w:val="vi-VN"/>
        </w:rPr>
        <w:t xml:space="preserve">a) Từ t = 0 đến </w:t>
      </w:r>
      <w:r>
        <w:rPr>
          <w:lang w:val="vi-VN"/>
        </w:rPr>
        <w:t xml:space="preserve">t = </w:t>
      </w:r>
      <w:r>
        <w:rPr>
          <w:lang w:val="vi-VN"/>
        </w:rPr>
        <w:fldChar w:fldCharType="begin"/>
      </w:r>
      <w:r>
        <w:rPr>
          <w:lang w:val="vi-VN"/>
        </w:rPr>
        <w:instrText>eq \s\don1(\f(5,6))</w:instrText>
      </w:r>
      <w:r>
        <w:rPr>
          <w:lang w:val="vi-VN"/>
        </w:rPr>
        <w:fldChar w:fldCharType="end"/>
      </w:r>
      <w:r>
        <w:rPr>
          <w:lang w:val="vi-VN"/>
        </w:rPr>
        <w:t xml:space="preserve"> </w:t>
      </w:r>
      <w:r w:rsidRPr="007314B5">
        <w:rPr>
          <w:lang w:val="vi-VN"/>
        </w:rPr>
        <w:t>s</w:t>
      </w:r>
      <w:r>
        <w:rPr>
          <w:lang w:val="vi-VN"/>
        </w:rPr>
        <w:tab/>
      </w:r>
      <w:r>
        <w:rPr>
          <w:lang w:val="vi-VN"/>
        </w:rPr>
        <w:tab/>
      </w:r>
      <w:r w:rsidRPr="007314B5">
        <w:rPr>
          <w:lang w:val="vi-VN"/>
        </w:rPr>
        <w:t>b) Từ</w:t>
      </w:r>
      <w:r>
        <w:rPr>
          <w:lang w:val="vi-VN"/>
        </w:rPr>
        <w:t xml:space="preserve"> t = </w:t>
      </w:r>
      <w:r>
        <w:rPr>
          <w:lang w:val="vi-VN"/>
        </w:rPr>
        <w:fldChar w:fldCharType="begin"/>
      </w:r>
      <w:r>
        <w:rPr>
          <w:lang w:val="vi-VN"/>
        </w:rPr>
        <w:instrText>eq \s\don1(\f(2,3))</w:instrText>
      </w:r>
      <w:r>
        <w:rPr>
          <w:lang w:val="vi-VN"/>
        </w:rPr>
        <w:fldChar w:fldCharType="end"/>
      </w:r>
      <w:r>
        <w:rPr>
          <w:lang w:val="vi-VN"/>
        </w:rPr>
        <w:t xml:space="preserve"> s </w:t>
      </w:r>
      <w:r w:rsidRPr="007314B5">
        <w:rPr>
          <w:lang w:val="vi-VN"/>
        </w:rPr>
        <w:t xml:space="preserve">đến </w:t>
      </w:r>
      <w:r>
        <w:rPr>
          <w:lang w:val="vi-VN"/>
        </w:rPr>
        <w:t xml:space="preserve">t = </w:t>
      </w:r>
      <w:r>
        <w:rPr>
          <w:lang w:val="vi-VN"/>
        </w:rPr>
        <w:fldChar w:fldCharType="begin"/>
      </w:r>
      <w:r>
        <w:rPr>
          <w:lang w:val="vi-VN"/>
        </w:rPr>
        <w:instrText>eq \s\don1(\f(13,4))</w:instrText>
      </w:r>
      <w:r>
        <w:rPr>
          <w:lang w:val="vi-VN"/>
        </w:rPr>
        <w:fldChar w:fldCharType="end"/>
      </w:r>
      <w:r>
        <w:rPr>
          <w:lang w:val="vi-VN"/>
        </w:rPr>
        <w:t xml:space="preserve"> </w:t>
      </w:r>
    </w:p>
    <w:p w:rsidR="000C01C8" w:rsidRPr="00745F34" w:rsidRDefault="000C01C8" w:rsidP="000C01C8">
      <w:pPr>
        <w:jc w:val="center"/>
        <w:rPr>
          <w:u w:val="single"/>
        </w:rPr>
      </w:pPr>
      <w:r w:rsidRPr="00745F34">
        <w:rPr>
          <w:u w:val="single"/>
        </w:rPr>
        <w:t>Hướng dẫn giải:</w:t>
      </w:r>
    </w:p>
    <w:p w:rsidR="007314B5" w:rsidRDefault="007314B5" w:rsidP="000C01C8">
      <w:pPr>
        <w:rPr>
          <w:lang w:val="vi-VN"/>
        </w:rPr>
      </w:pPr>
      <w:r>
        <w:rPr>
          <w:lang w:val="vi-VN"/>
        </w:rPr>
        <w:t xml:space="preserve">a) Ta có T = 0,5 s; Δt = </w:t>
      </w:r>
      <w:r>
        <w:rPr>
          <w:lang w:val="vi-VN"/>
        </w:rPr>
        <w:fldChar w:fldCharType="begin"/>
      </w:r>
      <w:r>
        <w:rPr>
          <w:lang w:val="vi-VN"/>
        </w:rPr>
        <w:instrText>eq \s\don1(\f(5,6))</w:instrText>
      </w:r>
      <w:r>
        <w:rPr>
          <w:lang w:val="vi-VN"/>
        </w:rPr>
        <w:fldChar w:fldCharType="end"/>
      </w:r>
      <w:r>
        <w:rPr>
          <w:lang w:val="vi-VN"/>
        </w:rPr>
        <w:t xml:space="preserve"> = </w:t>
      </w:r>
      <w:r>
        <w:rPr>
          <w:lang w:val="vi-VN"/>
        </w:rPr>
        <w:fldChar w:fldCharType="begin"/>
      </w:r>
      <w:r>
        <w:rPr>
          <w:lang w:val="vi-VN"/>
        </w:rPr>
        <w:instrText>eq \s\don1(\f(5,3))</w:instrText>
      </w:r>
      <w:r>
        <w:rPr>
          <w:lang w:val="vi-VN"/>
        </w:rPr>
        <w:fldChar w:fldCharType="end"/>
      </w:r>
      <w:r>
        <w:rPr>
          <w:lang w:val="vi-VN"/>
        </w:rPr>
        <w:t xml:space="preserve">T = T + </w:t>
      </w:r>
      <w:r>
        <w:rPr>
          <w:lang w:val="vi-VN"/>
        </w:rPr>
        <w:fldChar w:fldCharType="begin"/>
      </w:r>
      <w:r>
        <w:rPr>
          <w:lang w:val="vi-VN"/>
        </w:rPr>
        <w:instrText>eq \s\don1(\f(2,3))</w:instrText>
      </w:r>
      <w:r>
        <w:rPr>
          <w:lang w:val="vi-VN"/>
        </w:rPr>
        <w:fldChar w:fldCharType="end"/>
      </w:r>
      <w:r>
        <w:rPr>
          <w:lang w:val="vi-VN"/>
        </w:rPr>
        <w:t>T → S = 4A + S’</w:t>
      </w:r>
    </w:p>
    <w:p w:rsidR="007314B5" w:rsidRDefault="003D2D3B" w:rsidP="00CB2EE7">
      <w:pPr>
        <w:numPr>
          <w:ilvl w:val="0"/>
          <w:numId w:val="35"/>
        </w:numPr>
        <w:rPr>
          <w:lang w:val="vi-VN"/>
        </w:rPr>
      </w:pPr>
      <w:r>
        <w:rPr>
          <w:noProof/>
        </w:rPr>
        <w:drawing>
          <wp:anchor distT="0" distB="0" distL="114300" distR="114300" simplePos="0" relativeHeight="251656192" behindDoc="0" locked="0" layoutInCell="1" allowOverlap="1">
            <wp:simplePos x="0" y="0"/>
            <wp:positionH relativeFrom="column">
              <wp:posOffset>3883025</wp:posOffset>
            </wp:positionH>
            <wp:positionV relativeFrom="paragraph">
              <wp:posOffset>13970</wp:posOffset>
            </wp:positionV>
            <wp:extent cx="2844800" cy="105727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8448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7314B5">
        <w:rPr>
          <w:lang w:val="vi-VN"/>
        </w:rPr>
        <w:t xml:space="preserve">Tại t = 0 ta có </w:t>
      </w:r>
      <w:r w:rsidR="005B307D" w:rsidRPr="007314B5">
        <w:rPr>
          <w:position w:val="-34"/>
          <w:lang w:val="vi-VN"/>
        </w:rPr>
        <w:object w:dxaOrig="1060" w:dyaOrig="800">
          <v:shape id="_x0000_i1125" type="#_x0000_t75" style="width:53.25pt;height:39.75pt" o:ole="">
            <v:imagedata r:id="rId199" o:title=""/>
          </v:shape>
          <o:OLEObject Type="Embed" ProgID="Equation.3" ShapeID="_x0000_i1125" DrawAspect="Content" ObjectID="_1550260788" r:id="rId200"/>
        </w:object>
      </w:r>
    </w:p>
    <w:p w:rsidR="005B307D" w:rsidRDefault="005B307D" w:rsidP="00CB2EE7">
      <w:pPr>
        <w:numPr>
          <w:ilvl w:val="0"/>
          <w:numId w:val="35"/>
        </w:numPr>
        <w:rPr>
          <w:lang w:val="vi-VN"/>
        </w:rPr>
      </w:pPr>
      <w:r>
        <w:rPr>
          <w:lang w:val="vi-VN"/>
        </w:rPr>
        <w:t xml:space="preserve">Tại t = </w:t>
      </w:r>
      <w:r>
        <w:rPr>
          <w:lang w:val="vi-VN"/>
        </w:rPr>
        <w:fldChar w:fldCharType="begin"/>
      </w:r>
      <w:r>
        <w:rPr>
          <w:lang w:val="vi-VN"/>
        </w:rPr>
        <w:instrText>eq \s\don1(\f(5,6))</w:instrText>
      </w:r>
      <w:r>
        <w:rPr>
          <w:lang w:val="vi-VN"/>
        </w:rPr>
        <w:fldChar w:fldCharType="end"/>
      </w:r>
      <w:r>
        <w:rPr>
          <w:lang w:val="vi-VN"/>
        </w:rPr>
        <w:t xml:space="preserve"> s ta có </w:t>
      </w:r>
      <w:r w:rsidRPr="007314B5">
        <w:rPr>
          <w:position w:val="-34"/>
          <w:lang w:val="vi-VN"/>
        </w:rPr>
        <w:object w:dxaOrig="1200" w:dyaOrig="800">
          <v:shape id="_x0000_i1126" type="#_x0000_t75" style="width:60pt;height:39.75pt" o:ole="">
            <v:imagedata r:id="rId201" o:title=""/>
          </v:shape>
          <o:OLEObject Type="Embed" ProgID="Equation.3" ShapeID="_x0000_i1126" DrawAspect="Content" ObjectID="_1550260789" r:id="rId202"/>
        </w:object>
      </w:r>
    </w:p>
    <w:p w:rsidR="005B307D" w:rsidRPr="005B307D" w:rsidRDefault="005B307D" w:rsidP="000C01C8">
      <w:pPr>
        <w:rPr>
          <w:lang w:val="vi-VN"/>
        </w:rPr>
      </w:pPr>
      <w:r w:rsidRPr="005B307D">
        <w:rPr>
          <w:lang w:val="vi-VN"/>
        </w:rPr>
        <w:t>Quãng đường đi của vật như trên hình vẽ.</w:t>
      </w:r>
    </w:p>
    <w:p w:rsidR="005B307D" w:rsidRDefault="005B307D" w:rsidP="000C01C8">
      <w:pPr>
        <w:rPr>
          <w:lang w:val="vi-VN"/>
        </w:rPr>
      </w:pPr>
      <w:r>
        <w:rPr>
          <w:lang w:val="vi-VN"/>
        </w:rPr>
        <w:t xml:space="preserve"> </w:t>
      </w:r>
      <w:r w:rsidRPr="005B307D">
        <w:rPr>
          <w:lang w:val="vi-VN"/>
        </w:rPr>
        <w:t>Suy ra quãng đường vật đi được là S</w:t>
      </w:r>
      <w:r>
        <w:rPr>
          <w:lang w:val="vi-VN"/>
        </w:rPr>
        <w:t xml:space="preserve"> = </w:t>
      </w:r>
      <w:r w:rsidRPr="005B307D">
        <w:rPr>
          <w:lang w:val="vi-VN"/>
        </w:rPr>
        <w:t xml:space="preserve"> 4.10</w:t>
      </w:r>
      <w:r>
        <w:rPr>
          <w:lang w:val="vi-VN"/>
        </w:rPr>
        <w:t xml:space="preserve"> +</w:t>
      </w:r>
      <w:r w:rsidRPr="005B307D">
        <w:rPr>
          <w:lang w:val="vi-VN"/>
        </w:rPr>
        <w:t xml:space="preserve"> (10</w:t>
      </w:r>
      <w:r>
        <w:rPr>
          <w:lang w:val="vi-VN"/>
        </w:rPr>
        <w:t xml:space="preserve"> - </w:t>
      </w:r>
      <w:r w:rsidRPr="005B307D">
        <w:rPr>
          <w:lang w:val="vi-VN"/>
        </w:rPr>
        <w:t>5</w:t>
      </w:r>
      <w:r>
        <w:rPr>
          <w:lang w:val="vi-VN"/>
        </w:rPr>
        <w:fldChar w:fldCharType="begin"/>
      </w:r>
      <w:r>
        <w:rPr>
          <w:lang w:val="vi-VN"/>
        </w:rPr>
        <w:instrText>eq \l(\r(,</w:instrText>
      </w:r>
      <w:r w:rsidRPr="005B307D">
        <w:rPr>
          <w:lang w:val="vi-VN"/>
        </w:rPr>
        <w:instrText>3</w:instrText>
      </w:r>
      <w:r>
        <w:rPr>
          <w:lang w:val="vi-VN"/>
        </w:rPr>
        <w:instrText>))</w:instrText>
      </w:r>
      <w:r>
        <w:rPr>
          <w:lang w:val="vi-VN"/>
        </w:rPr>
        <w:fldChar w:fldCharType="end"/>
      </w:r>
      <w:r w:rsidRPr="005B307D">
        <w:rPr>
          <w:lang w:val="vi-VN"/>
        </w:rPr>
        <w:t xml:space="preserve">) </w:t>
      </w:r>
      <w:r>
        <w:rPr>
          <w:lang w:val="vi-VN"/>
        </w:rPr>
        <w:t xml:space="preserve">+ </w:t>
      </w:r>
      <w:r w:rsidRPr="005B307D">
        <w:rPr>
          <w:lang w:val="vi-VN"/>
        </w:rPr>
        <w:t>20</w:t>
      </w:r>
      <w:r>
        <w:rPr>
          <w:lang w:val="vi-VN"/>
        </w:rPr>
        <w:t xml:space="preserve"> +</w:t>
      </w:r>
      <w:r w:rsidRPr="005B307D">
        <w:rPr>
          <w:lang w:val="vi-VN"/>
        </w:rPr>
        <w:t xml:space="preserve"> (10 </w:t>
      </w:r>
      <w:r>
        <w:rPr>
          <w:lang w:val="vi-VN"/>
        </w:rPr>
        <w:t xml:space="preserve">- </w:t>
      </w:r>
      <w:r w:rsidRPr="005B307D">
        <w:rPr>
          <w:lang w:val="vi-VN"/>
        </w:rPr>
        <w:t>5</w:t>
      </w:r>
      <w:r>
        <w:rPr>
          <w:lang w:val="vi-VN"/>
        </w:rPr>
        <w:t xml:space="preserve"> </w:t>
      </w:r>
      <w:r>
        <w:rPr>
          <w:lang w:val="vi-VN"/>
        </w:rPr>
        <w:fldChar w:fldCharType="begin"/>
      </w:r>
      <w:r>
        <w:rPr>
          <w:lang w:val="vi-VN"/>
        </w:rPr>
        <w:instrText>eq \l(\r(,</w:instrText>
      </w:r>
      <w:r w:rsidRPr="005B307D">
        <w:rPr>
          <w:lang w:val="vi-VN"/>
        </w:rPr>
        <w:instrText>3</w:instrText>
      </w:r>
      <w:r>
        <w:rPr>
          <w:lang w:val="vi-VN"/>
        </w:rPr>
        <w:instrText>))</w:instrText>
      </w:r>
      <w:r>
        <w:rPr>
          <w:lang w:val="vi-VN"/>
        </w:rPr>
        <w:fldChar w:fldCharType="end"/>
      </w:r>
      <w:r w:rsidRPr="005B307D">
        <w:rPr>
          <w:lang w:val="vi-VN"/>
        </w:rPr>
        <w:t xml:space="preserve">) </w:t>
      </w:r>
      <w:r>
        <w:rPr>
          <w:lang w:val="vi-VN"/>
        </w:rPr>
        <w:t xml:space="preserve">≈  </w:t>
      </w:r>
      <w:r w:rsidRPr="005B307D">
        <w:rPr>
          <w:lang w:val="vi-VN"/>
        </w:rPr>
        <w:t xml:space="preserve">62,68 </w:t>
      </w:r>
      <w:r>
        <w:rPr>
          <w:lang w:val="vi-VN"/>
        </w:rPr>
        <w:t>cm</w:t>
      </w:r>
    </w:p>
    <w:p w:rsidR="00583C57" w:rsidRPr="004F1122" w:rsidRDefault="00583C57" w:rsidP="0003379E">
      <w:pPr>
        <w:pStyle w:val="Heading1"/>
        <w:rPr>
          <w:color w:val="000000"/>
        </w:rPr>
      </w:pPr>
      <w:r w:rsidRPr="004F1122">
        <w:t>XÁC ĐỊNH SỐ LẦN VẬT QUA MỘT LI ĐỘ CHO TRƯỚC</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highlight w:val="green"/>
        </w:rPr>
        <w:t>Ví dụ 1.</w:t>
      </w:r>
      <w:r w:rsidRPr="004F1122">
        <w:rPr>
          <w:b/>
          <w:bCs/>
          <w:color w:val="000000"/>
          <w:sz w:val="25"/>
          <w:szCs w:val="25"/>
        </w:rPr>
        <w:t xml:space="preserve"> </w:t>
      </w:r>
      <w:r w:rsidRPr="004F1122">
        <w:rPr>
          <w:color w:val="000000"/>
          <w:sz w:val="25"/>
          <w:szCs w:val="25"/>
        </w:rPr>
        <w:t>Một vật dao động điều hòa với phương trình dao động là x = 4cos(πt + π/3)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Trong khoảng thời gian 4 (s) kể từ khi bắt đầu dao động (t = 0), vật qua li độ x = 2 cm bao nhiêu lần?</w:t>
      </w:r>
    </w:p>
    <w:p w:rsidR="00583C57" w:rsidRPr="004F1122" w:rsidRDefault="003D2D3B"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Pr>
          <w:noProof/>
          <w:color w:val="000000"/>
          <w:sz w:val="25"/>
          <w:szCs w:val="25"/>
        </w:rPr>
        <mc:AlternateContent>
          <mc:Choice Requires="wps">
            <w:drawing>
              <wp:anchor distT="0" distB="0" distL="114300" distR="114300" simplePos="0" relativeHeight="251652096" behindDoc="0" locked="0" layoutInCell="1" allowOverlap="1">
                <wp:simplePos x="0" y="0"/>
                <wp:positionH relativeFrom="column">
                  <wp:align>right</wp:align>
                </wp:positionH>
                <wp:positionV relativeFrom="paragraph">
                  <wp:posOffset>1065530</wp:posOffset>
                </wp:positionV>
                <wp:extent cx="635000" cy="635000"/>
                <wp:effectExtent l="0" t="0" r="0" b="0"/>
                <wp:wrapSquare wrapText="bothSides"/>
                <wp:docPr id="4"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prstGeom prst="ellipse">
                          <a:avLst/>
                        </a:prstGeom>
                        <a:noFill/>
                        <a:ln w="15875">
                          <a:solidFill>
                            <a:srgbClr val="739CC3"/>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0C3B44A" id="Oval 30" o:spid="_x0000_s1026" style="position:absolute;margin-left:-1.2pt;margin-top:83.9pt;width:50pt;height:50pt;z-index:25165209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" filled="f" fillcolor="#9cbee0" strokecolor="#739cc3" strokeweight="1.25pt">
                <w10:wrap type="square"/>
              </v:oval>
            </w:pict>
          </mc:Fallback>
        </mc:AlternateContent>
      </w:r>
      <w:r>
        <w:rPr>
          <w:noProof/>
          <w:color w:val="000000"/>
          <w:sz w:val="25"/>
          <w:szCs w:val="25"/>
        </w:rPr>
        <mc:AlternateContent>
          <mc:Choice Requires="wps">
            <w:drawing>
              <wp:anchor distT="0" distB="0" distL="114300" distR="114300" simplePos="0" relativeHeight="251651072" behindDoc="0" locked="0" layoutInCell="1" allowOverlap="1">
                <wp:simplePos x="0" y="0"/>
                <wp:positionH relativeFrom="column">
                  <wp:posOffset>6026150</wp:posOffset>
                </wp:positionH>
                <wp:positionV relativeFrom="paragraph">
                  <wp:posOffset>74930</wp:posOffset>
                </wp:positionV>
                <wp:extent cx="635000" cy="635000"/>
                <wp:effectExtent l="0" t="0" r="0" b="0"/>
                <wp:wrapSquare wrapText="bothSides"/>
                <wp:docPr id="3"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prstGeom prst="ellipse">
                          <a:avLst/>
                        </a:prstGeom>
                        <a:noFill/>
                        <a:ln w="15875">
                          <a:solidFill>
                            <a:srgbClr val="739CC3"/>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D9F860" id="Oval 29" o:spid="_x0000_s1026" style="position:absolute;margin-left:474.5pt;margin-top:5.9pt;width:50pt;height:50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" filled="f" fillcolor="#9cbee0" strokecolor="#739cc3" strokeweight="1.25pt">
                <w10:wrap type="square"/>
              </v:oval>
            </w:pict>
          </mc:Fallback>
        </mc:AlternateContent>
      </w:r>
      <w:r w:rsidR="00583C57" w:rsidRPr="004F1122">
        <w:rPr>
          <w:b/>
          <w:bCs/>
          <w:color w:val="000000"/>
          <w:sz w:val="25"/>
          <w:szCs w:val="25"/>
        </w:rPr>
        <w:t xml:space="preserve">b) </w:t>
      </w:r>
      <w:r w:rsidR="00583C57" w:rsidRPr="004F1122">
        <w:rPr>
          <w:color w:val="000000"/>
          <w:sz w:val="25"/>
          <w:szCs w:val="25"/>
        </w:rPr>
        <w:t>Trong khoảng thời gian 5,5 (s) kể từ khi bắt đầu dao động (t = 0), vật qua li độ x = 2 cm bao nhiêu lần?</w:t>
      </w:r>
    </w:p>
    <w:p w:rsidR="00583C57" w:rsidRPr="004F1122" w:rsidRDefault="003D2D3B"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Pr>
          <w:noProof/>
          <w:color w:val="000000"/>
          <w:sz w:val="25"/>
          <w:szCs w:val="25"/>
        </w:rPr>
        <mc:AlternateContent>
          <mc:Choice Requires="wps">
            <w:drawing>
              <wp:anchor distT="0" distB="0" distL="114300" distR="114300" simplePos="0" relativeHeight="251653120" behindDoc="0" locked="0" layoutInCell="1" allowOverlap="1">
                <wp:simplePos x="0" y="0"/>
                <wp:positionH relativeFrom="column">
                  <wp:align>right</wp:align>
                </wp:positionH>
                <wp:positionV relativeFrom="paragraph">
                  <wp:posOffset>1113155</wp:posOffset>
                </wp:positionV>
                <wp:extent cx="635000" cy="635000"/>
                <wp:effectExtent l="0" t="0" r="0" b="0"/>
                <wp:wrapSquare wrapText="bothSides"/>
                <wp:docPr id="2"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prstGeom prst="ellipse">
                          <a:avLst/>
                        </a:prstGeom>
                        <a:noFill/>
                        <a:ln w="15875">
                          <a:solidFill>
                            <a:srgbClr val="739CC3"/>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CCED56" id="Oval 31" o:spid="_x0000_s1026" style="position:absolute;margin-left:-1.2pt;margin-top:87.65pt;width:50pt;height:50pt;z-index:25165312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" filled="f" fillcolor="#9cbee0" strokecolor="#739cc3" strokeweight="1.25pt">
                <w10:wrap type="square"/>
              </v:oval>
            </w:pict>
          </mc:Fallback>
        </mc:AlternateContent>
      </w:r>
      <w:r w:rsidR="00583C57" w:rsidRPr="004F1122">
        <w:rPr>
          <w:b/>
          <w:bCs/>
          <w:color w:val="000000"/>
          <w:sz w:val="25"/>
          <w:szCs w:val="25"/>
        </w:rPr>
        <w:t xml:space="preserve">c) </w:t>
      </w:r>
      <w:r w:rsidR="00583C57" w:rsidRPr="004F1122">
        <w:rPr>
          <w:color w:val="000000"/>
          <w:sz w:val="25"/>
          <w:szCs w:val="25"/>
        </w:rPr>
        <w:t xml:space="preserve">Trong khoảng thời gian 7,2 (s) kể từ khi bắt đầu dao động (t = 0), vật qua li độ </w:t>
      </w:r>
      <w:r w:rsidR="00583C57" w:rsidRPr="004F1122">
        <w:rPr>
          <w:bCs/>
          <w:color w:val="000000"/>
          <w:sz w:val="25"/>
          <w:szCs w:val="25"/>
        </w:rPr>
        <w:t xml:space="preserve">x </w:t>
      </w:r>
      <w:r w:rsidR="00583C57" w:rsidRPr="004F1122">
        <w:rPr>
          <w:bCs/>
          <w:color w:val="000000"/>
          <w:sz w:val="25"/>
          <w:szCs w:val="25"/>
          <w:lang w:val="vi-VN"/>
        </w:rPr>
        <w:t xml:space="preserve">=- </w:t>
      </w:r>
      <w:r w:rsidR="00583C57" w:rsidRPr="004F1122">
        <w:rPr>
          <w:bCs/>
          <w:color w:val="000000"/>
          <w:sz w:val="25"/>
          <w:szCs w:val="25"/>
        </w:rPr>
        <w:t>2</w:t>
      </w:r>
      <w:r w:rsidR="00583C57" w:rsidRPr="004F1122">
        <w:rPr>
          <w:bCs/>
          <w:color w:val="000000"/>
          <w:sz w:val="25"/>
          <w:szCs w:val="25"/>
        </w:rPr>
        <w:fldChar w:fldCharType="begin"/>
      </w:r>
      <w:r w:rsidR="00583C57" w:rsidRPr="004F1122">
        <w:rPr>
          <w:bCs/>
          <w:color w:val="000000"/>
          <w:sz w:val="25"/>
          <w:szCs w:val="25"/>
        </w:rPr>
        <w:instrText>eq \l(\r(,2))</w:instrText>
      </w:r>
      <w:r w:rsidR="00583C57" w:rsidRPr="004F1122">
        <w:rPr>
          <w:bCs/>
          <w:color w:val="000000"/>
          <w:sz w:val="25"/>
          <w:szCs w:val="25"/>
        </w:rPr>
        <w:fldChar w:fldCharType="end"/>
      </w:r>
      <w:r w:rsidR="00583C57" w:rsidRPr="004F1122">
        <w:rPr>
          <w:bCs/>
          <w:color w:val="000000"/>
          <w:sz w:val="25"/>
          <w:szCs w:val="25"/>
        </w:rPr>
        <w:t xml:space="preserve"> cm</w:t>
      </w:r>
      <w:r w:rsidR="00583C57" w:rsidRPr="004F1122">
        <w:rPr>
          <w:b/>
          <w:bCs/>
          <w:color w:val="000000"/>
          <w:sz w:val="25"/>
          <w:szCs w:val="25"/>
        </w:rPr>
        <w:t xml:space="preserve"> </w:t>
      </w:r>
      <w:r w:rsidR="00583C57" w:rsidRPr="004F1122">
        <w:rPr>
          <w:color w:val="000000"/>
          <w:sz w:val="25"/>
          <w:szCs w:val="25"/>
        </w:rPr>
        <w:t>bao nhiêu lần?</w:t>
      </w:r>
    </w:p>
    <w:p w:rsidR="006F0819" w:rsidRDefault="006F0819"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highlight w:val="green"/>
        </w:rPr>
        <w:t>Ví dụ 2.</w:t>
      </w:r>
      <w:r w:rsidRPr="004F1122">
        <w:rPr>
          <w:b/>
          <w:bCs/>
          <w:color w:val="000000"/>
          <w:sz w:val="25"/>
          <w:szCs w:val="25"/>
        </w:rPr>
        <w:t xml:space="preserve"> </w:t>
      </w:r>
      <w:r w:rsidRPr="004F1122">
        <w:rPr>
          <w:color w:val="000000"/>
          <w:sz w:val="25"/>
          <w:szCs w:val="25"/>
        </w:rPr>
        <w:t>Một vật dao động điều hòa với phương trình dao động là x = 10cos(4πt + π/6) cm.</w:t>
      </w:r>
      <w:r w:rsidRPr="004F1122">
        <w:rPr>
          <w:color w:val="000000"/>
          <w:sz w:val="25"/>
          <w:szCs w:val="25"/>
          <w:lang w:val="vi-VN"/>
        </w:rPr>
        <w:t xml:space="preserve"> </w:t>
      </w:r>
      <w:r w:rsidRPr="004F1122">
        <w:rPr>
          <w:color w:val="000000"/>
          <w:sz w:val="25"/>
          <w:szCs w:val="25"/>
        </w:rPr>
        <w:t>Trong khoảng thời gian 2 (s) kể từ khi bắt đầu dao động (t = 0), vật qua li độ x = x</w:t>
      </w:r>
      <w:r w:rsidRPr="004F1122">
        <w:rPr>
          <w:color w:val="000000"/>
          <w:sz w:val="25"/>
          <w:szCs w:val="25"/>
          <w:vertAlign w:val="subscript"/>
          <w:lang w:val="vi-VN"/>
        </w:rPr>
        <w:t>0</w:t>
      </w:r>
      <w:r w:rsidRPr="004F1122">
        <w:rPr>
          <w:color w:val="000000"/>
          <w:sz w:val="25"/>
          <w:szCs w:val="25"/>
        </w:rPr>
        <w:t xml:space="preserve"> bao nhiêu lần biết</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x</w:t>
      </w:r>
      <w:r w:rsidRPr="004F1122">
        <w:rPr>
          <w:color w:val="000000"/>
          <w:sz w:val="25"/>
          <w:szCs w:val="25"/>
          <w:vertAlign w:val="subscript"/>
          <w:lang w:val="vi-VN"/>
        </w:rPr>
        <w:t>0</w:t>
      </w:r>
      <w:r w:rsidRPr="004F1122">
        <w:rPr>
          <w:color w:val="000000"/>
          <w:sz w:val="25"/>
          <w:szCs w:val="25"/>
        </w:rPr>
        <w:t xml:space="preserve"> = 5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b) </w:t>
      </w:r>
      <w:r w:rsidRPr="004F1122">
        <w:rPr>
          <w:color w:val="000000"/>
          <w:sz w:val="25"/>
          <w:szCs w:val="25"/>
        </w:rPr>
        <w:t>x</w:t>
      </w:r>
      <w:r w:rsidRPr="004F1122">
        <w:rPr>
          <w:color w:val="000000"/>
          <w:sz w:val="25"/>
          <w:szCs w:val="25"/>
          <w:vertAlign w:val="subscript"/>
          <w:lang w:val="vi-VN"/>
        </w:rPr>
        <w:t>0</w:t>
      </w:r>
      <w:r w:rsidRPr="004F1122">
        <w:rPr>
          <w:color w:val="000000"/>
          <w:sz w:val="25"/>
          <w:szCs w:val="25"/>
        </w:rPr>
        <w:t xml:space="preserve"> = 7 cm</w:t>
      </w:r>
    </w:p>
    <w:p w:rsidR="00FE0B98" w:rsidRPr="004F1122" w:rsidRDefault="00FE0B9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FE0B98"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c) </w:t>
      </w:r>
      <w:r w:rsidRPr="004F1122">
        <w:rPr>
          <w:color w:val="000000"/>
          <w:sz w:val="25"/>
          <w:szCs w:val="25"/>
        </w:rPr>
        <w:t>x</w:t>
      </w:r>
      <w:r w:rsidRPr="004F1122">
        <w:rPr>
          <w:color w:val="000000"/>
          <w:sz w:val="25"/>
          <w:szCs w:val="25"/>
          <w:vertAlign w:val="subscript"/>
          <w:lang w:val="vi-VN"/>
        </w:rPr>
        <w:t>0</w:t>
      </w:r>
      <w:r w:rsidRPr="004F1122">
        <w:rPr>
          <w:color w:val="000000"/>
          <w:sz w:val="25"/>
          <w:szCs w:val="25"/>
        </w:rPr>
        <w:t xml:space="preserve"> = 3,2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d) </w:t>
      </w:r>
      <w:r w:rsidRPr="004F1122">
        <w:rPr>
          <w:color w:val="000000"/>
          <w:sz w:val="25"/>
          <w:szCs w:val="25"/>
        </w:rPr>
        <w:t>x</w:t>
      </w:r>
      <w:r w:rsidRPr="004F1122">
        <w:rPr>
          <w:color w:val="000000"/>
          <w:sz w:val="25"/>
          <w:szCs w:val="25"/>
          <w:vertAlign w:val="subscript"/>
          <w:lang w:val="vi-VN"/>
        </w:rPr>
        <w:t>0</w:t>
      </w:r>
      <w:r w:rsidRPr="004F1122">
        <w:rPr>
          <w:color w:val="000000"/>
          <w:sz w:val="25"/>
          <w:szCs w:val="25"/>
        </w:rPr>
        <w:t xml:space="preserve"> = 10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highlight w:val="green"/>
        </w:rPr>
        <w:t>Ví dụ 3.</w:t>
      </w:r>
      <w:r w:rsidRPr="004F1122">
        <w:rPr>
          <w:b/>
          <w:bCs/>
          <w:color w:val="000000"/>
          <w:sz w:val="25"/>
          <w:szCs w:val="25"/>
        </w:rPr>
        <w:t xml:space="preserve"> </w:t>
      </w:r>
      <w:r w:rsidRPr="004F1122">
        <w:rPr>
          <w:color w:val="000000"/>
          <w:sz w:val="25"/>
          <w:szCs w:val="25"/>
        </w:rPr>
        <w:t>Một vật dao động điều hoà dọc theo trục Ox (O là vị trí cân bằng) có phương trình x = 5sin(2πt + π/6) cm. Trong khoảng thời gian từ thời điểm t = 1 (s) đến thời điểm t = 13/6 (s) thì</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vật đi được quãng đường có độ dài bằng bao nhiêu?</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b) </w:t>
      </w:r>
      <w:r w:rsidRPr="004F1122">
        <w:rPr>
          <w:color w:val="000000"/>
          <w:sz w:val="25"/>
          <w:szCs w:val="25"/>
        </w:rPr>
        <w:t>vật qua li độ x = 2 cm bao nhiêu lần?</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c) </w:t>
      </w:r>
      <w:r w:rsidRPr="004F1122">
        <w:rPr>
          <w:color w:val="000000"/>
          <w:sz w:val="25"/>
          <w:szCs w:val="25"/>
        </w:rPr>
        <w:t xml:space="preserve">vật qua li độ x = </w:t>
      </w:r>
      <w:r w:rsidRPr="004F1122">
        <w:rPr>
          <w:color w:val="000000"/>
          <w:sz w:val="25"/>
          <w:szCs w:val="25"/>
          <w:lang w:val="vi-VN"/>
        </w:rPr>
        <w:t>-</w:t>
      </w:r>
      <w:r w:rsidRPr="004F1122">
        <w:rPr>
          <w:color w:val="000000"/>
          <w:sz w:val="25"/>
          <w:szCs w:val="25"/>
        </w:rPr>
        <w:t>4 cm bao nhiêu lần?</w:t>
      </w:r>
    </w:p>
    <w:p w:rsidR="00583C57" w:rsidRPr="004F1122" w:rsidRDefault="003D2D3B" w:rsidP="00CB7E4F">
      <w:pPr>
        <w:widowControl w:val="0"/>
        <w:tabs>
          <w:tab w:val="left" w:pos="284"/>
          <w:tab w:val="left" w:pos="567"/>
          <w:tab w:val="left" w:pos="851"/>
          <w:tab w:val="left" w:pos="993"/>
          <w:tab w:val="left" w:pos="2835"/>
          <w:tab w:val="left" w:pos="5387"/>
          <w:tab w:val="left" w:pos="7938"/>
          <w:tab w:val="left" w:pos="9203"/>
        </w:tabs>
        <w:autoSpaceDE w:val="0"/>
        <w:autoSpaceDN w:val="0"/>
        <w:adjustRightInd w:val="0"/>
        <w:ind w:right="-8"/>
        <w:jc w:val="both"/>
        <w:rPr>
          <w:color w:val="000000"/>
          <w:sz w:val="25"/>
          <w:szCs w:val="25"/>
        </w:rPr>
      </w:pPr>
      <w:r>
        <w:rPr>
          <w:b/>
          <w:bCs/>
          <w:noProof/>
          <w:color w:val="000000"/>
          <w:sz w:val="25"/>
          <w:szCs w:val="25"/>
        </w:rPr>
        <mc:AlternateContent>
          <mc:Choice Requires="wps">
            <w:drawing>
              <wp:anchor distT="0" distB="0" distL="114300" distR="114300" simplePos="0" relativeHeight="251654144" behindDoc="0" locked="0" layoutInCell="1" allowOverlap="1">
                <wp:simplePos x="0" y="0"/>
                <wp:positionH relativeFrom="column">
                  <wp:posOffset>5797550</wp:posOffset>
                </wp:positionH>
                <wp:positionV relativeFrom="paragraph">
                  <wp:posOffset>160020</wp:posOffset>
                </wp:positionV>
                <wp:extent cx="635000" cy="635000"/>
                <wp:effectExtent l="0" t="0" r="0" b="0"/>
                <wp:wrapSquare wrapText="bothSides"/>
                <wp:docPr id="1"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prstGeom prst="ellipse">
                          <a:avLst/>
                        </a:prstGeom>
                        <a:noFill/>
                        <a:ln w="15875">
                          <a:solidFill>
                            <a:srgbClr val="739CC3"/>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79D50D" id="Oval 33" o:spid="_x0000_s1026" style="position:absolute;margin-left:456.5pt;margin-top:12.6pt;width:50pt;height:5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" filled="f" fillcolor="#9cbee0" strokecolor="#739cc3" strokeweight="1.25pt">
                <w10:wrap type="square"/>
              </v:oval>
            </w:pict>
          </mc:Fallback>
        </mc:AlternateContent>
      </w:r>
      <w:r w:rsidR="00583C57" w:rsidRPr="004F1122">
        <w:rPr>
          <w:b/>
          <w:bCs/>
          <w:color w:val="000000"/>
          <w:sz w:val="25"/>
          <w:szCs w:val="25"/>
          <w:highlight w:val="green"/>
        </w:rPr>
        <w:t>Ví dụ 4.</w:t>
      </w:r>
      <w:r w:rsidR="00583C57" w:rsidRPr="004F1122">
        <w:rPr>
          <w:b/>
          <w:bCs/>
          <w:color w:val="000000"/>
          <w:sz w:val="25"/>
          <w:szCs w:val="25"/>
        </w:rPr>
        <w:t xml:space="preserve"> </w:t>
      </w:r>
      <w:r w:rsidR="00583C57" w:rsidRPr="004F1122">
        <w:rPr>
          <w:color w:val="000000"/>
          <w:sz w:val="25"/>
          <w:szCs w:val="25"/>
        </w:rPr>
        <w:t>Một vật dao động điều hòa với phương trình x = 10cos(4πt + π/8) cm.</w:t>
      </w:r>
      <w:r w:rsidR="006F0819">
        <w:rPr>
          <w:color w:val="000000"/>
          <w:sz w:val="25"/>
          <w:szCs w:val="25"/>
        </w:rPr>
        <w:tab/>
      </w:r>
      <w:r w:rsidR="006F0819">
        <w:rPr>
          <w:color w:val="000000"/>
          <w:sz w:val="25"/>
          <w:szCs w:val="25"/>
        </w:rPr>
        <w:tab/>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Biết li độ của vật tại thời điểm t là 4 cm. Xác định li độ của vật sau đó 0,25 (s).</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b) </w:t>
      </w:r>
      <w:r w:rsidRPr="004F1122">
        <w:rPr>
          <w:color w:val="000000"/>
          <w:sz w:val="25"/>
          <w:szCs w:val="25"/>
        </w:rPr>
        <w:t>Biết li độ của vật tại thời điểm t là –6 cm. Xác định li độ của vật sau đó 0,125 (s).</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c) </w:t>
      </w:r>
      <w:r w:rsidRPr="004F1122">
        <w:rPr>
          <w:color w:val="000000"/>
          <w:sz w:val="25"/>
          <w:szCs w:val="25"/>
        </w:rPr>
        <w:t>Biết li độ của vật tại thời điểm t là 5 cm. Xác định li độ của vật sau đó 0,3125 (s).</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highlight w:val="green"/>
        </w:rPr>
        <w:t>Ví dụ 5 (Tổng hợp).</w:t>
      </w:r>
      <w:r w:rsidRPr="004F1122">
        <w:rPr>
          <w:b/>
          <w:bCs/>
          <w:color w:val="000000"/>
          <w:sz w:val="25"/>
          <w:szCs w:val="25"/>
        </w:rPr>
        <w:t xml:space="preserve"> </w:t>
      </w:r>
      <w:r w:rsidRPr="004F1122">
        <w:rPr>
          <w:color w:val="000000"/>
          <w:sz w:val="25"/>
          <w:szCs w:val="25"/>
        </w:rPr>
        <w:t>Một vật dao động điều hòa trên quỹ đạo dài 10 cm theo phương trình x = Asin(ωt + φ). Biết trong thời gian 1 phút vật thực hiện được 30 dao động và tại thời điểm ban đầu (t = 0) vật ở li độ x = 2,5 cm và đang chuyển động về phía vị trí cân bằng.</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Tính chu kỳ và biên độ dao động.</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b) </w:t>
      </w:r>
      <w:r w:rsidRPr="004F1122">
        <w:rPr>
          <w:color w:val="000000"/>
          <w:sz w:val="25"/>
          <w:szCs w:val="25"/>
        </w:rPr>
        <w:t>Tìm toạ độ, vận tốc và gia tốc của vật vào thời điểm t = 1,5 (s).</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c) </w:t>
      </w:r>
      <w:r w:rsidRPr="004F1122">
        <w:rPr>
          <w:color w:val="000000"/>
          <w:sz w:val="25"/>
          <w:szCs w:val="25"/>
        </w:rPr>
        <w:t>Tính vận tốc và gia tốc của vật tại vị trí vật có li độ x = 4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d) </w:t>
      </w:r>
      <w:r w:rsidRPr="004F1122">
        <w:rPr>
          <w:color w:val="000000"/>
          <w:sz w:val="25"/>
          <w:szCs w:val="25"/>
        </w:rPr>
        <w:t>Vật qua li độ x = 2,5 cm theo chiều dương vào những thời điểm nào? Xác định thời điểm vật qua li độ trên theo chiều âm lần thứ hai tính từ lúc vật bắt đầu dao động.</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lang w:val="vi-VN"/>
        </w:rPr>
      </w:pPr>
      <w:r w:rsidRPr="004F1122">
        <w:rPr>
          <w:b/>
          <w:bCs/>
          <w:color w:val="000000"/>
          <w:sz w:val="25"/>
          <w:szCs w:val="25"/>
        </w:rPr>
        <w:t xml:space="preserve">e) </w:t>
      </w:r>
      <w:r w:rsidRPr="004F1122">
        <w:rPr>
          <w:color w:val="000000"/>
          <w:sz w:val="25"/>
          <w:szCs w:val="25"/>
        </w:rPr>
        <w:t>Tìm thời gian ngắn nhất để vật có vận tốc v</w:t>
      </w:r>
      <w:r w:rsidRPr="004F1122">
        <w:rPr>
          <w:color w:val="000000"/>
          <w:sz w:val="25"/>
          <w:szCs w:val="25"/>
          <w:lang w:val="vi-VN"/>
        </w:rPr>
        <w:t xml:space="preserve"> = </w:t>
      </w:r>
      <w:r w:rsidRPr="004F1122">
        <w:rPr>
          <w:color w:val="000000"/>
          <w:sz w:val="25"/>
          <w:szCs w:val="25"/>
          <w:lang w:val="vi-VN"/>
        </w:rPr>
        <w:fldChar w:fldCharType="begin"/>
      </w:r>
      <w:r w:rsidRPr="004F1122">
        <w:rPr>
          <w:color w:val="000000"/>
          <w:sz w:val="25"/>
          <w:szCs w:val="25"/>
          <w:lang w:val="vi-VN"/>
        </w:rPr>
        <w:instrText>eq \s\don1(\f(1,2))</w:instrText>
      </w:r>
      <w:r w:rsidRPr="004F1122">
        <w:rPr>
          <w:color w:val="000000"/>
          <w:sz w:val="25"/>
          <w:szCs w:val="25"/>
          <w:lang w:val="vi-VN"/>
        </w:rPr>
        <w:fldChar w:fldCharType="end"/>
      </w:r>
      <w:r w:rsidRPr="004F1122">
        <w:rPr>
          <w:color w:val="000000"/>
          <w:sz w:val="25"/>
          <w:szCs w:val="25"/>
          <w:lang w:val="vi-VN"/>
        </w:rPr>
        <w:t>v</w:t>
      </w:r>
      <w:r w:rsidRPr="004F1122">
        <w:rPr>
          <w:color w:val="000000"/>
          <w:sz w:val="25"/>
          <w:szCs w:val="25"/>
          <w:vertAlign w:val="subscript"/>
          <w:lang w:val="vi-VN"/>
        </w:rPr>
        <w:t>max</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highlight w:val="green"/>
        </w:rPr>
        <w:t>Ví dụ 6 (Tổng hợp).</w:t>
      </w:r>
      <w:r w:rsidRPr="004F1122">
        <w:rPr>
          <w:b/>
          <w:bCs/>
          <w:color w:val="000000"/>
          <w:sz w:val="25"/>
          <w:szCs w:val="25"/>
        </w:rPr>
        <w:t xml:space="preserve"> </w:t>
      </w:r>
      <w:r w:rsidRPr="004F1122">
        <w:rPr>
          <w:color w:val="000000"/>
          <w:sz w:val="25"/>
          <w:szCs w:val="25"/>
        </w:rPr>
        <w:t>Một vật dao động điều hòa, có phương trình là x = 5cos(2πt + π/6) cm.</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a) </w:t>
      </w:r>
      <w:r w:rsidRPr="004F1122">
        <w:rPr>
          <w:color w:val="000000"/>
          <w:sz w:val="25"/>
          <w:szCs w:val="25"/>
        </w:rPr>
        <w:t>Hỏi vào thời điểm nào thì vật qua li độ x = 2,5 cm lần thứ 2 kể từ lúc t = 0?</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b) </w:t>
      </w:r>
      <w:r w:rsidRPr="004F1122">
        <w:rPr>
          <w:color w:val="000000"/>
          <w:sz w:val="25"/>
          <w:szCs w:val="25"/>
        </w:rPr>
        <w:t xml:space="preserve">Lần thứ 2011 vật qua vị trí có li độ x = </w:t>
      </w:r>
      <w:r w:rsidRPr="004F1122">
        <w:rPr>
          <w:color w:val="000000"/>
          <w:sz w:val="25"/>
          <w:szCs w:val="25"/>
          <w:lang w:val="vi-VN"/>
        </w:rPr>
        <w:t>-</w:t>
      </w:r>
      <w:r w:rsidRPr="004F1122">
        <w:rPr>
          <w:color w:val="000000"/>
          <w:sz w:val="25"/>
          <w:szCs w:val="25"/>
        </w:rPr>
        <w:t>2,5 cm là vào thời điểm nào?</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c) </w:t>
      </w:r>
      <w:r w:rsidRPr="004F1122">
        <w:rPr>
          <w:color w:val="000000"/>
          <w:sz w:val="25"/>
          <w:szCs w:val="25"/>
        </w:rPr>
        <w:t>Định thời điểm vật qua vị trí x = 2,5 cm theo chiều âm lần đầu tiên kể từ t = 0?</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d) </w:t>
      </w:r>
      <w:r w:rsidRPr="004F1122">
        <w:rPr>
          <w:color w:val="000000"/>
          <w:sz w:val="25"/>
          <w:szCs w:val="25"/>
        </w:rPr>
        <w:t>Tính tốc độ trung bình của vật đi được từ thời điểm t</w:t>
      </w:r>
      <w:r w:rsidRPr="004F1122">
        <w:rPr>
          <w:color w:val="000000"/>
          <w:sz w:val="25"/>
          <w:szCs w:val="25"/>
          <w:vertAlign w:val="subscript"/>
        </w:rPr>
        <w:t>1</w:t>
      </w:r>
      <w:r w:rsidRPr="004F1122">
        <w:rPr>
          <w:color w:val="000000"/>
          <w:sz w:val="25"/>
          <w:szCs w:val="25"/>
        </w:rPr>
        <w:t xml:space="preserve"> = 1 (s) đến thời điểm t</w:t>
      </w:r>
      <w:r w:rsidRPr="004F1122">
        <w:rPr>
          <w:color w:val="000000"/>
          <w:sz w:val="25"/>
          <w:szCs w:val="25"/>
          <w:vertAlign w:val="subscript"/>
        </w:rPr>
        <w:t>2</w:t>
      </w:r>
      <w:r w:rsidRPr="004F1122">
        <w:rPr>
          <w:color w:val="000000"/>
          <w:sz w:val="25"/>
          <w:szCs w:val="25"/>
        </w:rPr>
        <w:t xml:space="preserve"> = 3,5 (s) ?</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000000"/>
          <w:sz w:val="25"/>
          <w:szCs w:val="25"/>
        </w:rPr>
        <w:t xml:space="preserve">e) </w:t>
      </w:r>
      <w:r w:rsidRPr="004F1122">
        <w:rPr>
          <w:color w:val="000000"/>
          <w:sz w:val="25"/>
          <w:szCs w:val="25"/>
        </w:rPr>
        <w:t>Quãng đường lớn nhất mà vật có thể đi được trong khoảng thời gian 1/3 (s) ?</w:t>
      </w:r>
    </w:p>
    <w:p w:rsidR="00583C57" w:rsidRPr="004F1122" w:rsidRDefault="00583C57" w:rsidP="00EA34E2">
      <w:pPr>
        <w:pStyle w:val="Heading1"/>
      </w:pPr>
      <w:r w:rsidRPr="004F1122">
        <w:t>BÀI TOÁN VỀ QUÃNG ĐƯỜNG</w:t>
      </w:r>
      <w:r w:rsidR="0038356D">
        <w:t xml:space="preserve"> TRONG DAO ĐỘNG ĐIỀU HÒA</w:t>
      </w:r>
    </w:p>
    <w:p w:rsidR="00E510E4" w:rsidRPr="00E90C92" w:rsidRDefault="00E510E4"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t xml:space="preserve">Một vật dao động điều hòa với phương trình x = 5cos(4πt - π/3) cm. Tìm thời gian để vật đi được quãng  đường 45 cm, kể từ t = 0?        </w:t>
      </w:r>
    </w:p>
    <w:p w:rsidR="00E510E4" w:rsidRPr="00E90C92" w:rsidRDefault="00E510E4" w:rsidP="00E90C92">
      <w:pPr>
        <w:widowControl w:val="0"/>
        <w:tabs>
          <w:tab w:val="left" w:pos="284"/>
          <w:tab w:val="left" w:pos="567"/>
          <w:tab w:val="left" w:pos="851"/>
          <w:tab w:val="left" w:pos="993"/>
          <w:tab w:val="left" w:pos="2835"/>
          <w:tab w:val="left" w:pos="5387"/>
          <w:tab w:val="left" w:pos="7938"/>
        </w:tabs>
        <w:autoSpaceDE w:val="0"/>
        <w:autoSpaceDN w:val="0"/>
        <w:adjustRightInd w:val="0"/>
        <w:ind w:right="-8"/>
        <w:jc w:val="right"/>
        <w:rPr>
          <w:i/>
        </w:rPr>
      </w:pPr>
      <w:r w:rsidRPr="00E90C92">
        <w:rPr>
          <w:i/>
        </w:rPr>
        <w:t>Đ</w:t>
      </w:r>
      <w:r w:rsidR="00E90C92">
        <w:rPr>
          <w:i/>
        </w:rPr>
        <w:t xml:space="preserve">áp </w:t>
      </w:r>
      <w:r w:rsidRPr="00E90C92">
        <w:rPr>
          <w:i/>
        </w:rPr>
        <w:t>s</w:t>
      </w:r>
      <w:r w:rsidR="00E90C92">
        <w:rPr>
          <w:i/>
        </w:rPr>
        <w:t>ố</w:t>
      </w:r>
      <w:r w:rsidRPr="00E90C92">
        <w:rPr>
          <w:i/>
        </w:rPr>
        <w:t xml:space="preserve">: Δt = 2T + </w:t>
      </w:r>
      <w:r w:rsidRPr="00E90C92">
        <w:rPr>
          <w:i/>
        </w:rPr>
        <w:fldChar w:fldCharType="begin"/>
      </w:r>
      <w:r w:rsidRPr="00E90C92">
        <w:rPr>
          <w:i/>
        </w:rPr>
        <w:instrText>eq \s\don1(\f(2T,6))</w:instrText>
      </w:r>
      <w:r w:rsidRPr="00E90C92">
        <w:rPr>
          <w:i/>
        </w:rPr>
        <w:fldChar w:fldCharType="end"/>
      </w:r>
      <w:r w:rsidRPr="00E90C92">
        <w:rPr>
          <w:i/>
        </w:rPr>
        <w:t xml:space="preserve"> = </w:t>
      </w:r>
      <w:r w:rsidRPr="00E90C92">
        <w:rPr>
          <w:i/>
        </w:rPr>
        <w:fldChar w:fldCharType="begin"/>
      </w:r>
      <w:r w:rsidRPr="00E90C92">
        <w:rPr>
          <w:i/>
        </w:rPr>
        <w:instrText>eq \s\don1(\f(7,6))</w:instrText>
      </w:r>
      <w:r w:rsidRPr="00E90C92">
        <w:rPr>
          <w:i/>
        </w:rPr>
        <w:fldChar w:fldCharType="end"/>
      </w:r>
      <w:r w:rsidRPr="00E90C92">
        <w:rPr>
          <w:i/>
        </w:rPr>
        <w:t xml:space="preserve"> s</w:t>
      </w:r>
    </w:p>
    <w:p w:rsidR="00E510E4" w:rsidRPr="00E90C92" w:rsidRDefault="00E510E4"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t xml:space="preserve">Một vật dao động điều hòa với phương trình x = 10cos(πt - </w:t>
      </w:r>
      <w:r w:rsidRPr="00E90C92">
        <w:fldChar w:fldCharType="begin"/>
      </w:r>
      <w:r w:rsidRPr="00E90C92">
        <w:instrText>eq \s\don1(\f(2π,3))</w:instrText>
      </w:r>
      <w:r w:rsidRPr="00E90C92">
        <w:fldChar w:fldCharType="end"/>
      </w:r>
      <w:r w:rsidRPr="00E90C92">
        <w:t xml:space="preserve">) cm. Tìm thời gian để vật đi           được quãng  đường 5 cm, kể từ t = 0?       </w:t>
      </w:r>
    </w:p>
    <w:p w:rsidR="00E510E4" w:rsidRPr="00E90C92" w:rsidRDefault="00746D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right"/>
        <w:rPr>
          <w:i/>
        </w:rPr>
      </w:pPr>
      <w:r w:rsidRPr="00E90C92">
        <w:rPr>
          <w:i/>
        </w:rPr>
        <w:t>Đ</w:t>
      </w:r>
      <w:r>
        <w:rPr>
          <w:i/>
        </w:rPr>
        <w:t xml:space="preserve">áp </w:t>
      </w:r>
      <w:r w:rsidRPr="00E90C92">
        <w:rPr>
          <w:i/>
        </w:rPr>
        <w:t>s</w:t>
      </w:r>
      <w:r>
        <w:rPr>
          <w:i/>
        </w:rPr>
        <w:t>ố</w:t>
      </w:r>
      <w:r w:rsidRPr="00E90C92">
        <w:rPr>
          <w:i/>
        </w:rPr>
        <w:t xml:space="preserve">: </w:t>
      </w:r>
      <w:r w:rsidR="00E510E4" w:rsidRPr="00E90C92">
        <w:rPr>
          <w:i/>
        </w:rPr>
        <w:t xml:space="preserve"> Δt = </w:t>
      </w:r>
      <w:r w:rsidR="00E510E4" w:rsidRPr="00E90C92">
        <w:rPr>
          <w:i/>
        </w:rPr>
        <w:fldChar w:fldCharType="begin"/>
      </w:r>
      <w:r w:rsidR="00E510E4" w:rsidRPr="00E90C92">
        <w:rPr>
          <w:i/>
        </w:rPr>
        <w:instrText>eq \s\don1(\f(T,12))</w:instrText>
      </w:r>
      <w:r w:rsidR="00E510E4" w:rsidRPr="00E90C92">
        <w:rPr>
          <w:i/>
        </w:rPr>
        <w:fldChar w:fldCharType="end"/>
      </w:r>
      <w:r w:rsidR="00E510E4" w:rsidRPr="00E90C92">
        <w:rPr>
          <w:i/>
        </w:rPr>
        <w:t xml:space="preserve">  = </w:t>
      </w:r>
      <w:r w:rsidR="00E510E4" w:rsidRPr="00E90C92">
        <w:rPr>
          <w:i/>
        </w:rPr>
        <w:fldChar w:fldCharType="begin"/>
      </w:r>
      <w:r w:rsidR="00E510E4" w:rsidRPr="00E90C92">
        <w:rPr>
          <w:i/>
        </w:rPr>
        <w:instrText>eq \s\don1(\f(1,6))</w:instrText>
      </w:r>
      <w:r w:rsidR="00E510E4" w:rsidRPr="00E90C92">
        <w:rPr>
          <w:i/>
        </w:rPr>
        <w:fldChar w:fldCharType="end"/>
      </w:r>
      <w:r w:rsidR="00E510E4" w:rsidRPr="00E90C92">
        <w:rPr>
          <w:i/>
        </w:rPr>
        <w:t xml:space="preserve"> s</w:t>
      </w:r>
    </w:p>
    <w:p w:rsidR="000D6E8B" w:rsidRPr="00E90C92" w:rsidRDefault="00E510E4"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t xml:space="preserve">Một vật dao động điều hòa với phương trình </w:t>
      </w:r>
      <w:r w:rsidR="000D6E8B" w:rsidRPr="00E90C92">
        <w:t xml:space="preserve">x = </w:t>
      </w:r>
      <w:r w:rsidRPr="00E90C92">
        <w:t>5cos</w:t>
      </w:r>
      <w:r w:rsidR="000D6E8B" w:rsidRPr="00E90C92">
        <w:t>(</w:t>
      </w:r>
      <w:r w:rsidRPr="00E90C92">
        <w:t>10</w:t>
      </w:r>
      <w:r w:rsidR="000D6E8B" w:rsidRPr="00E90C92">
        <w:t xml:space="preserve">πt - π) </w:t>
      </w:r>
      <w:r w:rsidRPr="00E90C92">
        <w:t xml:space="preserve">cm. Tìm thời gian để vật đi </w:t>
      </w:r>
      <w:r w:rsidR="000D6E8B" w:rsidRPr="00E90C92">
        <w:t xml:space="preserve">                  </w:t>
      </w:r>
      <w:r w:rsidRPr="00E90C92">
        <w:t xml:space="preserve">được quãng đường 12,5 cm, kể từ t = 0?       </w:t>
      </w:r>
    </w:p>
    <w:p w:rsidR="00E510E4" w:rsidRPr="00E90C92" w:rsidRDefault="00746D2C"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right"/>
        <w:rPr>
          <w:i/>
        </w:rPr>
      </w:pPr>
      <w:r w:rsidRPr="00E90C92">
        <w:rPr>
          <w:i/>
        </w:rPr>
        <w:t>Đ</w:t>
      </w:r>
      <w:r>
        <w:rPr>
          <w:i/>
        </w:rPr>
        <w:t xml:space="preserve">áp </w:t>
      </w:r>
      <w:r w:rsidRPr="00E90C92">
        <w:rPr>
          <w:i/>
        </w:rPr>
        <w:t>s</w:t>
      </w:r>
      <w:r>
        <w:rPr>
          <w:i/>
        </w:rPr>
        <w:t>ố</w:t>
      </w:r>
      <w:r w:rsidRPr="00E90C92">
        <w:rPr>
          <w:i/>
        </w:rPr>
        <w:t xml:space="preserve">: </w:t>
      </w:r>
      <w:r w:rsidR="00E510E4" w:rsidRPr="00E90C92">
        <w:rPr>
          <w:i/>
        </w:rPr>
        <w:t xml:space="preserve"> </w:t>
      </w:r>
      <w:r w:rsidR="000D6E8B" w:rsidRPr="00E90C92">
        <w:rPr>
          <w:i/>
        </w:rPr>
        <w:t xml:space="preserve">Δt = </w:t>
      </w:r>
      <w:r w:rsidR="000D6E8B" w:rsidRPr="00E90C92">
        <w:rPr>
          <w:i/>
        </w:rPr>
        <w:fldChar w:fldCharType="begin"/>
      </w:r>
      <w:r w:rsidR="000D6E8B" w:rsidRPr="00E90C92">
        <w:rPr>
          <w:i/>
        </w:rPr>
        <w:instrText>eq \s\don1(\f(T,2))</w:instrText>
      </w:r>
      <w:r w:rsidR="000D6E8B" w:rsidRPr="00E90C92">
        <w:rPr>
          <w:i/>
        </w:rPr>
        <w:fldChar w:fldCharType="end"/>
      </w:r>
      <w:r w:rsidR="000D6E8B" w:rsidRPr="00E90C92">
        <w:rPr>
          <w:i/>
        </w:rPr>
        <w:t xml:space="preserve"> + </w:t>
      </w:r>
      <w:r w:rsidR="000D6E8B" w:rsidRPr="00E90C92">
        <w:rPr>
          <w:i/>
        </w:rPr>
        <w:fldChar w:fldCharType="begin"/>
      </w:r>
      <w:r w:rsidR="000D6E8B" w:rsidRPr="00E90C92">
        <w:rPr>
          <w:i/>
        </w:rPr>
        <w:instrText>eq \s\don1(\f(T,6))</w:instrText>
      </w:r>
      <w:r w:rsidR="000D6E8B" w:rsidRPr="00E90C92">
        <w:rPr>
          <w:i/>
        </w:rPr>
        <w:fldChar w:fldCharType="end"/>
      </w:r>
      <w:r w:rsidR="000D6E8B" w:rsidRPr="00E90C92">
        <w:rPr>
          <w:i/>
        </w:rPr>
        <w:t xml:space="preserve"> = </w:t>
      </w:r>
      <w:r w:rsidR="000D6E8B" w:rsidRPr="00E90C92">
        <w:rPr>
          <w:i/>
        </w:rPr>
        <w:fldChar w:fldCharType="begin"/>
      </w:r>
      <w:r w:rsidR="000D6E8B" w:rsidRPr="00E90C92">
        <w:rPr>
          <w:i/>
        </w:rPr>
        <w:instrText>eq \s\don1(\f(2,15))</w:instrText>
      </w:r>
      <w:r w:rsidR="000D6E8B" w:rsidRPr="00E90C92">
        <w:rPr>
          <w:i/>
        </w:rPr>
        <w:fldChar w:fldCharType="end"/>
      </w:r>
      <w:r w:rsidR="000D6E8B" w:rsidRPr="00E90C92">
        <w:rPr>
          <w:i/>
        </w:rPr>
        <w:t xml:space="preserve"> s</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t>Một vật dao động điều hòa với phương trình x = 6cos(4πt + π/3) cm. Quãng đường vật đi được kể từ khi bắt</w:t>
      </w:r>
      <w:r w:rsidRPr="00E90C92">
        <w:rPr>
          <w:lang w:val="vi-VN"/>
        </w:rPr>
        <w:t xml:space="preserve"> </w:t>
      </w:r>
      <w:r w:rsidRPr="00E90C92">
        <w:t>đầu dao động (t = 0) đến thời điểm t = 0,5 (s)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12 cm. </w:t>
      </w:r>
      <w:r w:rsidRPr="00E90C92">
        <w:rPr>
          <w:lang w:val="vi-VN"/>
        </w:rPr>
        <w:tab/>
      </w:r>
      <w:r w:rsidR="004F1122" w:rsidRPr="00E90C92">
        <w:rPr>
          <w:b/>
          <w:bCs/>
        </w:rPr>
        <w:t xml:space="preserve">B. </w:t>
      </w:r>
      <w:r w:rsidRPr="00E90C92">
        <w:t xml:space="preserve">S = 24 cm. </w:t>
      </w:r>
      <w:r w:rsidRPr="00E90C92">
        <w:rPr>
          <w:lang w:val="vi-VN"/>
        </w:rPr>
        <w:tab/>
      </w:r>
      <w:r w:rsidR="004F1122" w:rsidRPr="00E90C92">
        <w:rPr>
          <w:b/>
          <w:bCs/>
        </w:rPr>
        <w:t xml:space="preserve">C. </w:t>
      </w:r>
      <w:r w:rsidRPr="00E90C92">
        <w:t xml:space="preserve">S = 18 cm. </w:t>
      </w:r>
      <w:r w:rsidRPr="00E90C92">
        <w:rPr>
          <w:lang w:val="vi-VN"/>
        </w:rPr>
        <w:tab/>
      </w:r>
      <w:r w:rsidR="004F1122" w:rsidRPr="00E90C92">
        <w:rPr>
          <w:b/>
          <w:bCs/>
        </w:rPr>
        <w:t xml:space="preserve">D. </w:t>
      </w:r>
      <w:r w:rsidRPr="00E90C92">
        <w:t>S = 9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dao động điều hòa với phương trình x = 6cos(4πt + π/3) cm. Quãng đường vật đi được kể từ khi bắt</w:t>
      </w:r>
      <w:r w:rsidRPr="00E90C92">
        <w:rPr>
          <w:lang w:val="vi-VN"/>
        </w:rPr>
        <w:t xml:space="preserve"> </w:t>
      </w:r>
      <w:r w:rsidRPr="00E90C92">
        <w:t>đầu dao động (t = 0) đến thời điểm t = 0,25 (s)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12 cm. </w:t>
      </w:r>
      <w:r w:rsidRPr="00E90C92">
        <w:rPr>
          <w:lang w:val="vi-VN"/>
        </w:rPr>
        <w:tab/>
      </w:r>
      <w:r w:rsidR="004F1122" w:rsidRPr="00E90C92">
        <w:rPr>
          <w:b/>
          <w:bCs/>
        </w:rPr>
        <w:t xml:space="preserve">B. </w:t>
      </w:r>
      <w:r w:rsidRPr="00E90C92">
        <w:t xml:space="preserve">S = 24 cm. </w:t>
      </w:r>
      <w:r w:rsidRPr="00E90C92">
        <w:rPr>
          <w:lang w:val="vi-VN"/>
        </w:rPr>
        <w:tab/>
      </w:r>
      <w:r w:rsidR="004F1122" w:rsidRPr="00E90C92">
        <w:rPr>
          <w:b/>
          <w:bCs/>
        </w:rPr>
        <w:t xml:space="preserve">C. </w:t>
      </w:r>
      <w:r w:rsidRPr="00E90C92">
        <w:t xml:space="preserve">S = 18 cm. </w:t>
      </w:r>
      <w:r w:rsidRPr="00E90C92">
        <w:rPr>
          <w:lang w:val="vi-VN"/>
        </w:rPr>
        <w:tab/>
      </w:r>
      <w:r w:rsidR="004F1122" w:rsidRPr="00E90C92">
        <w:rPr>
          <w:b/>
          <w:bCs/>
        </w:rPr>
        <w:t xml:space="preserve">D. </w:t>
      </w:r>
      <w:r w:rsidRPr="00E90C92">
        <w:t>S = 9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 xml:space="preserve"> </w:t>
      </w:r>
      <w:r w:rsidRPr="00E90C92">
        <w:t>Một vật dao động điều hoà với phương trình x = 10cos(πt + π/3) cm. Khoảng thời gian tính từ lúc vật bắt đầu dao động (t = 0) đến khi vật đi được quãng đường 50 cm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t = 7/3 (s). </w:t>
      </w:r>
      <w:r w:rsidRPr="00E90C92">
        <w:rPr>
          <w:lang w:val="vi-VN"/>
        </w:rPr>
        <w:tab/>
      </w:r>
      <w:r w:rsidR="004F1122" w:rsidRPr="00E90C92">
        <w:rPr>
          <w:b/>
          <w:bCs/>
        </w:rPr>
        <w:t xml:space="preserve">B. </w:t>
      </w:r>
      <w:r w:rsidRPr="00E90C92">
        <w:t xml:space="preserve">t = 2,4 (s). </w:t>
      </w:r>
      <w:r w:rsidRPr="00E90C92">
        <w:rPr>
          <w:lang w:val="vi-VN"/>
        </w:rPr>
        <w:tab/>
      </w:r>
      <w:r w:rsidR="004F1122" w:rsidRPr="00E90C92">
        <w:rPr>
          <w:b/>
          <w:bCs/>
        </w:rPr>
        <w:t xml:space="preserve">C. </w:t>
      </w:r>
      <w:r w:rsidRPr="00E90C92">
        <w:t xml:space="preserve">t = 4/3 (s). </w:t>
      </w:r>
      <w:r w:rsidRPr="00E90C92">
        <w:rPr>
          <w:lang w:val="vi-VN"/>
        </w:rPr>
        <w:tab/>
      </w:r>
      <w:r w:rsidR="004F1122" w:rsidRPr="00E90C92">
        <w:rPr>
          <w:b/>
          <w:bCs/>
        </w:rPr>
        <w:t xml:space="preserve">D. </w:t>
      </w:r>
      <w:r w:rsidRPr="00E90C92">
        <w:t>t = 1,5 (s).</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con chất điểm dao động điều hòa với biên độ 6 cm và chu kì 1s. Tại t = 0, vật đi qua vị trí cân bằng theo</w:t>
      </w:r>
      <w:r w:rsidRPr="00E90C92">
        <w:rPr>
          <w:lang w:val="vi-VN"/>
        </w:rPr>
        <w:t xml:space="preserve"> </w:t>
      </w:r>
      <w:r w:rsidRPr="00E90C92">
        <w:t>chiều âm của trục toạ độ. Tổng quãng đường đi được của vật trong khoảng thời gian t = 2,375 (s) kể từ thời điểm bắt</w:t>
      </w:r>
      <w:r w:rsidRPr="00E90C92">
        <w:rPr>
          <w:lang w:val="vi-VN"/>
        </w:rPr>
        <w:t xml:space="preserve"> </w:t>
      </w:r>
      <w:r w:rsidRPr="00E90C92">
        <w:t>đầu dao động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48 cm. </w:t>
      </w:r>
      <w:r w:rsidRPr="00E90C92">
        <w:rPr>
          <w:lang w:val="vi-VN"/>
        </w:rPr>
        <w:tab/>
      </w:r>
      <w:r w:rsidR="004F1122" w:rsidRPr="00E90C92">
        <w:rPr>
          <w:b/>
          <w:bCs/>
        </w:rPr>
        <w:t xml:space="preserve">B. </w:t>
      </w:r>
      <w:r w:rsidRPr="00E90C92">
        <w:t xml:space="preserve">S = 50 cm. </w:t>
      </w:r>
      <w:r w:rsidRPr="00E90C92">
        <w:rPr>
          <w:lang w:val="vi-VN"/>
        </w:rPr>
        <w:tab/>
      </w:r>
      <w:r w:rsidR="004F1122" w:rsidRPr="00E90C92">
        <w:rPr>
          <w:b/>
          <w:bCs/>
        </w:rPr>
        <w:t xml:space="preserve">C. </w:t>
      </w:r>
      <w:r w:rsidRPr="00E90C92">
        <w:t xml:space="preserve">S = 55,75 cm. </w:t>
      </w:r>
      <w:r w:rsidRPr="00E90C92">
        <w:rPr>
          <w:lang w:val="vi-VN"/>
        </w:rPr>
        <w:tab/>
      </w:r>
      <w:r w:rsidR="004F1122" w:rsidRPr="00E90C92">
        <w:rPr>
          <w:b/>
          <w:bCs/>
        </w:rPr>
        <w:t xml:space="preserve">D. </w:t>
      </w:r>
      <w:r w:rsidRPr="00E90C92">
        <w:t>S = 42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 xml:space="preserve"> </w:t>
      </w:r>
      <w:r w:rsidRPr="00E90C92">
        <w:t>Một vật dao động điều hòa với biên độ A và chu kỳ T. Biết rằng vật thực hiện 12 dao đ</w:t>
      </w:r>
      <w:r w:rsidRPr="00E90C92">
        <w:rPr>
          <w:lang w:val="vi-VN"/>
        </w:rPr>
        <w:t>ộ</w:t>
      </w:r>
      <w:r w:rsidRPr="00E90C92">
        <w:t>ng hết 6 (s). Tốc độ</w:t>
      </w:r>
      <w:r w:rsidRPr="00E90C92">
        <w:rPr>
          <w:lang w:val="vi-VN"/>
        </w:rPr>
        <w:t xml:space="preserve"> </w:t>
      </w:r>
      <w:r w:rsidRPr="00E90C92">
        <w:t>của vật khi qua vị trí cân bằng là 8π (cm/s). Quãng đường lớn nhất vật đi được trong khoảng thời gian bằng 2/3 chu kỳ</w:t>
      </w:r>
      <w:r w:rsidRPr="00E90C92">
        <w:rPr>
          <w:lang w:val="vi-VN"/>
        </w:rPr>
        <w:t xml:space="preserve"> </w:t>
      </w:r>
      <w:r w:rsidRPr="00E90C92">
        <w:t>T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8 cm. </w:t>
      </w:r>
      <w:r w:rsidRPr="00E90C92">
        <w:rPr>
          <w:lang w:val="vi-VN"/>
        </w:rPr>
        <w:tab/>
      </w:r>
      <w:r w:rsidR="004F1122" w:rsidRPr="00E90C92">
        <w:rPr>
          <w:b/>
          <w:bCs/>
        </w:rPr>
        <w:t xml:space="preserve">B. </w:t>
      </w:r>
      <w:r w:rsidRPr="00E90C92">
        <w:t xml:space="preserve">9 cm. </w:t>
      </w:r>
      <w:r w:rsidRPr="00E90C92">
        <w:rPr>
          <w:lang w:val="vi-VN"/>
        </w:rPr>
        <w:tab/>
      </w:r>
      <w:r w:rsidR="004F1122" w:rsidRPr="00E90C92">
        <w:rPr>
          <w:b/>
          <w:bCs/>
        </w:rPr>
        <w:t xml:space="preserve">C. </w:t>
      </w:r>
      <w:r w:rsidRPr="00E90C92">
        <w:t xml:space="preserve">6 cm. </w:t>
      </w:r>
      <w:r w:rsidRPr="00E90C92">
        <w:rPr>
          <w:lang w:val="vi-VN"/>
        </w:rPr>
        <w:tab/>
      </w:r>
      <w:r w:rsidR="004F1122" w:rsidRPr="00E90C92">
        <w:rPr>
          <w:b/>
          <w:bCs/>
        </w:rPr>
        <w:t xml:space="preserve">D. </w:t>
      </w:r>
      <w:r w:rsidRPr="00E90C92">
        <w:t>12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dao động điều hòa dọc theo trục Ox với phương trình x = 5cos(8πt + π/3) cm. Quãng đường vật đi</w:t>
      </w:r>
      <w:r w:rsidRPr="00E90C92">
        <w:rPr>
          <w:lang w:val="vi-VN"/>
        </w:rPr>
        <w:t xml:space="preserve"> </w:t>
      </w:r>
      <w:r w:rsidRPr="00E90C92">
        <w:t>được từ thời điểm t = 0 đến thời điểm t = 1,5 (s)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15 cm. </w:t>
      </w:r>
      <w:r w:rsidRPr="00E90C92">
        <w:rPr>
          <w:lang w:val="vi-VN"/>
        </w:rPr>
        <w:tab/>
      </w:r>
      <w:r w:rsidR="004F1122" w:rsidRPr="00E90C92">
        <w:rPr>
          <w:b/>
          <w:bCs/>
        </w:rPr>
        <w:t xml:space="preserve">B. </w:t>
      </w:r>
      <w:r w:rsidRPr="00E90C92">
        <w:t xml:space="preserve">S = 135 cm. </w:t>
      </w:r>
      <w:r w:rsidRPr="00E90C92">
        <w:rPr>
          <w:lang w:val="vi-VN"/>
        </w:rPr>
        <w:tab/>
      </w:r>
      <w:r w:rsidR="004F1122" w:rsidRPr="00E90C92">
        <w:rPr>
          <w:b/>
          <w:bCs/>
        </w:rPr>
        <w:t xml:space="preserve">C. </w:t>
      </w:r>
      <w:r w:rsidRPr="00E90C92">
        <w:t xml:space="preserve">S = 120 cm. </w:t>
      </w:r>
      <w:r w:rsidRPr="00E90C92">
        <w:rPr>
          <w:lang w:val="vi-VN"/>
        </w:rPr>
        <w:tab/>
      </w:r>
      <w:r w:rsidR="004F1122" w:rsidRPr="00E90C92">
        <w:rPr>
          <w:b/>
          <w:bCs/>
        </w:rPr>
        <w:t xml:space="preserve">D. </w:t>
      </w:r>
      <w:r w:rsidRPr="00E90C92">
        <w:t>S = 16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con lắc lò xo dao động với phương trình x = 4cos(4πt) cm. Quãng đường vật đi được trong thời gian 30 (s) kể từ lúc t</w:t>
      </w:r>
      <w:r w:rsidRPr="00E90C92">
        <w:rPr>
          <w:vertAlign w:val="subscript"/>
          <w:lang w:val="vi-VN"/>
        </w:rPr>
        <w:t>0</w:t>
      </w:r>
      <w:r w:rsidRPr="00E90C92">
        <w:t xml:space="preserve"> = 0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16 cm </w:t>
      </w:r>
      <w:r w:rsidRPr="00E90C92">
        <w:rPr>
          <w:lang w:val="vi-VN"/>
        </w:rPr>
        <w:tab/>
      </w:r>
      <w:r w:rsidR="004F1122" w:rsidRPr="00E90C92">
        <w:rPr>
          <w:b/>
          <w:bCs/>
        </w:rPr>
        <w:t xml:space="preserve">B. </w:t>
      </w:r>
      <w:r w:rsidRPr="00E90C92">
        <w:t xml:space="preserve">S = 3,2 m </w:t>
      </w:r>
      <w:r w:rsidRPr="00E90C92">
        <w:rPr>
          <w:lang w:val="vi-VN"/>
        </w:rPr>
        <w:tab/>
      </w:r>
      <w:r w:rsidR="004F1122" w:rsidRPr="00E90C92">
        <w:rPr>
          <w:b/>
          <w:bCs/>
        </w:rPr>
        <w:t xml:space="preserve">C. </w:t>
      </w:r>
      <w:r w:rsidRPr="00E90C92">
        <w:t xml:space="preserve">S = 6,4 cm </w:t>
      </w:r>
      <w:r w:rsidRPr="00E90C92">
        <w:rPr>
          <w:lang w:val="vi-VN"/>
        </w:rPr>
        <w:tab/>
      </w:r>
      <w:r w:rsidR="004F1122" w:rsidRPr="00E90C92">
        <w:rPr>
          <w:b/>
          <w:bCs/>
        </w:rPr>
        <w:t xml:space="preserve">D. </w:t>
      </w:r>
      <w:r w:rsidRPr="00E90C92">
        <w:t>S = 9,6 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dao động điều hòa với phương trình x = 10cos(2πt + π/3) cm. Quãng đường vật đi được kể từ khi bắt</w:t>
      </w:r>
      <w:r w:rsidRPr="00E90C92">
        <w:rPr>
          <w:lang w:val="vi-VN"/>
        </w:rPr>
        <w:t xml:space="preserve"> </w:t>
      </w:r>
      <w:r w:rsidRPr="00E90C92">
        <w:t>đầu dao động (t = 0) đến thời điểm t = 0,375 (s) là (lấy gần đúng)</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12 cm. </w:t>
      </w:r>
      <w:r w:rsidRPr="00E90C92">
        <w:rPr>
          <w:lang w:val="vi-VN"/>
        </w:rPr>
        <w:tab/>
      </w:r>
      <w:r w:rsidR="004F1122" w:rsidRPr="00E90C92">
        <w:rPr>
          <w:b/>
          <w:bCs/>
        </w:rPr>
        <w:t xml:space="preserve">B. </w:t>
      </w:r>
      <w:r w:rsidRPr="00E90C92">
        <w:t xml:space="preserve">16,48 cm. </w:t>
      </w:r>
      <w:r w:rsidRPr="00E90C92">
        <w:rPr>
          <w:lang w:val="vi-VN"/>
        </w:rPr>
        <w:tab/>
      </w:r>
      <w:r w:rsidR="004F1122" w:rsidRPr="00E90C92">
        <w:rPr>
          <w:b/>
          <w:bCs/>
        </w:rPr>
        <w:t xml:space="preserve">C. </w:t>
      </w:r>
      <w:r w:rsidRPr="00E90C92">
        <w:t xml:space="preserve">10,54 cm. </w:t>
      </w:r>
      <w:r w:rsidRPr="00E90C92">
        <w:rPr>
          <w:lang w:val="vi-VN"/>
        </w:rPr>
        <w:tab/>
      </w:r>
      <w:r w:rsidR="004F1122" w:rsidRPr="00E90C92">
        <w:rPr>
          <w:b/>
          <w:bCs/>
        </w:rPr>
        <w:t xml:space="preserve">D. </w:t>
      </w:r>
      <w:r w:rsidRPr="00E90C92">
        <w:t>15,34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dao động điều hoà theo phương trình x = 1,25cos(2πt - π/12) cm. Quãng đường vật đi được sau thời gian t = 2,5 (s) kể từ lúc bắt đầu dao động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7,9 cm. </w:t>
      </w:r>
      <w:r w:rsidRPr="00E90C92">
        <w:rPr>
          <w:lang w:val="vi-VN"/>
        </w:rPr>
        <w:tab/>
      </w:r>
      <w:r w:rsidR="004F1122" w:rsidRPr="00E90C92">
        <w:rPr>
          <w:b/>
          <w:bCs/>
        </w:rPr>
        <w:t xml:space="preserve">B. </w:t>
      </w:r>
      <w:r w:rsidRPr="00E90C92">
        <w:t xml:space="preserve">22,5 cm. </w:t>
      </w:r>
      <w:r w:rsidRPr="00E90C92">
        <w:rPr>
          <w:lang w:val="vi-VN"/>
        </w:rPr>
        <w:tab/>
      </w:r>
      <w:r w:rsidR="004F1122" w:rsidRPr="00E90C92">
        <w:rPr>
          <w:b/>
          <w:bCs/>
        </w:rPr>
        <w:t xml:space="preserve">C. </w:t>
      </w:r>
      <w:r w:rsidRPr="00E90C92">
        <w:t xml:space="preserve">7,5 cm. </w:t>
      </w:r>
      <w:r w:rsidRPr="00E90C92">
        <w:rPr>
          <w:lang w:val="vi-VN"/>
        </w:rPr>
        <w:tab/>
      </w:r>
      <w:r w:rsidR="004F1122" w:rsidRPr="00E90C92">
        <w:rPr>
          <w:b/>
          <w:bCs/>
        </w:rPr>
        <w:t xml:space="preserve">D. </w:t>
      </w:r>
      <w:r w:rsidRPr="00E90C92">
        <w:t>12,5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nhỏ dao động điều hòa dọc theo trục Ox có phương trình dao động x = 3.cos(3πt) cm thì đường mà vật đi được từ thời điểm ban đầu đến thời điểm 3 (s)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24 cm. </w:t>
      </w:r>
      <w:r w:rsidRPr="00E90C92">
        <w:rPr>
          <w:lang w:val="vi-VN"/>
        </w:rPr>
        <w:tab/>
      </w:r>
      <w:r w:rsidR="004F1122" w:rsidRPr="00E90C92">
        <w:rPr>
          <w:b/>
          <w:bCs/>
        </w:rPr>
        <w:t xml:space="preserve">B. </w:t>
      </w:r>
      <w:r w:rsidRPr="00E90C92">
        <w:t xml:space="preserve">54 cm. </w:t>
      </w:r>
      <w:r w:rsidRPr="00E90C92">
        <w:rPr>
          <w:lang w:val="vi-VN"/>
        </w:rPr>
        <w:tab/>
      </w:r>
      <w:r w:rsidR="004F1122" w:rsidRPr="00E90C92">
        <w:rPr>
          <w:b/>
          <w:bCs/>
        </w:rPr>
        <w:t xml:space="preserve">C. </w:t>
      </w:r>
      <w:r w:rsidRPr="00E90C92">
        <w:t xml:space="preserve">36 cm. </w:t>
      </w:r>
      <w:r w:rsidRPr="00E90C92">
        <w:rPr>
          <w:lang w:val="vi-VN"/>
        </w:rPr>
        <w:tab/>
      </w:r>
      <w:r w:rsidR="004F1122" w:rsidRPr="00E90C92">
        <w:rPr>
          <w:b/>
          <w:bCs/>
        </w:rPr>
        <w:t xml:space="preserve">D. </w:t>
      </w:r>
      <w:r w:rsidRPr="00E90C92">
        <w:t>12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chất điểm dao động điều hòa trên trục Ox có phương trình x = 4cos(4πt - π/2) cm. Trong 1,125 (s) đầu tiên vật đã đi được một quãng đường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32 cm. </w:t>
      </w:r>
      <w:r w:rsidRPr="00E90C92">
        <w:rPr>
          <w:lang w:val="vi-VN"/>
        </w:rPr>
        <w:tab/>
      </w:r>
      <w:r w:rsidR="004F1122" w:rsidRPr="00E90C92">
        <w:rPr>
          <w:b/>
          <w:bCs/>
        </w:rPr>
        <w:t xml:space="preserve">B. </w:t>
      </w:r>
      <w:r w:rsidRPr="00E90C92">
        <w:t xml:space="preserve">36 cm. </w:t>
      </w:r>
      <w:r w:rsidRPr="00E90C92">
        <w:rPr>
          <w:lang w:val="vi-VN"/>
        </w:rPr>
        <w:tab/>
      </w:r>
      <w:r w:rsidR="004F1122" w:rsidRPr="00E90C92">
        <w:rPr>
          <w:b/>
          <w:bCs/>
        </w:rPr>
        <w:t xml:space="preserve">C. </w:t>
      </w:r>
      <w:r w:rsidRPr="00E90C92">
        <w:t xml:space="preserve">48 cm. </w:t>
      </w:r>
      <w:r w:rsidRPr="00E90C92">
        <w:rPr>
          <w:lang w:val="vi-VN"/>
        </w:rPr>
        <w:tab/>
      </w:r>
      <w:r w:rsidR="004F1122" w:rsidRPr="00E90C92">
        <w:rPr>
          <w:b/>
          <w:bCs/>
        </w:rPr>
        <w:t xml:space="preserve">D. </w:t>
      </w:r>
      <w:r w:rsidRPr="00E90C92">
        <w:t>24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con lắc lò xo dao động với phương trình x = 4cos(4πt) cm. Quãng đường vật đi được trong thời gian</w:t>
      </w:r>
      <w:r w:rsidRPr="00E90C92">
        <w:rPr>
          <w:lang w:val="vi-VN"/>
        </w:rPr>
        <w:t xml:space="preserve"> </w:t>
      </w:r>
      <w:r w:rsidRPr="00E90C92">
        <w:t>2,875 (s) kể từ lúc t = 0 là</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16 cm. </w:t>
      </w:r>
      <w:r w:rsidRPr="00E90C92">
        <w:rPr>
          <w:lang w:val="vi-VN"/>
        </w:rPr>
        <w:tab/>
      </w:r>
      <w:r w:rsidR="004F1122" w:rsidRPr="00E90C92">
        <w:rPr>
          <w:b/>
          <w:bCs/>
        </w:rPr>
        <w:t xml:space="preserve">B. </w:t>
      </w:r>
      <w:r w:rsidRPr="00E90C92">
        <w:t xml:space="preserve">32 cm. </w:t>
      </w:r>
      <w:r w:rsidRPr="00E90C92">
        <w:rPr>
          <w:lang w:val="vi-VN"/>
        </w:rPr>
        <w:tab/>
      </w:r>
      <w:r w:rsidR="004F1122" w:rsidRPr="00E90C92">
        <w:rPr>
          <w:b/>
          <w:bCs/>
        </w:rPr>
        <w:t xml:space="preserve">C. </w:t>
      </w:r>
      <w:r w:rsidRPr="00E90C92">
        <w:t xml:space="preserve">64 cm. </w:t>
      </w:r>
      <w:r w:rsidRPr="00E90C92">
        <w:rPr>
          <w:lang w:val="vi-VN"/>
        </w:rPr>
        <w:tab/>
      </w:r>
      <w:r w:rsidR="004F1122" w:rsidRPr="00E90C92">
        <w:rPr>
          <w:b/>
          <w:bCs/>
        </w:rPr>
        <w:t xml:space="preserve">D. </w:t>
      </w:r>
      <w:r w:rsidRPr="00E90C92">
        <w:t>92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rPr>
        <w:t xml:space="preserve"> </w:t>
      </w:r>
      <w:r w:rsidRPr="00E90C92">
        <w:t>Một vật dao động điều hoà dọc theo trục Ox có phương trình x = 5sin(2πt + π/6) cm. Xác định quãng đường vật đi được từ thời điểm t = 1 (s) đến thời điểm t = 13/6 (s)?</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32,5 cm. </w:t>
      </w:r>
      <w:r w:rsidRPr="00E90C92">
        <w:rPr>
          <w:lang w:val="vi-VN"/>
        </w:rPr>
        <w:tab/>
      </w:r>
      <w:r w:rsidR="004F1122" w:rsidRPr="00E90C92">
        <w:rPr>
          <w:b/>
          <w:bCs/>
        </w:rPr>
        <w:t xml:space="preserve">B. </w:t>
      </w:r>
      <w:r w:rsidRPr="00E90C92">
        <w:t xml:space="preserve">5 cm. </w:t>
      </w:r>
      <w:r w:rsidRPr="00E90C92">
        <w:rPr>
          <w:lang w:val="vi-VN"/>
        </w:rPr>
        <w:tab/>
      </w:r>
      <w:r w:rsidR="004F1122" w:rsidRPr="00E90C92">
        <w:rPr>
          <w:b/>
          <w:bCs/>
        </w:rPr>
        <w:t xml:space="preserve">C. </w:t>
      </w:r>
      <w:r w:rsidRPr="00E90C92">
        <w:t xml:space="preserve">22,5 cm. </w:t>
      </w:r>
      <w:r w:rsidRPr="00E90C92">
        <w:rPr>
          <w:lang w:val="vi-VN"/>
        </w:rPr>
        <w:tab/>
      </w:r>
      <w:r w:rsidR="004F1122" w:rsidRPr="00E90C92">
        <w:rPr>
          <w:b/>
          <w:bCs/>
        </w:rPr>
        <w:t xml:space="preserve">D. </w:t>
      </w:r>
      <w:r w:rsidRPr="00E90C92">
        <w:t>17,5 cm.</w:t>
      </w:r>
    </w:p>
    <w:p w:rsidR="00583C57" w:rsidRPr="00E90C92" w:rsidRDefault="00583C57" w:rsidP="00467FEC">
      <w:pPr>
        <w:widowControl w:val="0"/>
        <w:numPr>
          <w:ilvl w:val="0"/>
          <w:numId w:val="5"/>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 xml:space="preserve"> </w:t>
      </w:r>
      <w:r w:rsidRPr="00E90C92">
        <w:t xml:space="preserve">Một vật dao động có phương trình li độ x </w:t>
      </w:r>
      <w:r w:rsidRPr="00E90C92">
        <w:rPr>
          <w:lang w:val="vi-VN"/>
        </w:rPr>
        <w:t xml:space="preserve">= </w:t>
      </w:r>
      <w:r w:rsidRPr="00E90C92">
        <w:rPr>
          <w:lang w:val="vi-VN"/>
        </w:rPr>
        <w:fldChar w:fldCharType="begin"/>
      </w:r>
      <w:r w:rsidRPr="00E90C92">
        <w:rPr>
          <w:lang w:val="vi-VN"/>
        </w:rPr>
        <w:instrText>eq \l(\r(,2))</w:instrText>
      </w:r>
      <w:r w:rsidRPr="00E90C92">
        <w:rPr>
          <w:lang w:val="vi-VN"/>
        </w:rPr>
        <w:fldChar w:fldCharType="end"/>
      </w:r>
      <w:r w:rsidRPr="00E90C92">
        <w:t>cos</w:t>
      </w:r>
      <w:r w:rsidRPr="00E90C92">
        <w:rPr>
          <w:lang w:val="vi-VN"/>
        </w:rPr>
        <w:t>(</w:t>
      </w:r>
      <w:r w:rsidRPr="00E90C92">
        <w:t>25t</w:t>
      </w:r>
      <w:r w:rsidRPr="00E90C92">
        <w:rPr>
          <w:lang w:val="vi-VN"/>
        </w:rPr>
        <w:t xml:space="preserve"> -</w:t>
      </w:r>
      <w:r w:rsidR="00C71673" w:rsidRPr="00E90C92">
        <w:rPr>
          <w:lang w:val="vi-VN"/>
        </w:rPr>
        <w:t xml:space="preserve"> </w:t>
      </w:r>
      <w:r w:rsidRPr="00E90C92">
        <w:rPr>
          <w:lang w:val="vi-VN"/>
        </w:rPr>
        <w:fldChar w:fldCharType="begin"/>
      </w:r>
      <w:r w:rsidRPr="00E90C92">
        <w:rPr>
          <w:lang w:val="vi-VN"/>
        </w:rPr>
        <w:instrText>eq \s\don1(\f(</w:instrText>
      </w:r>
      <w:r w:rsidRPr="00E90C92">
        <w:rPr>
          <w:lang w:val="vi-VN"/>
        </w:rPr>
        <w:fldChar w:fldCharType="begin"/>
      </w:r>
      <w:r w:rsidRPr="00E90C92">
        <w:rPr>
          <w:lang w:val="vi-VN"/>
        </w:rPr>
        <w:instrText>eq \l(\l(3</w:instrText>
      </w:r>
      <w:r w:rsidRPr="00E90C92">
        <w:rPr>
          <w:lang w:val="vi-VN"/>
        </w:rPr>
        <w:sym w:font="Symbol" w:char="F070"/>
      </w:r>
      <w:r w:rsidRPr="00E90C92">
        <w:rPr>
          <w:lang w:val="vi-VN"/>
        </w:rPr>
        <w:instrText>))</w:instrText>
      </w:r>
      <w:r w:rsidRPr="00E90C92">
        <w:rPr>
          <w:lang w:val="vi-VN"/>
        </w:rPr>
        <w:fldChar w:fldCharType="end"/>
      </w:r>
      <w:r w:rsidRPr="00E90C92">
        <w:rPr>
          <w:lang w:val="vi-VN"/>
        </w:rPr>
        <w:instrText>,4))</w:instrText>
      </w:r>
      <w:r w:rsidRPr="00E90C92">
        <w:rPr>
          <w:lang w:val="vi-VN"/>
        </w:rPr>
        <w:fldChar w:fldCharType="end"/>
      </w:r>
      <w:r w:rsidRPr="00E90C92">
        <w:rPr>
          <w:lang w:val="vi-VN"/>
        </w:rPr>
        <w:t>) cm</w:t>
      </w:r>
      <w:r w:rsidRPr="00E90C92">
        <w:t>. Quãng đường vật đi từ thời điểm</w:t>
      </w:r>
      <w:r w:rsidRPr="00E90C92">
        <w:rPr>
          <w:lang w:val="vi-VN"/>
        </w:rPr>
        <w:t xml:space="preserve"> </w:t>
      </w:r>
      <w:r w:rsidRPr="00E90C92">
        <w:t>t</w:t>
      </w:r>
      <w:r w:rsidRPr="00E90C92">
        <w:rPr>
          <w:vertAlign w:val="subscript"/>
        </w:rPr>
        <w:t>1</w:t>
      </w:r>
      <w:r w:rsidRPr="00E90C92">
        <w:t xml:space="preserve"> = π/30 (s) đến t</w:t>
      </w:r>
      <w:r w:rsidRPr="00E90C92">
        <w:rPr>
          <w:vertAlign w:val="subscript"/>
        </w:rPr>
        <w:t>2</w:t>
      </w:r>
      <w:r w:rsidRPr="00E90C92">
        <w:t xml:space="preserve"> = 2 (s) là (lấy gần đúng).</w:t>
      </w:r>
    </w:p>
    <w:p w:rsidR="00583C57" w:rsidRPr="00E90C9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90C92">
        <w:rPr>
          <w:b/>
          <w:bCs/>
          <w:lang w:val="vi-VN"/>
        </w:rPr>
        <w:tab/>
      </w:r>
      <w:r w:rsidR="004F1122" w:rsidRPr="00E90C92">
        <w:rPr>
          <w:b/>
          <w:bCs/>
        </w:rPr>
        <w:t xml:space="preserve">A. </w:t>
      </w:r>
      <w:r w:rsidRPr="00E90C92">
        <w:t xml:space="preserve">S = 43,6 cm. </w:t>
      </w:r>
      <w:r w:rsidRPr="00E90C92">
        <w:rPr>
          <w:lang w:val="vi-VN"/>
        </w:rPr>
        <w:tab/>
      </w:r>
      <w:r w:rsidR="004F1122" w:rsidRPr="00E90C92">
        <w:rPr>
          <w:b/>
          <w:bCs/>
        </w:rPr>
        <w:t xml:space="preserve">B. </w:t>
      </w:r>
      <w:r w:rsidRPr="00E90C92">
        <w:t xml:space="preserve">S = 43,02 cm. </w:t>
      </w:r>
      <w:r w:rsidRPr="00E90C92">
        <w:rPr>
          <w:lang w:val="vi-VN"/>
        </w:rPr>
        <w:tab/>
      </w:r>
      <w:r w:rsidR="004F1122" w:rsidRPr="00E90C92">
        <w:rPr>
          <w:b/>
          <w:bCs/>
        </w:rPr>
        <w:t xml:space="preserve">C. </w:t>
      </w:r>
      <w:r w:rsidRPr="00E90C92">
        <w:t xml:space="preserve">S = 10,9 cm. </w:t>
      </w:r>
      <w:r w:rsidRPr="00E90C92">
        <w:rPr>
          <w:lang w:val="vi-VN"/>
        </w:rPr>
        <w:tab/>
      </w:r>
      <w:r w:rsidR="004F1122" w:rsidRPr="00E90C92">
        <w:rPr>
          <w:b/>
          <w:bCs/>
        </w:rPr>
        <w:t xml:space="preserve">D. </w:t>
      </w:r>
      <w:r w:rsidRPr="00E90C92">
        <w:t>42,56 cm.</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 xml:space="preserve">Một vật dao động điều hoà xung quanh vị trí cân bằng O. Ban đầu vật đi qua O theo chiều </w:t>
      </w:r>
      <w:r w:rsidRPr="00E90C92">
        <w:t xml:space="preserve">      </w:t>
      </w:r>
      <w:r w:rsidR="006D0F3F" w:rsidRPr="00E90C92">
        <w:t>dương. Sau thời</w:t>
      </w:r>
      <w:r w:rsidRPr="00E90C92">
        <w:t xml:space="preserve"> </w:t>
      </w:r>
      <w:r w:rsidR="006D0F3F" w:rsidRPr="00E90C92">
        <w:t>gian</w:t>
      </w:r>
      <w:r w:rsidRPr="00E90C92">
        <w:t xml:space="preserve"> </w:t>
      </w:r>
      <w:r w:rsidR="006D0F3F" w:rsidRPr="00E90C92">
        <w:t>t</w:t>
      </w:r>
      <w:r w:rsidR="006D0F3F" w:rsidRPr="00E90C92">
        <w:rPr>
          <w:vertAlign w:val="subscript"/>
        </w:rPr>
        <w:t>1</w:t>
      </w:r>
      <w:r w:rsidRPr="00E90C92">
        <w:t xml:space="preserve">= </w:t>
      </w:r>
      <w:r w:rsidRPr="00E90C92">
        <w:fldChar w:fldCharType="begin"/>
      </w:r>
      <w:r w:rsidRPr="00E90C92">
        <w:instrText>eq \s\don1(\f(π,15))</w:instrText>
      </w:r>
      <w:r w:rsidRPr="00E90C92">
        <w:fldChar w:fldCharType="end"/>
      </w:r>
      <w:r w:rsidRPr="00E90C92">
        <w:t xml:space="preserve"> s </w:t>
      </w:r>
      <w:r w:rsidR="006D0F3F" w:rsidRPr="00E90C92">
        <w:t>(s) vật chưa đổi chiều chuyển động và vận tốc còn lại một nửa. Sau thời gian t</w:t>
      </w:r>
      <w:r w:rsidR="006D0F3F" w:rsidRPr="00E90C92">
        <w:rPr>
          <w:vertAlign w:val="subscript"/>
        </w:rPr>
        <w:t>2</w:t>
      </w:r>
      <w:r w:rsidR="006D0F3F" w:rsidRPr="00E90C92">
        <w:t xml:space="preserve"> = 0,3π (s) vật đã đi được</w:t>
      </w:r>
      <w:r w:rsidRPr="00E90C92">
        <w:t xml:space="preserve"> </w:t>
      </w:r>
      <w:r w:rsidR="006D0F3F" w:rsidRPr="00E90C92">
        <w:t>12 cm. Vận tốc ban đầu v</w:t>
      </w:r>
      <w:r w:rsidR="006D0F3F" w:rsidRPr="00E90C92">
        <w:rPr>
          <w:vertAlign w:val="subscript"/>
        </w:rPr>
        <w:t>0</w:t>
      </w:r>
      <w:r w:rsidR="006D0F3F" w:rsidRPr="00E90C92">
        <w:t xml:space="preserve"> của vật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20 cm/s </w:t>
      </w:r>
      <w:r w:rsidRPr="00E90C92">
        <w:rPr>
          <w:b/>
          <w:bCs/>
        </w:rPr>
        <w:tab/>
        <w:t xml:space="preserve">B. </w:t>
      </w:r>
      <w:r w:rsidRPr="00E90C92">
        <w:t xml:space="preserve">25 cm/s </w:t>
      </w:r>
      <w:r w:rsidRPr="00E90C92">
        <w:rPr>
          <w:b/>
          <w:bCs/>
        </w:rPr>
        <w:tab/>
        <w:t xml:space="preserve">C. </w:t>
      </w:r>
      <w:r w:rsidRPr="00E90C92">
        <w:t xml:space="preserve">3 cm/s </w:t>
      </w:r>
      <w:r w:rsidRPr="00E90C92">
        <w:rPr>
          <w:b/>
          <w:bCs/>
        </w:rPr>
        <w:tab/>
        <w:t xml:space="preserve">D. </w:t>
      </w:r>
      <w:r w:rsidRPr="00E90C92">
        <w:t>40 cm/s</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chất điểm dao động dọc theo trục Ox. Phương trình dao động là x = 8cos(2πt + π) cm. Sau t = 0,5 s, kể</w:t>
      </w:r>
      <w:r w:rsidRPr="00E90C92">
        <w:t xml:space="preserve"> </w:t>
      </w:r>
      <w:r w:rsidR="006D0F3F" w:rsidRPr="00E90C92">
        <w:t>từ khi bắt đầu dao động, quãng đường S vật đã đi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8 cm </w:t>
      </w:r>
      <w:r w:rsidRPr="00E90C92">
        <w:rPr>
          <w:b/>
          <w:bCs/>
        </w:rPr>
        <w:tab/>
        <w:t xml:space="preserve">B. </w:t>
      </w:r>
      <w:r w:rsidRPr="00E90C92">
        <w:t xml:space="preserve">12 cm </w:t>
      </w:r>
      <w:r w:rsidRPr="00E90C92">
        <w:rPr>
          <w:b/>
          <w:bCs/>
        </w:rPr>
        <w:tab/>
        <w:t xml:space="preserve">C. </w:t>
      </w:r>
      <w:r w:rsidRPr="00E90C92">
        <w:t xml:space="preserve">16 cm </w:t>
      </w:r>
      <w:r w:rsidRPr="00E90C92">
        <w:rPr>
          <w:b/>
          <w:bCs/>
        </w:rPr>
        <w:tab/>
        <w:t xml:space="preserve">D. </w:t>
      </w:r>
      <w:r w:rsidRPr="00E90C92">
        <w:t>20 cm</w:t>
      </w:r>
    </w:p>
    <w:p w:rsidR="006D0F3F" w:rsidRPr="00E90C92" w:rsidRDefault="006D0F3F"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Một chất điểm dao động điều hoà dọc theo trục Ox. Phương trình dao động là x = 3cos</w:t>
      </w:r>
      <w:r w:rsidR="00CC296E" w:rsidRPr="00E90C92">
        <w:t>(</w:t>
      </w:r>
      <w:r w:rsidRPr="00E90C92">
        <w:t>10t</w:t>
      </w:r>
      <w:r w:rsidR="00CC296E" w:rsidRPr="00E90C92">
        <w:t xml:space="preserve"> -π/3) </w:t>
      </w:r>
      <w:r w:rsidRPr="00E90C92">
        <w:t>cm. Sau</w:t>
      </w:r>
      <w:r w:rsidR="00CC296E" w:rsidRPr="00E90C92">
        <w:t xml:space="preserve"> </w:t>
      </w:r>
      <w:r w:rsidRPr="00E90C92">
        <w:t>khoảng thời gian t = 0,157 s, kể từ lúc vật bắt đầu chuyển động (t = 0), quãng đường vật đi được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5 cm. </w:t>
      </w:r>
      <w:r w:rsidRPr="00E90C92">
        <w:rPr>
          <w:b/>
          <w:bCs/>
        </w:rPr>
        <w:tab/>
        <w:t xml:space="preserve">B. </w:t>
      </w:r>
      <w:r w:rsidRPr="00E90C92">
        <w:t xml:space="preserve">4,5 cm. </w:t>
      </w:r>
      <w:r w:rsidRPr="00E90C92">
        <w:rPr>
          <w:b/>
          <w:bCs/>
        </w:rPr>
        <w:tab/>
        <w:t xml:space="preserve">C. </w:t>
      </w:r>
      <w:r w:rsidRPr="00E90C92">
        <w:t xml:space="preserve">4,1 cm. </w:t>
      </w:r>
      <w:r w:rsidRPr="00E90C92">
        <w:rPr>
          <w:b/>
          <w:bCs/>
        </w:rPr>
        <w:tab/>
        <w:t xml:space="preserve">D. </w:t>
      </w:r>
      <w:r w:rsidRPr="00E90C92">
        <w:t>1,9 cm.</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oà theo phương trình x = 5cos(10πt – π/2 )cm. Thời gian vật đi được quãng đường bằng</w:t>
      </w:r>
      <w:r w:rsidRPr="00E90C92">
        <w:t xml:space="preserve"> </w:t>
      </w:r>
      <w:r w:rsidR="006D0F3F" w:rsidRPr="00E90C92">
        <w:t>12,5 cm (kể từ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15 s </w:t>
      </w:r>
      <w:r w:rsidRPr="00E90C92">
        <w:rPr>
          <w:b/>
          <w:bCs/>
        </w:rPr>
        <w:tab/>
        <w:t xml:space="preserve">B. </w:t>
      </w:r>
      <w:r w:rsidRPr="00E90C92">
        <w:t xml:space="preserve">2/15 s. </w:t>
      </w:r>
      <w:r w:rsidRPr="00E90C92">
        <w:rPr>
          <w:b/>
          <w:bCs/>
        </w:rPr>
        <w:tab/>
        <w:t xml:space="preserve">C. </w:t>
      </w:r>
      <w:r w:rsidRPr="00E90C92">
        <w:t xml:space="preserve">7/60 s. </w:t>
      </w:r>
      <w:r w:rsidRPr="00E90C92">
        <w:rPr>
          <w:b/>
          <w:bCs/>
        </w:rPr>
        <w:tab/>
        <w:t xml:space="preserve">D. </w:t>
      </w:r>
      <w:r w:rsidRPr="00E90C92">
        <w:t>1/12 s.</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với phương trình</w:t>
      </w:r>
      <w:r w:rsidRPr="00E90C92">
        <w:t xml:space="preserve"> </w:t>
      </w:r>
      <w:r w:rsidR="006D0F3F" w:rsidRPr="00E90C92">
        <w:t xml:space="preserve">x </w:t>
      </w:r>
      <w:r w:rsidRPr="00E90C92">
        <w:t>=</w:t>
      </w:r>
      <w:r w:rsidR="006D0F3F" w:rsidRPr="00E90C92">
        <w:t xml:space="preserve"> A</w:t>
      </w:r>
      <w:r w:rsidRPr="00E90C92">
        <w:t>cos(</w:t>
      </w:r>
      <w:r w:rsidRPr="00E90C92">
        <w:fldChar w:fldCharType="begin"/>
      </w:r>
      <w:r w:rsidRPr="00E90C92">
        <w:instrText>eq \s\don1(\f(2πt,T))</w:instrText>
      </w:r>
      <w:r w:rsidRPr="00E90C92">
        <w:fldChar w:fldCharType="end"/>
      </w:r>
      <w:r w:rsidRPr="00E90C92">
        <w:t xml:space="preserve"> + </w:t>
      </w:r>
      <w:r w:rsidRPr="00E90C92">
        <w:fldChar w:fldCharType="begin"/>
      </w:r>
      <w:r w:rsidRPr="00E90C92">
        <w:instrText>eq \s\don1(\f(π,3))</w:instrText>
      </w:r>
      <w:r w:rsidRPr="00E90C92">
        <w:fldChar w:fldCharType="end"/>
      </w:r>
      <w:r w:rsidRPr="00E90C92">
        <w:t>)</w:t>
      </w:r>
      <w:r w:rsidR="006D0F3F" w:rsidRPr="00E90C92">
        <w:t>cm . Sau thời gian</w:t>
      </w:r>
      <w:r w:rsidRPr="00E90C92">
        <w:t xml:space="preserve"> </w:t>
      </w:r>
      <w:r w:rsidRPr="00E90C92">
        <w:rPr>
          <w:iCs/>
        </w:rPr>
        <w:fldChar w:fldCharType="begin"/>
      </w:r>
      <w:r w:rsidRPr="00E90C92">
        <w:rPr>
          <w:iCs/>
        </w:rPr>
        <w:instrText>eq \s\don1(\f(</w:instrText>
      </w:r>
      <w:r w:rsidRPr="00E90C92">
        <w:instrText>7</w:instrText>
      </w:r>
      <w:r w:rsidRPr="00E90C92">
        <w:rPr>
          <w:iCs/>
        </w:rPr>
        <w:instrText>T,12))</w:instrText>
      </w:r>
      <w:r w:rsidRPr="00E90C92">
        <w:rPr>
          <w:iCs/>
        </w:rPr>
        <w:fldChar w:fldCharType="end"/>
      </w:r>
      <w:r w:rsidRPr="00E90C92">
        <w:rPr>
          <w:iCs/>
        </w:rPr>
        <w:t xml:space="preserve"> </w:t>
      </w:r>
      <w:r w:rsidR="006D0F3F" w:rsidRPr="00E90C92">
        <w:t>kể từ thời điểm ban</w:t>
      </w:r>
      <w:r w:rsidRPr="00E90C92">
        <w:t xml:space="preserve"> </w:t>
      </w:r>
      <w:r w:rsidR="006D0F3F" w:rsidRPr="00E90C92">
        <w:t>đầu vật đi được quãng đường 10 cm. Biên độ dao động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30 cm. </w:t>
      </w:r>
      <w:r w:rsidRPr="00E90C92">
        <w:rPr>
          <w:b/>
          <w:bCs/>
        </w:rPr>
        <w:tab/>
        <w:t xml:space="preserve">B. </w:t>
      </w:r>
      <w:r w:rsidRPr="00E90C92">
        <w:t xml:space="preserve">6 cm. </w:t>
      </w:r>
      <w:r w:rsidRPr="00E90C92">
        <w:rPr>
          <w:b/>
          <w:bCs/>
        </w:rPr>
        <w:tab/>
        <w:t xml:space="preserve">C. </w:t>
      </w:r>
      <w:r w:rsidRPr="00E90C92">
        <w:t xml:space="preserve">4 cm. </w:t>
      </w:r>
      <w:r w:rsidRPr="00E90C92">
        <w:rPr>
          <w:b/>
          <w:bCs/>
        </w:rPr>
        <w:tab/>
        <w:t xml:space="preserve">D. </w:t>
      </w:r>
      <w:r w:rsidRPr="00E90C92">
        <w:t>Đáp án khác.</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với phương trình</w:t>
      </w:r>
      <w:r w:rsidRPr="00E90C92">
        <w:t xml:space="preserve"> </w:t>
      </w:r>
      <w:r w:rsidR="006D0F3F" w:rsidRPr="00E90C92">
        <w:t xml:space="preserve">x </w:t>
      </w:r>
      <w:r w:rsidRPr="00E90C92">
        <w:t>=</w:t>
      </w:r>
      <w:r w:rsidR="006D0F3F" w:rsidRPr="00E90C92">
        <w:t xml:space="preserve"> 10</w:t>
      </w:r>
      <w:r w:rsidRPr="00E90C92">
        <w:t>cos(</w:t>
      </w:r>
      <w:r w:rsidR="006D0F3F" w:rsidRPr="00E90C92">
        <w:t xml:space="preserve">πt </w:t>
      </w:r>
      <w:r w:rsidRPr="00E90C92">
        <w:t xml:space="preserve">+ </w:t>
      </w:r>
      <w:r w:rsidRPr="00E90C92">
        <w:fldChar w:fldCharType="begin"/>
      </w:r>
      <w:r w:rsidRPr="00E90C92">
        <w:instrText>eq \s\don1(\f(π,3))</w:instrText>
      </w:r>
      <w:r w:rsidRPr="00E90C92">
        <w:fldChar w:fldCharType="end"/>
      </w:r>
      <w:r w:rsidRPr="00E90C92">
        <w:t>)</w:t>
      </w:r>
      <w:r w:rsidR="006D0F3F" w:rsidRPr="00E90C92">
        <w:t xml:space="preserve"> cm. Thời gian tính từ lúc vật bắt đầu dao</w:t>
      </w:r>
      <w:r w:rsidRPr="00E90C92">
        <w:t xml:space="preserve"> </w:t>
      </w:r>
      <w:r w:rsidR="006D0F3F" w:rsidRPr="00E90C92">
        <w:t>động (t = 0) đến khi vật đi được quãng đường 50 cm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7/3 s. </w:t>
      </w:r>
      <w:r w:rsidRPr="00E90C92">
        <w:rPr>
          <w:b/>
          <w:bCs/>
        </w:rPr>
        <w:tab/>
        <w:t xml:space="preserve">B. </w:t>
      </w:r>
      <w:r w:rsidRPr="00E90C92">
        <w:t xml:space="preserve">2,4 s. </w:t>
      </w:r>
      <w:r w:rsidRPr="00E90C92">
        <w:rPr>
          <w:b/>
          <w:bCs/>
        </w:rPr>
        <w:tab/>
        <w:t xml:space="preserve">C. </w:t>
      </w:r>
      <w:r w:rsidRPr="00E90C92">
        <w:t xml:space="preserve">4/3 s. </w:t>
      </w:r>
      <w:r w:rsidRPr="00E90C92">
        <w:rPr>
          <w:b/>
          <w:bCs/>
        </w:rPr>
        <w:tab/>
        <w:t xml:space="preserve">D. </w:t>
      </w:r>
      <w:r w:rsidRPr="00E90C92">
        <w:t>1,5 s.</w:t>
      </w:r>
    </w:p>
    <w:p w:rsidR="006D0F3F" w:rsidRPr="00E90C92" w:rsidRDefault="00CC296E"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òa, trong 1 phút thực hiện được 30 dao động toàn phần. Quãng đường mà vật di</w:t>
      </w:r>
      <w:r w:rsidRPr="00E90C92">
        <w:t xml:space="preserve"> </w:t>
      </w:r>
      <w:r w:rsidR="006D0F3F" w:rsidRPr="00E90C92">
        <w:t>chuyển trong 8 s là 64 cm. Biên độ dao động của vật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3 cm. </w:t>
      </w:r>
      <w:r w:rsidRPr="00E90C92">
        <w:rPr>
          <w:b/>
          <w:bCs/>
        </w:rPr>
        <w:tab/>
        <w:t xml:space="preserve">B. </w:t>
      </w:r>
      <w:r w:rsidRPr="00E90C92">
        <w:t xml:space="preserve">2 cm. </w:t>
      </w:r>
      <w:r w:rsidRPr="00E90C92">
        <w:rPr>
          <w:b/>
          <w:bCs/>
        </w:rPr>
        <w:tab/>
        <w:t xml:space="preserve">C. </w:t>
      </w:r>
      <w:r w:rsidRPr="00E90C92">
        <w:t xml:space="preserve">4 cm. </w:t>
      </w:r>
      <w:r w:rsidRPr="00E90C92">
        <w:rPr>
          <w:b/>
          <w:bCs/>
        </w:rPr>
        <w:tab/>
        <w:t xml:space="preserve">D. </w:t>
      </w:r>
      <w:r w:rsidRPr="00E90C92">
        <w:t>5 cm.</w:t>
      </w:r>
    </w:p>
    <w:p w:rsidR="006D0F3F" w:rsidRPr="00E90C92" w:rsidRDefault="007C2F71"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với phương trình: x = 6cos(4πt + π/3) cm, t tính bằng giây. Tính quãng đường vật</w:t>
      </w:r>
      <w:r w:rsidRPr="00E90C92">
        <w:t xml:space="preserve"> </w:t>
      </w:r>
      <w:r w:rsidR="006D0F3F" w:rsidRPr="00E90C92">
        <w:t>đi được từ lúc t = 1/24 s đến thời điểm 77/48 s</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72 cm. </w:t>
      </w:r>
      <w:r w:rsidRPr="00E90C92">
        <w:rPr>
          <w:b/>
          <w:bCs/>
        </w:rPr>
        <w:tab/>
        <w:t xml:space="preserve">B. </w:t>
      </w:r>
      <w:r w:rsidRPr="00E90C92">
        <w:t xml:space="preserve">76,2 cm. </w:t>
      </w:r>
      <w:r w:rsidRPr="00E90C92">
        <w:rPr>
          <w:b/>
          <w:bCs/>
        </w:rPr>
        <w:tab/>
        <w:t xml:space="preserve">C. </w:t>
      </w:r>
      <w:r w:rsidRPr="00E90C92">
        <w:t xml:space="preserve">18 cm. </w:t>
      </w:r>
      <w:r w:rsidRPr="00E90C92">
        <w:rPr>
          <w:b/>
          <w:bCs/>
        </w:rPr>
        <w:tab/>
        <w:t xml:space="preserve">D. </w:t>
      </w:r>
      <w:r w:rsidRPr="00E90C92">
        <w:t>22,2 cm.</w:t>
      </w:r>
    </w:p>
    <w:p w:rsidR="006D0F3F" w:rsidRPr="00E90C92" w:rsidRDefault="007C2F71"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chất điểm dao động điều hoà doc theo trục Ox. Phương trình dao động là x = 10</w:t>
      </w:r>
      <w:r w:rsidR="00CC296E" w:rsidRPr="00E90C92">
        <w:t>cos(</w:t>
      </w:r>
      <w:r w:rsidR="006D0F3F" w:rsidRPr="00E90C92">
        <w:t xml:space="preserve">2πt </w:t>
      </w:r>
      <w:r w:rsidR="00CC296E" w:rsidRPr="00E90C92">
        <w:t>+</w:t>
      </w:r>
      <w:r w:rsidRPr="00E90C92">
        <w:t xml:space="preserve"> </w:t>
      </w:r>
      <w:r w:rsidRPr="00E90C92">
        <w:fldChar w:fldCharType="begin"/>
      </w:r>
      <w:r w:rsidRPr="00E90C92">
        <w:instrText>eq \s\don1(\f(5π,6))</w:instrText>
      </w:r>
      <w:r w:rsidRPr="00E90C92">
        <w:fldChar w:fldCharType="end"/>
      </w:r>
      <w:r w:rsidR="00CC296E" w:rsidRPr="00E90C92">
        <w:t>)</w:t>
      </w:r>
      <w:r w:rsidR="006D0F3F" w:rsidRPr="00E90C92">
        <w:t xml:space="preserve"> cm.</w:t>
      </w:r>
      <w:r w:rsidRPr="00E90C92">
        <w:t xml:space="preserve"> </w:t>
      </w:r>
      <w:r w:rsidR="006D0F3F" w:rsidRPr="00E90C92">
        <w:t>Quãng đường vật đi trong khoảng thời gian từ t</w:t>
      </w:r>
      <w:r w:rsidR="006D0F3F" w:rsidRPr="00E90C92">
        <w:rPr>
          <w:vertAlign w:val="subscript"/>
        </w:rPr>
        <w:t>1</w:t>
      </w:r>
      <w:r w:rsidR="006D0F3F" w:rsidRPr="00E90C92">
        <w:t xml:space="preserve"> = 1 s đến t</w:t>
      </w:r>
      <w:r w:rsidR="006D0F3F" w:rsidRPr="00E90C92">
        <w:rPr>
          <w:vertAlign w:val="subscript"/>
        </w:rPr>
        <w:t>2</w:t>
      </w:r>
      <w:r w:rsidR="006D0F3F" w:rsidRPr="00E90C92">
        <w:t xml:space="preserve"> = 2 s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60 cm. </w:t>
      </w:r>
      <w:r w:rsidRPr="00E90C92">
        <w:rPr>
          <w:b/>
          <w:bCs/>
        </w:rPr>
        <w:tab/>
        <w:t xml:space="preserve">B. </w:t>
      </w:r>
      <w:r w:rsidRPr="00E90C92">
        <w:t xml:space="preserve">40 cm. </w:t>
      </w:r>
      <w:r w:rsidRPr="00E90C92">
        <w:rPr>
          <w:b/>
          <w:bCs/>
        </w:rPr>
        <w:tab/>
        <w:t xml:space="preserve">C. </w:t>
      </w:r>
      <w:r w:rsidRPr="00E90C92">
        <w:t xml:space="preserve">30 cm. </w:t>
      </w:r>
      <w:r w:rsidRPr="00E90C92">
        <w:rPr>
          <w:b/>
          <w:bCs/>
        </w:rPr>
        <w:tab/>
        <w:t xml:space="preserve">D. </w:t>
      </w:r>
      <w:r w:rsidRPr="00E90C92">
        <w:t>50 cm.</w:t>
      </w:r>
    </w:p>
    <w:p w:rsidR="006D0F3F" w:rsidRPr="00E90C92" w:rsidRDefault="007C2F71"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5</w:t>
      </w:r>
      <w:r w:rsidR="00CC296E" w:rsidRPr="00E90C92">
        <w:t>cos(</w:t>
      </w:r>
      <w:r w:rsidR="006D0F3F" w:rsidRPr="00E90C92">
        <w:t>10</w:t>
      </w:r>
      <w:r w:rsidR="00366259" w:rsidRPr="00E90C92">
        <w:t>π</w:t>
      </w:r>
      <w:r w:rsidR="006D0F3F" w:rsidRPr="00E90C92">
        <w:t xml:space="preserve">t + </w:t>
      </w:r>
      <w:r w:rsidR="00366259" w:rsidRPr="00E90C92">
        <w:t>π</w:t>
      </w:r>
      <w:r w:rsidR="006D0F3F" w:rsidRPr="00E90C92">
        <w:t>) cm. Thời gian vật đi quãng đường S = 12,5 cm</w:t>
      </w:r>
      <w:r w:rsidR="00366259" w:rsidRPr="00E90C92">
        <w:t xml:space="preserve"> </w:t>
      </w:r>
      <w:r w:rsidR="006D0F3F" w:rsidRPr="00E90C92">
        <w:t>(kể từ t = 0) là</w:t>
      </w:r>
    </w:p>
    <w:p w:rsidR="00F860F8"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15 s </w:t>
      </w:r>
      <w:r w:rsidRPr="00E90C92">
        <w:rPr>
          <w:b/>
          <w:bCs/>
        </w:rPr>
        <w:tab/>
        <w:t xml:space="preserve">B. </w:t>
      </w:r>
      <w:r w:rsidRPr="00E90C92">
        <w:t xml:space="preserve">2/15 s </w:t>
      </w:r>
      <w:r w:rsidRPr="00E90C92">
        <w:rPr>
          <w:b/>
          <w:bCs/>
        </w:rPr>
        <w:tab/>
        <w:t xml:space="preserve">C. </w:t>
      </w:r>
      <w:r w:rsidRPr="00E90C92">
        <w:t xml:space="preserve">1/30 s </w:t>
      </w:r>
      <w:r w:rsidRPr="00E90C92">
        <w:rPr>
          <w:b/>
          <w:bCs/>
        </w:rPr>
        <w:tab/>
        <w:t xml:space="preserve">D. </w:t>
      </w:r>
      <w:r w:rsidRPr="00E90C92">
        <w:t xml:space="preserve">1/12 s </w:t>
      </w:r>
    </w:p>
    <w:p w:rsidR="00366259"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4</w:t>
      </w:r>
      <w:r w:rsidR="00CC296E" w:rsidRPr="00E90C92">
        <w:t>cos(</w:t>
      </w:r>
      <w:r w:rsidR="006D0F3F" w:rsidRPr="00E90C92">
        <w:t>20</w:t>
      </w:r>
      <w:r w:rsidRPr="00E90C92">
        <w:t>π</w:t>
      </w:r>
      <w:r w:rsidR="006D0F3F" w:rsidRPr="00E90C92">
        <w:t xml:space="preserve">t - </w:t>
      </w:r>
      <w:r w:rsidRPr="00E90C92">
        <w:t>π</w:t>
      </w:r>
      <w:r w:rsidR="006D0F3F" w:rsidRPr="00E90C92">
        <w:t xml:space="preserve">/2) cm. Quãng đường vật đi trong 0,05s là </w:t>
      </w:r>
      <w:r w:rsidR="006D0F3F" w:rsidRPr="00E90C92">
        <w:rPr>
          <w:b/>
          <w:bCs/>
        </w:rPr>
        <w:tab/>
      </w:r>
    </w:p>
    <w:p w:rsidR="006D0F3F" w:rsidRPr="00E90C92" w:rsidRDefault="00366259"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r>
      <w:r w:rsidR="006D0F3F" w:rsidRPr="00E90C92">
        <w:rPr>
          <w:b/>
          <w:bCs/>
        </w:rPr>
        <w:t xml:space="preserve">A. </w:t>
      </w:r>
      <w:r w:rsidR="006D0F3F" w:rsidRPr="00E90C92">
        <w:t xml:space="preserve">8 cm </w:t>
      </w:r>
      <w:r w:rsidR="006D0F3F" w:rsidRPr="00E90C92">
        <w:rPr>
          <w:b/>
          <w:bCs/>
        </w:rPr>
        <w:tab/>
        <w:t xml:space="preserve">B. </w:t>
      </w:r>
      <w:r w:rsidR="006D0F3F" w:rsidRPr="00E90C92">
        <w:t xml:space="preserve">16 cm </w:t>
      </w:r>
      <w:r w:rsidR="006D0F3F" w:rsidRPr="00E90C92">
        <w:rPr>
          <w:b/>
          <w:bCs/>
        </w:rPr>
        <w:tab/>
        <w:t xml:space="preserve">C. </w:t>
      </w:r>
      <w:r w:rsidR="006D0F3F" w:rsidRPr="00E90C92">
        <w:t xml:space="preserve">4 cm </w:t>
      </w:r>
      <w:r w:rsidR="006D0F3F" w:rsidRPr="00E90C92">
        <w:rPr>
          <w:b/>
          <w:bCs/>
        </w:rPr>
        <w:tab/>
        <w:t xml:space="preserve">D. </w:t>
      </w:r>
      <w:r w:rsidR="006D0F3F" w:rsidRPr="00E90C92">
        <w:t>2 cm</w:t>
      </w:r>
    </w:p>
    <w:p w:rsidR="006D0F3F" w:rsidRPr="00E90C92" w:rsidRDefault="006D0F3F"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Vật dao động điều hòa theo phương trình x = 2 cos(4</w:t>
      </w:r>
      <w:r w:rsidR="00366259" w:rsidRPr="00E90C92">
        <w:t>π</w:t>
      </w:r>
      <w:r w:rsidRPr="00E90C92">
        <w:t xml:space="preserve">t - </w:t>
      </w:r>
      <w:r w:rsidR="00366259" w:rsidRPr="00E90C92">
        <w:t>π</w:t>
      </w:r>
      <w:r w:rsidRPr="00E90C92">
        <w:t>) cm. Quãng đường vật đi trong 0,125 s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 cm </w:t>
      </w:r>
      <w:r w:rsidRPr="00E90C92">
        <w:rPr>
          <w:b/>
          <w:bCs/>
        </w:rPr>
        <w:tab/>
        <w:t xml:space="preserve">B. </w:t>
      </w:r>
      <w:r w:rsidRPr="00E90C92">
        <w:t xml:space="preserve">2 cm </w:t>
      </w:r>
      <w:r w:rsidRPr="00E90C92">
        <w:rPr>
          <w:b/>
          <w:bCs/>
        </w:rPr>
        <w:tab/>
        <w:t xml:space="preserve">C. </w:t>
      </w:r>
      <w:r w:rsidRPr="00E90C92">
        <w:t xml:space="preserve">4 cm </w:t>
      </w:r>
      <w:r w:rsidRPr="00E90C92">
        <w:rPr>
          <w:b/>
          <w:bCs/>
        </w:rPr>
        <w:tab/>
        <w:t xml:space="preserve">D. </w:t>
      </w:r>
      <w:r w:rsidRPr="00E90C92">
        <w:t>3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cos(</w:t>
      </w:r>
      <w:r w:rsidRPr="00E90C92">
        <w:t>π</w:t>
      </w:r>
      <w:r w:rsidR="006D0F3F" w:rsidRPr="00E90C92">
        <w:t>t - 2</w:t>
      </w:r>
      <w:r w:rsidRPr="00E90C92">
        <w:t>π</w:t>
      </w:r>
      <w:r w:rsidR="006D0F3F" w:rsidRPr="00E90C92">
        <w:t>/3) cm. Thời gian vật đi quãng đường S = 5 cm (kể từ thời điểm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7/4 s </w:t>
      </w:r>
      <w:r w:rsidRPr="00E90C92">
        <w:rPr>
          <w:b/>
          <w:bCs/>
        </w:rPr>
        <w:tab/>
        <w:t xml:space="preserve">B. </w:t>
      </w:r>
      <w:r w:rsidRPr="00E90C92">
        <w:t xml:space="preserve">7/6 s </w:t>
      </w:r>
      <w:r w:rsidRPr="00E90C92">
        <w:rPr>
          <w:b/>
          <w:bCs/>
        </w:rPr>
        <w:tab/>
        <w:t xml:space="preserve">C. </w:t>
      </w:r>
      <w:r w:rsidRPr="00E90C92">
        <w:t xml:space="preserve">7/3 s </w:t>
      </w:r>
      <w:r w:rsidRPr="00E90C92">
        <w:rPr>
          <w:b/>
          <w:bCs/>
        </w:rPr>
        <w:tab/>
        <w:t xml:space="preserve">D. </w:t>
      </w:r>
      <w:r w:rsidRPr="00E90C92">
        <w:t>7/12 s</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2cos(4πt) cm. Quãng đường vật đi trong</w:t>
      </w:r>
      <w:r w:rsidRPr="00E90C92">
        <w:t xml:space="preserve"> </w:t>
      </w:r>
      <w:r w:rsidRPr="00E90C92">
        <w:fldChar w:fldCharType="begin"/>
      </w:r>
      <w:r w:rsidRPr="00E90C92">
        <w:instrText>eq \s\don1(\f(1,3))</w:instrText>
      </w:r>
      <w:r w:rsidRPr="00E90C92">
        <w:fldChar w:fldCharType="end"/>
      </w:r>
      <w:r w:rsidRPr="00E90C92">
        <w:t xml:space="preserve"> </w:t>
      </w:r>
      <w:r w:rsidR="006D0F3F" w:rsidRPr="00E90C92">
        <w:t>s (kể từ t = 0) là</w:t>
      </w:r>
      <w:r w:rsidRPr="00E90C92">
        <w:t xml:space="preserve"> </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4 cm. </w:t>
      </w:r>
      <w:r w:rsidRPr="00E90C92">
        <w:rPr>
          <w:b/>
          <w:bCs/>
        </w:rPr>
        <w:tab/>
        <w:t xml:space="preserve">B. </w:t>
      </w:r>
      <w:r w:rsidRPr="00E90C92">
        <w:t xml:space="preserve">5 cm. </w:t>
      </w:r>
      <w:r w:rsidRPr="00E90C92">
        <w:rPr>
          <w:b/>
          <w:bCs/>
        </w:rPr>
        <w:tab/>
        <w:t xml:space="preserve">C. </w:t>
      </w:r>
      <w:r w:rsidRPr="00E90C92">
        <w:t xml:space="preserve">2 cm. </w:t>
      </w:r>
      <w:r w:rsidRPr="00E90C92">
        <w:rPr>
          <w:b/>
          <w:bCs/>
        </w:rPr>
        <w:tab/>
        <w:t xml:space="preserve">D. </w:t>
      </w:r>
      <w:r w:rsidRPr="00E90C92">
        <w:t>1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5cos(4πt – π/3) cm. Thời gian vật đi đựơc quãng đường S =</w:t>
      </w:r>
      <w:r w:rsidRPr="00E90C92">
        <w:t xml:space="preserve"> </w:t>
      </w:r>
      <w:r w:rsidR="006D0F3F" w:rsidRPr="00E90C92">
        <w:t>12,5 cm (kể từ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5 s. </w:t>
      </w:r>
      <w:r w:rsidRPr="00E90C92">
        <w:rPr>
          <w:b/>
          <w:bCs/>
        </w:rPr>
        <w:tab/>
        <w:t xml:space="preserve">B. </w:t>
      </w:r>
      <w:r w:rsidRPr="00E90C92">
        <w:t xml:space="preserve">1/2 s. </w:t>
      </w:r>
      <w:r w:rsidRPr="00E90C92">
        <w:rPr>
          <w:b/>
          <w:bCs/>
        </w:rPr>
        <w:tab/>
        <w:t xml:space="preserve">C. </w:t>
      </w:r>
      <w:r w:rsidRPr="00E90C92">
        <w:t xml:space="preserve">2/15 s. </w:t>
      </w:r>
      <w:r w:rsidRPr="00E90C92">
        <w:rPr>
          <w:b/>
          <w:bCs/>
        </w:rPr>
        <w:tab/>
        <w:t xml:space="preserve">D. </w:t>
      </w:r>
      <w:r w:rsidRPr="00E90C92">
        <w:t>1/3 s.</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theo phương trình x = 5cos(2πt - π/2) cm. Kể từ lúc t = 0, quãng đường vật đi được sau 5 s bằng</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00 m. </w:t>
      </w:r>
      <w:r w:rsidRPr="00E90C92">
        <w:rPr>
          <w:b/>
          <w:bCs/>
        </w:rPr>
        <w:tab/>
        <w:t xml:space="preserve">B. </w:t>
      </w:r>
      <w:r w:rsidRPr="00E90C92">
        <w:t xml:space="preserve">50 cm. </w:t>
      </w:r>
      <w:r w:rsidRPr="00E90C92">
        <w:rPr>
          <w:b/>
          <w:bCs/>
        </w:rPr>
        <w:tab/>
        <w:t xml:space="preserve">C. </w:t>
      </w:r>
      <w:r w:rsidRPr="00E90C92">
        <w:t xml:space="preserve">80 cm. </w:t>
      </w:r>
      <w:r w:rsidRPr="00E90C92">
        <w:rPr>
          <w:b/>
          <w:bCs/>
        </w:rPr>
        <w:tab/>
        <w:t xml:space="preserve">D. </w:t>
      </w:r>
      <w:r w:rsidRPr="00E90C92">
        <w:t>100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theo phương trình x = 5cos(2πt - π/2) cm. Kể từ lúc t = 0, quãng đường vật đi được sau 12,375 s bằng</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235 cm. </w:t>
      </w:r>
      <w:r w:rsidRPr="00E90C92">
        <w:rPr>
          <w:b/>
          <w:bCs/>
        </w:rPr>
        <w:tab/>
        <w:t xml:space="preserve">B. </w:t>
      </w:r>
      <w:r w:rsidRPr="00E90C92">
        <w:t xml:space="preserve">246,46 cm. </w:t>
      </w:r>
      <w:r w:rsidRPr="00E90C92">
        <w:rPr>
          <w:b/>
          <w:bCs/>
        </w:rPr>
        <w:tab/>
        <w:t xml:space="preserve">C. </w:t>
      </w:r>
      <w:r w:rsidRPr="00E90C92">
        <w:t xml:space="preserve">245,46 cm. </w:t>
      </w:r>
      <w:r w:rsidRPr="00E90C92">
        <w:rPr>
          <w:b/>
          <w:bCs/>
        </w:rPr>
        <w:tab/>
        <w:t xml:space="preserve">D. </w:t>
      </w:r>
      <w:r w:rsidRPr="00E90C92">
        <w:t>247,5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theo phương trình x = 2cos(4πt - π/3) cm. Quãng đường vật đi được trong thời</w:t>
      </w:r>
      <w:r w:rsidRPr="00E90C92">
        <w:t xml:space="preserve"> </w:t>
      </w:r>
      <w:r w:rsidR="006D0F3F" w:rsidRPr="00E90C92">
        <w:t>gian t = 0,125 s kể từ thời điểm ban đầu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 cm. </w:t>
      </w:r>
      <w:r w:rsidRPr="00E90C92">
        <w:rPr>
          <w:b/>
          <w:bCs/>
        </w:rPr>
        <w:tab/>
        <w:t xml:space="preserve">B. </w:t>
      </w:r>
      <w:r w:rsidRPr="00E90C92">
        <w:t xml:space="preserve">2 cm. </w:t>
      </w:r>
      <w:r w:rsidRPr="00E90C92">
        <w:rPr>
          <w:b/>
          <w:bCs/>
        </w:rPr>
        <w:tab/>
        <w:t xml:space="preserve">C. </w:t>
      </w:r>
      <w:r w:rsidRPr="00E90C92">
        <w:t xml:space="preserve">4 cm. </w:t>
      </w:r>
      <w:r w:rsidRPr="00E90C92">
        <w:rPr>
          <w:b/>
          <w:bCs/>
        </w:rPr>
        <w:tab/>
        <w:t xml:space="preserve">D. </w:t>
      </w:r>
      <w:r w:rsidRPr="00E90C92">
        <w:t>1,27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chất điểm dao động dọc theo trục Ox. Phương trình dao động là x = 8cos(2πt + π) cm. Sau thời gian t =</w:t>
      </w:r>
      <w:r w:rsidRPr="00E90C92">
        <w:t xml:space="preserve"> </w:t>
      </w:r>
      <w:r w:rsidR="006D0F3F" w:rsidRPr="00E90C92">
        <w:t>0,5 s kể từ khi bắt đầu chuyển động quãng đường S vật đã đi được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8 cm. </w:t>
      </w:r>
      <w:r w:rsidRPr="00E90C92">
        <w:rPr>
          <w:b/>
          <w:bCs/>
        </w:rPr>
        <w:tab/>
        <w:t xml:space="preserve">B. </w:t>
      </w:r>
      <w:r w:rsidRPr="00E90C92">
        <w:t xml:space="preserve">12 cm. </w:t>
      </w:r>
      <w:r w:rsidRPr="00E90C92">
        <w:rPr>
          <w:b/>
          <w:bCs/>
        </w:rPr>
        <w:tab/>
        <w:t xml:space="preserve">C. </w:t>
      </w:r>
      <w:r w:rsidRPr="00E90C92">
        <w:t xml:space="preserve">16 cm. </w:t>
      </w:r>
      <w:r w:rsidRPr="00E90C92">
        <w:rPr>
          <w:b/>
          <w:bCs/>
        </w:rPr>
        <w:tab/>
        <w:t xml:space="preserve">D. </w:t>
      </w:r>
      <w:r w:rsidRPr="00E90C92">
        <w:t>20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Cho một vật dao động điều hoà với phương trình x = 10</w:t>
      </w:r>
      <w:r w:rsidR="00CC296E" w:rsidRPr="00E90C92">
        <w:t>cos(</w:t>
      </w:r>
      <w:r w:rsidR="006D0F3F" w:rsidRPr="00E90C92">
        <w:t xml:space="preserve">2πt </w:t>
      </w:r>
      <w:r w:rsidRPr="00E90C92">
        <w:t xml:space="preserve">- </w:t>
      </w:r>
      <w:r w:rsidRPr="00E90C92">
        <w:fldChar w:fldCharType="begin"/>
      </w:r>
      <w:r w:rsidRPr="00E90C92">
        <w:instrText>eq \s\don1(\f(5π,6))</w:instrText>
      </w:r>
      <w:r w:rsidRPr="00E90C92">
        <w:fldChar w:fldCharType="end"/>
      </w:r>
      <w:r w:rsidR="00CC296E" w:rsidRPr="00E90C92">
        <w:t>)</w:t>
      </w:r>
      <w:r w:rsidR="006D0F3F" w:rsidRPr="00E90C92">
        <w:t xml:space="preserve"> cm. Tìm quãng đường vật đi được kể</w:t>
      </w:r>
      <w:r w:rsidRPr="00E90C92">
        <w:t xml:space="preserve"> </w:t>
      </w:r>
      <w:r w:rsidR="006D0F3F" w:rsidRPr="00E90C92">
        <w:t>từ lúc t = 0 đến lúc t = 2,5 s.</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0 cm. </w:t>
      </w:r>
      <w:r w:rsidRPr="00E90C92">
        <w:rPr>
          <w:b/>
          <w:bCs/>
        </w:rPr>
        <w:tab/>
        <w:t xml:space="preserve">B. </w:t>
      </w:r>
      <w:r w:rsidRPr="00E90C92">
        <w:t xml:space="preserve">100 cm. </w:t>
      </w:r>
      <w:r w:rsidRPr="00E90C92">
        <w:rPr>
          <w:b/>
          <w:bCs/>
        </w:rPr>
        <w:tab/>
        <w:t xml:space="preserve">C. </w:t>
      </w:r>
      <w:r w:rsidRPr="00E90C92">
        <w:t xml:space="preserve">100 m. </w:t>
      </w:r>
      <w:r w:rsidRPr="00E90C92">
        <w:rPr>
          <w:b/>
          <w:bCs/>
        </w:rPr>
        <w:tab/>
        <w:t xml:space="preserve">D. </w:t>
      </w:r>
      <w:r w:rsidRPr="00E90C92">
        <w:t>50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có phương trình x = 5</w:t>
      </w:r>
      <w:r w:rsidR="00CC296E" w:rsidRPr="00E90C92">
        <w:t>cos(</w:t>
      </w:r>
      <w:r w:rsidR="006D0F3F" w:rsidRPr="00E90C92">
        <w:t xml:space="preserve">2πt </w:t>
      </w:r>
      <w:r w:rsidRPr="00E90C92">
        <w:t>-</w:t>
      </w:r>
      <w:r w:rsidR="006D0F3F" w:rsidRPr="00E90C92">
        <w:t xml:space="preserve"> π</w:t>
      </w:r>
      <w:r w:rsidRPr="00E90C92">
        <w:t>/2</w:t>
      </w:r>
      <w:r w:rsidR="00CC296E" w:rsidRPr="00E90C92">
        <w:t>)</w:t>
      </w:r>
      <w:r w:rsidR="006D0F3F" w:rsidRPr="00E90C92">
        <w:t xml:space="preserve"> cm. Quãng đường mà vật đi được sau thời</w:t>
      </w:r>
      <w:r w:rsidRPr="00E90C92">
        <w:t xml:space="preserve"> </w:t>
      </w:r>
      <w:r w:rsidR="006D0F3F" w:rsidRPr="00E90C92">
        <w:t>gian 12,125 s kể từ thời điểm ban đầu bằng</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240 cm. </w:t>
      </w:r>
      <w:r w:rsidRPr="00E90C92">
        <w:rPr>
          <w:b/>
          <w:bCs/>
        </w:rPr>
        <w:tab/>
        <w:t xml:space="preserve">B. </w:t>
      </w:r>
      <w:r w:rsidRPr="00E90C92">
        <w:t xml:space="preserve">245,34 cm. </w:t>
      </w:r>
      <w:r w:rsidRPr="00E90C92">
        <w:rPr>
          <w:b/>
          <w:bCs/>
        </w:rPr>
        <w:tab/>
        <w:t xml:space="preserve">C. </w:t>
      </w:r>
      <w:r w:rsidRPr="00E90C92">
        <w:t xml:space="preserve">243,54 cm. </w:t>
      </w:r>
      <w:r w:rsidRPr="00E90C92">
        <w:rPr>
          <w:b/>
          <w:bCs/>
        </w:rPr>
        <w:tab/>
        <w:t xml:space="preserve">D. </w:t>
      </w:r>
      <w:r w:rsidRPr="00E90C92">
        <w:t>234,54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con lắc gồm một lò xo có độ cứng k = 100 N/m, khối lượng không đáng kể và một vật nhỏ khối lượng</w:t>
      </w:r>
      <w:r w:rsidRPr="00E90C92">
        <w:t xml:space="preserve"> </w:t>
      </w:r>
      <w:r w:rsidR="006D0F3F" w:rsidRPr="00E90C92">
        <w:t xml:space="preserve">250 g, dao động điều hoà với biên độ bằng 10 cm. Lấy gốc thời gian t = 0 là lúc vật đi qua vị </w:t>
      </w:r>
      <w:r w:rsidRPr="00E90C92">
        <w:t xml:space="preserve">      </w:t>
      </w:r>
      <w:r w:rsidR="006D0F3F" w:rsidRPr="00E90C92">
        <w:t>trí cân bằng. Quãng</w:t>
      </w:r>
      <w:r w:rsidRPr="00E90C92">
        <w:t xml:space="preserve"> </w:t>
      </w:r>
      <w:r w:rsidR="006D0F3F" w:rsidRPr="00E90C92">
        <w:t xml:space="preserve">đường vật đi được trong t </w:t>
      </w:r>
      <w:r w:rsidR="00CC296E" w:rsidRPr="00E90C92">
        <w:t>=</w:t>
      </w:r>
      <w:r w:rsidRPr="00E90C92">
        <w:t xml:space="preserve"> </w:t>
      </w:r>
      <w:r w:rsidRPr="00E90C92">
        <w:fldChar w:fldCharType="begin"/>
      </w:r>
      <w:r w:rsidRPr="00E90C92">
        <w:instrText>eq \s\don1(\f(π,24))</w:instrText>
      </w:r>
      <w:r w:rsidRPr="00E90C92">
        <w:fldChar w:fldCharType="end"/>
      </w:r>
      <w:r w:rsidRPr="00E90C92">
        <w:t xml:space="preserve"> </w:t>
      </w:r>
      <w:r w:rsidR="006D0F3F" w:rsidRPr="00E90C92">
        <w:t>s đầu tiên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5 cm. </w:t>
      </w:r>
      <w:r w:rsidRPr="00E90C92">
        <w:rPr>
          <w:b/>
          <w:bCs/>
        </w:rPr>
        <w:tab/>
        <w:t xml:space="preserve">B. </w:t>
      </w:r>
      <w:r w:rsidRPr="00E90C92">
        <w:t xml:space="preserve">7,5 cm. </w:t>
      </w:r>
      <w:r w:rsidRPr="00E90C92">
        <w:rPr>
          <w:b/>
          <w:bCs/>
        </w:rPr>
        <w:tab/>
        <w:t xml:space="preserve">C. </w:t>
      </w:r>
      <w:r w:rsidRPr="00E90C92">
        <w:t xml:space="preserve">15 cm. </w:t>
      </w:r>
      <w:r w:rsidRPr="00E90C92">
        <w:rPr>
          <w:b/>
          <w:bCs/>
        </w:rPr>
        <w:tab/>
        <w:t xml:space="preserve">D. </w:t>
      </w:r>
      <w:r w:rsidRPr="00E90C92">
        <w:t>20 cm.</w:t>
      </w:r>
    </w:p>
    <w:p w:rsidR="006D0F3F" w:rsidRPr="00E90C92" w:rsidRDefault="006D0F3F"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Một chất điểm dao động điều hoà doc theo trục Ox. Phương trình dao động là</w:t>
      </w:r>
      <w:r w:rsidR="00366259" w:rsidRPr="00E90C92">
        <w:t xml:space="preserve"> </w:t>
      </w:r>
      <w:r w:rsidRPr="00E90C92">
        <w:t xml:space="preserve">x </w:t>
      </w:r>
      <w:r w:rsidR="00CC296E" w:rsidRPr="00E90C92">
        <w:t>=</w:t>
      </w:r>
      <w:r w:rsidRPr="00E90C92">
        <w:t xml:space="preserve"> 10</w:t>
      </w:r>
      <w:r w:rsidR="00CC296E" w:rsidRPr="00E90C92">
        <w:t>cos(</w:t>
      </w:r>
      <w:r w:rsidRPr="00E90C92">
        <w:t xml:space="preserve">2πt </w:t>
      </w:r>
      <w:r w:rsidR="00CC296E" w:rsidRPr="00E90C92">
        <w:t>+</w:t>
      </w:r>
      <w:r w:rsidR="00366259" w:rsidRPr="00E90C92">
        <w:t xml:space="preserve"> </w:t>
      </w:r>
      <w:r w:rsidR="00366259" w:rsidRPr="00E90C92">
        <w:fldChar w:fldCharType="begin"/>
      </w:r>
      <w:r w:rsidR="00366259" w:rsidRPr="00E90C92">
        <w:instrText>eq \s\don1(\f(5π,6))</w:instrText>
      </w:r>
      <w:r w:rsidR="00366259" w:rsidRPr="00E90C92">
        <w:fldChar w:fldCharType="end"/>
      </w:r>
      <w:r w:rsidR="00CC296E" w:rsidRPr="00E90C92">
        <w:t>)</w:t>
      </w:r>
      <w:r w:rsidR="00366259" w:rsidRPr="00E90C92">
        <w:t xml:space="preserve"> </w:t>
      </w:r>
      <w:r w:rsidRPr="00E90C92">
        <w:t>cm.</w:t>
      </w:r>
      <w:r w:rsidR="00366259" w:rsidRPr="00E90C92">
        <w:t xml:space="preserve"> </w:t>
      </w:r>
      <w:r w:rsidRPr="00E90C92">
        <w:t>Quãng đường vật đi trong khoảng thời gian từ t</w:t>
      </w:r>
      <w:r w:rsidRPr="00E90C92">
        <w:rPr>
          <w:vertAlign w:val="subscript"/>
        </w:rPr>
        <w:t>1</w:t>
      </w:r>
      <w:r w:rsidRPr="00E90C92">
        <w:t xml:space="preserve"> = 1 s đến t</w:t>
      </w:r>
      <w:r w:rsidRPr="00E90C92">
        <w:rPr>
          <w:vertAlign w:val="subscript"/>
        </w:rPr>
        <w:t>2</w:t>
      </w:r>
      <w:r w:rsidRPr="00E90C92">
        <w:t xml:space="preserve"> = 2,5 s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60 cm. </w:t>
      </w:r>
      <w:r w:rsidRPr="00E90C92">
        <w:rPr>
          <w:b/>
          <w:bCs/>
        </w:rPr>
        <w:tab/>
        <w:t xml:space="preserve">B. </w:t>
      </w:r>
      <w:r w:rsidRPr="00E90C92">
        <w:t xml:space="preserve">40 cm. </w:t>
      </w:r>
      <w:r w:rsidRPr="00E90C92">
        <w:rPr>
          <w:b/>
          <w:bCs/>
        </w:rPr>
        <w:tab/>
        <w:t xml:space="preserve">C. </w:t>
      </w:r>
      <w:r w:rsidRPr="00E90C92">
        <w:t xml:space="preserve">30 cm. </w:t>
      </w:r>
      <w:r w:rsidRPr="00E90C92">
        <w:rPr>
          <w:b/>
          <w:bCs/>
        </w:rPr>
        <w:tab/>
        <w:t xml:space="preserve">D. </w:t>
      </w:r>
      <w:r w:rsidRPr="00E90C92">
        <w:t>50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Chọn gốc toạ độ taị VTCB của vật dao động điều hoà theo phương trình</w:t>
      </w:r>
      <w:r w:rsidRPr="00E90C92">
        <w:t xml:space="preserve"> </w:t>
      </w:r>
      <w:r w:rsidR="006D0F3F" w:rsidRPr="00E90C92">
        <w:t xml:space="preserve">x </w:t>
      </w:r>
      <w:r w:rsidR="00CC296E" w:rsidRPr="00E90C92">
        <w:t>=</w:t>
      </w:r>
      <w:r w:rsidR="006D0F3F" w:rsidRPr="00E90C92">
        <w:t xml:space="preserve"> 20</w:t>
      </w:r>
      <w:r w:rsidR="00CC296E" w:rsidRPr="00E90C92">
        <w:t>cos(</w:t>
      </w:r>
      <w:r w:rsidR="006D0F3F" w:rsidRPr="00E90C92">
        <w:t xml:space="preserve">πt </w:t>
      </w:r>
      <w:r w:rsidRPr="00E90C92">
        <w:t xml:space="preserve">- </w:t>
      </w:r>
      <w:r w:rsidRPr="00E90C92">
        <w:fldChar w:fldCharType="begin"/>
      </w:r>
      <w:r w:rsidRPr="00E90C92">
        <w:instrText>eq \s\don1(\f(3π,4))</w:instrText>
      </w:r>
      <w:r w:rsidRPr="00E90C92">
        <w:fldChar w:fldCharType="end"/>
      </w:r>
      <w:r w:rsidR="00CC296E" w:rsidRPr="00E90C92">
        <w:t>)</w:t>
      </w:r>
      <w:r w:rsidRPr="00E90C92">
        <w:t xml:space="preserve"> cm</w:t>
      </w:r>
      <w:r w:rsidR="006D0F3F" w:rsidRPr="00E90C92">
        <w:t>. Quãng</w:t>
      </w:r>
      <w:r w:rsidRPr="00E90C92">
        <w:t xml:space="preserve"> </w:t>
      </w:r>
      <w:r w:rsidR="006D0F3F" w:rsidRPr="00E90C92">
        <w:t>đường vật đi được từ thời điểm t</w:t>
      </w:r>
      <w:r w:rsidR="006D0F3F" w:rsidRPr="00E90C92">
        <w:rPr>
          <w:vertAlign w:val="subscript"/>
        </w:rPr>
        <w:t>1</w:t>
      </w:r>
      <w:r w:rsidR="006D0F3F" w:rsidRPr="00E90C92">
        <w:t xml:space="preserve"> = 0,5 s đến thời điểm t</w:t>
      </w:r>
      <w:r w:rsidR="006D0F3F" w:rsidRPr="00E90C92">
        <w:rPr>
          <w:vertAlign w:val="subscript"/>
        </w:rPr>
        <w:t>2</w:t>
      </w:r>
      <w:r w:rsidR="006D0F3F" w:rsidRPr="00E90C92">
        <w:t xml:space="preserve"> = 6 s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211,72 cm. </w:t>
      </w:r>
      <w:r w:rsidRPr="00E90C92">
        <w:rPr>
          <w:b/>
          <w:bCs/>
        </w:rPr>
        <w:tab/>
        <w:t xml:space="preserve">B. </w:t>
      </w:r>
      <w:r w:rsidRPr="00E90C92">
        <w:t xml:space="preserve">201,2 cm. </w:t>
      </w:r>
      <w:r w:rsidRPr="00E90C92">
        <w:rPr>
          <w:b/>
          <w:bCs/>
        </w:rPr>
        <w:tab/>
        <w:t xml:space="preserve">C. </w:t>
      </w:r>
      <w:r w:rsidRPr="00E90C92">
        <w:t xml:space="preserve">101,2 cm. </w:t>
      </w:r>
      <w:r w:rsidRPr="00E90C92">
        <w:rPr>
          <w:b/>
          <w:bCs/>
        </w:rPr>
        <w:tab/>
        <w:t xml:space="preserve">D. </w:t>
      </w:r>
      <w:r w:rsidRPr="00E90C92">
        <w:t>202,2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Vật dao động điều hòa theo phương trình x = 5cos(10πt + π) cm. Thời gian vật đi quãng đường S = 12,5 cm</w:t>
      </w:r>
      <w:r w:rsidRPr="00E90C92">
        <w:t xml:space="preserve"> </w:t>
      </w:r>
      <w:r w:rsidR="006D0F3F" w:rsidRPr="00E90C92">
        <w:t>(kể từ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15 s </w:t>
      </w:r>
      <w:r w:rsidRPr="00E90C92">
        <w:rPr>
          <w:b/>
          <w:bCs/>
        </w:rPr>
        <w:tab/>
        <w:t xml:space="preserve">B. </w:t>
      </w:r>
      <w:r w:rsidRPr="00E90C92">
        <w:t xml:space="preserve">2/15 s </w:t>
      </w:r>
      <w:r w:rsidRPr="00E90C92">
        <w:rPr>
          <w:b/>
          <w:bCs/>
        </w:rPr>
        <w:tab/>
        <w:t xml:space="preserve">C. </w:t>
      </w:r>
      <w:r w:rsidRPr="00E90C92">
        <w:t xml:space="preserve">1/30 s </w:t>
      </w:r>
      <w:r w:rsidRPr="00E90C92">
        <w:rPr>
          <w:b/>
          <w:bCs/>
        </w:rPr>
        <w:tab/>
        <w:t xml:space="preserve">D. </w:t>
      </w:r>
      <w:r w:rsidRPr="00E90C92">
        <w:t>1/12 s</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Một vật dao động điều hoà với phương trình x = 6</w:t>
      </w:r>
      <w:r w:rsidR="00CC296E" w:rsidRPr="00E90C92">
        <w:t>cos(</w:t>
      </w:r>
      <w:r w:rsidR="006D0F3F" w:rsidRPr="00E90C92">
        <w:t xml:space="preserve">2πt – π/3) cm. Tính độ dài quãng đường </w:t>
      </w:r>
      <w:r w:rsidRPr="00E90C92">
        <w:t xml:space="preserve">      </w:t>
      </w:r>
      <w:r w:rsidR="006D0F3F" w:rsidRPr="00E90C92">
        <w:t>mà vật đi</w:t>
      </w:r>
      <w:r w:rsidRPr="00E90C92">
        <w:t xml:space="preserve"> </w:t>
      </w:r>
      <w:r w:rsidR="006D0F3F" w:rsidRPr="00E90C92">
        <w:t xml:space="preserve">được trong khoảng thời gian </w:t>
      </w:r>
      <w:r w:rsidR="006D0F3F" w:rsidRPr="00E90C92">
        <w:rPr>
          <w:i/>
          <w:iCs/>
        </w:rPr>
        <w:t>t</w:t>
      </w:r>
      <w:r w:rsidR="006D0F3F" w:rsidRPr="00E90C92">
        <w:rPr>
          <w:vertAlign w:val="subscript"/>
        </w:rPr>
        <w:t>1</w:t>
      </w:r>
      <w:r w:rsidR="006D0F3F" w:rsidRPr="00E90C92">
        <w:t xml:space="preserve"> = 1,5 </w:t>
      </w:r>
      <w:r w:rsidR="006D0F3F" w:rsidRPr="00E90C92">
        <w:rPr>
          <w:i/>
          <w:iCs/>
        </w:rPr>
        <w:t xml:space="preserve">s </w:t>
      </w:r>
      <w:r w:rsidR="006D0F3F" w:rsidRPr="00E90C92">
        <w:t xml:space="preserve">đến </w:t>
      </w:r>
      <w:r w:rsidR="006D0F3F" w:rsidRPr="00E90C92">
        <w:rPr>
          <w:i/>
          <w:iCs/>
        </w:rPr>
        <w:t>t</w:t>
      </w:r>
      <w:r w:rsidR="006D0F3F" w:rsidRPr="00E90C92">
        <w:rPr>
          <w:vertAlign w:val="subscript"/>
        </w:rPr>
        <w:t>2</w:t>
      </w:r>
      <w:r w:rsidR="006D0F3F" w:rsidRPr="00E90C92">
        <w:t xml:space="preserve"> </w:t>
      </w:r>
      <w:r w:rsidR="00CC296E" w:rsidRPr="00E90C92">
        <w:t>=</w:t>
      </w:r>
      <w:r w:rsidRPr="00E90C92">
        <w:t xml:space="preserve"> </w:t>
      </w:r>
      <w:r w:rsidRPr="00E90C92">
        <w:fldChar w:fldCharType="begin"/>
      </w:r>
      <w:r w:rsidRPr="00E90C92">
        <w:instrText>eq \s\don1(\f(13,3))</w:instrText>
      </w:r>
      <w:r w:rsidRPr="00E90C92">
        <w:fldChar w:fldCharType="end"/>
      </w:r>
      <w:r w:rsidRPr="00E90C92">
        <w:t xml:space="preserve"> </w:t>
      </w:r>
      <w:r w:rsidR="006D0F3F" w:rsidRPr="00E90C92">
        <w:rPr>
          <w:i/>
          <w:iCs/>
        </w:rPr>
        <w:t>s</w:t>
      </w:r>
    </w:p>
    <w:p w:rsidR="006D0F3F" w:rsidRPr="00E90C92" w:rsidRDefault="00366259"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 xml:space="preserve"> </w:t>
      </w:r>
      <w:r w:rsidR="006D0F3F" w:rsidRPr="00E90C92">
        <w:rPr>
          <w:b/>
          <w:bCs/>
        </w:rPr>
        <w:tab/>
        <w:t xml:space="preserve">A. </w:t>
      </w:r>
      <w:r w:rsidR="006D0F3F" w:rsidRPr="00E90C92">
        <w:t xml:space="preserve">50 </w:t>
      </w:r>
      <w:r w:rsidR="00CC296E" w:rsidRPr="00E90C92">
        <w:t>+</w:t>
      </w:r>
      <w:r w:rsidR="006D0F3F" w:rsidRPr="00E90C92">
        <w:t xml:space="preserve"> 5</w:t>
      </w:r>
      <w:r w:rsidRPr="00E90C92">
        <w:fldChar w:fldCharType="begin"/>
      </w:r>
      <w:r w:rsidRPr="00E90C92">
        <w:instrText>eq \l(\r(,3))</w:instrText>
      </w:r>
      <w:r w:rsidRPr="00E90C92">
        <w:fldChar w:fldCharType="end"/>
      </w:r>
      <w:r w:rsidRPr="00E90C92">
        <w:t xml:space="preserve"> </w:t>
      </w:r>
      <w:r w:rsidR="006D0F3F" w:rsidRPr="00E90C92">
        <w:t xml:space="preserve">cm </w:t>
      </w:r>
      <w:r w:rsidR="006D0F3F" w:rsidRPr="00E90C92">
        <w:rPr>
          <w:b/>
          <w:bCs/>
        </w:rPr>
        <w:tab/>
        <w:t xml:space="preserve">B. </w:t>
      </w:r>
      <w:r w:rsidR="006D0F3F" w:rsidRPr="00E90C92">
        <w:t xml:space="preserve">53 cm </w:t>
      </w:r>
      <w:r w:rsidR="006D0F3F" w:rsidRPr="00E90C92">
        <w:rPr>
          <w:b/>
          <w:bCs/>
        </w:rPr>
        <w:tab/>
        <w:t xml:space="preserve">C. </w:t>
      </w:r>
      <w:r w:rsidR="006D0F3F" w:rsidRPr="00E90C92">
        <w:t xml:space="preserve">46 cm </w:t>
      </w:r>
      <w:r w:rsidR="006D0F3F" w:rsidRPr="00E90C92">
        <w:rPr>
          <w:b/>
          <w:bCs/>
        </w:rPr>
        <w:tab/>
        <w:t xml:space="preserve">D. </w:t>
      </w:r>
      <w:r w:rsidR="006D0F3F" w:rsidRPr="00E90C92">
        <w:t>66 cm</w:t>
      </w:r>
    </w:p>
    <w:p w:rsidR="006D0F3F" w:rsidRPr="00E90C92" w:rsidRDefault="00366259"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 </w:t>
      </w:r>
      <w:r w:rsidR="006D0F3F" w:rsidRPr="00E90C92">
        <w:t xml:space="preserve">Một vật dao động điều hoà theo phương trình x </w:t>
      </w:r>
      <w:r w:rsidR="00CC296E" w:rsidRPr="00E90C92">
        <w:t>=</w:t>
      </w:r>
      <w:r w:rsidR="006D0F3F" w:rsidRPr="00E90C92">
        <w:t xml:space="preserve"> 5 </w:t>
      </w:r>
      <w:r w:rsidR="00CC296E" w:rsidRPr="00E90C92">
        <w:t>cos(</w:t>
      </w:r>
      <w:r w:rsidR="006D0F3F" w:rsidRPr="00E90C92">
        <w:t xml:space="preserve">2πt </w:t>
      </w:r>
      <w:r w:rsidRPr="00E90C92">
        <w:t xml:space="preserve">- </w:t>
      </w:r>
      <w:r w:rsidRPr="00E90C92">
        <w:fldChar w:fldCharType="begin"/>
      </w:r>
      <w:r w:rsidRPr="00E90C92">
        <w:instrText>eq \s\don1(\f(2π,3))</w:instrText>
      </w:r>
      <w:r w:rsidRPr="00E90C92">
        <w:fldChar w:fldCharType="end"/>
      </w:r>
      <w:r w:rsidR="00CC296E" w:rsidRPr="00E90C92">
        <w:t>)</w:t>
      </w:r>
      <w:r w:rsidR="006D0F3F" w:rsidRPr="00E90C92">
        <w:t xml:space="preserve"> cm</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 xml:space="preserve">a) </w:t>
      </w:r>
      <w:r w:rsidRPr="00E90C92">
        <w:t>Tính quãng đường vật đã đi được sau khoảng thời gian t = 0,5 s kể từ lúc bắt đầu dao động</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12 cm </w:t>
      </w:r>
      <w:r w:rsidRPr="00E90C92">
        <w:rPr>
          <w:b/>
          <w:bCs/>
        </w:rPr>
        <w:tab/>
        <w:t xml:space="preserve">B. </w:t>
      </w:r>
      <w:r w:rsidRPr="00E90C92">
        <w:t xml:space="preserve">14 cm </w:t>
      </w:r>
      <w:r w:rsidRPr="00E90C92">
        <w:rPr>
          <w:b/>
          <w:bCs/>
        </w:rPr>
        <w:tab/>
        <w:t xml:space="preserve">C. </w:t>
      </w:r>
      <w:r w:rsidRPr="00E90C92">
        <w:t xml:space="preserve">10 cm </w:t>
      </w:r>
      <w:r w:rsidRPr="00E90C92">
        <w:rPr>
          <w:b/>
          <w:bCs/>
        </w:rPr>
        <w:tab/>
        <w:t xml:space="preserve">D. </w:t>
      </w:r>
      <w:r w:rsidRPr="00E90C92">
        <w:t>8 cm</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 xml:space="preserve">b) </w:t>
      </w:r>
      <w:r w:rsidRPr="00E90C92">
        <w:t>Tính quãng đường vật đã đi được sau khoảng thời gian t = 2,4 s kể từ lúc bắt đầu dao động</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47,9 cm </w:t>
      </w:r>
      <w:r w:rsidRPr="00E90C92">
        <w:rPr>
          <w:b/>
          <w:bCs/>
        </w:rPr>
        <w:tab/>
        <w:t xml:space="preserve">B. </w:t>
      </w:r>
      <w:r w:rsidRPr="00E90C92">
        <w:t xml:space="preserve">49,7 cm </w:t>
      </w:r>
      <w:r w:rsidRPr="00E90C92">
        <w:rPr>
          <w:b/>
          <w:bCs/>
        </w:rPr>
        <w:tab/>
        <w:t xml:space="preserve">C. </w:t>
      </w:r>
      <w:r w:rsidRPr="00E90C92">
        <w:t xml:space="preserve">48,7 cm </w:t>
      </w:r>
      <w:r w:rsidRPr="00E90C92">
        <w:rPr>
          <w:b/>
          <w:bCs/>
        </w:rPr>
        <w:tab/>
        <w:t xml:space="preserve">D. </w:t>
      </w:r>
      <w:r w:rsidRPr="00E90C92">
        <w:t>47,8 cm</w:t>
      </w:r>
    </w:p>
    <w:p w:rsidR="006D0F3F" w:rsidRPr="00E90C92" w:rsidRDefault="006D0F3F"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Một chất điểm dao động điều hoà doc theo trục Ox. Phương trình dao động là</w:t>
      </w:r>
      <w:r w:rsidR="00366259" w:rsidRPr="00E90C92">
        <w:t xml:space="preserve"> </w:t>
      </w:r>
      <w:r w:rsidRPr="00E90C92">
        <w:t xml:space="preserve">x </w:t>
      </w:r>
      <w:r w:rsidR="00CC296E" w:rsidRPr="00E90C92">
        <w:t>=</w:t>
      </w:r>
      <w:r w:rsidRPr="00E90C92">
        <w:t xml:space="preserve"> 5</w:t>
      </w:r>
      <w:r w:rsidR="00CC296E" w:rsidRPr="00E90C92">
        <w:t>cos(</w:t>
      </w:r>
      <w:r w:rsidRPr="00E90C92">
        <w:t xml:space="preserve">πt </w:t>
      </w:r>
      <w:r w:rsidR="00CC296E" w:rsidRPr="00E90C92">
        <w:t>+</w:t>
      </w:r>
      <w:r w:rsidR="00366259" w:rsidRPr="00E90C92">
        <w:t xml:space="preserve"> </w:t>
      </w:r>
      <w:r w:rsidR="00366259" w:rsidRPr="00E90C92">
        <w:fldChar w:fldCharType="begin"/>
      </w:r>
      <w:r w:rsidR="00366259" w:rsidRPr="00E90C92">
        <w:instrText>eq \s\don1(\f(π,6))</w:instrText>
      </w:r>
      <w:r w:rsidR="00366259" w:rsidRPr="00E90C92">
        <w:fldChar w:fldCharType="end"/>
      </w:r>
      <w:r w:rsidR="00CC296E" w:rsidRPr="00E90C92">
        <w:t>)</w:t>
      </w:r>
      <w:r w:rsidR="00366259" w:rsidRPr="00E90C92">
        <w:t xml:space="preserve"> cm</w:t>
      </w:r>
      <w:r w:rsidRPr="00E90C92">
        <w:t>. Quãng</w:t>
      </w:r>
      <w:r w:rsidR="00366259" w:rsidRPr="00E90C92">
        <w:t xml:space="preserve"> </w:t>
      </w:r>
      <w:r w:rsidRPr="00E90C92">
        <w:t>đường vật đi trong khoảng thời gian từ t</w:t>
      </w:r>
      <w:r w:rsidRPr="00E90C92">
        <w:rPr>
          <w:vertAlign w:val="subscript"/>
        </w:rPr>
        <w:t>1</w:t>
      </w:r>
      <w:r w:rsidRPr="00E90C92">
        <w:t xml:space="preserve"> = 1 s đến t</w:t>
      </w:r>
      <w:r w:rsidRPr="00E90C92">
        <w:rPr>
          <w:vertAlign w:val="subscript"/>
        </w:rPr>
        <w:t>2</w:t>
      </w:r>
      <w:r w:rsidRPr="00E90C92">
        <w:t xml:space="preserve"> = 5 s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20 cm. </w:t>
      </w:r>
      <w:r w:rsidRPr="00E90C92">
        <w:rPr>
          <w:b/>
          <w:bCs/>
        </w:rPr>
        <w:tab/>
        <w:t xml:space="preserve">B. </w:t>
      </w:r>
      <w:r w:rsidRPr="00E90C92">
        <w:t xml:space="preserve">40 cm. </w:t>
      </w:r>
      <w:r w:rsidRPr="00E90C92">
        <w:rPr>
          <w:b/>
          <w:bCs/>
        </w:rPr>
        <w:tab/>
        <w:t xml:space="preserve">C. </w:t>
      </w:r>
      <w:r w:rsidRPr="00E90C92">
        <w:t xml:space="preserve">30 cm. </w:t>
      </w:r>
      <w:r w:rsidRPr="00E90C92">
        <w:rPr>
          <w:b/>
          <w:bCs/>
        </w:rPr>
        <w:tab/>
        <w:t xml:space="preserve">D. </w:t>
      </w:r>
      <w:r w:rsidRPr="00E90C92">
        <w:t>50 cm.</w:t>
      </w:r>
    </w:p>
    <w:p w:rsidR="006D0F3F" w:rsidRPr="00E90C92" w:rsidRDefault="006D0F3F" w:rsidP="00467FEC">
      <w:pPr>
        <w:widowControl w:val="0"/>
        <w:numPr>
          <w:ilvl w:val="0"/>
          <w:numId w:val="5"/>
        </w:numPr>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t xml:space="preserve">Vật dao động điều hòa theo phương trình x </w:t>
      </w:r>
      <w:r w:rsidR="00CC296E" w:rsidRPr="00E90C92">
        <w:t>=</w:t>
      </w:r>
      <w:r w:rsidRPr="00E90C92">
        <w:t xml:space="preserve"> 2 </w:t>
      </w:r>
      <w:r w:rsidR="00CC296E" w:rsidRPr="00E90C92">
        <w:t>cos(</w:t>
      </w:r>
      <w:r w:rsidRPr="00E90C92">
        <w:t xml:space="preserve">πt </w:t>
      </w:r>
      <w:r w:rsidR="00366259" w:rsidRPr="00E90C92">
        <w:t xml:space="preserve">- </w:t>
      </w:r>
      <w:r w:rsidR="00366259" w:rsidRPr="00E90C92">
        <w:fldChar w:fldCharType="begin"/>
      </w:r>
      <w:r w:rsidR="00366259" w:rsidRPr="00E90C92">
        <w:instrText>eq \s\don1(\f(2π,3))</w:instrText>
      </w:r>
      <w:r w:rsidR="00366259" w:rsidRPr="00E90C92">
        <w:fldChar w:fldCharType="end"/>
      </w:r>
      <w:r w:rsidR="00CC296E" w:rsidRPr="00E90C92">
        <w:t>)</w:t>
      </w:r>
      <w:r w:rsidRPr="00E90C92">
        <w:t xml:space="preserve"> cm. Thời gian vật đi quãng đường S = 5 cm (kể</w:t>
      </w:r>
      <w:r w:rsidR="00366259" w:rsidRPr="00E90C92">
        <w:t xml:space="preserve"> </w:t>
      </w:r>
      <w:r w:rsidRPr="00E90C92">
        <w:t>từ t = 0) là</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ab/>
        <w:t xml:space="preserve">A. </w:t>
      </w:r>
      <w:r w:rsidRPr="00E90C92">
        <w:t xml:space="preserve">7/4 s </w:t>
      </w:r>
      <w:r w:rsidRPr="00E90C92">
        <w:rPr>
          <w:b/>
          <w:bCs/>
        </w:rPr>
        <w:tab/>
        <w:t xml:space="preserve">B. </w:t>
      </w:r>
      <w:r w:rsidRPr="00E90C92">
        <w:t xml:space="preserve">7/6 s </w:t>
      </w:r>
      <w:r w:rsidRPr="00E90C92">
        <w:rPr>
          <w:b/>
          <w:bCs/>
        </w:rPr>
        <w:tab/>
        <w:t xml:space="preserve">C. </w:t>
      </w:r>
      <w:r w:rsidRPr="00E90C92">
        <w:t xml:space="preserve">7/3 s </w:t>
      </w:r>
      <w:r w:rsidRPr="00E90C92">
        <w:rPr>
          <w:b/>
          <w:bCs/>
        </w:rPr>
        <w:tab/>
        <w:t xml:space="preserve">D. </w:t>
      </w:r>
      <w:r w:rsidRPr="00E90C92">
        <w:t>7/12 s</w:t>
      </w:r>
    </w:p>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p>
    <w:p w:rsidR="006D0F3F" w:rsidRPr="00E90C92" w:rsidRDefault="006D0F3F" w:rsidP="00E90C92">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center"/>
        <w:rPr>
          <w:b/>
          <w:bCs/>
          <w:u w:val="single"/>
        </w:rPr>
      </w:pPr>
      <w:r w:rsidRPr="00E90C92">
        <w:rPr>
          <w:b/>
          <w:bCs/>
          <w:u w:val="single"/>
        </w:rPr>
        <w:t>ĐÁP ÁN</w:t>
      </w:r>
    </w:p>
    <w:p w:rsidR="00E90C92" w:rsidRPr="00E90C92" w:rsidRDefault="00E90C92"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p>
    <w:tbl>
      <w:tblPr>
        <w:tblW w:w="0" w:type="auto"/>
        <w:tblInd w:w="104" w:type="dxa"/>
        <w:tblLayout w:type="fixed"/>
        <w:tblCellMar>
          <w:left w:w="0" w:type="dxa"/>
          <w:right w:w="0" w:type="dxa"/>
        </w:tblCellMar>
        <w:tblLook w:val="0000" w:firstRow="0" w:lastRow="0" w:firstColumn="0" w:lastColumn="0" w:noHBand="0" w:noVBand="0"/>
      </w:tblPr>
      <w:tblGrid>
        <w:gridCol w:w="1065"/>
        <w:gridCol w:w="1062"/>
        <w:gridCol w:w="1066"/>
        <w:gridCol w:w="1066"/>
        <w:gridCol w:w="1066"/>
        <w:gridCol w:w="1066"/>
        <w:gridCol w:w="1066"/>
        <w:gridCol w:w="1066"/>
        <w:gridCol w:w="1066"/>
        <w:gridCol w:w="1066"/>
      </w:tblGrid>
      <w:tr w:rsidR="006D0F3F" w:rsidRPr="00E90C92" w:rsidTr="006D0F3F">
        <w:trPr>
          <w:trHeight w:hRule="exact" w:val="317"/>
        </w:trPr>
        <w:tc>
          <w:tcPr>
            <w:tcW w:w="1065"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1.</w:t>
            </w:r>
          </w:p>
        </w:tc>
        <w:tc>
          <w:tcPr>
            <w:tcW w:w="1062"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2.</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3.</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4.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5.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6.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7.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8.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09.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0. D</w:t>
            </w:r>
          </w:p>
        </w:tc>
      </w:tr>
      <w:tr w:rsidR="006D0F3F" w:rsidRPr="00E90C92" w:rsidTr="006D0F3F">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1. D</w:t>
            </w:r>
          </w:p>
        </w:tc>
        <w:tc>
          <w:tcPr>
            <w:tcW w:w="1062"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2.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3.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4.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5.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6.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7.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8.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19.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0. D</w:t>
            </w:r>
          </w:p>
        </w:tc>
      </w:tr>
      <w:tr w:rsidR="006D0F3F" w:rsidRPr="00E90C92" w:rsidTr="006D0F3F">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1. C</w:t>
            </w:r>
          </w:p>
        </w:tc>
        <w:tc>
          <w:tcPr>
            <w:tcW w:w="1062"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2.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3.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4.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5.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6.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7.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8.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29.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0. C</w:t>
            </w:r>
          </w:p>
        </w:tc>
      </w:tr>
      <w:tr w:rsidR="006D0F3F" w:rsidRPr="00E90C92" w:rsidTr="006D0F3F">
        <w:trPr>
          <w:trHeight w:hRule="exact" w:val="317"/>
        </w:trPr>
        <w:tc>
          <w:tcPr>
            <w:tcW w:w="1065"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1. B</w:t>
            </w:r>
          </w:p>
        </w:tc>
        <w:tc>
          <w:tcPr>
            <w:tcW w:w="1062"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2.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3.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4.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5.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6.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7.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8.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39. C</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0. A</w:t>
            </w:r>
          </w:p>
        </w:tc>
      </w:tr>
      <w:tr w:rsidR="006D0F3F" w:rsidRPr="00E90C92" w:rsidTr="006D0F3F">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1. A</w:t>
            </w:r>
          </w:p>
        </w:tc>
        <w:tc>
          <w:tcPr>
            <w:tcW w:w="1062"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2.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3. D</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4. C - A</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5. B</w:t>
            </w:r>
          </w:p>
        </w:tc>
        <w:tc>
          <w:tcPr>
            <w:tcW w:w="1066" w:type="dxa"/>
            <w:tcBorders>
              <w:top w:val="single" w:sz="4" w:space="0" w:color="000000"/>
              <w:left w:val="single" w:sz="4" w:space="0" w:color="000000"/>
              <w:bottom w:val="single" w:sz="4" w:space="0" w:color="000000"/>
              <w:right w:val="single" w:sz="4" w:space="0" w:color="000000"/>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r w:rsidRPr="00E90C92">
              <w:rPr>
                <w:b/>
                <w:bCs/>
              </w:rPr>
              <w:t>46. B</w:t>
            </w:r>
          </w:p>
        </w:tc>
        <w:tc>
          <w:tcPr>
            <w:tcW w:w="4264" w:type="dxa"/>
            <w:gridSpan w:val="4"/>
            <w:tcBorders>
              <w:top w:val="single" w:sz="4" w:space="0" w:color="000000"/>
              <w:left w:val="single" w:sz="4" w:space="0" w:color="000000"/>
              <w:bottom w:val="nil"/>
              <w:right w:val="nil"/>
            </w:tcBorders>
          </w:tcPr>
          <w:p w:rsidR="006D0F3F" w:rsidRPr="00E90C92"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pPr>
          </w:p>
        </w:tc>
      </w:tr>
    </w:tbl>
    <w:p w:rsidR="006D0F3F" w:rsidRPr="004E1D7B" w:rsidRDefault="006D0F3F" w:rsidP="00CB7E4F">
      <w:pPr>
        <w:widowControl w:val="0"/>
        <w:tabs>
          <w:tab w:val="left" w:pos="284"/>
          <w:tab w:val="left" w:pos="567"/>
          <w:tab w:val="left" w:pos="709"/>
          <w:tab w:val="left" w:pos="851"/>
          <w:tab w:val="left" w:pos="993"/>
          <w:tab w:val="left" w:pos="2835"/>
          <w:tab w:val="left" w:pos="5387"/>
          <w:tab w:val="left" w:pos="7938"/>
        </w:tabs>
        <w:autoSpaceDE w:val="0"/>
        <w:autoSpaceDN w:val="0"/>
        <w:adjustRightInd w:val="0"/>
        <w:jc w:val="both"/>
        <w:rPr>
          <w:sz w:val="25"/>
          <w:szCs w:val="25"/>
        </w:rPr>
      </w:pPr>
    </w:p>
    <w:p w:rsidR="00BF4D5C" w:rsidRPr="004F1122" w:rsidRDefault="00BF4D5C" w:rsidP="000E3CA1">
      <w:pPr>
        <w:pStyle w:val="Heading1"/>
        <w:rPr>
          <w:color w:val="000000"/>
        </w:rPr>
      </w:pPr>
      <w:r w:rsidRPr="004F1122">
        <w:t xml:space="preserve">BÀI TOÁN </w:t>
      </w:r>
      <w:r>
        <w:t>VỀ</w:t>
      </w:r>
      <w:r w:rsidRPr="004F1122">
        <w:t xml:space="preserve"> QUÃNG ĐƯỜNG LỚN NHẤT, NHỎ NHẤT</w:t>
      </w:r>
    </w:p>
    <w:p w:rsidR="00BF4D5C" w:rsidRPr="006A2E02" w:rsidRDefault="006A2E02" w:rsidP="006A2E02">
      <w:pPr>
        <w:rPr>
          <w:rStyle w:val="Strong"/>
        </w:rPr>
      </w:pPr>
      <w:r w:rsidRPr="006A2E02">
        <w:rPr>
          <w:rStyle w:val="Strong"/>
        </w:rPr>
        <w:t xml:space="preserve">Trường hợp </w:t>
      </w:r>
      <w:r w:rsidR="00BF4D5C" w:rsidRPr="006A2E02">
        <w:rPr>
          <w:rStyle w:val="Strong"/>
        </w:rPr>
        <w:t>1: ∆t &lt; T/2</w:t>
      </w:r>
    </w:p>
    <w:p w:rsidR="00BF4D5C" w:rsidRPr="000E3CA1" w:rsidRDefault="00BF4D5C" w:rsidP="000E3CA1">
      <w:pPr>
        <w:pStyle w:val="ListParagraph"/>
        <w:numPr>
          <w:ilvl w:val="0"/>
          <w:numId w:val="58"/>
        </w:numPr>
        <w:rPr>
          <w:rFonts w:ascii="Symbol" w:hAnsi="Symbol" w:cs="Symbol"/>
        </w:rPr>
      </w:pPr>
      <w:r w:rsidRPr="004F1122">
        <w:t>Quãng đường lớn nhất: S</w:t>
      </w:r>
      <w:r w:rsidRPr="000E3CA1">
        <w:rPr>
          <w:vertAlign w:val="subscript"/>
        </w:rPr>
        <w:t>max</w:t>
      </w:r>
      <w:r w:rsidRPr="004F1122">
        <w:t xml:space="preserve"> = 2Asin</w:t>
      </w:r>
      <w:r w:rsidRPr="004F1122">
        <w:fldChar w:fldCharType="begin"/>
      </w:r>
      <w:r w:rsidRPr="004F1122">
        <w:instrText>eq \s\don1(\f(</w:instrText>
      </w:r>
      <w:r w:rsidRPr="004F1122">
        <w:fldChar w:fldCharType="begin"/>
      </w:r>
      <w:r w:rsidRPr="004F1122">
        <w:instrText>eq \l(\l(</w:instrText>
      </w:r>
      <w:r w:rsidRPr="004F1122">
        <w:sym w:font="Symbol" w:char="F044"/>
      </w:r>
      <w:r w:rsidRPr="004F1122">
        <w:instrText>φ))</w:instrText>
      </w:r>
      <w:r w:rsidRPr="004F1122">
        <w:fldChar w:fldCharType="end"/>
      </w:r>
      <w:r w:rsidRPr="004F1122">
        <w:instrText>,2))</w:instrText>
      </w:r>
      <w:r w:rsidRPr="004F1122">
        <w:fldChar w:fldCharType="end"/>
      </w:r>
      <w:r w:rsidRPr="004F1122">
        <w:t>, (</w:t>
      </w:r>
      <w:r w:rsidRPr="004F1122">
        <w:rPr>
          <w:lang w:val="vi-VN"/>
        </w:rPr>
        <w:sym w:font="Symbol" w:char="F044"/>
      </w:r>
      <w:r w:rsidRPr="004F1122">
        <w:rPr>
          <w:lang w:val="vi-VN"/>
        </w:rPr>
        <w:sym w:font="Symbol" w:char="F06A"/>
      </w:r>
      <w:r w:rsidRPr="000E3CA1">
        <w:rPr>
          <w:lang w:val="vi-VN"/>
        </w:rPr>
        <w:t xml:space="preserve"> = </w:t>
      </w:r>
      <w:r w:rsidRPr="004F1122">
        <w:t>ω.</w:t>
      </w:r>
      <w:r w:rsidRPr="004F1122">
        <w:sym w:font="Symbol" w:char="F044"/>
      </w:r>
      <w:r w:rsidRPr="004F1122">
        <w:t>t</w:t>
      </w:r>
      <w:r w:rsidRPr="000E3CA1">
        <w:rPr>
          <w:lang w:val="vi-VN"/>
        </w:rPr>
        <w:t xml:space="preserve"> = </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2</w:instrText>
      </w:r>
      <w:r w:rsidRPr="004F1122">
        <w:rPr>
          <w:lang w:val="vi-VN"/>
        </w:rPr>
        <w:sym w:font="Symbol" w:char="F070"/>
      </w:r>
      <w:r w:rsidRPr="000E3CA1">
        <w:rPr>
          <w:lang w:val="vi-VN"/>
        </w:rPr>
        <w:instrText>))</w:instrText>
      </w:r>
      <w:r w:rsidRPr="000E3CA1">
        <w:rPr>
          <w:lang w:val="vi-VN"/>
        </w:rPr>
        <w:fldChar w:fldCharType="end"/>
      </w:r>
      <w:r w:rsidRPr="000E3CA1">
        <w:rPr>
          <w:lang w:val="vi-VN"/>
        </w:rPr>
        <w:instrText>,T))</w:instrText>
      </w:r>
      <w:r w:rsidRPr="000E3CA1">
        <w:rPr>
          <w:lang w:val="vi-VN"/>
        </w:rPr>
        <w:fldChar w:fldCharType="end"/>
      </w:r>
      <w:r w:rsidRPr="000E3CA1">
        <w:rPr>
          <w:lang w:val="vi-VN"/>
        </w:rPr>
        <w:t>.</w:t>
      </w:r>
      <w:r w:rsidRPr="004F1122">
        <w:rPr>
          <w:lang w:val="vi-VN"/>
        </w:rPr>
        <w:sym w:font="Symbol" w:char="F044"/>
      </w:r>
      <w:r w:rsidRPr="000E3CA1">
        <w:rPr>
          <w:lang w:val="vi-VN"/>
        </w:rPr>
        <w:t xml:space="preserve">t) </w:t>
      </w:r>
    </w:p>
    <w:p w:rsidR="00BF4D5C" w:rsidRPr="000E3CA1" w:rsidRDefault="00BF4D5C" w:rsidP="000E3CA1">
      <w:pPr>
        <w:pStyle w:val="ListParagraph"/>
        <w:numPr>
          <w:ilvl w:val="0"/>
          <w:numId w:val="58"/>
        </w:numPr>
        <w:rPr>
          <w:lang w:val="vi-VN"/>
        </w:rPr>
      </w:pPr>
      <w:r w:rsidRPr="004F1122">
        <w:t>Quãng đường nhỏ nhất: S</w:t>
      </w:r>
      <w:r w:rsidRPr="000E3CA1">
        <w:rPr>
          <w:vertAlign w:val="subscript"/>
        </w:rPr>
        <w:t>min</w:t>
      </w:r>
      <w:r w:rsidRPr="000E3CA1">
        <w:rPr>
          <w:lang w:val="vi-VN"/>
        </w:rPr>
        <w:t xml:space="preserve"> = 2A(1 - cos</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w:instrText>
      </w:r>
      <w:r w:rsidRPr="004F1122">
        <w:rPr>
          <w:lang w:val="vi-VN"/>
        </w:rPr>
        <w:sym w:font="Symbol" w:char="F044"/>
      </w:r>
      <w:r w:rsidRPr="004F1122">
        <w:rPr>
          <w:lang w:val="vi-VN"/>
        </w:rPr>
        <w:sym w:font="Symbol" w:char="F06A"/>
      </w:r>
      <w:r w:rsidRPr="000E3CA1">
        <w:rPr>
          <w:lang w:val="vi-VN"/>
        </w:rPr>
        <w:instrText>))</w:instrText>
      </w:r>
      <w:r w:rsidRPr="000E3CA1">
        <w:rPr>
          <w:lang w:val="vi-VN"/>
        </w:rPr>
        <w:fldChar w:fldCharType="end"/>
      </w:r>
      <w:r w:rsidRPr="000E3CA1">
        <w:rPr>
          <w:lang w:val="vi-VN"/>
        </w:rPr>
        <w:instrText>,2))</w:instrText>
      </w:r>
      <w:r w:rsidRPr="000E3CA1">
        <w:rPr>
          <w:lang w:val="vi-VN"/>
        </w:rPr>
        <w:fldChar w:fldCharType="end"/>
      </w:r>
      <w:r w:rsidRPr="000E3CA1">
        <w:rPr>
          <w:lang w:val="vi-VN"/>
        </w:rPr>
        <w:t xml:space="preserve">), </w:t>
      </w:r>
      <w:r w:rsidRPr="004F1122">
        <w:t>(</w:t>
      </w:r>
      <w:r w:rsidRPr="004F1122">
        <w:rPr>
          <w:lang w:val="vi-VN"/>
        </w:rPr>
        <w:sym w:font="Symbol" w:char="F044"/>
      </w:r>
      <w:r w:rsidRPr="004F1122">
        <w:rPr>
          <w:lang w:val="vi-VN"/>
        </w:rPr>
        <w:sym w:font="Symbol" w:char="F06A"/>
      </w:r>
      <w:r w:rsidRPr="000E3CA1">
        <w:rPr>
          <w:lang w:val="vi-VN"/>
        </w:rPr>
        <w:t xml:space="preserve"> = </w:t>
      </w:r>
      <w:r w:rsidRPr="004F1122">
        <w:t>ω.</w:t>
      </w:r>
      <w:r w:rsidRPr="004F1122">
        <w:sym w:font="Symbol" w:char="F044"/>
      </w:r>
      <w:r w:rsidRPr="004F1122">
        <w:t>t</w:t>
      </w:r>
      <w:r w:rsidRPr="000E3CA1">
        <w:rPr>
          <w:lang w:val="vi-VN"/>
        </w:rPr>
        <w:t xml:space="preserve"> = </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2</w:instrText>
      </w:r>
      <w:r w:rsidRPr="004F1122">
        <w:rPr>
          <w:lang w:val="vi-VN"/>
        </w:rPr>
        <w:sym w:font="Symbol" w:char="F070"/>
      </w:r>
      <w:r w:rsidRPr="000E3CA1">
        <w:rPr>
          <w:lang w:val="vi-VN"/>
        </w:rPr>
        <w:instrText>))</w:instrText>
      </w:r>
      <w:r w:rsidRPr="000E3CA1">
        <w:rPr>
          <w:lang w:val="vi-VN"/>
        </w:rPr>
        <w:fldChar w:fldCharType="end"/>
      </w:r>
      <w:r w:rsidRPr="000E3CA1">
        <w:rPr>
          <w:lang w:val="vi-VN"/>
        </w:rPr>
        <w:instrText>,T))</w:instrText>
      </w:r>
      <w:r w:rsidRPr="000E3CA1">
        <w:rPr>
          <w:lang w:val="vi-VN"/>
        </w:rPr>
        <w:fldChar w:fldCharType="end"/>
      </w:r>
      <w:r w:rsidRPr="000E3CA1">
        <w:rPr>
          <w:lang w:val="vi-VN"/>
        </w:rPr>
        <w:t>.</w:t>
      </w:r>
      <w:r w:rsidRPr="004F1122">
        <w:rPr>
          <w:lang w:val="vi-VN"/>
        </w:rPr>
        <w:sym w:font="Symbol" w:char="F044"/>
      </w:r>
      <w:r w:rsidRPr="000E3CA1">
        <w:rPr>
          <w:lang w:val="vi-VN"/>
        </w:rPr>
        <w:t xml:space="preserve">t) </w:t>
      </w:r>
    </w:p>
    <w:p w:rsidR="00BF4D5C" w:rsidRPr="006A2E02" w:rsidRDefault="00BF4D5C" w:rsidP="006A2E02">
      <w:pPr>
        <w:rPr>
          <w:rStyle w:val="Strong"/>
        </w:rPr>
      </w:pPr>
      <w:r w:rsidRPr="006A2E02">
        <w:rPr>
          <w:rStyle w:val="Strong"/>
        </w:rPr>
        <w:t>T</w:t>
      </w:r>
      <w:r w:rsidR="006A2E02">
        <w:rPr>
          <w:rStyle w:val="Strong"/>
        </w:rPr>
        <w:t xml:space="preserve">rường hợp </w:t>
      </w:r>
      <w:r w:rsidRPr="006A2E02">
        <w:rPr>
          <w:rStyle w:val="Strong"/>
        </w:rPr>
        <w:t>2: ∆t &gt; T/2</w:t>
      </w:r>
    </w:p>
    <w:p w:rsidR="00BF4D5C" w:rsidRPr="004F1122" w:rsidRDefault="000E3CA1" w:rsidP="006A2E02">
      <w:pPr>
        <w:rPr>
          <w:lang w:val="vi-VN"/>
        </w:rPr>
      </w:pPr>
      <w:r>
        <w:rPr>
          <w:rFonts w:cs="Symbol"/>
          <w:lang w:val="vi-VN"/>
        </w:rPr>
        <w:t xml:space="preserve"> </w:t>
      </w:r>
      <w:r w:rsidR="00BF4D5C" w:rsidRPr="004F1122">
        <w:t>Ta phân tích</w:t>
      </w:r>
      <w:r w:rsidR="00BF4D5C" w:rsidRPr="004F1122">
        <w:rPr>
          <w:lang w:val="vi-VN"/>
        </w:rPr>
        <w:t xml:space="preserve"> </w:t>
      </w:r>
      <w:r w:rsidR="00BF4D5C" w:rsidRPr="004F1122">
        <w:rPr>
          <w:lang w:val="vi-VN"/>
        </w:rPr>
        <w:sym w:font="Symbol" w:char="F044"/>
      </w:r>
      <w:r w:rsidR="00BF4D5C" w:rsidRPr="004F1122">
        <w:rPr>
          <w:lang w:val="vi-VN"/>
        </w:rPr>
        <w:t>t = n.</w:t>
      </w:r>
      <w:r w:rsidR="00BF4D5C" w:rsidRPr="004F1122">
        <w:rPr>
          <w:lang w:val="vi-VN"/>
        </w:rPr>
        <w:fldChar w:fldCharType="begin"/>
      </w:r>
      <w:r w:rsidR="00BF4D5C" w:rsidRPr="004F1122">
        <w:rPr>
          <w:lang w:val="vi-VN"/>
        </w:rPr>
        <w:instrText>eq \s\don1(\f(T,2))</w:instrText>
      </w:r>
      <w:r w:rsidR="00BF4D5C" w:rsidRPr="004F1122">
        <w:rPr>
          <w:lang w:val="vi-VN"/>
        </w:rPr>
        <w:fldChar w:fldCharType="end"/>
      </w:r>
      <w:r w:rsidR="00BF4D5C" w:rsidRPr="004F1122">
        <w:rPr>
          <w:lang w:val="vi-VN"/>
        </w:rPr>
        <w:t xml:space="preserve"> +</w:t>
      </w:r>
      <w:r w:rsidR="00BF4D5C" w:rsidRPr="004F1122">
        <w:rPr>
          <w:lang w:val="vi-VN"/>
        </w:rPr>
        <w:sym w:font="Symbol" w:char="F044"/>
      </w:r>
      <w:r w:rsidR="00BF4D5C" w:rsidRPr="004F1122">
        <w:rPr>
          <w:lang w:val="vi-VN"/>
        </w:rPr>
        <w:t>t’ (</w:t>
      </w:r>
      <w:r w:rsidR="00BF4D5C" w:rsidRPr="004F1122">
        <w:rPr>
          <w:lang w:val="vi-VN"/>
        </w:rPr>
        <w:sym w:font="Symbol" w:char="F044"/>
      </w:r>
      <w:r w:rsidR="00BF4D5C" w:rsidRPr="004F1122">
        <w:rPr>
          <w:lang w:val="vi-VN"/>
        </w:rPr>
        <w:t xml:space="preserve">t’ &lt; </w:t>
      </w:r>
      <w:r w:rsidR="00BF4D5C" w:rsidRPr="004F1122">
        <w:rPr>
          <w:lang w:val="vi-VN"/>
        </w:rPr>
        <w:fldChar w:fldCharType="begin"/>
      </w:r>
      <w:r w:rsidR="00BF4D5C" w:rsidRPr="004F1122">
        <w:rPr>
          <w:lang w:val="vi-VN"/>
        </w:rPr>
        <w:instrText>eq \s\don1(\f(T,2))</w:instrText>
      </w:r>
      <w:r w:rsidR="00BF4D5C" w:rsidRPr="004F1122">
        <w:rPr>
          <w:lang w:val="vi-VN"/>
        </w:rPr>
        <w:fldChar w:fldCharType="end"/>
      </w:r>
      <w:r w:rsidR="00BF4D5C" w:rsidRPr="004F1122">
        <w:rPr>
          <w:lang w:val="vi-VN"/>
        </w:rPr>
        <w:t xml:space="preserve">). </w:t>
      </w:r>
      <w:r w:rsidR="00BF4D5C" w:rsidRPr="004F1122">
        <w:t xml:space="preserve">Khi đó S </w:t>
      </w:r>
      <w:r w:rsidR="00BF4D5C" w:rsidRPr="004F1122">
        <w:rPr>
          <w:lang w:val="vi-VN"/>
        </w:rPr>
        <w:t xml:space="preserve">= </w:t>
      </w:r>
      <w:r w:rsidR="00BF4D5C" w:rsidRPr="004F1122">
        <w:t>n.2A</w:t>
      </w:r>
      <w:r w:rsidR="00BF4D5C" w:rsidRPr="004F1122">
        <w:rPr>
          <w:lang w:val="vi-VN"/>
        </w:rPr>
        <w:t xml:space="preserve"> +</w:t>
      </w:r>
      <w:r w:rsidR="00BF4D5C" w:rsidRPr="004F1122">
        <w:t xml:space="preserve"> S</w:t>
      </w:r>
      <w:r w:rsidR="00BF4D5C" w:rsidRPr="004F1122">
        <w:rPr>
          <w:lang w:val="vi-VN"/>
        </w:rPr>
        <w:t>’</w:t>
      </w:r>
      <w:r w:rsidR="00BF4D5C" w:rsidRPr="004F1122">
        <w:rPr>
          <w:vertAlign w:val="subscript"/>
          <w:lang w:val="vi-VN"/>
        </w:rPr>
        <w:t>max</w:t>
      </w:r>
    </w:p>
    <w:p w:rsidR="00BF4D5C" w:rsidRPr="000E3CA1" w:rsidRDefault="00BF4D5C" w:rsidP="000E3CA1">
      <w:pPr>
        <w:pStyle w:val="ListParagraph"/>
        <w:numPr>
          <w:ilvl w:val="0"/>
          <w:numId w:val="59"/>
        </w:numPr>
        <w:rPr>
          <w:lang w:val="vi-VN"/>
        </w:rPr>
      </w:pPr>
      <w:r w:rsidRPr="004F1122">
        <w:t>Quãng đường lớn nhất: S</w:t>
      </w:r>
      <w:r w:rsidRPr="000E3CA1">
        <w:rPr>
          <w:vertAlign w:val="subscript"/>
        </w:rPr>
        <w:t>max</w:t>
      </w:r>
      <w:r w:rsidRPr="000E3CA1">
        <w:rPr>
          <w:lang w:val="vi-VN"/>
        </w:rPr>
        <w:t xml:space="preserve"> = n.2A + 2Asin</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w:instrText>
      </w:r>
      <w:r w:rsidRPr="004F1122">
        <w:rPr>
          <w:lang w:val="vi-VN"/>
        </w:rPr>
        <w:sym w:font="Symbol" w:char="F044"/>
      </w:r>
      <w:r w:rsidRPr="004F1122">
        <w:rPr>
          <w:lang w:val="vi-VN"/>
        </w:rPr>
        <w:sym w:font="Symbol" w:char="F06A"/>
      </w:r>
      <w:r w:rsidRPr="000E3CA1">
        <w:rPr>
          <w:lang w:val="vi-VN"/>
        </w:rPr>
        <w:instrText>’))</w:instrText>
      </w:r>
      <w:r w:rsidRPr="000E3CA1">
        <w:rPr>
          <w:lang w:val="vi-VN"/>
        </w:rPr>
        <w:fldChar w:fldCharType="end"/>
      </w:r>
      <w:r w:rsidRPr="000E3CA1">
        <w:rPr>
          <w:lang w:val="vi-VN"/>
        </w:rPr>
        <w:instrText>,2))</w:instrText>
      </w:r>
      <w:r w:rsidRPr="000E3CA1">
        <w:rPr>
          <w:lang w:val="vi-VN"/>
        </w:rPr>
        <w:fldChar w:fldCharType="end"/>
      </w:r>
      <w:r w:rsidRPr="000E3CA1">
        <w:rPr>
          <w:lang w:val="vi-VN"/>
        </w:rPr>
        <w:t xml:space="preserve">, </w:t>
      </w:r>
      <w:r w:rsidRPr="004F1122">
        <w:t>(</w:t>
      </w:r>
      <w:r w:rsidRPr="004F1122">
        <w:rPr>
          <w:lang w:val="vi-VN"/>
        </w:rPr>
        <w:sym w:font="Symbol" w:char="F044"/>
      </w:r>
      <w:r w:rsidRPr="004F1122">
        <w:rPr>
          <w:lang w:val="vi-VN"/>
        </w:rPr>
        <w:sym w:font="Symbol" w:char="F06A"/>
      </w:r>
      <w:r w:rsidRPr="000E3CA1">
        <w:rPr>
          <w:lang w:val="vi-VN"/>
        </w:rPr>
        <w:t xml:space="preserve">’ = </w:t>
      </w:r>
      <w:r w:rsidRPr="004F1122">
        <w:t>ω.</w:t>
      </w:r>
      <w:r w:rsidRPr="004F1122">
        <w:sym w:font="Symbol" w:char="F044"/>
      </w:r>
      <w:r w:rsidRPr="004F1122">
        <w:t>t</w:t>
      </w:r>
      <w:r w:rsidRPr="000E3CA1">
        <w:rPr>
          <w:lang w:val="vi-VN"/>
        </w:rPr>
        <w:t xml:space="preserve">’ = </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2</w:instrText>
      </w:r>
      <w:r w:rsidRPr="004F1122">
        <w:rPr>
          <w:lang w:val="vi-VN"/>
        </w:rPr>
        <w:sym w:font="Symbol" w:char="F070"/>
      </w:r>
      <w:r w:rsidRPr="000E3CA1">
        <w:rPr>
          <w:lang w:val="vi-VN"/>
        </w:rPr>
        <w:instrText>))</w:instrText>
      </w:r>
      <w:r w:rsidRPr="000E3CA1">
        <w:rPr>
          <w:lang w:val="vi-VN"/>
        </w:rPr>
        <w:fldChar w:fldCharType="end"/>
      </w:r>
      <w:r w:rsidRPr="000E3CA1">
        <w:rPr>
          <w:lang w:val="vi-VN"/>
        </w:rPr>
        <w:instrText>,T))</w:instrText>
      </w:r>
      <w:r w:rsidRPr="000E3CA1">
        <w:rPr>
          <w:lang w:val="vi-VN"/>
        </w:rPr>
        <w:fldChar w:fldCharType="end"/>
      </w:r>
      <w:r w:rsidRPr="000E3CA1">
        <w:rPr>
          <w:lang w:val="vi-VN"/>
        </w:rPr>
        <w:t>.</w:t>
      </w:r>
      <w:r w:rsidRPr="004F1122">
        <w:rPr>
          <w:lang w:val="vi-VN"/>
        </w:rPr>
        <w:sym w:font="Symbol" w:char="F044"/>
      </w:r>
      <w:r w:rsidRPr="000E3CA1">
        <w:rPr>
          <w:lang w:val="vi-VN"/>
        </w:rPr>
        <w:t xml:space="preserve">t’) </w:t>
      </w:r>
    </w:p>
    <w:p w:rsidR="00BF4D5C" w:rsidRPr="000E3CA1" w:rsidRDefault="00BF4D5C" w:rsidP="000E3CA1">
      <w:pPr>
        <w:pStyle w:val="ListParagraph"/>
        <w:numPr>
          <w:ilvl w:val="0"/>
          <w:numId w:val="59"/>
        </w:numPr>
        <w:rPr>
          <w:lang w:val="vi-VN"/>
        </w:rPr>
      </w:pPr>
      <w:r w:rsidRPr="004F1122">
        <w:t>Quãng đường nhỏ nhất: S</w:t>
      </w:r>
      <w:r w:rsidRPr="000E3CA1">
        <w:rPr>
          <w:vertAlign w:val="subscript"/>
        </w:rPr>
        <w:t>min</w:t>
      </w:r>
      <w:r w:rsidRPr="000E3CA1">
        <w:rPr>
          <w:lang w:val="vi-VN"/>
        </w:rPr>
        <w:t xml:space="preserve"> = n.2A + 2A(1 - cos</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w:instrText>
      </w:r>
      <w:r w:rsidRPr="004F1122">
        <w:rPr>
          <w:lang w:val="vi-VN"/>
        </w:rPr>
        <w:sym w:font="Symbol" w:char="F044"/>
      </w:r>
      <w:r w:rsidRPr="004F1122">
        <w:rPr>
          <w:lang w:val="vi-VN"/>
        </w:rPr>
        <w:sym w:font="Symbol" w:char="F06A"/>
      </w:r>
      <w:r w:rsidRPr="000E3CA1">
        <w:rPr>
          <w:lang w:val="vi-VN"/>
        </w:rPr>
        <w:instrText>’))</w:instrText>
      </w:r>
      <w:r w:rsidRPr="000E3CA1">
        <w:rPr>
          <w:lang w:val="vi-VN"/>
        </w:rPr>
        <w:fldChar w:fldCharType="end"/>
      </w:r>
      <w:r w:rsidRPr="000E3CA1">
        <w:rPr>
          <w:lang w:val="vi-VN"/>
        </w:rPr>
        <w:instrText>,2))</w:instrText>
      </w:r>
      <w:r w:rsidRPr="000E3CA1">
        <w:rPr>
          <w:lang w:val="vi-VN"/>
        </w:rPr>
        <w:fldChar w:fldCharType="end"/>
      </w:r>
      <w:r w:rsidRPr="000E3CA1">
        <w:rPr>
          <w:lang w:val="vi-VN"/>
        </w:rPr>
        <w:t xml:space="preserve">), </w:t>
      </w:r>
      <w:r w:rsidRPr="004F1122">
        <w:t>(</w:t>
      </w:r>
      <w:r w:rsidRPr="004F1122">
        <w:rPr>
          <w:lang w:val="vi-VN"/>
        </w:rPr>
        <w:sym w:font="Symbol" w:char="F044"/>
      </w:r>
      <w:r w:rsidRPr="004F1122">
        <w:rPr>
          <w:lang w:val="vi-VN"/>
        </w:rPr>
        <w:sym w:font="Symbol" w:char="F06A"/>
      </w:r>
      <w:r w:rsidRPr="000E3CA1">
        <w:rPr>
          <w:lang w:val="vi-VN"/>
        </w:rPr>
        <w:t xml:space="preserve">’ = </w:t>
      </w:r>
      <w:r w:rsidRPr="004F1122">
        <w:t>ω.</w:t>
      </w:r>
      <w:r w:rsidRPr="004F1122">
        <w:sym w:font="Symbol" w:char="F044"/>
      </w:r>
      <w:r w:rsidRPr="004F1122">
        <w:t>t</w:t>
      </w:r>
      <w:r w:rsidRPr="000E3CA1">
        <w:rPr>
          <w:lang w:val="vi-VN"/>
        </w:rPr>
        <w:t xml:space="preserve">’ = </w:t>
      </w:r>
      <w:r w:rsidRPr="000E3CA1">
        <w:rPr>
          <w:lang w:val="vi-VN"/>
        </w:rPr>
        <w:fldChar w:fldCharType="begin"/>
      </w:r>
      <w:r w:rsidRPr="000E3CA1">
        <w:rPr>
          <w:lang w:val="vi-VN"/>
        </w:rPr>
        <w:instrText>eq \s\don1(\f(</w:instrText>
      </w:r>
      <w:r w:rsidRPr="000E3CA1">
        <w:rPr>
          <w:lang w:val="vi-VN"/>
        </w:rPr>
        <w:fldChar w:fldCharType="begin"/>
      </w:r>
      <w:r w:rsidRPr="000E3CA1">
        <w:rPr>
          <w:lang w:val="vi-VN"/>
        </w:rPr>
        <w:instrText>eq \l(\l(2</w:instrText>
      </w:r>
      <w:r w:rsidRPr="004F1122">
        <w:rPr>
          <w:lang w:val="vi-VN"/>
        </w:rPr>
        <w:sym w:font="Symbol" w:char="F070"/>
      </w:r>
      <w:r w:rsidRPr="000E3CA1">
        <w:rPr>
          <w:lang w:val="vi-VN"/>
        </w:rPr>
        <w:instrText>))</w:instrText>
      </w:r>
      <w:r w:rsidRPr="000E3CA1">
        <w:rPr>
          <w:lang w:val="vi-VN"/>
        </w:rPr>
        <w:fldChar w:fldCharType="end"/>
      </w:r>
      <w:r w:rsidRPr="000E3CA1">
        <w:rPr>
          <w:lang w:val="vi-VN"/>
        </w:rPr>
        <w:instrText>,T))</w:instrText>
      </w:r>
      <w:r w:rsidRPr="000E3CA1">
        <w:rPr>
          <w:lang w:val="vi-VN"/>
        </w:rPr>
        <w:fldChar w:fldCharType="end"/>
      </w:r>
      <w:r w:rsidRPr="000E3CA1">
        <w:rPr>
          <w:lang w:val="vi-VN"/>
        </w:rPr>
        <w:t>.</w:t>
      </w:r>
      <w:r w:rsidRPr="004F1122">
        <w:rPr>
          <w:lang w:val="vi-VN"/>
        </w:rPr>
        <w:sym w:font="Symbol" w:char="F044"/>
      </w:r>
      <w:r w:rsidRPr="000E3CA1">
        <w:rPr>
          <w:lang w:val="vi-VN"/>
        </w:rPr>
        <w:t xml:space="preserve">t’) </w:t>
      </w:r>
    </w:p>
    <w:p w:rsidR="006A2E02" w:rsidRDefault="006A2E02" w:rsidP="00183110">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bCs/>
          <w:color w:val="000000"/>
          <w:sz w:val="25"/>
          <w:szCs w:val="25"/>
        </w:rPr>
      </w:pPr>
    </w:p>
    <w:p w:rsidR="00732A14" w:rsidRDefault="00732A14" w:rsidP="00183110">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color w:val="1F4E79" w:themeColor="accent1" w:themeShade="80"/>
          <w:lang w:val="vi-VN"/>
        </w:rPr>
      </w:pPr>
      <w:r w:rsidRPr="00183110">
        <w:rPr>
          <w:b/>
          <w:color w:val="1F4E79" w:themeColor="accent1" w:themeShade="80"/>
          <w:lang w:val="vi-VN"/>
        </w:rPr>
        <w:t>BÀI TẬP TRẮC NGHIỆM</w:t>
      </w:r>
    </w:p>
    <w:p w:rsidR="00477033" w:rsidRPr="00183110" w:rsidRDefault="00477033" w:rsidP="00183110">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color w:val="1F4E79" w:themeColor="accent1" w:themeShade="80"/>
          <w:lang w:val="vi-VN"/>
        </w:rPr>
      </w:pP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tần số f. Khoảng thời gian ngắn nhất để vật đi được quãng đường có độ dài A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83110">
        <w:rPr>
          <w:b/>
          <w:bCs/>
          <w:lang w:val="vi-VN"/>
        </w:rPr>
        <w:tab/>
      </w:r>
      <w:r w:rsidRPr="00183110">
        <w:rPr>
          <w:b/>
          <w:bCs/>
        </w:rPr>
        <w:t xml:space="preserve">A. </w:t>
      </w:r>
      <w:r w:rsidRPr="00183110">
        <w:rPr>
          <w:b/>
          <w:bCs/>
          <w:position w:val="-28"/>
        </w:rPr>
        <w:object w:dxaOrig="880" w:dyaOrig="660">
          <v:shape id="_x0000_i1127" type="#_x0000_t75" style="width:44.25pt;height:33pt" o:ole="">
            <v:imagedata r:id="rId203" o:title=""/>
          </v:shape>
          <o:OLEObject Type="Embed" ProgID="Equation.3" ShapeID="_x0000_i1127" DrawAspect="Content" ObjectID="_1550260790" r:id="rId204"/>
        </w:object>
      </w:r>
      <w:r w:rsidRPr="00183110">
        <w:t>.</w:t>
      </w:r>
      <w:r w:rsidRPr="00183110">
        <w:rPr>
          <w:lang w:val="vi-VN"/>
        </w:rPr>
        <w:tab/>
      </w:r>
      <w:r w:rsidRPr="00183110">
        <w:rPr>
          <w:b/>
          <w:bCs/>
        </w:rPr>
        <w:t xml:space="preserve">B. </w:t>
      </w:r>
      <w:r w:rsidRPr="00183110">
        <w:rPr>
          <w:b/>
          <w:bCs/>
          <w:position w:val="-28"/>
        </w:rPr>
        <w:object w:dxaOrig="880" w:dyaOrig="660">
          <v:shape id="_x0000_i1128" type="#_x0000_t75" style="width:44.25pt;height:33pt" o:ole="">
            <v:imagedata r:id="rId205" o:title=""/>
          </v:shape>
          <o:OLEObject Type="Embed" ProgID="Equation.3" ShapeID="_x0000_i1128" DrawAspect="Content" ObjectID="_1550260791" r:id="rId206"/>
        </w:object>
      </w:r>
      <w:r w:rsidRPr="00183110">
        <w:rPr>
          <w:b/>
          <w:bCs/>
          <w:lang w:val="vi-VN"/>
        </w:rPr>
        <w:tab/>
      </w:r>
      <w:r w:rsidRPr="00183110">
        <w:rPr>
          <w:b/>
          <w:bCs/>
        </w:rPr>
        <w:t xml:space="preserve">C. </w:t>
      </w:r>
      <w:r w:rsidRPr="00183110">
        <w:rPr>
          <w:b/>
          <w:bCs/>
          <w:position w:val="-28"/>
        </w:rPr>
        <w:object w:dxaOrig="859" w:dyaOrig="660">
          <v:shape id="_x0000_i1129" type="#_x0000_t75" style="width:42.75pt;height:33pt" o:ole="">
            <v:imagedata r:id="rId207" o:title=""/>
          </v:shape>
          <o:OLEObject Type="Embed" ProgID="Equation.3" ShapeID="_x0000_i1129" DrawAspect="Content" ObjectID="_1550260792" r:id="rId208"/>
        </w:object>
      </w:r>
      <w:r w:rsidRPr="00183110">
        <w:rPr>
          <w:b/>
          <w:bCs/>
          <w:lang w:val="vi-VN"/>
        </w:rPr>
        <w:tab/>
      </w:r>
      <w:r w:rsidRPr="00183110">
        <w:rPr>
          <w:b/>
          <w:bCs/>
        </w:rPr>
        <w:t xml:space="preserve">D. </w:t>
      </w:r>
      <w:r w:rsidRPr="00183110">
        <w:rPr>
          <w:b/>
          <w:bCs/>
          <w:position w:val="-28"/>
        </w:rPr>
        <w:object w:dxaOrig="980" w:dyaOrig="660">
          <v:shape id="_x0000_i1130" type="#_x0000_t75" style="width:48.75pt;height:33pt" o:ole="">
            <v:imagedata r:id="rId209" o:title=""/>
          </v:shape>
          <o:OLEObject Type="Embed" ProgID="Equation.3" ShapeID="_x0000_i1130" DrawAspect="Content" ObjectID="_1550260793" r:id="rId210"/>
        </w:objec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tần số f. Khoảng thời gian lớn nhất để vật đi được quãng đường có độ dài A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83110">
        <w:rPr>
          <w:b/>
          <w:bCs/>
          <w:lang w:val="vi-VN"/>
        </w:rPr>
        <w:tab/>
      </w:r>
      <w:r w:rsidRPr="00183110">
        <w:rPr>
          <w:b/>
          <w:bCs/>
        </w:rPr>
        <w:t xml:space="preserve">A. </w:t>
      </w:r>
      <w:r w:rsidRPr="00183110">
        <w:rPr>
          <w:b/>
          <w:bCs/>
          <w:position w:val="-28"/>
        </w:rPr>
        <w:object w:dxaOrig="880" w:dyaOrig="660">
          <v:shape id="_x0000_i1131" type="#_x0000_t75" style="width:44.25pt;height:33pt" o:ole="">
            <v:imagedata r:id="rId211" o:title=""/>
          </v:shape>
          <o:OLEObject Type="Embed" ProgID="Equation.3" ShapeID="_x0000_i1131" DrawAspect="Content" ObjectID="_1550260794" r:id="rId212"/>
        </w:object>
      </w:r>
      <w:r w:rsidRPr="00183110">
        <w:t>.</w:t>
      </w:r>
      <w:r w:rsidRPr="00183110">
        <w:rPr>
          <w:lang w:val="vi-VN"/>
        </w:rPr>
        <w:tab/>
      </w:r>
      <w:r w:rsidRPr="00183110">
        <w:rPr>
          <w:b/>
          <w:bCs/>
        </w:rPr>
        <w:t xml:space="preserve">B. </w:t>
      </w:r>
      <w:r w:rsidRPr="00183110">
        <w:rPr>
          <w:b/>
          <w:bCs/>
          <w:position w:val="-28"/>
        </w:rPr>
        <w:object w:dxaOrig="880" w:dyaOrig="660">
          <v:shape id="_x0000_i1132" type="#_x0000_t75" style="width:44.25pt;height:33pt" o:ole="">
            <v:imagedata r:id="rId213" o:title=""/>
          </v:shape>
          <o:OLEObject Type="Embed" ProgID="Equation.3" ShapeID="_x0000_i1132" DrawAspect="Content" ObjectID="_1550260795" r:id="rId214"/>
        </w:object>
      </w:r>
      <w:r w:rsidRPr="00183110">
        <w:rPr>
          <w:b/>
          <w:bCs/>
          <w:lang w:val="vi-VN"/>
        </w:rPr>
        <w:tab/>
      </w:r>
      <w:r w:rsidRPr="00183110">
        <w:rPr>
          <w:b/>
          <w:bCs/>
        </w:rPr>
        <w:t xml:space="preserve">C. </w:t>
      </w:r>
      <w:r w:rsidRPr="00183110">
        <w:rPr>
          <w:b/>
          <w:bCs/>
          <w:position w:val="-28"/>
        </w:rPr>
        <w:object w:dxaOrig="859" w:dyaOrig="660">
          <v:shape id="_x0000_i1133" type="#_x0000_t75" style="width:42.75pt;height:33pt" o:ole="">
            <v:imagedata r:id="rId215" o:title=""/>
          </v:shape>
          <o:OLEObject Type="Embed" ProgID="Equation.3" ShapeID="_x0000_i1133" DrawAspect="Content" ObjectID="_1550260796" r:id="rId216"/>
        </w:object>
      </w:r>
      <w:r w:rsidRPr="00183110">
        <w:rPr>
          <w:b/>
          <w:bCs/>
          <w:lang w:val="vi-VN"/>
        </w:rPr>
        <w:tab/>
      </w:r>
      <w:r w:rsidRPr="00183110">
        <w:rPr>
          <w:b/>
          <w:bCs/>
        </w:rPr>
        <w:t xml:space="preserve">D. </w:t>
      </w:r>
      <w:r w:rsidRPr="00183110">
        <w:rPr>
          <w:b/>
          <w:bCs/>
          <w:position w:val="-28"/>
        </w:rPr>
        <w:object w:dxaOrig="980" w:dyaOrig="660">
          <v:shape id="_x0000_i1134" type="#_x0000_t75" style="width:48.75pt;height:33pt" o:ole="">
            <v:imagedata r:id="rId217" o:title=""/>
          </v:shape>
          <o:OLEObject Type="Embed" ProgID="Equation.3" ShapeID="_x0000_i1134" DrawAspect="Content" ObjectID="_1550260797" r:id="rId218"/>
        </w:objec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tần số f. Khoảng thời gian ngắn nhất để vật đi được quãng đường</w:t>
      </w:r>
      <w:r w:rsidRPr="00183110">
        <w:rPr>
          <w:lang w:val="vi-VN"/>
        </w:rPr>
        <w:t xml:space="preserve"> </w:t>
      </w:r>
      <w:r w:rsidRPr="00183110">
        <w:t>có độ dài 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t>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83110">
        <w:rPr>
          <w:b/>
          <w:bCs/>
          <w:lang w:val="vi-VN"/>
        </w:rPr>
        <w:tab/>
      </w:r>
      <w:r w:rsidRPr="00183110">
        <w:rPr>
          <w:b/>
          <w:bCs/>
        </w:rPr>
        <w:t xml:space="preserve">A. </w:t>
      </w:r>
      <w:r w:rsidRPr="00183110">
        <w:rPr>
          <w:b/>
          <w:bCs/>
          <w:position w:val="-28"/>
        </w:rPr>
        <w:object w:dxaOrig="880" w:dyaOrig="660">
          <v:shape id="_x0000_i1135" type="#_x0000_t75" style="width:44.25pt;height:33pt" o:ole="">
            <v:imagedata r:id="rId211" o:title=""/>
          </v:shape>
          <o:OLEObject Type="Embed" ProgID="Equation.3" ShapeID="_x0000_i1135" DrawAspect="Content" ObjectID="_1550260798" r:id="rId219"/>
        </w:object>
      </w:r>
      <w:r w:rsidRPr="00183110">
        <w:t>.</w:t>
      </w:r>
      <w:r w:rsidRPr="00183110">
        <w:rPr>
          <w:lang w:val="vi-VN"/>
        </w:rPr>
        <w:tab/>
      </w:r>
      <w:r w:rsidRPr="00183110">
        <w:rPr>
          <w:b/>
          <w:bCs/>
        </w:rPr>
        <w:t xml:space="preserve">B. </w:t>
      </w:r>
      <w:r w:rsidRPr="00183110">
        <w:rPr>
          <w:b/>
          <w:bCs/>
          <w:position w:val="-28"/>
        </w:rPr>
        <w:object w:dxaOrig="880" w:dyaOrig="660">
          <v:shape id="_x0000_i1136" type="#_x0000_t75" style="width:44.25pt;height:33pt" o:ole="">
            <v:imagedata r:id="rId213" o:title=""/>
          </v:shape>
          <o:OLEObject Type="Embed" ProgID="Equation.3" ShapeID="_x0000_i1136" DrawAspect="Content" ObjectID="_1550260799" r:id="rId220"/>
        </w:object>
      </w:r>
      <w:r w:rsidRPr="00183110">
        <w:rPr>
          <w:b/>
          <w:bCs/>
          <w:lang w:val="vi-VN"/>
        </w:rPr>
        <w:tab/>
      </w:r>
      <w:r w:rsidRPr="00183110">
        <w:rPr>
          <w:b/>
          <w:bCs/>
        </w:rPr>
        <w:t xml:space="preserve">C. </w:t>
      </w:r>
      <w:r w:rsidRPr="00183110">
        <w:rPr>
          <w:b/>
          <w:bCs/>
          <w:position w:val="-28"/>
        </w:rPr>
        <w:object w:dxaOrig="859" w:dyaOrig="660">
          <v:shape id="_x0000_i1137" type="#_x0000_t75" style="width:42.75pt;height:33pt" o:ole="">
            <v:imagedata r:id="rId215" o:title=""/>
          </v:shape>
          <o:OLEObject Type="Embed" ProgID="Equation.3" ShapeID="_x0000_i1137" DrawAspect="Content" ObjectID="_1550260800" r:id="rId221"/>
        </w:object>
      </w:r>
      <w:r w:rsidRPr="00183110">
        <w:rPr>
          <w:b/>
          <w:bCs/>
          <w:lang w:val="vi-VN"/>
        </w:rPr>
        <w:tab/>
      </w:r>
      <w:r w:rsidRPr="00183110">
        <w:rPr>
          <w:b/>
          <w:bCs/>
        </w:rPr>
        <w:t xml:space="preserve">D. </w:t>
      </w:r>
      <w:r w:rsidRPr="00183110">
        <w:rPr>
          <w:b/>
          <w:bCs/>
          <w:position w:val="-28"/>
        </w:rPr>
        <w:object w:dxaOrig="980" w:dyaOrig="660">
          <v:shape id="_x0000_i1138" type="#_x0000_t75" style="width:48.75pt;height:33pt" o:ole="">
            <v:imagedata r:id="rId217" o:title=""/>
          </v:shape>
          <o:OLEObject Type="Embed" ProgID="Equation.3" ShapeID="_x0000_i1138" DrawAspect="Content" ObjectID="_1550260801" r:id="rId222"/>
        </w:objec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 xml:space="preserve">Một vật dao động điều hòa với biên độ A và chu kỳ T. Trong khoảng thời gian </w:t>
      </w:r>
      <w:r w:rsidRPr="00183110">
        <w:sym w:font="Symbol" w:char="F044"/>
      </w:r>
      <w:r w:rsidRPr="00183110">
        <w:t>t = T/4, quãng đường lớn nhất</w:t>
      </w:r>
      <w:r w:rsidRPr="00183110">
        <w:rPr>
          <w:lang w:val="vi-VN"/>
        </w:rPr>
        <w:t xml:space="preserve"> </w:t>
      </w:r>
      <w:r w:rsidRPr="00183110">
        <w:t>(S</w:t>
      </w:r>
      <w:r w:rsidRPr="00183110">
        <w:rPr>
          <w:vertAlign w:val="subscript"/>
        </w:rPr>
        <w:t>max</w:t>
      </w:r>
      <w:r w:rsidRPr="00183110">
        <w:t>) mà vật đi được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t>S</w:t>
      </w:r>
      <w:r w:rsidRPr="00183110">
        <w:rPr>
          <w:vertAlign w:val="subscript"/>
        </w:rPr>
        <w:t>max</w:t>
      </w:r>
      <w:r w:rsidRPr="00183110">
        <w:t xml:space="preserve"> =</w:t>
      </w:r>
      <w:r w:rsidRPr="00183110">
        <w:rPr>
          <w:lang w:val="vi-VN"/>
        </w:rPr>
        <w:t xml:space="preserve"> A. </w:t>
      </w:r>
      <w:r w:rsidRPr="00183110">
        <w:rPr>
          <w:lang w:val="vi-VN"/>
        </w:rPr>
        <w:tab/>
      </w:r>
      <w:r w:rsidRPr="00183110">
        <w:rPr>
          <w:b/>
          <w:bCs/>
        </w:rPr>
        <w:t xml:space="preserve">B. </w:t>
      </w:r>
      <w:r w:rsidRPr="00183110">
        <w:t>S</w:t>
      </w:r>
      <w:r w:rsidRPr="00183110">
        <w:rPr>
          <w:vertAlign w:val="subscript"/>
        </w:rPr>
        <w:t>max</w:t>
      </w:r>
      <w:r w:rsidRPr="00183110">
        <w:rPr>
          <w:vertAlign w:val="subscript"/>
          <w:lang w:val="vi-VN"/>
        </w:rPr>
        <w:t xml:space="preserve"> </w:t>
      </w:r>
      <w:r w:rsidRPr="00183110">
        <w:rPr>
          <w:lang w:val="vi-VN"/>
        </w:rPr>
        <w:t xml:space="preserve">=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C. </w:t>
      </w:r>
      <w:r w:rsidRPr="00183110">
        <w:t>S</w:t>
      </w:r>
      <w:r w:rsidRPr="00183110">
        <w:rPr>
          <w:vertAlign w:val="subscript"/>
        </w:rPr>
        <w:t>max</w:t>
      </w:r>
      <w:r w:rsidRPr="00183110">
        <w:rPr>
          <w:vertAlign w:val="subscript"/>
          <w:lang w:val="vi-VN"/>
        </w:rPr>
        <w:t xml:space="preserve"> </w:t>
      </w:r>
      <w:r w:rsidRPr="00183110">
        <w:rPr>
          <w:lang w:val="vi-VN"/>
        </w:rPr>
        <w:t xml:space="preserve">=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D. </w:t>
      </w:r>
      <w:r w:rsidRPr="00183110">
        <w:t>S</w:t>
      </w:r>
      <w:r w:rsidRPr="00183110">
        <w:rPr>
          <w:vertAlign w:val="subscript"/>
        </w:rPr>
        <w:t>max</w:t>
      </w:r>
      <w:r w:rsidRPr="00183110">
        <w:t xml:space="preserve"> =1,5A.</w: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chu kỳ T. Trong khoảng thời gian</w:t>
      </w:r>
      <w:r w:rsidRPr="00183110">
        <w:rPr>
          <w:vertAlign w:val="subscript"/>
        </w:rPr>
        <w:t xml:space="preserve"> </w:t>
      </w:r>
      <w:r w:rsidRPr="00183110">
        <w:sym w:font="Symbol" w:char="F044"/>
      </w:r>
      <w:r w:rsidRPr="00183110">
        <w:t>t = T/6, quãng đường lớn nhất</w:t>
      </w:r>
      <w:r w:rsidRPr="00183110">
        <w:rPr>
          <w:lang w:val="vi-VN"/>
        </w:rPr>
        <w:t xml:space="preserve"> </w:t>
      </w:r>
      <w:r w:rsidRPr="00183110">
        <w:t>(S</w:t>
      </w:r>
      <w:r w:rsidRPr="00183110">
        <w:rPr>
          <w:vertAlign w:val="subscript"/>
        </w:rPr>
        <w:t>max</w:t>
      </w:r>
      <w:r w:rsidRPr="00183110">
        <w:t>) mà vật đi được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rPr>
          <w:lang w:val="vi-VN"/>
        </w:rPr>
        <w:t>A</w:t>
      </w:r>
      <w:r w:rsidRPr="00183110">
        <w:rPr>
          <w:lang w:val="vi-VN"/>
        </w:rPr>
        <w:tab/>
      </w:r>
      <w:r w:rsidRPr="00183110">
        <w:rPr>
          <w:lang w:val="vi-VN"/>
        </w:rPr>
        <w:tab/>
      </w:r>
      <w:r w:rsidRPr="00183110">
        <w:rPr>
          <w:b/>
          <w:bCs/>
        </w:rPr>
        <w:t xml:space="preserve">B.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C. </w:t>
      </w:r>
      <w:r w:rsidRPr="00183110">
        <w:t>A</w:t>
      </w:r>
      <w:r w:rsidRPr="00183110">
        <w:rPr>
          <w:vertAlign w:val="subscript"/>
        </w:rPr>
        <w:t xml:space="preserve"> </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D. </w:t>
      </w:r>
      <w:r w:rsidRPr="00183110">
        <w:t>1,5A.</w: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chu kỳ T. Trong khoảng thời gian</w:t>
      </w:r>
      <w:r w:rsidRPr="00183110">
        <w:rPr>
          <w:vertAlign w:val="subscript"/>
        </w:rPr>
        <w:t xml:space="preserve"> </w:t>
      </w:r>
      <w:r w:rsidRPr="00183110">
        <w:sym w:font="Symbol" w:char="F044"/>
      </w:r>
      <w:r w:rsidRPr="00183110">
        <w:t>t = 2T/3, quãng đường lớn nhất (S</w:t>
      </w:r>
      <w:r w:rsidRPr="00183110">
        <w:rPr>
          <w:vertAlign w:val="subscript"/>
        </w:rPr>
        <w:t>max</w:t>
      </w:r>
      <w:r w:rsidRPr="00183110">
        <w:t>) mà vật đi được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t>1,5</w:t>
      </w:r>
      <w:r w:rsidRPr="00183110">
        <w:rPr>
          <w:lang w:val="vi-VN"/>
        </w:rPr>
        <w:t xml:space="preserve">A. </w:t>
      </w:r>
      <w:r w:rsidRPr="00183110">
        <w:rPr>
          <w:lang w:val="vi-VN"/>
        </w:rPr>
        <w:tab/>
      </w:r>
      <w:r w:rsidRPr="00183110">
        <w:rPr>
          <w:b/>
          <w:bCs/>
        </w:rPr>
        <w:t xml:space="preserve">B. </w:t>
      </w:r>
      <w:r w:rsidRPr="00183110">
        <w:t>2</w:t>
      </w:r>
      <w:r w:rsidRPr="00183110">
        <w:rPr>
          <w:lang w:val="vi-VN"/>
        </w:rPr>
        <w:t>A</w:t>
      </w:r>
      <w:r w:rsidRPr="00183110">
        <w:rPr>
          <w:lang w:val="vi-VN"/>
        </w:rPr>
        <w:tab/>
      </w:r>
      <w:r w:rsidRPr="00183110">
        <w:rPr>
          <w:b/>
          <w:bCs/>
        </w:rPr>
        <w:t xml:space="preserve">C.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D. </w:t>
      </w:r>
      <w:r w:rsidRPr="00183110">
        <w:t>3A.</w: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chu kỳ T. Trong khoảng thời gian</w:t>
      </w:r>
      <w:r w:rsidRPr="00183110">
        <w:rPr>
          <w:vertAlign w:val="subscript"/>
        </w:rPr>
        <w:t xml:space="preserve"> </w:t>
      </w:r>
      <w:r w:rsidRPr="00183110">
        <w:sym w:font="Symbol" w:char="F044"/>
      </w:r>
      <w:r w:rsidRPr="00183110">
        <w:t>t = 3T/4, quãng đường lớn nhất (S</w:t>
      </w:r>
      <w:r w:rsidRPr="00183110">
        <w:rPr>
          <w:vertAlign w:val="subscript"/>
        </w:rPr>
        <w:t>max</w:t>
      </w:r>
      <w:r w:rsidRPr="00183110">
        <w:t>) mà vật đi được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B.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C. </w:t>
      </w:r>
      <w:r w:rsidRPr="00183110">
        <w:t>2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D. </w:t>
      </w:r>
      <w:r w:rsidRPr="00183110">
        <w:t>A</w:t>
      </w:r>
      <w:r w:rsidRPr="00183110">
        <w:rPr>
          <w:lang w:val="vi-VN"/>
        </w:rPr>
        <w:t xml:space="preserve">+ </w:t>
      </w:r>
      <w:r w:rsidRPr="00183110">
        <w:t>A</w:t>
      </w:r>
      <w:r w:rsidRPr="00183110">
        <w:rPr>
          <w:vertAlign w:val="subscript"/>
        </w:rPr>
        <w:t xml:space="preserve"> </w:t>
      </w:r>
      <w:r w:rsidRPr="00183110">
        <w:rPr>
          <w:vertAlign w:val="subscript"/>
          <w:lang w:val="vi-VN"/>
        </w:rPr>
        <w:fldChar w:fldCharType="begin"/>
      </w:r>
      <w:r w:rsidRPr="00183110">
        <w:rPr>
          <w:vertAlign w:val="subscript"/>
          <w:lang w:val="vi-VN"/>
        </w:rPr>
        <w:instrText>eq \l(\r(,</w:instrText>
      </w:r>
      <w:r w:rsidRPr="00183110">
        <w:instrText>2))</w:instrText>
      </w:r>
      <w:r w:rsidRPr="00183110">
        <w:rPr>
          <w:vertAlign w:val="subscript"/>
          <w:lang w:val="vi-VN"/>
        </w:rPr>
        <w:fldChar w:fldCharType="end"/>
      </w:r>
      <w:r w:rsidRPr="00183110">
        <w:rPr>
          <w:vertAlign w:val="subscript"/>
          <w:lang w:val="vi-VN"/>
        </w:rPr>
        <w:t>.</w:t>
      </w:r>
    </w:p>
    <w:p w:rsidR="00732A14" w:rsidRPr="00183110" w:rsidRDefault="00732A14"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Một vật dao động điều hòa với biên độ A và chu kỳ T. Trong khoảng thời gian</w:t>
      </w:r>
      <w:r w:rsidRPr="00183110">
        <w:rPr>
          <w:vertAlign w:val="subscript"/>
        </w:rPr>
        <w:t xml:space="preserve"> </w:t>
      </w:r>
      <w:r w:rsidRPr="00183110">
        <w:sym w:font="Symbol" w:char="F044"/>
      </w:r>
      <w:r w:rsidRPr="00183110">
        <w:t>t = 3T/4, quãng đường nhỏ</w:t>
      </w:r>
      <w:r w:rsidRPr="00183110">
        <w:rPr>
          <w:lang w:val="vi-VN"/>
        </w:rPr>
        <w:t xml:space="preserve"> </w:t>
      </w:r>
      <w:r w:rsidRPr="00183110">
        <w:t>nhất (S</w:t>
      </w:r>
      <w:r w:rsidRPr="00183110">
        <w:rPr>
          <w:vertAlign w:val="subscript"/>
        </w:rPr>
        <w:t>min</w:t>
      </w:r>
      <w:r w:rsidRPr="00183110">
        <w:t>) mà vật đi được là</w:t>
      </w:r>
    </w:p>
    <w:p w:rsidR="00732A14" w:rsidRPr="00183110" w:rsidRDefault="00732A14"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A. </w:t>
      </w:r>
      <w:r w:rsidRPr="00183110">
        <w:t>4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B.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lang w:val="vi-VN"/>
        </w:rPr>
        <w:tab/>
      </w:r>
      <w:r w:rsidRPr="00183110">
        <w:rPr>
          <w:b/>
          <w:bCs/>
        </w:rPr>
        <w:t xml:space="preserve">C.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t>.</w:t>
      </w:r>
      <w:r w:rsidRPr="00183110">
        <w:rPr>
          <w:vertAlign w:val="subscript"/>
        </w:rPr>
        <w:t xml:space="preserve"> </w:t>
      </w:r>
      <w:r w:rsidRPr="00183110">
        <w:rPr>
          <w:vertAlign w:val="subscript"/>
          <w:lang w:val="vi-VN"/>
        </w:rPr>
        <w:tab/>
      </w:r>
      <w:r w:rsidRPr="00183110">
        <w:rPr>
          <w:b/>
          <w:bCs/>
        </w:rPr>
        <w:t xml:space="preserve">D. </w:t>
      </w:r>
      <w:r w:rsidRPr="00183110">
        <w:t>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t>.</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t xml:space="preserve">Một vật dao động điều hòa với biên độ A và chu kỳ T. Trong khoảng thời gian </w:t>
      </w:r>
      <w:r w:rsidRPr="00183110">
        <w:sym w:font="Symbol" w:char="F044"/>
      </w:r>
      <w:r w:rsidRPr="00183110">
        <w:t>t = 5T/6, quãng đường lớn nhất (S</w:t>
      </w:r>
      <w:r w:rsidRPr="00183110">
        <w:rPr>
          <w:vertAlign w:val="subscript"/>
        </w:rPr>
        <w:t>max</w:t>
      </w:r>
      <w:r w:rsidRPr="00183110">
        <w:t>) mà vật đi được là</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t>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B. </w:t>
      </w:r>
      <w:r w:rsidRPr="00183110">
        <w:t>4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lang w:val="vi-VN"/>
        </w:rPr>
        <w:tab/>
      </w:r>
      <w:r w:rsidRPr="00183110">
        <w:rPr>
          <w:b/>
          <w:bCs/>
        </w:rPr>
        <w:t xml:space="preserve">C.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lang w:val="vi-VN"/>
        </w:rPr>
        <w:tab/>
      </w:r>
      <w:r w:rsidRPr="00183110">
        <w:rPr>
          <w:b/>
          <w:bCs/>
        </w:rPr>
        <w:t xml:space="preserve">D. </w:t>
      </w:r>
      <w:r w:rsidRPr="00183110">
        <w:t>2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Một vật dao động điều hòa với biên độ A và chu kỳ T. Trong khoảng thời gian</w:t>
      </w:r>
      <w:r w:rsidRPr="00183110">
        <w:rPr>
          <w:vertAlign w:val="subscript"/>
        </w:rPr>
        <w:t xml:space="preserve"> </w:t>
      </w:r>
      <w:r w:rsidRPr="00183110">
        <w:sym w:font="Symbol" w:char="F044"/>
      </w:r>
      <w:r w:rsidRPr="00183110">
        <w:t>t = 5T/6, quãng đường nhỏ</w:t>
      </w:r>
      <w:r w:rsidRPr="00183110">
        <w:rPr>
          <w:lang w:val="vi-VN"/>
        </w:rPr>
        <w:t xml:space="preserve"> </w:t>
      </w:r>
      <w:r w:rsidRPr="00183110">
        <w:t>nhất (S</w:t>
      </w:r>
      <w:r w:rsidRPr="00183110">
        <w:rPr>
          <w:vertAlign w:val="subscript"/>
        </w:rPr>
        <w:t>min</w:t>
      </w:r>
      <w:r w:rsidRPr="00183110">
        <w:t>) mà vật đi được là</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A.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lang w:val="vi-VN"/>
        </w:rPr>
        <w:tab/>
      </w:r>
      <w:r w:rsidRPr="00183110">
        <w:rPr>
          <w:b/>
          <w:bCs/>
        </w:rPr>
        <w:t xml:space="preserve">B. </w:t>
      </w:r>
      <w:r w:rsidRPr="00183110">
        <w:t>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C.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rPr>
          <w:vertAlign w:val="subscript"/>
          <w:lang w:val="vi-VN"/>
        </w:rPr>
        <w:tab/>
      </w:r>
      <w:r w:rsidRPr="00183110">
        <w:rPr>
          <w:b/>
          <w:bCs/>
        </w:rPr>
        <w:t xml:space="preserve">D. </w:t>
      </w:r>
      <w:r w:rsidRPr="00183110">
        <w:t>3A.</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t xml:space="preserve">Chọn phương án </w:t>
      </w:r>
      <w:r w:rsidRPr="00183110">
        <w:rPr>
          <w:b/>
          <w:bCs/>
        </w:rPr>
        <w:t>sai</w:t>
      </w:r>
      <w:r w:rsidRPr="00183110">
        <w:t>. Biên độ của một dao động điều hòa bằ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A. </w:t>
      </w:r>
      <w:r w:rsidRPr="00183110">
        <w:t>hai lần quãng đường của vật đi được trong 1/12 chu kỳ khi vật xuất phát từ vị trí cân bằ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B. </w:t>
      </w:r>
      <w:r w:rsidRPr="00183110">
        <w:t>nửa quãng đường của vật đi được trong nửa chu kỳ khi vật xuất phát từ vị trí bất kì.</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C. </w:t>
      </w:r>
      <w:r w:rsidRPr="00183110">
        <w:t>quãng đường của vật đi được trong 1/4 chu kỳ khi vật xuất phát từ vị trí cân bằng hoặc vị trí biên.</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D. </w:t>
      </w:r>
      <w:r w:rsidRPr="00183110">
        <w:t>hai lần quãng đường của vật đi được trong 1/8 chu kỳ khi vật xuất phát từ vị trí biên.</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Một chất điểm dao động điều hoà dọc trục Ox quanh vị trí cân bằng O với biên độ A và chu kì T. Trong khoảng thời gian</w:t>
      </w:r>
      <w:r w:rsidRPr="00183110">
        <w:rPr>
          <w:vertAlign w:val="subscript"/>
        </w:rPr>
        <w:t xml:space="preserve"> </w:t>
      </w:r>
      <w:r w:rsidRPr="00183110">
        <w:t>t = T/3, quãng đường lớn nhất (S</w:t>
      </w:r>
      <w:r w:rsidRPr="00183110">
        <w:rPr>
          <w:vertAlign w:val="subscript"/>
        </w:rPr>
        <w:t>max</w:t>
      </w:r>
      <w:r w:rsidRPr="00183110">
        <w:t>) mà chất điểm có thể đi được là</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 xml:space="preserve"> </w:t>
      </w:r>
      <w:r w:rsidRPr="00183110">
        <w:rPr>
          <w:b/>
          <w:bCs/>
          <w:lang w:val="vi-VN"/>
        </w:rPr>
        <w:tab/>
      </w:r>
      <w:r w:rsidRPr="00183110">
        <w:rPr>
          <w:b/>
          <w:bCs/>
        </w:rPr>
        <w:t xml:space="preserve">A. </w:t>
      </w:r>
      <w:r w:rsidRPr="00183110">
        <w:t>A</w:t>
      </w:r>
      <w:r w:rsidRPr="00183110">
        <w:rPr>
          <w:vertAlign w:val="subscript"/>
        </w:rPr>
        <w:fldChar w:fldCharType="begin"/>
      </w:r>
      <w:r w:rsidRPr="00183110">
        <w:rPr>
          <w:vertAlign w:val="subscript"/>
        </w:rPr>
        <w:instrText>eq \l(\r(,</w:instrText>
      </w:r>
      <w:r w:rsidRPr="00183110">
        <w:instrText>3))</w:instrText>
      </w:r>
      <w:r w:rsidRPr="00183110">
        <w:rPr>
          <w:vertAlign w:val="subscript"/>
        </w:rPr>
        <w:fldChar w:fldCharType="end"/>
      </w:r>
      <w:r w:rsidRPr="00183110">
        <w:t>.</w:t>
      </w:r>
      <w:r w:rsidRPr="00183110">
        <w:rPr>
          <w:vertAlign w:val="subscript"/>
        </w:rPr>
        <w:t xml:space="preserve"> </w:t>
      </w:r>
      <w:r w:rsidRPr="00183110">
        <w:rPr>
          <w:vertAlign w:val="subscript"/>
          <w:lang w:val="vi-VN"/>
        </w:rPr>
        <w:tab/>
      </w:r>
      <w:r w:rsidRPr="00183110">
        <w:rPr>
          <w:b/>
          <w:bCs/>
        </w:rPr>
        <w:t xml:space="preserve">B. </w:t>
      </w:r>
      <w:r w:rsidRPr="00183110">
        <w:t>1,5</w:t>
      </w:r>
      <w:r w:rsidRPr="00183110">
        <w:rPr>
          <w:lang w:val="vi-VN"/>
        </w:rPr>
        <w:t xml:space="preserve">A. </w:t>
      </w:r>
      <w:r w:rsidRPr="00183110">
        <w:rPr>
          <w:lang w:val="vi-VN"/>
        </w:rPr>
        <w:tab/>
      </w:r>
      <w:r w:rsidRPr="00183110">
        <w:rPr>
          <w:b/>
          <w:bCs/>
        </w:rPr>
        <w:t xml:space="preserve">C. </w:t>
      </w:r>
      <w:r w:rsidRPr="00183110">
        <w:t>A</w:t>
      </w:r>
      <w:r w:rsidRPr="00183110">
        <w:rPr>
          <w:lang w:val="vi-VN"/>
        </w:rPr>
        <w:t>.</w:t>
      </w:r>
      <w:r w:rsidRPr="00183110">
        <w:rPr>
          <w:b/>
        </w:rPr>
        <w:t xml:space="preserve"> </w:t>
      </w:r>
      <w:r w:rsidRPr="00183110">
        <w:rPr>
          <w:b/>
          <w:lang w:val="vi-VN"/>
        </w:rPr>
        <w:tab/>
      </w:r>
      <w:r w:rsidRPr="00183110">
        <w:rPr>
          <w:b/>
          <w:bCs/>
        </w:rPr>
        <w:t xml:space="preserve">D.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Một vật dao động điều hòa với phương trình x = 4cos(2πt – π/3) cm. Quãng đường nhỏ nhất (S</w:t>
      </w:r>
      <w:r w:rsidRPr="00183110">
        <w:rPr>
          <w:vertAlign w:val="subscript"/>
        </w:rPr>
        <w:t>min</w:t>
      </w:r>
      <w:r w:rsidRPr="00183110">
        <w:t>) vật đi được trong khoảng thời gian 2/3 chu kỳ dao động là (lấy gần đú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ab/>
        <w:t xml:space="preserve">A. </w:t>
      </w:r>
      <w:r w:rsidRPr="00183110">
        <w:t>12 cm.</w:t>
      </w:r>
      <w:r w:rsidRPr="00183110">
        <w:rPr>
          <w:vertAlign w:val="subscript"/>
        </w:rPr>
        <w:t xml:space="preserve"> </w:t>
      </w:r>
      <w:r w:rsidRPr="00183110">
        <w:rPr>
          <w:vertAlign w:val="subscript"/>
        </w:rPr>
        <w:tab/>
      </w:r>
      <w:r w:rsidRPr="00183110">
        <w:rPr>
          <w:b/>
          <w:bCs/>
        </w:rPr>
        <w:t xml:space="preserve">B. </w:t>
      </w:r>
      <w:r w:rsidRPr="00183110">
        <w:t>10,92 cm.</w:t>
      </w:r>
      <w:r w:rsidRPr="00183110">
        <w:rPr>
          <w:vertAlign w:val="subscript"/>
        </w:rPr>
        <w:t xml:space="preserve"> </w:t>
      </w:r>
      <w:r w:rsidRPr="00183110">
        <w:rPr>
          <w:vertAlign w:val="subscript"/>
        </w:rPr>
        <w:tab/>
      </w:r>
      <w:r w:rsidRPr="00183110">
        <w:rPr>
          <w:b/>
          <w:bCs/>
        </w:rPr>
        <w:t xml:space="preserve">C. </w:t>
      </w:r>
      <w:r w:rsidRPr="00183110">
        <w:t>9,07 cm.</w:t>
      </w:r>
      <w:r w:rsidRPr="00183110">
        <w:rPr>
          <w:vertAlign w:val="subscript"/>
        </w:rPr>
        <w:t xml:space="preserve"> </w:t>
      </w:r>
      <w:r w:rsidRPr="00183110">
        <w:rPr>
          <w:vertAlign w:val="subscript"/>
        </w:rPr>
        <w:tab/>
      </w:r>
      <w:r w:rsidRPr="00183110">
        <w:rPr>
          <w:b/>
          <w:bCs/>
        </w:rPr>
        <w:t xml:space="preserve">D. </w:t>
      </w:r>
      <w:r w:rsidRPr="00183110">
        <w:t>10,26 cm.</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Biên độ của một dao động điều hoà bằng 0,5 m. Vật đó đi được quãng đường bằng bao nhiêu trong thời gian 5 chu kì dao độ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ab/>
        <w:t xml:space="preserve">A. </w:t>
      </w:r>
      <w:r w:rsidRPr="00183110">
        <w:t>S</w:t>
      </w:r>
      <w:r w:rsidRPr="00183110">
        <w:rPr>
          <w:vertAlign w:val="subscript"/>
        </w:rPr>
        <w:t>min</w:t>
      </w:r>
      <w:r w:rsidRPr="00183110">
        <w:t xml:space="preserve"> = 10 m.</w:t>
      </w:r>
      <w:r w:rsidRPr="00183110">
        <w:rPr>
          <w:vertAlign w:val="subscript"/>
        </w:rPr>
        <w:t xml:space="preserve"> </w:t>
      </w:r>
      <w:r w:rsidRPr="00183110">
        <w:rPr>
          <w:vertAlign w:val="subscript"/>
        </w:rPr>
        <w:tab/>
      </w:r>
      <w:r w:rsidRPr="00183110">
        <w:rPr>
          <w:b/>
          <w:bCs/>
        </w:rPr>
        <w:t xml:space="preserve">B. </w:t>
      </w:r>
      <w:r w:rsidRPr="00183110">
        <w:t>S</w:t>
      </w:r>
      <w:r w:rsidRPr="00183110">
        <w:rPr>
          <w:vertAlign w:val="subscript"/>
        </w:rPr>
        <w:t>min</w:t>
      </w:r>
      <w:r w:rsidRPr="00183110">
        <w:t xml:space="preserve"> = 2,5 m.</w:t>
      </w:r>
      <w:r w:rsidRPr="00183110">
        <w:rPr>
          <w:vertAlign w:val="subscript"/>
        </w:rPr>
        <w:t xml:space="preserve"> </w:t>
      </w:r>
      <w:r w:rsidRPr="00183110">
        <w:rPr>
          <w:vertAlign w:val="subscript"/>
        </w:rPr>
        <w:tab/>
      </w:r>
      <w:r w:rsidRPr="00183110">
        <w:rPr>
          <w:b/>
          <w:bCs/>
        </w:rPr>
        <w:t xml:space="preserve">C. </w:t>
      </w:r>
      <w:r w:rsidRPr="00183110">
        <w:t>S</w:t>
      </w:r>
      <w:r w:rsidRPr="00183110">
        <w:rPr>
          <w:vertAlign w:val="subscript"/>
        </w:rPr>
        <w:t>min</w:t>
      </w:r>
      <w:r w:rsidRPr="00183110">
        <w:t xml:space="preserve"> = 0,5 m.</w:t>
      </w:r>
      <w:r w:rsidRPr="00183110">
        <w:tab/>
      </w:r>
      <w:r w:rsidRPr="00183110">
        <w:rPr>
          <w:b/>
          <w:bCs/>
        </w:rPr>
        <w:t xml:space="preserve">D. </w:t>
      </w:r>
      <w:r w:rsidRPr="00183110">
        <w:t>S</w:t>
      </w:r>
      <w:r w:rsidRPr="00183110">
        <w:rPr>
          <w:vertAlign w:val="subscript"/>
        </w:rPr>
        <w:t>min</w:t>
      </w:r>
      <w:r w:rsidRPr="00183110">
        <w:t xml:space="preserve"> = 4 m.</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Một vật dao động điều hòa với phương trình x = 5cos(πt + π/3) cm. Quãng đường lớn nhất vật đi được trong khoảng thời gian 1,5 (s) là (lấy gần đú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ab/>
        <w:t xml:space="preserve">A. </w:t>
      </w:r>
      <w:r w:rsidRPr="00183110">
        <w:t>S</w:t>
      </w:r>
      <w:r w:rsidRPr="00183110">
        <w:rPr>
          <w:vertAlign w:val="subscript"/>
        </w:rPr>
        <w:t>max</w:t>
      </w:r>
      <w:r w:rsidRPr="00183110">
        <w:t xml:space="preserve"> = 7,07 cm.</w:t>
      </w:r>
      <w:r w:rsidRPr="00183110">
        <w:rPr>
          <w:vertAlign w:val="subscript"/>
        </w:rPr>
        <w:t xml:space="preserve"> </w:t>
      </w:r>
      <w:r w:rsidRPr="00183110">
        <w:rPr>
          <w:vertAlign w:val="subscript"/>
        </w:rPr>
        <w:tab/>
      </w:r>
      <w:r w:rsidRPr="00183110">
        <w:rPr>
          <w:b/>
          <w:bCs/>
        </w:rPr>
        <w:t xml:space="preserve">B. </w:t>
      </w:r>
      <w:r w:rsidRPr="00183110">
        <w:t>S</w:t>
      </w:r>
      <w:r w:rsidRPr="00183110">
        <w:rPr>
          <w:vertAlign w:val="subscript"/>
        </w:rPr>
        <w:t>max</w:t>
      </w:r>
      <w:r w:rsidRPr="00183110">
        <w:t xml:space="preserve"> = 17,07 cm.</w:t>
      </w:r>
      <w:r w:rsidRPr="00183110">
        <w:rPr>
          <w:vertAlign w:val="subscript"/>
        </w:rPr>
        <w:t xml:space="preserve"> </w:t>
      </w:r>
      <w:r w:rsidRPr="00183110">
        <w:rPr>
          <w:vertAlign w:val="subscript"/>
        </w:rPr>
        <w:tab/>
      </w:r>
      <w:r w:rsidRPr="00183110">
        <w:rPr>
          <w:b/>
          <w:bCs/>
        </w:rPr>
        <w:t xml:space="preserve">C. </w:t>
      </w:r>
      <w:r w:rsidRPr="00183110">
        <w:t>S</w:t>
      </w:r>
      <w:r w:rsidRPr="00183110">
        <w:rPr>
          <w:vertAlign w:val="subscript"/>
        </w:rPr>
        <w:t>max</w:t>
      </w:r>
      <w:r w:rsidRPr="00183110">
        <w:t xml:space="preserve"> = 20 cm.</w:t>
      </w:r>
      <w:r w:rsidRPr="00183110">
        <w:tab/>
      </w:r>
      <w:r w:rsidRPr="00183110">
        <w:rPr>
          <w:b/>
          <w:bCs/>
        </w:rPr>
        <w:t xml:space="preserve">D. </w:t>
      </w:r>
      <w:r w:rsidRPr="00183110">
        <w:t>S</w:t>
      </w:r>
      <w:r w:rsidRPr="00183110">
        <w:rPr>
          <w:vertAlign w:val="subscript"/>
        </w:rPr>
        <w:t>max</w:t>
      </w:r>
      <w:r w:rsidRPr="00183110">
        <w:t xml:space="preserve"> = 13,66 cm.</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 xml:space="preserve">Một vật dao động điều hòa với phương trình x = 5cos(πt + π/3) cm. Quãng đường nhỏ nhất vật đi được trong khoảng thời gian </w:t>
      </w:r>
      <w:r w:rsidRPr="00183110">
        <w:sym w:font="Symbol" w:char="F044"/>
      </w:r>
      <w:r w:rsidRPr="00183110">
        <w:t>t =1,5 s là (lấy gần đú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ab/>
        <w:t xml:space="preserve">A. </w:t>
      </w:r>
      <w:r w:rsidRPr="00183110">
        <w:t>S</w:t>
      </w:r>
      <w:r w:rsidRPr="00183110">
        <w:rPr>
          <w:vertAlign w:val="subscript"/>
        </w:rPr>
        <w:t>min</w:t>
      </w:r>
      <w:r w:rsidRPr="00183110">
        <w:t xml:space="preserve"> = 13,66 cm.</w:t>
      </w:r>
      <w:r w:rsidRPr="00183110">
        <w:rPr>
          <w:vertAlign w:val="subscript"/>
        </w:rPr>
        <w:t xml:space="preserve"> </w:t>
      </w:r>
      <w:r w:rsidRPr="00183110">
        <w:rPr>
          <w:vertAlign w:val="subscript"/>
        </w:rPr>
        <w:tab/>
      </w:r>
      <w:r w:rsidRPr="00183110">
        <w:rPr>
          <w:b/>
          <w:bCs/>
        </w:rPr>
        <w:t xml:space="preserve">B. </w:t>
      </w:r>
      <w:r w:rsidRPr="00183110">
        <w:t>S</w:t>
      </w:r>
      <w:r w:rsidRPr="00183110">
        <w:rPr>
          <w:vertAlign w:val="subscript"/>
        </w:rPr>
        <w:t>min</w:t>
      </w:r>
      <w:r w:rsidRPr="00183110">
        <w:t xml:space="preserve"> = 12,07 cm.</w:t>
      </w:r>
      <w:r w:rsidRPr="00183110">
        <w:rPr>
          <w:vertAlign w:val="subscript"/>
        </w:rPr>
        <w:t xml:space="preserve"> </w:t>
      </w:r>
      <w:r w:rsidRPr="00183110">
        <w:rPr>
          <w:vertAlign w:val="subscript"/>
        </w:rPr>
        <w:tab/>
      </w:r>
      <w:r w:rsidRPr="00183110">
        <w:rPr>
          <w:b/>
          <w:bCs/>
        </w:rPr>
        <w:t xml:space="preserve">C. </w:t>
      </w:r>
      <w:r w:rsidRPr="00183110">
        <w:t>S</w:t>
      </w:r>
      <w:r w:rsidRPr="00183110">
        <w:rPr>
          <w:vertAlign w:val="subscript"/>
        </w:rPr>
        <w:t>min</w:t>
      </w:r>
      <w:r w:rsidRPr="00183110">
        <w:t xml:space="preserve"> = 12,93 cm.</w:t>
      </w:r>
      <w:r w:rsidRPr="00183110">
        <w:rPr>
          <w:vertAlign w:val="subscript"/>
        </w:rPr>
        <w:t xml:space="preserve"> </w:t>
      </w:r>
      <w:r w:rsidRPr="00183110">
        <w:rPr>
          <w:vertAlign w:val="subscript"/>
        </w:rPr>
        <w:tab/>
      </w:r>
      <w:r w:rsidRPr="00183110">
        <w:rPr>
          <w:b/>
          <w:bCs/>
        </w:rPr>
        <w:t xml:space="preserve">D. </w:t>
      </w:r>
      <w:r w:rsidRPr="00183110">
        <w:t>S</w:t>
      </w:r>
      <w:r w:rsidRPr="00183110">
        <w:rPr>
          <w:vertAlign w:val="subscript"/>
        </w:rPr>
        <w:t>min</w:t>
      </w:r>
      <w:r w:rsidRPr="00183110">
        <w:t xml:space="preserve"> = 7,92 cm.</w:t>
      </w:r>
    </w:p>
    <w:p w:rsidR="00533687" w:rsidRPr="00183110" w:rsidRDefault="00533687"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 xml:space="preserve"> </w:t>
      </w:r>
      <w:r w:rsidRPr="00183110">
        <w:t>Một vật dao động điều hòa với phương trình x = 4cos(2πt – π/3) cm. Quãng đường lớn nhất vật đi được trong khoảng thời gian 2/3 chu kỳ dao động là (lấy gần đúng)</w:t>
      </w:r>
    </w:p>
    <w:p w:rsidR="00533687" w:rsidRPr="00183110" w:rsidRDefault="0053368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rPr>
        <w:tab/>
        <w:t xml:space="preserve">A. </w:t>
      </w:r>
      <w:r w:rsidRPr="00183110">
        <w:t>S</w:t>
      </w:r>
      <w:r w:rsidRPr="00183110">
        <w:rPr>
          <w:vertAlign w:val="subscript"/>
        </w:rPr>
        <w:t>max</w:t>
      </w:r>
      <w:r w:rsidRPr="00183110">
        <w:t xml:space="preserve"> = 12 cm.</w:t>
      </w:r>
      <w:r w:rsidRPr="00183110">
        <w:rPr>
          <w:vertAlign w:val="subscript"/>
        </w:rPr>
        <w:t xml:space="preserve"> </w:t>
      </w:r>
      <w:r w:rsidRPr="00183110">
        <w:rPr>
          <w:vertAlign w:val="subscript"/>
        </w:rPr>
        <w:tab/>
      </w:r>
      <w:r w:rsidRPr="00183110">
        <w:rPr>
          <w:b/>
          <w:bCs/>
        </w:rPr>
        <w:t xml:space="preserve">B. </w:t>
      </w:r>
      <w:r w:rsidRPr="00183110">
        <w:t>S</w:t>
      </w:r>
      <w:r w:rsidRPr="00183110">
        <w:rPr>
          <w:vertAlign w:val="subscript"/>
        </w:rPr>
        <w:t>max</w:t>
      </w:r>
      <w:r w:rsidRPr="00183110">
        <w:t xml:space="preserve"> = 10,92 cm.</w:t>
      </w:r>
      <w:r w:rsidRPr="00183110">
        <w:rPr>
          <w:vertAlign w:val="subscript"/>
        </w:rPr>
        <w:t xml:space="preserve"> </w:t>
      </w:r>
      <w:r w:rsidRPr="00183110">
        <w:rPr>
          <w:vertAlign w:val="subscript"/>
        </w:rPr>
        <w:tab/>
      </w:r>
      <w:r w:rsidRPr="00183110">
        <w:rPr>
          <w:b/>
          <w:bCs/>
        </w:rPr>
        <w:t xml:space="preserve">C. </w:t>
      </w:r>
      <w:r w:rsidRPr="00183110">
        <w:t>S</w:t>
      </w:r>
      <w:r w:rsidRPr="00183110">
        <w:rPr>
          <w:vertAlign w:val="subscript"/>
        </w:rPr>
        <w:t>max</w:t>
      </w:r>
      <w:r w:rsidRPr="00183110">
        <w:t xml:space="preserve"> = 9,07 cm.</w:t>
      </w:r>
      <w:r w:rsidRPr="00183110">
        <w:rPr>
          <w:vertAlign w:val="subscript"/>
        </w:rPr>
        <w:t xml:space="preserve"> </w:t>
      </w:r>
      <w:r w:rsidRPr="00183110">
        <w:rPr>
          <w:vertAlign w:val="subscript"/>
        </w:rPr>
        <w:tab/>
      </w:r>
      <w:r w:rsidRPr="00183110">
        <w:rPr>
          <w:b/>
          <w:bCs/>
        </w:rPr>
        <w:t xml:space="preserve">D. </w:t>
      </w:r>
      <w:r w:rsidRPr="00183110">
        <w:t>S</w:t>
      </w:r>
      <w:r w:rsidRPr="00183110">
        <w:rPr>
          <w:vertAlign w:val="subscript"/>
        </w:rPr>
        <w:t>max</w:t>
      </w:r>
      <w:r w:rsidRPr="00183110">
        <w:t xml:space="preserve"> = 10,26 cm. </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t xml:space="preserve"> Một vật dao động điều hòa với biên độ</w:t>
      </w:r>
      <w:r w:rsidRPr="00183110">
        <w:rPr>
          <w:lang w:val="vi-VN"/>
        </w:rPr>
        <w:t xml:space="preserve"> A. </w:t>
      </w:r>
      <w:r w:rsidRPr="00183110">
        <w:t>Trong khoảng thời gian 1 s quãng đường vật có thể đi được nhỏ nhất bằng</w:t>
      </w:r>
      <w:r w:rsidRPr="00183110">
        <w:rPr>
          <w:lang w:val="vi-VN"/>
        </w:rPr>
        <w:t xml:space="preserve"> A. </w:t>
      </w:r>
      <w:r w:rsidRPr="00183110">
        <w:t>Chu kỳ dao động của vật là</w:t>
      </w:r>
    </w:p>
    <w:p w:rsidR="002E78A3" w:rsidRPr="00183110" w:rsidRDefault="002E78A3"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Pr="00183110">
        <w:rPr>
          <w:b/>
        </w:rPr>
        <w:t xml:space="preserve">A. </w:t>
      </w:r>
      <w:r w:rsidRPr="00183110">
        <w:t>5 s</w:t>
      </w:r>
      <w:r w:rsidRPr="00183110">
        <w:rPr>
          <w:lang w:val="vi-VN"/>
        </w:rPr>
        <w:tab/>
      </w:r>
      <w:r w:rsidRPr="00183110">
        <w:rPr>
          <w:lang w:val="vi-VN"/>
        </w:rPr>
        <w:tab/>
      </w:r>
      <w:r w:rsidRPr="00183110">
        <w:rPr>
          <w:b/>
        </w:rPr>
        <w:t xml:space="preserve">B. </w:t>
      </w:r>
      <w:r w:rsidRPr="00183110">
        <w:t xml:space="preserve">2 s </w:t>
      </w:r>
      <w:r w:rsidRPr="00183110">
        <w:rPr>
          <w:b/>
        </w:rPr>
        <w:tab/>
        <w:t xml:space="preserve">C. </w:t>
      </w:r>
      <w:r w:rsidRPr="00183110">
        <w:t xml:space="preserve">3 s </w:t>
      </w:r>
      <w:r w:rsidRPr="00183110">
        <w:rPr>
          <w:b/>
        </w:rPr>
        <w:tab/>
        <w:t xml:space="preserve">D. </w:t>
      </w:r>
      <w:r w:rsidRPr="00183110">
        <w:t>4 s</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òa với biên độ</w:t>
      </w:r>
      <w:r w:rsidRPr="00183110">
        <w:rPr>
          <w:lang w:val="vi-VN"/>
        </w:rPr>
        <w:t xml:space="preserve"> A. </w:t>
      </w:r>
      <w:r w:rsidRPr="00183110">
        <w:t xml:space="preserve">Trong khoảng thời gian 1/3 s quãng đường vật có thể đi được lớn nhất bằng </w:t>
      </w:r>
      <w:r w:rsidRPr="00183110">
        <w:rPr>
          <w:lang w:val="vi-VN"/>
        </w:rPr>
        <w:t xml:space="preserve">A. </w:t>
      </w:r>
      <w:r w:rsidRPr="00183110">
        <w:t>Tần số dao động của vật bằng</w:t>
      </w:r>
    </w:p>
    <w:p w:rsidR="002E78A3" w:rsidRPr="00183110" w:rsidRDefault="002E78A3"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Pr="00183110">
        <w:rPr>
          <w:b/>
        </w:rPr>
        <w:t xml:space="preserve">A. </w:t>
      </w:r>
      <w:r w:rsidRPr="00183110">
        <w:t xml:space="preserve">0,5 Hz </w:t>
      </w:r>
      <w:r w:rsidRPr="00183110">
        <w:rPr>
          <w:lang w:val="vi-VN"/>
        </w:rPr>
        <w:tab/>
      </w:r>
      <w:r w:rsidRPr="00183110">
        <w:rPr>
          <w:b/>
        </w:rPr>
        <w:t xml:space="preserve">B. </w:t>
      </w:r>
      <w:r w:rsidRPr="00183110">
        <w:t xml:space="preserve">0,25 Hz </w:t>
      </w:r>
      <w:r w:rsidRPr="00183110">
        <w:rPr>
          <w:b/>
        </w:rPr>
        <w:tab/>
        <w:t xml:space="preserve">C. </w:t>
      </w:r>
      <w:r w:rsidRPr="00183110">
        <w:t xml:space="preserve">0,6 Hz </w:t>
      </w:r>
      <w:r w:rsidRPr="00183110">
        <w:rPr>
          <w:b/>
        </w:rPr>
        <w:tab/>
        <w:t xml:space="preserve">D. </w:t>
      </w:r>
      <w:r w:rsidRPr="00183110">
        <w:t>0,3 Hz</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òa với biên độ 10 cm. Quãng dường nhỏ nhất mà vật đi được trong 0,5 s là 10 cm. Tốc độ lớn nhất của vật bằng</w:t>
      </w:r>
    </w:p>
    <w:p w:rsidR="002E78A3" w:rsidRPr="00183110" w:rsidRDefault="002E78A3"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Pr="00183110">
        <w:rPr>
          <w:b/>
        </w:rPr>
        <w:t xml:space="preserve">A. </w:t>
      </w:r>
      <w:r w:rsidRPr="00183110">
        <w:t xml:space="preserve">39,95 cm/s </w:t>
      </w:r>
      <w:r w:rsidRPr="00183110">
        <w:rPr>
          <w:lang w:val="vi-VN"/>
        </w:rPr>
        <w:tab/>
      </w:r>
      <w:r w:rsidRPr="00183110">
        <w:rPr>
          <w:b/>
        </w:rPr>
        <w:t xml:space="preserve">B. </w:t>
      </w:r>
      <w:r w:rsidRPr="00183110">
        <w:t xml:space="preserve">40,15 cm/s </w:t>
      </w:r>
      <w:r w:rsidRPr="00183110">
        <w:rPr>
          <w:b/>
        </w:rPr>
        <w:tab/>
        <w:t xml:space="preserve">C. </w:t>
      </w:r>
      <w:r w:rsidRPr="00183110">
        <w:t xml:space="preserve">39,2 cm/s </w:t>
      </w:r>
      <w:r w:rsidRPr="00183110">
        <w:rPr>
          <w:b/>
        </w:rPr>
        <w:tab/>
        <w:t xml:space="preserve">D. </w:t>
      </w:r>
      <w:r w:rsidRPr="00183110">
        <w:t>41,9 cm/s</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w:t>
      </w:r>
      <w:r w:rsidRPr="00183110">
        <w:rPr>
          <w:lang w:val="vi-VN"/>
        </w:rPr>
        <w:t xml:space="preserve"> </w:t>
      </w:r>
      <w:r w:rsidRPr="00183110">
        <w:t>điều hòa với biên độ A, chu kỳ T. Trong khoảng thời gian T/3 chất điểm không thể đi được quãng đường bằng</w:t>
      </w:r>
    </w:p>
    <w:p w:rsidR="002E78A3" w:rsidRPr="00183110" w:rsidRDefault="002E78A3"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Pr="00183110">
        <w:rPr>
          <w:b/>
        </w:rPr>
        <w:t xml:space="preserve">A. </w:t>
      </w:r>
      <w:r w:rsidRPr="00183110">
        <w:t xml:space="preserve">1,5 A </w:t>
      </w:r>
      <w:r w:rsidRPr="00183110">
        <w:rPr>
          <w:lang w:val="vi-VN"/>
        </w:rPr>
        <w:tab/>
      </w:r>
      <w:r w:rsidRPr="00183110">
        <w:rPr>
          <w:b/>
        </w:rPr>
        <w:t xml:space="preserve">B. </w:t>
      </w:r>
      <w:r w:rsidRPr="00183110">
        <w:t xml:space="preserve">1,6 A </w:t>
      </w:r>
      <w:r w:rsidRPr="00183110">
        <w:rPr>
          <w:b/>
        </w:rPr>
        <w:tab/>
        <w:t xml:space="preserve">C. </w:t>
      </w:r>
      <w:r w:rsidRPr="00183110">
        <w:t xml:space="preserve">1,7 A </w:t>
      </w:r>
      <w:r w:rsidRPr="00183110">
        <w:rPr>
          <w:b/>
        </w:rPr>
        <w:tab/>
        <w:t xml:space="preserve">D. </w:t>
      </w:r>
      <w:r w:rsidRPr="00183110">
        <w:t>1,8 A</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òa với biên độ 4 cm. Quãng đường nhỏ nhất mà vật đi được trong 1 s là 20 cm. Gia tốc lớn nhất của vật bằng</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002E78A3" w:rsidRPr="00183110">
        <w:rPr>
          <w:b/>
        </w:rPr>
        <w:t xml:space="preserve">A. </w:t>
      </w:r>
      <w:r w:rsidR="002E78A3" w:rsidRPr="00183110">
        <w:t>4,64 m/s</w:t>
      </w:r>
      <w:r w:rsidR="002E78A3" w:rsidRPr="00183110">
        <w:rPr>
          <w:vertAlign w:val="superscript"/>
        </w:rPr>
        <w:t>2</w:t>
      </w:r>
      <w:r w:rsidR="002E78A3" w:rsidRPr="00183110">
        <w:t xml:space="preserve"> </w:t>
      </w:r>
      <w:r w:rsidRPr="00183110">
        <w:rPr>
          <w:lang w:val="vi-VN"/>
        </w:rPr>
        <w:tab/>
      </w:r>
      <w:r w:rsidR="002E78A3" w:rsidRPr="00183110">
        <w:rPr>
          <w:b/>
        </w:rPr>
        <w:t xml:space="preserve">B. </w:t>
      </w:r>
      <w:r w:rsidR="002E78A3" w:rsidRPr="00183110">
        <w:t>244,82 cm/s</w:t>
      </w:r>
      <w:r w:rsidR="002E78A3" w:rsidRPr="00183110">
        <w:rPr>
          <w:vertAlign w:val="superscript"/>
        </w:rPr>
        <w:t>2</w:t>
      </w:r>
      <w:r w:rsidR="002E78A3" w:rsidRPr="00183110">
        <w:t xml:space="preserve"> </w:t>
      </w:r>
      <w:r w:rsidRPr="00183110">
        <w:rPr>
          <w:lang w:val="vi-VN"/>
        </w:rPr>
        <w:tab/>
      </w:r>
      <w:r w:rsidR="002E78A3" w:rsidRPr="00183110">
        <w:rPr>
          <w:b/>
        </w:rPr>
        <w:t xml:space="preserve">C. </w:t>
      </w:r>
      <w:r w:rsidR="002E78A3" w:rsidRPr="00183110">
        <w:t>3,49 m/s</w:t>
      </w:r>
      <w:r w:rsidR="002E78A3" w:rsidRPr="00183110">
        <w:rPr>
          <w:vertAlign w:val="superscript"/>
        </w:rPr>
        <w:t>2</w:t>
      </w:r>
      <w:r w:rsidR="002E78A3" w:rsidRPr="00183110">
        <w:t xml:space="preserve"> </w:t>
      </w:r>
      <w:r w:rsidRPr="00183110">
        <w:rPr>
          <w:lang w:val="vi-VN"/>
        </w:rPr>
        <w:tab/>
      </w:r>
      <w:r w:rsidR="002E78A3" w:rsidRPr="00183110">
        <w:rPr>
          <w:b/>
        </w:rPr>
        <w:t xml:space="preserve">D. </w:t>
      </w:r>
      <w:r w:rsidR="002E78A3" w:rsidRPr="00183110">
        <w:t>284,44 cm/s</w:t>
      </w:r>
      <w:r w:rsidR="002E78A3" w:rsidRPr="00183110">
        <w:rPr>
          <w:vertAlign w:val="superscript"/>
        </w:rPr>
        <w:t>2</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òa với biên độ A, chu kỳ T. Thời gian ngắn nhất vật đi được quãng đường c</w:t>
      </w:r>
      <w:r w:rsidR="005607BC" w:rsidRPr="00183110">
        <w:rPr>
          <w:lang w:val="vi-VN"/>
        </w:rPr>
        <w:t>ó</w:t>
      </w:r>
      <w:r w:rsidRPr="00183110">
        <w:t xml:space="preserve"> độ dài 9A là </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002E78A3" w:rsidRPr="00183110">
        <w:rPr>
          <w:b/>
        </w:rPr>
        <w:t xml:space="preserve">A. </w:t>
      </w:r>
      <w:r w:rsidR="002E78A3" w:rsidRPr="00183110">
        <w:t xml:space="preserve">7T/6 </w:t>
      </w:r>
      <w:r w:rsidRPr="00183110">
        <w:rPr>
          <w:lang w:val="vi-VN"/>
        </w:rPr>
        <w:tab/>
      </w:r>
      <w:r w:rsidR="002E78A3" w:rsidRPr="00183110">
        <w:rPr>
          <w:b/>
        </w:rPr>
        <w:t xml:space="preserve">B. </w:t>
      </w:r>
      <w:r w:rsidR="002E78A3" w:rsidRPr="00183110">
        <w:t xml:space="preserve">13T/6 </w:t>
      </w:r>
      <w:r w:rsidR="002E78A3" w:rsidRPr="00183110">
        <w:rPr>
          <w:b/>
        </w:rPr>
        <w:tab/>
        <w:t xml:space="preserve">C. </w:t>
      </w:r>
      <w:r w:rsidR="002E78A3" w:rsidRPr="00183110">
        <w:t xml:space="preserve">7T/3 A </w:t>
      </w:r>
      <w:r w:rsidR="002E78A3" w:rsidRPr="00183110">
        <w:rPr>
          <w:b/>
        </w:rPr>
        <w:tab/>
        <w:t xml:space="preserve">D. </w:t>
      </w:r>
      <w:r w:rsidR="002E78A3" w:rsidRPr="00183110">
        <w:t>13T/3</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oà với phương trình x = 4cos(4</w:t>
      </w:r>
      <w:r w:rsidR="005607BC" w:rsidRPr="00183110">
        <w:t>π</w:t>
      </w:r>
      <w:r w:rsidRPr="00183110">
        <w:t xml:space="preserve">t + </w:t>
      </w:r>
      <w:r w:rsidR="005607BC" w:rsidRPr="00183110">
        <w:t>π</w:t>
      </w:r>
      <w:r w:rsidRPr="00183110">
        <w:t xml:space="preserve">/3). Tính quãng đường bé nhất mà vật đi được trong khoảng thời gian </w:t>
      </w:r>
      <w:r w:rsidR="005607BC" w:rsidRPr="00183110">
        <w:t>Δ</w:t>
      </w:r>
      <w:r w:rsidRPr="00183110">
        <w:t>t = 1/6 (s)</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 xml:space="preserve"> </w:t>
      </w:r>
      <w:r w:rsidRPr="00183110">
        <w:rPr>
          <w:b/>
          <w:lang w:val="vi-VN"/>
        </w:rPr>
        <w:tab/>
      </w:r>
      <w:r w:rsidRPr="00183110">
        <w:rPr>
          <w:b/>
        </w:rPr>
        <w:t xml:space="preserve">A. </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Pr="00183110">
        <w:rPr>
          <w:b/>
        </w:rPr>
        <w:t xml:space="preserve"> </w:t>
      </w:r>
      <w:r w:rsidR="002E78A3" w:rsidRPr="00183110">
        <w:t xml:space="preserve">cm. </w:t>
      </w:r>
      <w:r w:rsidRPr="00183110">
        <w:rPr>
          <w:lang w:val="vi-VN"/>
        </w:rPr>
        <w:tab/>
      </w:r>
      <w:r w:rsidR="002E78A3" w:rsidRPr="00183110">
        <w:rPr>
          <w:b/>
        </w:rPr>
        <w:t xml:space="preserve">B. </w:t>
      </w:r>
      <w:r w:rsidR="002E78A3" w:rsidRPr="00183110">
        <w:t xml:space="preserve">4 cm. </w:t>
      </w:r>
      <w:r w:rsidRPr="00183110">
        <w:rPr>
          <w:lang w:val="vi-VN"/>
        </w:rPr>
        <w:tab/>
      </w:r>
      <w:r w:rsidRPr="00183110">
        <w:rPr>
          <w:b/>
        </w:rPr>
        <w:t xml:space="preserve">C. </w:t>
      </w:r>
      <w:r w:rsidR="002E78A3" w:rsidRPr="00183110">
        <w:t>3</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Pr="00183110">
        <w:rPr>
          <w:lang w:val="vi-VN"/>
        </w:rPr>
        <w:t xml:space="preserve"> </w:t>
      </w:r>
      <w:r w:rsidR="002E78A3" w:rsidRPr="00183110">
        <w:t xml:space="preserve">cm. </w:t>
      </w:r>
      <w:r w:rsidRPr="00183110">
        <w:rPr>
          <w:lang w:val="vi-VN"/>
        </w:rPr>
        <w:tab/>
      </w:r>
      <w:r w:rsidRPr="00183110">
        <w:rPr>
          <w:b/>
        </w:rPr>
        <w:t>D.</w:t>
      </w:r>
      <w:r w:rsidRPr="00183110">
        <w:rPr>
          <w:b/>
          <w:lang w:val="vi-VN"/>
        </w:rPr>
        <w:t xml:space="preserve"> </w:t>
      </w:r>
      <w:r w:rsidR="002E78A3" w:rsidRPr="00183110">
        <w:t>2</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Pr="00183110">
        <w:rPr>
          <w:lang w:val="vi-VN"/>
        </w:rPr>
        <w:t xml:space="preserve"> </w:t>
      </w:r>
      <w:r w:rsidR="002E78A3" w:rsidRPr="00183110">
        <w:t>m.</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oà với phương trình x = 4cos(4</w:t>
      </w:r>
      <w:r w:rsidR="005607BC" w:rsidRPr="00183110">
        <w:t>π</w:t>
      </w:r>
      <w:r w:rsidRPr="00183110">
        <w:t xml:space="preserve">t + </w:t>
      </w:r>
      <w:r w:rsidR="005607BC" w:rsidRPr="00183110">
        <w:t>π</w:t>
      </w:r>
      <w:r w:rsidRPr="00183110">
        <w:t xml:space="preserve">/3). Tính quãng đường lớn nhất mà vật đi được trong khoảng thời gian </w:t>
      </w:r>
      <w:r w:rsidR="005607BC" w:rsidRPr="00183110">
        <w:t>Δ</w:t>
      </w:r>
      <w:r w:rsidRPr="00183110">
        <w:t>t = 1/6 s</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 xml:space="preserve"> </w:t>
      </w:r>
      <w:r w:rsidRPr="00183110">
        <w:rPr>
          <w:b/>
          <w:lang w:val="vi-VN"/>
        </w:rPr>
        <w:tab/>
      </w:r>
      <w:r w:rsidRPr="00183110">
        <w:rPr>
          <w:b/>
        </w:rPr>
        <w:t xml:space="preserve">A. </w:t>
      </w:r>
      <w:r w:rsidR="002E78A3" w:rsidRPr="00183110">
        <w:t>4</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002E78A3" w:rsidRPr="00183110">
        <w:t xml:space="preserve">cm. </w:t>
      </w:r>
      <w:r w:rsidRPr="00183110">
        <w:rPr>
          <w:b/>
          <w:lang w:val="vi-VN"/>
        </w:rPr>
        <w:t xml:space="preserve"> </w:t>
      </w:r>
      <w:r w:rsidRPr="00183110">
        <w:rPr>
          <w:b/>
          <w:lang w:val="vi-VN"/>
        </w:rPr>
        <w:tab/>
        <w:t>B</w:t>
      </w:r>
      <w:r w:rsidRPr="00183110">
        <w:rPr>
          <w:b/>
        </w:rPr>
        <w:t xml:space="preserve">. </w:t>
      </w:r>
      <w:r w:rsidR="002E78A3" w:rsidRPr="00183110">
        <w:t>3</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002E78A3" w:rsidRPr="00183110">
        <w:t xml:space="preserve">cm . </w:t>
      </w:r>
      <w:r w:rsidRPr="00183110">
        <w:rPr>
          <w:b/>
          <w:lang w:val="vi-VN"/>
        </w:rPr>
        <w:t xml:space="preserve"> </w:t>
      </w:r>
      <w:r w:rsidRPr="00183110">
        <w:rPr>
          <w:b/>
          <w:lang w:val="vi-VN"/>
        </w:rPr>
        <w:tab/>
        <w:t>C</w:t>
      </w:r>
      <w:r w:rsidRPr="00183110">
        <w:rPr>
          <w:b/>
        </w:rPr>
        <w:t xml:space="preserve">. </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002E78A3" w:rsidRPr="00183110">
        <w:t xml:space="preserve">cm </w:t>
      </w:r>
      <w:r w:rsidRPr="00183110">
        <w:rPr>
          <w:b/>
          <w:lang w:val="vi-VN"/>
        </w:rPr>
        <w:t xml:space="preserve"> </w:t>
      </w:r>
      <w:r w:rsidRPr="00183110">
        <w:rPr>
          <w:b/>
          <w:lang w:val="vi-VN"/>
        </w:rPr>
        <w:tab/>
        <w:t>D</w:t>
      </w:r>
      <w:r w:rsidRPr="00183110">
        <w:rPr>
          <w:b/>
        </w:rPr>
        <w:t xml:space="preserve">. </w:t>
      </w:r>
      <w:r w:rsidR="002E78A3" w:rsidRPr="00183110">
        <w:t>2</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Pr="00183110">
        <w:rPr>
          <w:lang w:val="vi-VN"/>
        </w:rPr>
        <w:t xml:space="preserve"> </w:t>
      </w:r>
      <w:r w:rsidR="002E78A3" w:rsidRPr="00183110">
        <w:t>cm</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Tìm quãng đường ngắn nhất để vật đi từ vị trí có pha bằng π/6 đến vị trí lực phục hồi bằng nửa cực đại. Biết biên độ dao động bằng 3 cm</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002E78A3" w:rsidRPr="00183110">
        <w:rPr>
          <w:b/>
        </w:rPr>
        <w:t xml:space="preserve">A. </w:t>
      </w:r>
      <w:r w:rsidR="002E78A3" w:rsidRPr="00183110">
        <w:t xml:space="preserve">1,09 cm </w:t>
      </w:r>
      <w:r w:rsidRPr="00183110">
        <w:rPr>
          <w:lang w:val="vi-VN"/>
        </w:rPr>
        <w:tab/>
      </w:r>
      <w:r w:rsidR="002E78A3" w:rsidRPr="00183110">
        <w:rPr>
          <w:b/>
        </w:rPr>
        <w:t xml:space="preserve">B. </w:t>
      </w:r>
      <w:r w:rsidR="002E78A3" w:rsidRPr="00183110">
        <w:t xml:space="preserve">0.45 cm </w:t>
      </w:r>
      <w:r w:rsidR="002E78A3" w:rsidRPr="00183110">
        <w:rPr>
          <w:b/>
        </w:rPr>
        <w:tab/>
        <w:t xml:space="preserve">C. </w:t>
      </w:r>
      <w:r w:rsidR="002E78A3" w:rsidRPr="00183110">
        <w:t xml:space="preserve">0 cm </w:t>
      </w:r>
      <w:r w:rsidR="002E78A3" w:rsidRPr="00183110">
        <w:rPr>
          <w:b/>
        </w:rPr>
        <w:tab/>
        <w:t xml:space="preserve">D. </w:t>
      </w:r>
      <w:r w:rsidR="002E78A3" w:rsidRPr="00183110">
        <w:t>1,5 cm</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Một vật dao động điều hòa với chu kỳ 2s, biên độ 4cm. Tìm quãng đường dài nhất vật đi được trong khoảng thời gian 5/3s</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ab/>
      </w:r>
      <w:r w:rsidR="002E78A3" w:rsidRPr="00183110">
        <w:rPr>
          <w:b/>
        </w:rPr>
        <w:t xml:space="preserve">A. </w:t>
      </w:r>
      <w:r w:rsidR="002E78A3" w:rsidRPr="00183110">
        <w:t xml:space="preserve">4cm. </w:t>
      </w:r>
      <w:r w:rsidRPr="00183110">
        <w:rPr>
          <w:lang w:val="vi-VN"/>
        </w:rPr>
        <w:tab/>
      </w:r>
      <w:r w:rsidR="002E78A3" w:rsidRPr="00183110">
        <w:rPr>
          <w:b/>
        </w:rPr>
        <w:t xml:space="preserve">B. </w:t>
      </w:r>
      <w:r w:rsidR="002E78A3" w:rsidRPr="00183110">
        <w:t xml:space="preserve">24 cm </w:t>
      </w:r>
      <w:r w:rsidRPr="00183110">
        <w:rPr>
          <w:lang w:val="vi-VN"/>
        </w:rPr>
        <w:tab/>
      </w:r>
      <w:r w:rsidRPr="00183110">
        <w:rPr>
          <w:b/>
        </w:rPr>
        <w:t xml:space="preserve">C. </w:t>
      </w:r>
      <w:r w:rsidR="002E78A3" w:rsidRPr="00183110">
        <w:t xml:space="preserve">16 </w:t>
      </w:r>
      <w:r w:rsidRPr="00183110">
        <w:rPr>
          <w:lang w:val="vi-VN"/>
        </w:rPr>
        <w:t xml:space="preserve">- </w:t>
      </w:r>
      <w:r w:rsidR="002E78A3" w:rsidRPr="00183110">
        <w:t>4</w:t>
      </w:r>
      <w:r w:rsidRPr="00183110">
        <w:rPr>
          <w:lang w:val="vi-VN"/>
        </w:rPr>
        <w:fldChar w:fldCharType="begin"/>
      </w:r>
      <w:r w:rsidRPr="00183110">
        <w:rPr>
          <w:lang w:val="vi-VN"/>
        </w:rPr>
        <w:instrText>eq \l(\r(,</w:instrText>
      </w:r>
      <w:r w:rsidRPr="00183110">
        <w:instrText>3))</w:instrText>
      </w:r>
      <w:r w:rsidRPr="00183110">
        <w:rPr>
          <w:lang w:val="vi-VN"/>
        </w:rPr>
        <w:fldChar w:fldCharType="end"/>
      </w:r>
      <w:r w:rsidR="002E78A3" w:rsidRPr="00183110">
        <w:t xml:space="preserve">cm. </w:t>
      </w:r>
      <w:r w:rsidR="002E78A3" w:rsidRPr="00183110">
        <w:rPr>
          <w:b/>
        </w:rPr>
        <w:tab/>
        <w:t xml:space="preserve">D. </w:t>
      </w:r>
      <w:r w:rsidR="002E78A3" w:rsidRPr="00183110">
        <w:t>12 cm.</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 xml:space="preserve">Một chất điểm dao động điều hòa, tỉ số giữa quãng đường lớn nhất và nhỏ nhất mà chất điểm đi được trong </w:t>
      </w:r>
      <w:r w:rsidR="005607BC" w:rsidRPr="00183110">
        <w:t>¼</w:t>
      </w:r>
      <w:r w:rsidR="005607BC" w:rsidRPr="00183110">
        <w:rPr>
          <w:lang w:val="vi-VN"/>
        </w:rPr>
        <w:t xml:space="preserve"> </w:t>
      </w:r>
      <w:r w:rsidRPr="00183110">
        <w:t>chu kỳ là</w:t>
      </w:r>
    </w:p>
    <w:p w:rsidR="002E78A3"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lang w:val="vi-VN"/>
        </w:rPr>
        <w:t xml:space="preserve"> </w:t>
      </w:r>
      <w:r w:rsidRPr="00183110">
        <w:rPr>
          <w:b/>
          <w:lang w:val="vi-VN"/>
        </w:rPr>
        <w:tab/>
      </w:r>
      <w:r w:rsidRPr="00183110">
        <w:rPr>
          <w:b/>
        </w:rPr>
        <w:t xml:space="preserve">A. </w:t>
      </w:r>
      <w:r w:rsidRPr="00183110">
        <w:rPr>
          <w:b/>
        </w:rPr>
        <w:fldChar w:fldCharType="begin"/>
      </w:r>
      <w:r w:rsidRPr="00183110">
        <w:rPr>
          <w:b/>
        </w:rPr>
        <w:instrText>eq \l(\r(,</w:instrText>
      </w:r>
      <w:r w:rsidRPr="00183110">
        <w:instrText>2))</w:instrText>
      </w:r>
      <w:r w:rsidRPr="00183110">
        <w:rPr>
          <w:b/>
        </w:rPr>
        <w:fldChar w:fldCharType="end"/>
      </w:r>
      <w:r w:rsidRPr="00183110">
        <w:rPr>
          <w:b/>
        </w:rPr>
        <w:t xml:space="preserve"> </w:t>
      </w:r>
      <w:r w:rsidRPr="00183110">
        <w:rPr>
          <w:b/>
          <w:lang w:val="vi-VN"/>
        </w:rPr>
        <w:tab/>
        <w:t>B</w:t>
      </w:r>
      <w:r w:rsidRPr="00183110">
        <w:rPr>
          <w:b/>
        </w:rPr>
        <w:t xml:space="preserve">. </w:t>
      </w:r>
      <w:r w:rsidR="002E78A3" w:rsidRPr="00183110">
        <w:t>2</w:t>
      </w:r>
      <w:r w:rsidRPr="00183110">
        <w:rPr>
          <w:b/>
        </w:rPr>
        <w:fldChar w:fldCharType="begin"/>
      </w:r>
      <w:r w:rsidRPr="00183110">
        <w:rPr>
          <w:b/>
        </w:rPr>
        <w:instrText>eq \l(\r(,</w:instrText>
      </w:r>
      <w:r w:rsidRPr="00183110">
        <w:instrText>2))</w:instrText>
      </w:r>
      <w:r w:rsidRPr="00183110">
        <w:rPr>
          <w:b/>
        </w:rPr>
        <w:fldChar w:fldCharType="end"/>
      </w:r>
      <w:r w:rsidRPr="00183110">
        <w:rPr>
          <w:b/>
          <w:lang w:val="vi-VN"/>
        </w:rPr>
        <w:tab/>
        <w:t>C</w:t>
      </w:r>
      <w:r w:rsidRPr="00183110">
        <w:rPr>
          <w:b/>
        </w:rPr>
        <w:t xml:space="preserve">. </w:t>
      </w:r>
      <w:r w:rsidRPr="00183110">
        <w:rPr>
          <w:b/>
        </w:rPr>
        <w:fldChar w:fldCharType="begin"/>
      </w:r>
      <w:r w:rsidRPr="00183110">
        <w:rPr>
          <w:b/>
        </w:rPr>
        <w:instrText>eq \l(\r(,</w:instrText>
      </w:r>
      <w:r w:rsidRPr="00183110">
        <w:instrText>2))</w:instrText>
      </w:r>
      <w:r w:rsidRPr="00183110">
        <w:rPr>
          <w:b/>
        </w:rPr>
        <w:fldChar w:fldCharType="end"/>
      </w:r>
      <w:r w:rsidRPr="00183110">
        <w:rPr>
          <w:b/>
          <w:lang w:val="vi-VN"/>
        </w:rPr>
        <w:t xml:space="preserve"> + </w:t>
      </w:r>
      <w:r w:rsidR="002E78A3" w:rsidRPr="00183110">
        <w:t xml:space="preserve">1. </w:t>
      </w:r>
      <w:r w:rsidRPr="00183110">
        <w:rPr>
          <w:lang w:val="vi-VN"/>
        </w:rPr>
        <w:tab/>
      </w:r>
      <w:r w:rsidRPr="00183110">
        <w:rPr>
          <w:b/>
          <w:lang w:val="vi-VN"/>
        </w:rPr>
        <w:t>D</w:t>
      </w:r>
      <w:r w:rsidRPr="00183110">
        <w:rPr>
          <w:b/>
        </w:rPr>
        <w:t xml:space="preserve">. </w:t>
      </w:r>
      <w:r w:rsidRPr="00183110">
        <w:rPr>
          <w:b/>
        </w:rPr>
        <w:fldChar w:fldCharType="begin"/>
      </w:r>
      <w:r w:rsidRPr="00183110">
        <w:rPr>
          <w:b/>
        </w:rPr>
        <w:instrText>eq \l(\r(,</w:instrText>
      </w:r>
      <w:r w:rsidRPr="00183110">
        <w:instrText>2))</w:instrText>
      </w:r>
      <w:r w:rsidRPr="00183110">
        <w:rPr>
          <w:b/>
        </w:rPr>
        <w:fldChar w:fldCharType="end"/>
      </w:r>
      <w:r w:rsidRPr="00183110">
        <w:rPr>
          <w:b/>
          <w:lang w:val="vi-VN"/>
        </w:rPr>
        <w:t xml:space="preserve"> +</w:t>
      </w:r>
      <w:r w:rsidR="002E78A3" w:rsidRPr="00183110">
        <w:t xml:space="preserve"> 2. </w:t>
      </w:r>
    </w:p>
    <w:p w:rsidR="002E78A3" w:rsidRPr="00183110" w:rsidRDefault="002E78A3" w:rsidP="00467FEC">
      <w:pPr>
        <w:widowControl w:val="0"/>
        <w:numPr>
          <w:ilvl w:val="0"/>
          <w:numId w:val="3"/>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lang w:val="vi-VN"/>
        </w:rPr>
        <w:t xml:space="preserve"> </w:t>
      </w:r>
      <w:r w:rsidRPr="00183110">
        <w:t xml:space="preserve">Một vật dao động điều hoà với biên độ A và chu kỳ T. Trong khoảng thời gian ∆t = 3T/4, quãng đường nhỏ nhất mà vật đi được là </w:t>
      </w:r>
    </w:p>
    <w:p w:rsidR="005607BC" w:rsidRPr="00183110" w:rsidRDefault="005607BC"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83110">
        <w:rPr>
          <w:b/>
          <w:bCs/>
          <w:lang w:val="vi-VN"/>
        </w:rPr>
        <w:tab/>
      </w:r>
      <w:r w:rsidRPr="00183110">
        <w:rPr>
          <w:b/>
          <w:bCs/>
        </w:rPr>
        <w:t xml:space="preserve">A. </w:t>
      </w:r>
      <w:r w:rsidRPr="00183110">
        <w:t>4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rPr>
        <w:t xml:space="preserve"> </w:t>
      </w:r>
      <w:r w:rsidRPr="00183110">
        <w:rPr>
          <w:vertAlign w:val="subscript"/>
          <w:lang w:val="vi-VN"/>
        </w:rPr>
        <w:tab/>
      </w:r>
      <w:r w:rsidRPr="00183110">
        <w:rPr>
          <w:b/>
          <w:bCs/>
        </w:rPr>
        <w:t xml:space="preserve">B. </w:t>
      </w:r>
      <w:r w:rsidRPr="00183110">
        <w:t>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rPr>
          <w:vertAlign w:val="subscript"/>
          <w:lang w:val="vi-VN"/>
        </w:rPr>
        <w:tab/>
      </w:r>
      <w:r w:rsidRPr="00183110">
        <w:rPr>
          <w:b/>
          <w:bCs/>
        </w:rPr>
        <w:t xml:space="preserve">C.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t>.</w:t>
      </w:r>
      <w:r w:rsidRPr="00183110">
        <w:rPr>
          <w:vertAlign w:val="subscript"/>
        </w:rPr>
        <w:t xml:space="preserve"> </w:t>
      </w:r>
      <w:r w:rsidRPr="00183110">
        <w:rPr>
          <w:vertAlign w:val="subscript"/>
          <w:lang w:val="vi-VN"/>
        </w:rPr>
        <w:tab/>
      </w:r>
      <w:r w:rsidRPr="00183110">
        <w:rPr>
          <w:b/>
          <w:bCs/>
        </w:rPr>
        <w:t xml:space="preserve">D. </w:t>
      </w:r>
      <w:r w:rsidRPr="00183110">
        <w:t>2A</w:t>
      </w:r>
      <w:r w:rsidRPr="00183110">
        <w:rPr>
          <w:lang w:val="vi-VN"/>
        </w:rPr>
        <w:t xml:space="preserve"> - </w:t>
      </w:r>
      <w:r w:rsidRPr="00183110">
        <w:t>A</w:t>
      </w:r>
      <w:r w:rsidRPr="00183110">
        <w:rPr>
          <w:vertAlign w:val="subscript"/>
        </w:rPr>
        <w:fldChar w:fldCharType="begin"/>
      </w:r>
      <w:r w:rsidRPr="00183110">
        <w:rPr>
          <w:vertAlign w:val="subscript"/>
        </w:rPr>
        <w:instrText>eq \l(\r(,</w:instrText>
      </w:r>
      <w:r w:rsidRPr="00183110">
        <w:instrText>2))</w:instrText>
      </w:r>
      <w:r w:rsidRPr="00183110">
        <w:rPr>
          <w:vertAlign w:val="subscript"/>
        </w:rPr>
        <w:fldChar w:fldCharType="end"/>
      </w:r>
      <w:r w:rsidRPr="00183110">
        <w:t>.</w:t>
      </w:r>
    </w:p>
    <w:p w:rsidR="00153B98" w:rsidRPr="00153B98" w:rsidRDefault="00153B98"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color w:val="000000"/>
          <w:sz w:val="25"/>
          <w:szCs w:val="25"/>
          <w:u w:val="single"/>
        </w:rPr>
      </w:pPr>
    </w:p>
    <w:p w:rsidR="002E78A3" w:rsidRPr="00153B98" w:rsidRDefault="00153B98" w:rsidP="00153B98">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u w:val="single"/>
        </w:rPr>
      </w:pPr>
      <w:r w:rsidRPr="00153B98">
        <w:rPr>
          <w:b/>
          <w:u w:val="single"/>
        </w:rPr>
        <w:t>ĐÁP ÁN</w:t>
      </w:r>
    </w:p>
    <w:p w:rsidR="00153B98" w:rsidRPr="00153B98" w:rsidRDefault="00153B98" w:rsidP="00153B98">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rPr>
      </w:pPr>
    </w:p>
    <w:p w:rsidR="00C00894" w:rsidRPr="00153B98" w:rsidRDefault="00C00894" w:rsidP="00153B98">
      <w:pPr>
        <w:tabs>
          <w:tab w:val="left" w:pos="284"/>
          <w:tab w:val="left" w:pos="993"/>
          <w:tab w:val="left" w:pos="1134"/>
          <w:tab w:val="left" w:pos="1985"/>
          <w:tab w:val="left" w:pos="2835"/>
          <w:tab w:val="left" w:pos="3686"/>
          <w:tab w:val="left" w:pos="4536"/>
          <w:tab w:val="left" w:pos="5387"/>
          <w:tab w:val="left" w:pos="6237"/>
          <w:tab w:val="left" w:pos="7088"/>
          <w:tab w:val="left" w:pos="7938"/>
        </w:tabs>
        <w:rPr>
          <w:b/>
          <w:bCs/>
          <w:iCs/>
        </w:rPr>
      </w:pPr>
      <w:r w:rsidRPr="00153B98">
        <w:rPr>
          <w:b/>
          <w:bCs/>
          <w:iCs/>
        </w:rPr>
        <w:t xml:space="preserve">01.A  </w:t>
      </w:r>
      <w:r w:rsidRPr="00153B98">
        <w:rPr>
          <w:b/>
          <w:bCs/>
          <w:iCs/>
          <w:lang w:val="vi-VN"/>
        </w:rPr>
        <w:tab/>
      </w:r>
      <w:r w:rsidRPr="00153B98">
        <w:rPr>
          <w:b/>
          <w:bCs/>
          <w:iCs/>
        </w:rPr>
        <w:t xml:space="preserve">02.C </w:t>
      </w:r>
      <w:r w:rsidRPr="00153B98">
        <w:rPr>
          <w:b/>
          <w:bCs/>
          <w:iCs/>
          <w:lang w:val="vi-VN"/>
        </w:rPr>
        <w:tab/>
      </w:r>
      <w:r w:rsidRPr="00153B98">
        <w:rPr>
          <w:b/>
          <w:bCs/>
          <w:iCs/>
        </w:rPr>
        <w:t xml:space="preserve"> 03. B  </w:t>
      </w:r>
      <w:r w:rsidRPr="00153B98">
        <w:rPr>
          <w:b/>
          <w:bCs/>
          <w:iCs/>
          <w:lang w:val="vi-VN"/>
        </w:rPr>
        <w:tab/>
      </w:r>
      <w:r w:rsidRPr="00153B98">
        <w:rPr>
          <w:b/>
          <w:bCs/>
          <w:iCs/>
        </w:rPr>
        <w:t xml:space="preserve">04. B  </w:t>
      </w:r>
      <w:r w:rsidRPr="00153B98">
        <w:rPr>
          <w:b/>
          <w:bCs/>
          <w:iCs/>
          <w:lang w:val="vi-VN"/>
        </w:rPr>
        <w:tab/>
      </w:r>
      <w:r w:rsidRPr="00153B98">
        <w:rPr>
          <w:b/>
          <w:bCs/>
          <w:iCs/>
        </w:rPr>
        <w:t xml:space="preserve">05. A  </w:t>
      </w:r>
      <w:r w:rsidRPr="00153B98">
        <w:rPr>
          <w:b/>
          <w:bCs/>
          <w:iCs/>
          <w:lang w:val="vi-VN"/>
        </w:rPr>
        <w:tab/>
      </w:r>
      <w:r w:rsidRPr="00153B98">
        <w:rPr>
          <w:b/>
          <w:bCs/>
          <w:iCs/>
        </w:rPr>
        <w:t xml:space="preserve">06. D  </w:t>
      </w:r>
      <w:r w:rsidRPr="00153B98">
        <w:rPr>
          <w:b/>
          <w:bCs/>
          <w:iCs/>
          <w:lang w:val="vi-VN"/>
        </w:rPr>
        <w:tab/>
      </w:r>
      <w:r w:rsidRPr="00153B98">
        <w:rPr>
          <w:b/>
          <w:bCs/>
          <w:iCs/>
        </w:rPr>
        <w:t xml:space="preserve">07. B  </w:t>
      </w:r>
      <w:r w:rsidRPr="00153B98">
        <w:rPr>
          <w:b/>
          <w:bCs/>
          <w:iCs/>
          <w:lang w:val="vi-VN"/>
        </w:rPr>
        <w:tab/>
      </w:r>
      <w:r w:rsidRPr="00153B98">
        <w:rPr>
          <w:b/>
          <w:bCs/>
          <w:iCs/>
        </w:rPr>
        <w:t xml:space="preserve">08. A  </w:t>
      </w:r>
      <w:r w:rsidRPr="00153B98">
        <w:rPr>
          <w:b/>
          <w:bCs/>
          <w:iCs/>
          <w:lang w:val="vi-VN"/>
        </w:rPr>
        <w:tab/>
      </w:r>
      <w:r w:rsidRPr="00153B98">
        <w:rPr>
          <w:b/>
          <w:bCs/>
          <w:iCs/>
        </w:rPr>
        <w:t xml:space="preserve">09. C  </w:t>
      </w:r>
      <w:r w:rsidRPr="00153B98">
        <w:rPr>
          <w:b/>
          <w:bCs/>
          <w:iCs/>
          <w:lang w:val="vi-VN"/>
        </w:rPr>
        <w:tab/>
      </w:r>
      <w:r w:rsidRPr="00153B98">
        <w:rPr>
          <w:b/>
          <w:bCs/>
          <w:iCs/>
        </w:rPr>
        <w:t>10. D</w:t>
      </w:r>
    </w:p>
    <w:p w:rsidR="00C00894" w:rsidRPr="00153B98" w:rsidRDefault="00C00894" w:rsidP="00153B98">
      <w:pPr>
        <w:tabs>
          <w:tab w:val="left" w:pos="284"/>
          <w:tab w:val="left" w:pos="993"/>
          <w:tab w:val="left" w:pos="1134"/>
          <w:tab w:val="left" w:pos="1985"/>
          <w:tab w:val="left" w:pos="2835"/>
          <w:tab w:val="left" w:pos="3686"/>
          <w:tab w:val="left" w:pos="4536"/>
          <w:tab w:val="left" w:pos="5387"/>
          <w:tab w:val="left" w:pos="6237"/>
          <w:tab w:val="left" w:pos="7088"/>
          <w:tab w:val="left" w:pos="7938"/>
        </w:tabs>
        <w:rPr>
          <w:b/>
          <w:bCs/>
          <w:iCs/>
        </w:rPr>
      </w:pPr>
      <w:r w:rsidRPr="00153B98">
        <w:rPr>
          <w:b/>
          <w:bCs/>
          <w:iCs/>
        </w:rPr>
        <w:t xml:space="preserve">11. D  </w:t>
      </w:r>
      <w:r w:rsidRPr="00153B98">
        <w:rPr>
          <w:b/>
          <w:bCs/>
          <w:iCs/>
          <w:lang w:val="vi-VN"/>
        </w:rPr>
        <w:tab/>
      </w:r>
      <w:r w:rsidRPr="00153B98">
        <w:rPr>
          <w:b/>
          <w:bCs/>
          <w:iCs/>
        </w:rPr>
        <w:t xml:space="preserve">12. A </w:t>
      </w:r>
      <w:r w:rsidRPr="00153B98">
        <w:rPr>
          <w:b/>
          <w:bCs/>
          <w:iCs/>
          <w:lang w:val="vi-VN"/>
        </w:rPr>
        <w:tab/>
      </w:r>
      <w:r w:rsidRPr="00153B98">
        <w:rPr>
          <w:b/>
          <w:bCs/>
          <w:iCs/>
        </w:rPr>
        <w:t xml:space="preserve"> 13. C  </w:t>
      </w:r>
      <w:r w:rsidRPr="00153B98">
        <w:rPr>
          <w:b/>
          <w:bCs/>
          <w:iCs/>
          <w:lang w:val="vi-VN"/>
        </w:rPr>
        <w:tab/>
      </w:r>
      <w:r w:rsidRPr="00153B98">
        <w:rPr>
          <w:b/>
          <w:bCs/>
          <w:iCs/>
        </w:rPr>
        <w:t xml:space="preserve">14. A  </w:t>
      </w:r>
      <w:r w:rsidRPr="00153B98">
        <w:rPr>
          <w:b/>
          <w:bCs/>
          <w:iCs/>
          <w:lang w:val="vi-VN"/>
        </w:rPr>
        <w:tab/>
      </w:r>
      <w:r w:rsidRPr="00153B98">
        <w:rPr>
          <w:b/>
          <w:bCs/>
          <w:iCs/>
        </w:rPr>
        <w:t xml:space="preserve">15. B  </w:t>
      </w:r>
      <w:r w:rsidRPr="00153B98">
        <w:rPr>
          <w:b/>
          <w:bCs/>
          <w:iCs/>
          <w:lang w:val="vi-VN"/>
        </w:rPr>
        <w:tab/>
      </w:r>
      <w:r w:rsidRPr="00153B98">
        <w:rPr>
          <w:b/>
          <w:bCs/>
          <w:iCs/>
        </w:rPr>
        <w:t xml:space="preserve">16. C  </w:t>
      </w:r>
      <w:r w:rsidRPr="00153B98">
        <w:rPr>
          <w:b/>
          <w:bCs/>
          <w:iCs/>
          <w:lang w:val="vi-VN"/>
        </w:rPr>
        <w:tab/>
      </w:r>
      <w:r w:rsidRPr="00153B98">
        <w:rPr>
          <w:b/>
          <w:bCs/>
          <w:iCs/>
        </w:rPr>
        <w:t xml:space="preserve">17. A  </w:t>
      </w:r>
      <w:r w:rsidRPr="00153B98">
        <w:rPr>
          <w:b/>
          <w:bCs/>
          <w:iCs/>
          <w:lang w:val="vi-VN"/>
        </w:rPr>
        <w:tab/>
      </w:r>
      <w:r w:rsidRPr="00153B98">
        <w:rPr>
          <w:b/>
          <w:bCs/>
          <w:iCs/>
        </w:rPr>
        <w:t xml:space="preserve">18. C  </w:t>
      </w:r>
      <w:r w:rsidRPr="00153B98">
        <w:rPr>
          <w:b/>
          <w:bCs/>
          <w:iCs/>
          <w:lang w:val="vi-VN"/>
        </w:rPr>
        <w:tab/>
      </w:r>
      <w:r w:rsidRPr="00153B98">
        <w:rPr>
          <w:b/>
          <w:bCs/>
          <w:iCs/>
        </w:rPr>
        <w:t xml:space="preserve">19. A  </w:t>
      </w:r>
      <w:r w:rsidRPr="00153B98">
        <w:rPr>
          <w:b/>
          <w:bCs/>
          <w:iCs/>
          <w:lang w:val="vi-VN"/>
        </w:rPr>
        <w:tab/>
      </w:r>
      <w:r w:rsidRPr="00153B98">
        <w:rPr>
          <w:b/>
          <w:bCs/>
          <w:iCs/>
        </w:rPr>
        <w:t>20. D</w:t>
      </w:r>
    </w:p>
    <w:p w:rsidR="00583C57" w:rsidRPr="00153B98" w:rsidRDefault="00C00894" w:rsidP="00153B98">
      <w:pPr>
        <w:tabs>
          <w:tab w:val="left" w:pos="284"/>
          <w:tab w:val="left" w:pos="993"/>
          <w:tab w:val="left" w:pos="1134"/>
          <w:tab w:val="left" w:pos="1985"/>
          <w:tab w:val="left" w:pos="2835"/>
          <w:tab w:val="left" w:pos="3686"/>
          <w:tab w:val="left" w:pos="4536"/>
          <w:tab w:val="left" w:pos="5387"/>
          <w:tab w:val="left" w:pos="6237"/>
          <w:tab w:val="left" w:pos="7088"/>
          <w:tab w:val="left" w:pos="7938"/>
        </w:tabs>
        <w:rPr>
          <w:b/>
          <w:bCs/>
          <w:iCs/>
        </w:rPr>
      </w:pPr>
      <w:r w:rsidRPr="00153B98">
        <w:rPr>
          <w:b/>
          <w:bCs/>
          <w:iCs/>
        </w:rPr>
        <w:t xml:space="preserve">21. D  </w:t>
      </w:r>
      <w:r w:rsidRPr="00153B98">
        <w:rPr>
          <w:b/>
          <w:bCs/>
          <w:iCs/>
          <w:lang w:val="vi-VN"/>
        </w:rPr>
        <w:tab/>
      </w:r>
      <w:r w:rsidRPr="00153B98">
        <w:rPr>
          <w:b/>
          <w:bCs/>
          <w:iCs/>
        </w:rPr>
        <w:t xml:space="preserve">22. D  </w:t>
      </w:r>
      <w:r w:rsidRPr="00153B98">
        <w:rPr>
          <w:b/>
          <w:bCs/>
          <w:iCs/>
          <w:lang w:val="vi-VN"/>
        </w:rPr>
        <w:tab/>
      </w:r>
      <w:r w:rsidRPr="00153B98">
        <w:rPr>
          <w:b/>
          <w:bCs/>
          <w:iCs/>
        </w:rPr>
        <w:t xml:space="preserve">23. B  </w:t>
      </w:r>
      <w:r w:rsidRPr="00153B98">
        <w:rPr>
          <w:b/>
          <w:bCs/>
          <w:iCs/>
          <w:lang w:val="vi-VN"/>
        </w:rPr>
        <w:tab/>
      </w:r>
      <w:r w:rsidRPr="00153B98">
        <w:rPr>
          <w:b/>
          <w:bCs/>
          <w:iCs/>
        </w:rPr>
        <w:t xml:space="preserve">24. B  </w:t>
      </w:r>
      <w:r w:rsidRPr="00153B98">
        <w:rPr>
          <w:b/>
          <w:bCs/>
          <w:iCs/>
          <w:lang w:val="vi-VN"/>
        </w:rPr>
        <w:tab/>
      </w:r>
      <w:r w:rsidRPr="00153B98">
        <w:rPr>
          <w:b/>
          <w:bCs/>
          <w:iCs/>
        </w:rPr>
        <w:t xml:space="preserve">25. A  </w:t>
      </w:r>
      <w:r w:rsidRPr="00153B98">
        <w:rPr>
          <w:b/>
          <w:bCs/>
          <w:iCs/>
          <w:lang w:val="vi-VN"/>
        </w:rPr>
        <w:tab/>
      </w:r>
      <w:r w:rsidRPr="00153B98">
        <w:rPr>
          <w:b/>
          <w:bCs/>
          <w:iCs/>
        </w:rPr>
        <w:t xml:space="preserve">26. A  </w:t>
      </w:r>
      <w:r w:rsidRPr="00153B98">
        <w:rPr>
          <w:b/>
          <w:bCs/>
          <w:iCs/>
          <w:lang w:val="vi-VN"/>
        </w:rPr>
        <w:tab/>
      </w:r>
      <w:r w:rsidRPr="00153B98">
        <w:rPr>
          <w:b/>
          <w:bCs/>
          <w:iCs/>
        </w:rPr>
        <w:t xml:space="preserve">27. D  </w:t>
      </w:r>
      <w:r w:rsidRPr="00153B98">
        <w:rPr>
          <w:b/>
          <w:bCs/>
          <w:iCs/>
          <w:lang w:val="vi-VN"/>
        </w:rPr>
        <w:tab/>
      </w:r>
      <w:r w:rsidRPr="00153B98">
        <w:rPr>
          <w:b/>
          <w:bCs/>
          <w:iCs/>
        </w:rPr>
        <w:t xml:space="preserve">28. A  </w:t>
      </w:r>
      <w:r w:rsidRPr="00153B98">
        <w:rPr>
          <w:b/>
          <w:bCs/>
          <w:iCs/>
          <w:lang w:val="vi-VN"/>
        </w:rPr>
        <w:tab/>
      </w:r>
      <w:r w:rsidRPr="00153B98">
        <w:rPr>
          <w:b/>
          <w:bCs/>
          <w:iCs/>
        </w:rPr>
        <w:t>29. A</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b/>
          <w:bCs/>
          <w:color w:val="0000FF"/>
          <w:sz w:val="25"/>
          <w:szCs w:val="25"/>
          <w:lang w:val="vi-VN"/>
        </w:rPr>
      </w:pPr>
    </w:p>
    <w:p w:rsidR="00583C57" w:rsidRPr="004F1122" w:rsidRDefault="00583C57" w:rsidP="00153B98">
      <w:pPr>
        <w:pStyle w:val="Heading1"/>
      </w:pPr>
      <w:r w:rsidRPr="004F1122">
        <w:t>CÁC DẠNG TOÁN KHÁC VỀ DAO ĐỘNG ĐIỀU HÒA</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i/>
          <w:u w:val="single"/>
        </w:rPr>
      </w:pPr>
      <w:r w:rsidRPr="00153B98">
        <w:rPr>
          <w:i/>
          <w:iCs/>
          <w:u w:val="single"/>
        </w:rPr>
        <w:t>Bài toán về tốc độ trung bình:</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 xml:space="preserve">Một vật dao động điều hòa với chu kỳ T và biên độ </w:t>
      </w:r>
      <w:r w:rsidRPr="00153B98">
        <w:rPr>
          <w:lang w:val="vi-VN"/>
        </w:rPr>
        <w:t xml:space="preserve">A. </w:t>
      </w:r>
      <w:r w:rsidRPr="00153B98">
        <w:t>Khi vật đi thẳng (theo một chiều) từ VTCB đến li độ x = A/2 thì 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A/T.</w:t>
      </w:r>
      <w:r w:rsidRPr="00153B98">
        <w:rPr>
          <w:vertAlign w:val="subscript"/>
        </w:rPr>
        <w:t xml:space="preserve"> </w:t>
      </w:r>
      <w:r w:rsidRPr="00153B98">
        <w:rPr>
          <w:vertAlign w:val="subscript"/>
          <w:lang w:val="vi-VN"/>
        </w:rPr>
        <w:tab/>
      </w:r>
      <w:r w:rsidR="004F1122" w:rsidRPr="00153B98">
        <w:rPr>
          <w:b/>
          <w:bCs/>
        </w:rPr>
        <w:t xml:space="preserve">B. </w:t>
      </w:r>
      <w:r w:rsidRPr="00153B98">
        <w:t>4A/T.</w:t>
      </w:r>
      <w:r w:rsidRPr="00153B98">
        <w:rPr>
          <w:vertAlign w:val="subscript"/>
        </w:rPr>
        <w:t xml:space="preserve"> </w:t>
      </w:r>
      <w:r w:rsidRPr="00153B98">
        <w:rPr>
          <w:vertAlign w:val="subscript"/>
          <w:lang w:val="vi-VN"/>
        </w:rPr>
        <w:tab/>
      </w:r>
      <w:r w:rsidR="004F1122" w:rsidRPr="00153B98">
        <w:rPr>
          <w:b/>
          <w:bCs/>
        </w:rPr>
        <w:t xml:space="preserve">C. </w:t>
      </w:r>
      <w:r w:rsidRPr="00153B98">
        <w:t>6A/T.</w:t>
      </w:r>
      <w:r w:rsidRPr="00153B98">
        <w:rPr>
          <w:vertAlign w:val="subscript"/>
        </w:rPr>
        <w:t xml:space="preserve"> </w:t>
      </w:r>
      <w:r w:rsidRPr="00153B98">
        <w:rPr>
          <w:vertAlign w:val="subscript"/>
          <w:lang w:val="vi-VN"/>
        </w:rPr>
        <w:tab/>
      </w:r>
      <w:r w:rsidR="004F1122" w:rsidRPr="00153B98">
        <w:rPr>
          <w:b/>
          <w:bCs/>
        </w:rPr>
        <w:t xml:space="preserve">D. </w:t>
      </w:r>
      <w:r w:rsidRPr="00153B98">
        <w:t>2A/T.</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chu kỳ T và biên độ</w:t>
      </w:r>
      <w:r w:rsidRPr="00153B98">
        <w:rPr>
          <w:lang w:val="vi-VN"/>
        </w:rPr>
        <w:t xml:space="preserve"> A. </w:t>
      </w:r>
      <w:r w:rsidRPr="00153B98">
        <w:t>Khi vật đi thẳng (theo một chiều) từ li độ x = A đến li</w:t>
      </w:r>
      <w:r w:rsidRPr="00153B98">
        <w:rPr>
          <w:lang w:val="vi-VN"/>
        </w:rPr>
        <w:t xml:space="preserve"> </w:t>
      </w:r>
      <w:r w:rsidRPr="00153B98">
        <w:t>độ x = –A/2 thì 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9A/2T.</w:t>
      </w:r>
      <w:r w:rsidRPr="00153B98">
        <w:rPr>
          <w:vertAlign w:val="subscript"/>
        </w:rPr>
        <w:t xml:space="preserve"> </w:t>
      </w:r>
      <w:r w:rsidRPr="00153B98">
        <w:rPr>
          <w:vertAlign w:val="subscript"/>
          <w:lang w:val="vi-VN"/>
        </w:rPr>
        <w:tab/>
      </w:r>
      <w:r w:rsidR="004F1122" w:rsidRPr="00153B98">
        <w:rPr>
          <w:b/>
          <w:bCs/>
        </w:rPr>
        <w:t xml:space="preserve">B. </w:t>
      </w:r>
      <w:r w:rsidRPr="00153B98">
        <w:t>4A/T.</w:t>
      </w:r>
      <w:r w:rsidRPr="00153B98">
        <w:rPr>
          <w:vertAlign w:val="subscript"/>
        </w:rPr>
        <w:t xml:space="preserve"> </w:t>
      </w:r>
      <w:r w:rsidRPr="00153B98">
        <w:rPr>
          <w:vertAlign w:val="subscript"/>
          <w:lang w:val="vi-VN"/>
        </w:rPr>
        <w:tab/>
      </w:r>
      <w:r w:rsidR="004F1122" w:rsidRPr="00153B98">
        <w:rPr>
          <w:b/>
          <w:bCs/>
        </w:rPr>
        <w:t xml:space="preserve">C. </w:t>
      </w:r>
      <w:r w:rsidRPr="00153B98">
        <w:t>6A/T.</w:t>
      </w:r>
      <w:r w:rsidRPr="00153B98">
        <w:rPr>
          <w:vertAlign w:val="subscript"/>
        </w:rPr>
        <w:t xml:space="preserve"> </w:t>
      </w:r>
      <w:r w:rsidRPr="00153B98">
        <w:rPr>
          <w:vertAlign w:val="subscript"/>
          <w:lang w:val="vi-VN"/>
        </w:rPr>
        <w:tab/>
      </w:r>
      <w:r w:rsidR="004F1122" w:rsidRPr="00153B98">
        <w:rPr>
          <w:b/>
          <w:bCs/>
        </w:rPr>
        <w:t xml:space="preserve">D. </w:t>
      </w:r>
      <w:r w:rsidRPr="00153B98">
        <w:t>3A/T.</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phương trình x = 10cos(πt + π/4) cm. Trong 1 (s) đầu tiên, tốc độ trung bình của vật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v = 10 cm/s.</w:t>
      </w:r>
      <w:r w:rsidRPr="00153B98">
        <w:rPr>
          <w:vertAlign w:val="subscript"/>
        </w:rPr>
        <w:t xml:space="preserve"> </w:t>
      </w:r>
      <w:r w:rsidRPr="00153B98">
        <w:rPr>
          <w:vertAlign w:val="subscript"/>
          <w:lang w:val="vi-VN"/>
        </w:rPr>
        <w:tab/>
      </w:r>
      <w:r w:rsidR="004F1122" w:rsidRPr="00153B98">
        <w:rPr>
          <w:b/>
          <w:bCs/>
        </w:rPr>
        <w:t xml:space="preserve">B. </w:t>
      </w:r>
      <w:r w:rsidRPr="00153B98">
        <w:t>v = 15 cm/s.</w:t>
      </w:r>
      <w:r w:rsidRPr="00153B98">
        <w:rPr>
          <w:lang w:val="vi-VN"/>
        </w:rPr>
        <w:tab/>
      </w:r>
      <w:r w:rsidR="004F1122" w:rsidRPr="00153B98">
        <w:rPr>
          <w:b/>
          <w:bCs/>
        </w:rPr>
        <w:t xml:space="preserve">C. </w:t>
      </w:r>
      <w:r w:rsidRPr="00153B98">
        <w:t>v = 20 cm/s.</w:t>
      </w:r>
      <w:r w:rsidRPr="00153B98">
        <w:rPr>
          <w:vertAlign w:val="subscript"/>
        </w:rPr>
        <w:t xml:space="preserve"> </w:t>
      </w:r>
      <w:r w:rsidRPr="00153B98">
        <w:rPr>
          <w:vertAlign w:val="subscript"/>
          <w:lang w:val="vi-VN"/>
        </w:rPr>
        <w:tab/>
      </w:r>
      <w:r w:rsidR="004F1122" w:rsidRPr="00153B98">
        <w:rPr>
          <w:b/>
          <w:bCs/>
        </w:rPr>
        <w:t xml:space="preserve">D. </w:t>
      </w:r>
      <w:r w:rsidRPr="00153B98">
        <w:t>v = 0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phương trình x = 10cos(2πt + π/6) cm. Trong 1,5 (s) đầu tiên, tốc độ trung bình của vật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v = 60 cm/s.</w:t>
      </w:r>
      <w:r w:rsidRPr="00153B98">
        <w:rPr>
          <w:vertAlign w:val="subscript"/>
        </w:rPr>
        <w:t xml:space="preserve"> </w:t>
      </w:r>
      <w:r w:rsidRPr="00153B98">
        <w:rPr>
          <w:vertAlign w:val="subscript"/>
          <w:lang w:val="vi-VN"/>
        </w:rPr>
        <w:tab/>
      </w:r>
      <w:r w:rsidR="004F1122" w:rsidRPr="00153B98">
        <w:rPr>
          <w:b/>
          <w:bCs/>
        </w:rPr>
        <w:t xml:space="preserve">B. </w:t>
      </w:r>
      <w:r w:rsidRPr="00153B98">
        <w:t>v = 40 cm/s.</w:t>
      </w:r>
      <w:r w:rsidRPr="00153B98">
        <w:rPr>
          <w:lang w:val="vi-VN"/>
        </w:rPr>
        <w:tab/>
      </w:r>
      <w:r w:rsidR="004F1122" w:rsidRPr="00153B98">
        <w:rPr>
          <w:b/>
          <w:bCs/>
        </w:rPr>
        <w:t xml:space="preserve">C. </w:t>
      </w:r>
      <w:r w:rsidRPr="00153B98">
        <w:t>v = 20 cm/s.</w:t>
      </w:r>
      <w:r w:rsidRPr="00153B98">
        <w:rPr>
          <w:vertAlign w:val="subscript"/>
        </w:rPr>
        <w:t xml:space="preserve"> </w:t>
      </w:r>
      <w:r w:rsidRPr="00153B98">
        <w:rPr>
          <w:vertAlign w:val="subscript"/>
          <w:lang w:val="vi-VN"/>
        </w:rPr>
        <w:tab/>
      </w:r>
      <w:r w:rsidR="004F1122" w:rsidRPr="00153B98">
        <w:rPr>
          <w:b/>
          <w:bCs/>
        </w:rPr>
        <w:t xml:space="preserve">D. </w:t>
      </w:r>
      <w:r w:rsidRPr="00153B98">
        <w:t>v = 30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phương trình x = 10cos(2πt + π/6) cm. Khi vật đi từ li độ x = 10 cm đến li độ x</w:t>
      </w:r>
      <w:r w:rsidRPr="00153B98">
        <w:rPr>
          <w:lang w:val="vi-VN"/>
        </w:rPr>
        <w:t xml:space="preserve"> </w:t>
      </w:r>
      <w:r w:rsidRPr="00153B98">
        <w:t>= –5 cm thì tốc độ trung bình của vật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53B98">
        <w:rPr>
          <w:b/>
          <w:bCs/>
          <w:lang w:val="vi-VN"/>
        </w:rPr>
        <w:tab/>
      </w:r>
      <w:r w:rsidR="004F1122" w:rsidRPr="00153B98">
        <w:rPr>
          <w:b/>
          <w:bCs/>
        </w:rPr>
        <w:t xml:space="preserve">A. </w:t>
      </w:r>
      <w:r w:rsidRPr="00153B98">
        <w:t>v = 45 cm/s.</w:t>
      </w:r>
      <w:r w:rsidRPr="00153B98">
        <w:rPr>
          <w:vertAlign w:val="subscript"/>
        </w:rPr>
        <w:t xml:space="preserve"> </w:t>
      </w:r>
      <w:r w:rsidRPr="00153B98">
        <w:rPr>
          <w:vertAlign w:val="subscript"/>
          <w:lang w:val="vi-VN"/>
        </w:rPr>
        <w:tab/>
      </w:r>
      <w:r w:rsidR="004F1122" w:rsidRPr="00153B98">
        <w:rPr>
          <w:b/>
          <w:bCs/>
        </w:rPr>
        <w:t xml:space="preserve">B. </w:t>
      </w:r>
      <w:r w:rsidRPr="00153B98">
        <w:t>v = 40 cm/s.</w:t>
      </w:r>
      <w:r w:rsidRPr="00153B98">
        <w:rPr>
          <w:vertAlign w:val="subscript"/>
        </w:rPr>
        <w:t xml:space="preserve"> </w:t>
      </w:r>
      <w:r w:rsidRPr="00153B98">
        <w:rPr>
          <w:vertAlign w:val="subscript"/>
          <w:lang w:val="vi-VN"/>
        </w:rPr>
        <w:tab/>
      </w:r>
      <w:r w:rsidR="004F1122" w:rsidRPr="00153B98">
        <w:rPr>
          <w:b/>
          <w:bCs/>
        </w:rPr>
        <w:t xml:space="preserve">C. </w:t>
      </w:r>
      <w:r w:rsidRPr="00153B98">
        <w:t>v = 50 cm/s.</w:t>
      </w:r>
      <w:r w:rsidRPr="00153B98">
        <w:rPr>
          <w:vertAlign w:val="subscript"/>
        </w:rPr>
        <w:t xml:space="preserve"> </w:t>
      </w:r>
      <w:r w:rsidRPr="00153B98">
        <w:rPr>
          <w:vertAlign w:val="subscript"/>
          <w:lang w:val="vi-VN"/>
        </w:rPr>
        <w:tab/>
      </w:r>
      <w:r w:rsidR="004F1122" w:rsidRPr="00153B98">
        <w:rPr>
          <w:b/>
          <w:bCs/>
        </w:rPr>
        <w:t xml:space="preserve">D. </w:t>
      </w:r>
      <w:r w:rsidRPr="00153B98">
        <w:t>v = 30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 xml:space="preserve"> </w:t>
      </w:r>
      <w:r w:rsidRPr="00153B98">
        <w:t>Một chất điểm M dao động điều hòa theo phương trình x = 2,5cos(10πt + π/2) cm. Tốc độ trung bình của M trong 1 chu kỳ dao động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53B98">
        <w:rPr>
          <w:b/>
          <w:bCs/>
          <w:lang w:val="vi-VN"/>
        </w:rPr>
        <w:tab/>
      </w:r>
      <w:r w:rsidR="004F1122" w:rsidRPr="00153B98">
        <w:rPr>
          <w:b/>
          <w:bCs/>
        </w:rPr>
        <w:t xml:space="preserve">A. </w:t>
      </w:r>
      <w:r w:rsidRPr="00153B98">
        <w:t>v</w:t>
      </w:r>
      <w:r w:rsidRPr="00153B98">
        <w:rPr>
          <w:vertAlign w:val="subscript"/>
        </w:rPr>
        <w:t>tb</w:t>
      </w:r>
      <w:r w:rsidRPr="00153B98">
        <w:t xml:space="preserve"> = 50 m/s.</w:t>
      </w:r>
      <w:r w:rsidRPr="00153B98">
        <w:rPr>
          <w:lang w:val="vi-VN"/>
        </w:rPr>
        <w:tab/>
      </w:r>
      <w:r w:rsidR="004F1122" w:rsidRPr="00153B98">
        <w:rPr>
          <w:b/>
          <w:bCs/>
        </w:rPr>
        <w:t xml:space="preserve">B. </w:t>
      </w:r>
      <w:r w:rsidRPr="00153B98">
        <w:t>v</w:t>
      </w:r>
      <w:r w:rsidRPr="00153B98">
        <w:rPr>
          <w:vertAlign w:val="subscript"/>
        </w:rPr>
        <w:t>tb</w:t>
      </w:r>
      <w:r w:rsidRPr="00153B98">
        <w:t xml:space="preserve"> = 50 cm/s.</w:t>
      </w:r>
      <w:r w:rsidRPr="00153B98">
        <w:rPr>
          <w:vertAlign w:val="subscript"/>
        </w:rPr>
        <w:t xml:space="preserve"> </w:t>
      </w:r>
      <w:r w:rsidRPr="00153B98">
        <w:rPr>
          <w:vertAlign w:val="subscript"/>
          <w:lang w:val="vi-VN"/>
        </w:rPr>
        <w:tab/>
      </w:r>
      <w:r w:rsidR="004F1122" w:rsidRPr="00153B98">
        <w:rPr>
          <w:b/>
          <w:bCs/>
        </w:rPr>
        <w:t xml:space="preserve">C. </w:t>
      </w:r>
      <w:r w:rsidRPr="00153B98">
        <w:t>v</w:t>
      </w:r>
      <w:r w:rsidRPr="00153B98">
        <w:rPr>
          <w:vertAlign w:val="subscript"/>
        </w:rPr>
        <w:t>tb</w:t>
      </w:r>
      <w:r w:rsidRPr="00153B98">
        <w:t xml:space="preserve"> = 5 m/s.</w:t>
      </w:r>
      <w:r w:rsidRPr="00153B98">
        <w:rPr>
          <w:vertAlign w:val="subscript"/>
        </w:rPr>
        <w:t xml:space="preserve"> </w:t>
      </w:r>
      <w:r w:rsidRPr="00153B98">
        <w:rPr>
          <w:vertAlign w:val="subscript"/>
          <w:lang w:val="vi-VN"/>
        </w:rPr>
        <w:tab/>
      </w:r>
      <w:r w:rsidR="004F1122" w:rsidRPr="00153B98">
        <w:rPr>
          <w:b/>
          <w:bCs/>
        </w:rPr>
        <w:t xml:space="preserve">D. </w:t>
      </w:r>
      <w:r w:rsidRPr="00153B98">
        <w:t>v</w:t>
      </w:r>
      <w:r w:rsidRPr="00153B98">
        <w:rPr>
          <w:vertAlign w:val="subscript"/>
        </w:rPr>
        <w:t>tb</w:t>
      </w:r>
      <w:r w:rsidRPr="00153B98">
        <w:t xml:space="preserve"> = 5 cm/s. </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 xml:space="preserve">Một vật dao động điều hòa với chu kỳ T và biên độ </w:t>
      </w:r>
      <w:r w:rsidRPr="00153B98">
        <w:rPr>
          <w:lang w:val="vi-VN"/>
        </w:rPr>
        <w:t xml:space="preserve">A. </w:t>
      </w:r>
      <w:r w:rsidRPr="00153B98">
        <w:t>Khi vật đi từ li độ x = A/2 đến li độ x = –A/2 (đi qua biên x = A), 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3A/T.</w:t>
      </w:r>
      <w:r w:rsidRPr="00153B98">
        <w:rPr>
          <w:vertAlign w:val="subscript"/>
        </w:rPr>
        <w:t xml:space="preserve"> </w:t>
      </w:r>
      <w:r w:rsidRPr="00153B98">
        <w:rPr>
          <w:vertAlign w:val="subscript"/>
          <w:lang w:val="vi-VN"/>
        </w:rPr>
        <w:tab/>
      </w:r>
      <w:r w:rsidR="004F1122" w:rsidRPr="00153B98">
        <w:rPr>
          <w:b/>
          <w:bCs/>
        </w:rPr>
        <w:t xml:space="preserve">B. </w:t>
      </w:r>
      <w:r w:rsidRPr="00153B98">
        <w:t>9A/2T.</w:t>
      </w:r>
      <w:r w:rsidRPr="00153B98">
        <w:rPr>
          <w:vertAlign w:val="subscript"/>
        </w:rPr>
        <w:t xml:space="preserve"> </w:t>
      </w:r>
      <w:r w:rsidRPr="00153B98">
        <w:rPr>
          <w:vertAlign w:val="subscript"/>
          <w:lang w:val="vi-VN"/>
        </w:rPr>
        <w:tab/>
      </w:r>
      <w:r w:rsidR="004F1122" w:rsidRPr="00153B98">
        <w:rPr>
          <w:b/>
          <w:bCs/>
        </w:rPr>
        <w:t xml:space="preserve">C. </w:t>
      </w:r>
      <w:r w:rsidRPr="00153B98">
        <w:t>4A/T.</w:t>
      </w:r>
      <w:r w:rsidRPr="00153B98">
        <w:rPr>
          <w:vertAlign w:val="subscript"/>
        </w:rPr>
        <w:t xml:space="preserve"> </w:t>
      </w:r>
      <w:r w:rsidRPr="00153B98">
        <w:rPr>
          <w:vertAlign w:val="subscript"/>
          <w:lang w:val="vi-VN"/>
        </w:rPr>
        <w:tab/>
      </w:r>
      <w:r w:rsidR="004F1122" w:rsidRPr="00153B98">
        <w:rPr>
          <w:b/>
          <w:bCs/>
        </w:rPr>
        <w:t xml:space="preserve">D. </w:t>
      </w:r>
      <w:r w:rsidRPr="00153B98">
        <w:t>2A/T.</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chu kỳ T và biên độ</w:t>
      </w:r>
      <w:r w:rsidRPr="00153B98">
        <w:rPr>
          <w:lang w:val="vi-VN"/>
        </w:rPr>
        <w:t xml:space="preserve"> A. </w:t>
      </w:r>
      <w:r w:rsidRPr="00153B98">
        <w:t>Khi vật đi thẳng (theo một chiều ) từ x</w:t>
      </w:r>
      <w:r w:rsidRPr="00153B98">
        <w:rPr>
          <w:vertAlign w:val="subscript"/>
        </w:rPr>
        <w:t>1</w:t>
      </w:r>
      <w:r w:rsidRPr="00153B98">
        <w:t xml:space="preserve"> = –</w:t>
      </w:r>
      <w:r w:rsidRPr="00153B98">
        <w:rPr>
          <w:lang w:val="vi-VN"/>
        </w:rPr>
        <w:t xml:space="preserve"> </w:t>
      </w:r>
      <w:r w:rsidRPr="00153B98">
        <w:t>A/2 đến x</w:t>
      </w:r>
      <w:r w:rsidRPr="00153B98">
        <w:rPr>
          <w:vertAlign w:val="subscript"/>
        </w:rPr>
        <w:t>2</w:t>
      </w:r>
      <w:r w:rsidRPr="00153B98">
        <w:t xml:space="preserve"> = A/2,</w:t>
      </w:r>
      <w:r w:rsidRPr="00153B98">
        <w:rPr>
          <w:vertAlign w:val="subscript"/>
        </w:rPr>
        <w:t xml:space="preserve"> </w:t>
      </w:r>
      <w:r w:rsidRPr="00153B98">
        <w:t>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v</w:t>
      </w:r>
      <w:r w:rsidRPr="00153B98">
        <w:rPr>
          <w:vertAlign w:val="subscript"/>
        </w:rPr>
        <w:t>tb</w:t>
      </w:r>
      <w:r w:rsidRPr="00153B98">
        <w:t xml:space="preserve"> = A/T.</w:t>
      </w:r>
      <w:r w:rsidRPr="00153B98">
        <w:rPr>
          <w:vertAlign w:val="subscript"/>
        </w:rPr>
        <w:t xml:space="preserve"> </w:t>
      </w:r>
      <w:r w:rsidRPr="00153B98">
        <w:rPr>
          <w:vertAlign w:val="subscript"/>
          <w:lang w:val="vi-VN"/>
        </w:rPr>
        <w:tab/>
      </w:r>
      <w:r w:rsidR="004F1122" w:rsidRPr="00153B98">
        <w:rPr>
          <w:b/>
          <w:bCs/>
        </w:rPr>
        <w:t xml:space="preserve">B. </w:t>
      </w:r>
      <w:r w:rsidRPr="00153B98">
        <w:t>v</w:t>
      </w:r>
      <w:r w:rsidRPr="00153B98">
        <w:rPr>
          <w:vertAlign w:val="subscript"/>
        </w:rPr>
        <w:t>tb</w:t>
      </w:r>
      <w:r w:rsidRPr="00153B98">
        <w:t xml:space="preserve"> = 4A/T.</w:t>
      </w:r>
      <w:r w:rsidRPr="00153B98">
        <w:rPr>
          <w:vertAlign w:val="subscript"/>
        </w:rPr>
        <w:t xml:space="preserve"> </w:t>
      </w:r>
      <w:r w:rsidRPr="00153B98">
        <w:rPr>
          <w:vertAlign w:val="subscript"/>
          <w:lang w:val="vi-VN"/>
        </w:rPr>
        <w:tab/>
      </w:r>
      <w:r w:rsidR="004F1122" w:rsidRPr="00153B98">
        <w:rPr>
          <w:b/>
          <w:bCs/>
        </w:rPr>
        <w:t xml:space="preserve">C. </w:t>
      </w:r>
      <w:r w:rsidRPr="00153B98">
        <w:t>v</w:t>
      </w:r>
      <w:r w:rsidRPr="00153B98">
        <w:rPr>
          <w:vertAlign w:val="subscript"/>
        </w:rPr>
        <w:t>tb</w:t>
      </w:r>
      <w:r w:rsidRPr="00153B98">
        <w:t xml:space="preserve"> = 6A/T.</w:t>
      </w:r>
      <w:r w:rsidRPr="00153B98">
        <w:rPr>
          <w:vertAlign w:val="subscript"/>
        </w:rPr>
        <w:t xml:space="preserve"> </w:t>
      </w:r>
      <w:r w:rsidRPr="00153B98">
        <w:rPr>
          <w:vertAlign w:val="subscript"/>
          <w:lang w:val="vi-VN"/>
        </w:rPr>
        <w:tab/>
      </w:r>
      <w:r w:rsidR="004F1122" w:rsidRPr="00153B98">
        <w:rPr>
          <w:b/>
          <w:bCs/>
        </w:rPr>
        <w:t xml:space="preserve">D. </w:t>
      </w:r>
      <w:r w:rsidRPr="00153B98">
        <w:t>v</w:t>
      </w:r>
      <w:r w:rsidRPr="00153B98">
        <w:rPr>
          <w:vertAlign w:val="subscript"/>
        </w:rPr>
        <w:t>tb</w:t>
      </w:r>
      <w:r w:rsidRPr="00153B98">
        <w:t xml:space="preserve"> = 2A/T.</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t>Một vật dao động điều hòa với tần số f và biên độ</w:t>
      </w:r>
      <w:r w:rsidRPr="00153B98">
        <w:rPr>
          <w:lang w:val="vi-VN"/>
        </w:rPr>
        <w:t xml:space="preserve"> A. </w:t>
      </w:r>
      <w:r w:rsidRPr="00153B98">
        <w:t>Khi vật đi thẳng (theo một chiều) từ li độ x = –A/2 đến li</w:t>
      </w:r>
      <w:r w:rsidRPr="00153B98">
        <w:rPr>
          <w:lang w:val="vi-VN"/>
        </w:rPr>
        <w:t xml:space="preserve"> </w:t>
      </w:r>
      <w:r w:rsidRPr="00153B98">
        <w:t>độ x = A, 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 xml:space="preserve"> </w:t>
      </w:r>
      <w:r w:rsidRPr="00153B98">
        <w:rPr>
          <w:b/>
          <w:bCs/>
          <w:lang w:val="vi-VN"/>
        </w:rPr>
        <w:tab/>
      </w:r>
      <w:r w:rsidR="004F1122" w:rsidRPr="00153B98">
        <w:rPr>
          <w:b/>
          <w:bCs/>
        </w:rPr>
        <w:t xml:space="preserve">A. </w:t>
      </w:r>
      <w:r w:rsidRPr="00153B98">
        <w:t>v</w:t>
      </w:r>
      <w:r w:rsidRPr="00153B98">
        <w:rPr>
          <w:vertAlign w:val="subscript"/>
        </w:rPr>
        <w:t>tb</w:t>
      </w:r>
      <w:r w:rsidRPr="00153B98">
        <w:t xml:space="preserve"> = 3Af.</w:t>
      </w:r>
      <w:r w:rsidRPr="00153B98">
        <w:rPr>
          <w:vertAlign w:val="subscript"/>
        </w:rPr>
        <w:t xml:space="preserve"> </w:t>
      </w:r>
      <w:r w:rsidRPr="00153B98">
        <w:rPr>
          <w:vertAlign w:val="subscript"/>
          <w:lang w:val="vi-VN"/>
        </w:rPr>
        <w:tab/>
      </w:r>
      <w:r w:rsidR="004F1122" w:rsidRPr="00153B98">
        <w:rPr>
          <w:b/>
          <w:bCs/>
        </w:rPr>
        <w:t xml:space="preserve">B. </w:t>
      </w:r>
      <w:r w:rsidRPr="00153B98">
        <w:t>v</w:t>
      </w:r>
      <w:r w:rsidRPr="00153B98">
        <w:rPr>
          <w:vertAlign w:val="subscript"/>
        </w:rPr>
        <w:t>tb</w:t>
      </w:r>
      <w:r w:rsidRPr="00153B98">
        <w:rPr>
          <w:lang w:val="vi-VN"/>
        </w:rPr>
        <w:t xml:space="preserve"> = </w:t>
      </w:r>
      <w:r w:rsidRPr="00153B98">
        <w:fldChar w:fldCharType="begin"/>
      </w:r>
      <w:r w:rsidRPr="00153B98">
        <w:instrText>eq \s\don1(\f(9Af,</w:instrText>
      </w:r>
      <w:r w:rsidRPr="00153B98">
        <w:rPr>
          <w:lang w:val="vi-VN"/>
        </w:rPr>
        <w:instrText>2))</w:instrText>
      </w:r>
      <w:r w:rsidRPr="00153B98">
        <w:fldChar w:fldCharType="end"/>
      </w:r>
      <w:r w:rsidR="00683471" w:rsidRPr="00153B98">
        <w:t>.</w:t>
      </w:r>
      <w:r w:rsidRPr="00153B98">
        <w:rPr>
          <w:lang w:val="vi-VN"/>
        </w:rPr>
        <w:t xml:space="preserve"> </w:t>
      </w:r>
      <w:r w:rsidRPr="00153B98">
        <w:rPr>
          <w:lang w:val="vi-VN"/>
        </w:rPr>
        <w:tab/>
      </w:r>
      <w:r w:rsidR="004F1122" w:rsidRPr="00153B98">
        <w:rPr>
          <w:b/>
          <w:bCs/>
        </w:rPr>
        <w:t xml:space="preserve">C. </w:t>
      </w:r>
      <w:r w:rsidRPr="00153B98">
        <w:t>v</w:t>
      </w:r>
      <w:r w:rsidRPr="00153B98">
        <w:rPr>
          <w:vertAlign w:val="subscript"/>
        </w:rPr>
        <w:t>tb</w:t>
      </w:r>
      <w:r w:rsidRPr="00153B98">
        <w:t xml:space="preserve"> = 6Af.</w:t>
      </w:r>
      <w:r w:rsidRPr="00153B98">
        <w:rPr>
          <w:vertAlign w:val="subscript"/>
        </w:rPr>
        <w:t xml:space="preserve"> </w:t>
      </w:r>
      <w:r w:rsidRPr="00153B98">
        <w:rPr>
          <w:vertAlign w:val="subscript"/>
          <w:lang w:val="vi-VN"/>
        </w:rPr>
        <w:tab/>
      </w:r>
      <w:r w:rsidR="004F1122" w:rsidRPr="00153B98">
        <w:rPr>
          <w:b/>
          <w:bCs/>
        </w:rPr>
        <w:t xml:space="preserve">D. </w:t>
      </w:r>
      <w:r w:rsidRPr="00153B98">
        <w:t>v</w:t>
      </w:r>
      <w:r w:rsidRPr="00153B98">
        <w:rPr>
          <w:vertAlign w:val="subscript"/>
        </w:rPr>
        <w:t>tb</w:t>
      </w:r>
      <w:r w:rsidRPr="00153B98">
        <w:t xml:space="preserve"> = 4Af.</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tần số f và biên độ A. Khi vật đi từ li độ x = –A/2 đến li độ x = A (đi qua biên</w:t>
      </w:r>
      <w:r w:rsidRPr="00153B98">
        <w:rPr>
          <w:lang w:val="vi-VN"/>
        </w:rPr>
        <w:t xml:space="preserve"> </w:t>
      </w:r>
      <w:r w:rsidRPr="00153B98">
        <w:t>x = –A), tốc độ trung bình của vật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53B98">
        <w:rPr>
          <w:b/>
          <w:bCs/>
          <w:lang w:val="vi-VN"/>
        </w:rPr>
        <w:t xml:space="preserve"> </w:t>
      </w:r>
      <w:r w:rsidRPr="00153B98">
        <w:rPr>
          <w:b/>
          <w:bCs/>
          <w:lang w:val="vi-VN"/>
        </w:rPr>
        <w:tab/>
      </w:r>
      <w:r w:rsidR="004F1122" w:rsidRPr="00153B98">
        <w:rPr>
          <w:b/>
          <w:bCs/>
        </w:rPr>
        <w:t xml:space="preserve">A. </w:t>
      </w:r>
      <w:r w:rsidRPr="00153B98">
        <w:t>v</w:t>
      </w:r>
      <w:r w:rsidRPr="00153B98">
        <w:rPr>
          <w:vertAlign w:val="subscript"/>
        </w:rPr>
        <w:t>tb</w:t>
      </w:r>
      <w:r w:rsidRPr="00153B98">
        <w:rPr>
          <w:vertAlign w:val="subscript"/>
          <w:lang w:val="vi-VN"/>
        </w:rPr>
        <w:t xml:space="preserve"> </w:t>
      </w:r>
      <w:r w:rsidRPr="00153B98">
        <w:rPr>
          <w:lang w:val="vi-VN"/>
        </w:rPr>
        <w:t xml:space="preserve">= </w:t>
      </w:r>
      <w:r w:rsidRPr="00153B98">
        <w:fldChar w:fldCharType="begin"/>
      </w:r>
      <w:r w:rsidRPr="00153B98">
        <w:instrText>eq \s\don1(\f(15Af,4))</w:instrText>
      </w:r>
      <w:r w:rsidRPr="00153B98">
        <w:fldChar w:fldCharType="end"/>
      </w:r>
      <w:r w:rsidRPr="00153B98">
        <w:t xml:space="preserve"> </w:t>
      </w:r>
      <w:r w:rsidRPr="00153B98">
        <w:rPr>
          <w:lang w:val="vi-VN"/>
        </w:rPr>
        <w:tab/>
      </w:r>
      <w:r w:rsidR="004F1122" w:rsidRPr="00153B98">
        <w:rPr>
          <w:b/>
          <w:bCs/>
        </w:rPr>
        <w:t xml:space="preserve">B. </w:t>
      </w:r>
      <w:r w:rsidRPr="00153B98">
        <w:t>v</w:t>
      </w:r>
      <w:r w:rsidRPr="00153B98">
        <w:rPr>
          <w:vertAlign w:val="subscript"/>
        </w:rPr>
        <w:t>tb</w:t>
      </w:r>
      <w:r w:rsidRPr="00153B98">
        <w:rPr>
          <w:lang w:val="vi-VN"/>
        </w:rPr>
        <w:t xml:space="preserve"> = </w:t>
      </w:r>
      <w:r w:rsidRPr="00153B98">
        <w:fldChar w:fldCharType="begin"/>
      </w:r>
      <w:r w:rsidRPr="00153B98">
        <w:instrText>eq \s\don1(\f(9Af,</w:instrText>
      </w:r>
      <w:r w:rsidRPr="00153B98">
        <w:rPr>
          <w:lang w:val="vi-VN"/>
        </w:rPr>
        <w:instrText>2))</w:instrText>
      </w:r>
      <w:r w:rsidRPr="00153B98">
        <w:fldChar w:fldCharType="end"/>
      </w:r>
      <w:r w:rsidRPr="00153B98">
        <w:t xml:space="preserve"> </w:t>
      </w:r>
      <w:r w:rsidRPr="00153B98">
        <w:rPr>
          <w:lang w:val="vi-VN"/>
        </w:rPr>
        <w:tab/>
      </w:r>
      <w:r w:rsidR="004F1122" w:rsidRPr="00153B98">
        <w:rPr>
          <w:b/>
          <w:bCs/>
        </w:rPr>
        <w:t xml:space="preserve">C. </w:t>
      </w:r>
      <w:r w:rsidRPr="00153B98">
        <w:t>v</w:t>
      </w:r>
      <w:r w:rsidRPr="00153B98">
        <w:rPr>
          <w:vertAlign w:val="subscript"/>
        </w:rPr>
        <w:t>tb</w:t>
      </w:r>
      <w:r w:rsidRPr="00153B98">
        <w:t xml:space="preserve"> = 4Af.</w:t>
      </w:r>
      <w:r w:rsidRPr="00153B98">
        <w:rPr>
          <w:vertAlign w:val="subscript"/>
        </w:rPr>
        <w:t xml:space="preserve"> </w:t>
      </w:r>
      <w:r w:rsidRPr="00153B98">
        <w:rPr>
          <w:vertAlign w:val="subscript"/>
          <w:lang w:val="vi-VN"/>
        </w:rPr>
        <w:tab/>
      </w:r>
      <w:r w:rsidR="004F1122" w:rsidRPr="00153B98">
        <w:rPr>
          <w:b/>
          <w:bCs/>
        </w:rPr>
        <w:t xml:space="preserve">D. </w:t>
      </w:r>
      <w:r w:rsidRPr="00153B98">
        <w:t>v</w:t>
      </w:r>
      <w:r w:rsidRPr="00153B98">
        <w:rPr>
          <w:vertAlign w:val="subscript"/>
        </w:rPr>
        <w:t>tb</w:t>
      </w:r>
      <w:r w:rsidRPr="00153B98">
        <w:rPr>
          <w:lang w:val="vi-VN"/>
        </w:rPr>
        <w:t xml:space="preserve">= </w:t>
      </w:r>
      <w:r w:rsidRPr="00153B98">
        <w:fldChar w:fldCharType="begin"/>
      </w:r>
      <w:r w:rsidRPr="00153B98">
        <w:instrText>eq \s\don1(\f(13Af,</w:instrText>
      </w:r>
      <w:r w:rsidRPr="00153B98">
        <w:rPr>
          <w:lang w:val="vi-VN"/>
        </w:rPr>
        <w:instrText>4))</w:instrText>
      </w:r>
      <w:r w:rsidRPr="00153B98">
        <w:fldChar w:fldCharType="end"/>
      </w:r>
      <w:r w:rsidRPr="00153B98">
        <w:t xml:space="preserve"> </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 xml:space="preserve"> </w:t>
      </w:r>
      <w:r w:rsidRPr="00153B98">
        <w:t>Một chất điểm dao động điều hòa với phương trình x = 4cos(5πt + π/3) cm. Tốc độ trung bình của vật trong</w:t>
      </w:r>
      <w:r w:rsidRPr="00153B98">
        <w:rPr>
          <w:lang w:val="vi-VN"/>
        </w:rPr>
        <w:t xml:space="preserve"> </w:t>
      </w:r>
      <w:r w:rsidRPr="00153B98">
        <w:t>1/2 chu kì đầu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20 cm/s.</w:t>
      </w:r>
      <w:r w:rsidRPr="00153B98">
        <w:rPr>
          <w:lang w:val="vi-VN"/>
        </w:rPr>
        <w:tab/>
      </w:r>
      <w:r w:rsidR="004F1122" w:rsidRPr="00153B98">
        <w:rPr>
          <w:b/>
          <w:bCs/>
        </w:rPr>
        <w:t xml:space="preserve">B. </w:t>
      </w:r>
      <w:r w:rsidRPr="00153B98">
        <w:t>20π cm/s.</w:t>
      </w:r>
      <w:r w:rsidRPr="00153B98">
        <w:rPr>
          <w:vertAlign w:val="subscript"/>
        </w:rPr>
        <w:t xml:space="preserve"> </w:t>
      </w:r>
      <w:r w:rsidRPr="00153B98">
        <w:rPr>
          <w:vertAlign w:val="subscript"/>
          <w:lang w:val="vi-VN"/>
        </w:rPr>
        <w:tab/>
      </w:r>
      <w:r w:rsidR="004F1122" w:rsidRPr="00153B98">
        <w:rPr>
          <w:b/>
          <w:bCs/>
        </w:rPr>
        <w:t xml:space="preserve">C. </w:t>
      </w:r>
      <w:r w:rsidRPr="00153B98">
        <w:t>40 cm/s.</w:t>
      </w:r>
      <w:r w:rsidRPr="00153B98">
        <w:rPr>
          <w:vertAlign w:val="subscript"/>
        </w:rPr>
        <w:t xml:space="preserve"> </w:t>
      </w:r>
      <w:r w:rsidRPr="00153B98">
        <w:rPr>
          <w:vertAlign w:val="subscript"/>
          <w:lang w:val="vi-VN"/>
        </w:rPr>
        <w:tab/>
      </w:r>
      <w:r w:rsidR="004F1122" w:rsidRPr="00153B98">
        <w:rPr>
          <w:b/>
          <w:bCs/>
        </w:rPr>
        <w:t xml:space="preserve">D. </w:t>
      </w:r>
      <w:r w:rsidRPr="00153B98">
        <w:t>40π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 xml:space="preserve"> </w:t>
      </w:r>
      <w:r w:rsidRPr="00153B98">
        <w:t>Một vật dao động điều hòa với phương trình x = 5sin(20t) cm. Tốc độ trung bình trong 1/4 chu kỳ kể từ lúc vật bắt đầu dao động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lang w:val="vi-VN"/>
        </w:rPr>
      </w:pPr>
      <w:r w:rsidRPr="00153B98">
        <w:rPr>
          <w:b/>
          <w:bCs/>
          <w:lang w:val="vi-VN"/>
        </w:rPr>
        <w:tab/>
      </w:r>
      <w:r w:rsidR="004F1122" w:rsidRPr="00153B98">
        <w:rPr>
          <w:b/>
          <w:bCs/>
        </w:rPr>
        <w:t xml:space="preserve">A. </w:t>
      </w:r>
      <w:r w:rsidRPr="00153B98">
        <w:t>v</w:t>
      </w:r>
      <w:r w:rsidRPr="00153B98">
        <w:rPr>
          <w:vertAlign w:val="subscript"/>
        </w:rPr>
        <w:t>tb</w:t>
      </w:r>
      <w:r w:rsidRPr="00153B98">
        <w:t xml:space="preserve"> = π (m/s).</w:t>
      </w:r>
      <w:r w:rsidRPr="00153B98">
        <w:rPr>
          <w:vertAlign w:val="subscript"/>
        </w:rPr>
        <w:t xml:space="preserve"> </w:t>
      </w:r>
      <w:r w:rsidRPr="00153B98">
        <w:rPr>
          <w:vertAlign w:val="subscript"/>
          <w:lang w:val="vi-VN"/>
        </w:rPr>
        <w:tab/>
      </w:r>
      <w:r w:rsidR="004F1122" w:rsidRPr="00153B98">
        <w:rPr>
          <w:b/>
          <w:bCs/>
        </w:rPr>
        <w:t xml:space="preserve">B. </w:t>
      </w:r>
      <w:r w:rsidRPr="00153B98">
        <w:t>v</w:t>
      </w:r>
      <w:r w:rsidRPr="00153B98">
        <w:rPr>
          <w:vertAlign w:val="subscript"/>
        </w:rPr>
        <w:t>tb</w:t>
      </w:r>
      <w:r w:rsidRPr="00153B98">
        <w:t xml:space="preserve"> = 2π (m/s).</w:t>
      </w:r>
      <w:r w:rsidRPr="00153B98">
        <w:rPr>
          <w:vertAlign w:val="subscript"/>
        </w:rPr>
        <w:t xml:space="preserve"> </w:t>
      </w:r>
      <w:r w:rsidRPr="00153B98">
        <w:rPr>
          <w:vertAlign w:val="subscript"/>
          <w:lang w:val="vi-VN"/>
        </w:rPr>
        <w:tab/>
      </w:r>
      <w:r w:rsidR="004F1122" w:rsidRPr="00153B98">
        <w:rPr>
          <w:b/>
          <w:bCs/>
        </w:rPr>
        <w:t xml:space="preserve">C. </w:t>
      </w:r>
      <w:r w:rsidRPr="00153B98">
        <w:t>v</w:t>
      </w:r>
      <w:r w:rsidRPr="00153B98">
        <w:rPr>
          <w:vertAlign w:val="subscript"/>
        </w:rPr>
        <w:t>tb</w:t>
      </w:r>
      <w:r w:rsidRPr="00153B98">
        <w:t xml:space="preserve"> = 2/π (m/s).</w:t>
      </w:r>
      <w:r w:rsidRPr="00153B98">
        <w:rPr>
          <w:vertAlign w:val="subscript"/>
        </w:rPr>
        <w:t xml:space="preserve"> </w:t>
      </w:r>
      <w:r w:rsidRPr="00153B98">
        <w:rPr>
          <w:vertAlign w:val="subscript"/>
          <w:lang w:val="vi-VN"/>
        </w:rPr>
        <w:tab/>
      </w:r>
      <w:r w:rsidR="004F1122" w:rsidRPr="00153B98">
        <w:rPr>
          <w:b/>
          <w:bCs/>
        </w:rPr>
        <w:t xml:space="preserve">D. </w:t>
      </w:r>
      <w:r w:rsidRPr="00153B98">
        <w:t>v</w:t>
      </w:r>
      <w:r w:rsidRPr="00153B98">
        <w:rPr>
          <w:vertAlign w:val="subscript"/>
        </w:rPr>
        <w:t>tb</w:t>
      </w:r>
      <w:r w:rsidRPr="00153B98">
        <w:t xml:space="preserve"> = 1/π (m/s). </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Phương trình li độ của một vật là x = Acos(4πt + φ) cm. Vào thời điểm t</w:t>
      </w:r>
      <w:r w:rsidRPr="00153B98">
        <w:rPr>
          <w:vertAlign w:val="subscript"/>
        </w:rPr>
        <w:t>1</w:t>
      </w:r>
      <w:r w:rsidRPr="00153B98">
        <w:t xml:space="preserve"> = 0,2 (s) vật có tốc</w:t>
      </w:r>
      <w:r w:rsidRPr="00153B98">
        <w:rPr>
          <w:vertAlign w:val="subscript"/>
        </w:rPr>
        <w:t xml:space="preserve"> </w:t>
      </w:r>
      <w:r w:rsidRPr="00153B98">
        <w:t>độ cực đại. Vật sẽ có tốc độ cực đại lần kế tiếp vào thời điểm</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t</w:t>
      </w:r>
      <w:r w:rsidRPr="00153B98">
        <w:rPr>
          <w:vertAlign w:val="subscript"/>
        </w:rPr>
        <w:t>2</w:t>
      </w:r>
      <w:r w:rsidRPr="00153B98">
        <w:t xml:space="preserve"> = 0,7 (s).</w:t>
      </w:r>
      <w:r w:rsidRPr="00153B98">
        <w:rPr>
          <w:vertAlign w:val="subscript"/>
        </w:rPr>
        <w:t xml:space="preserve"> </w:t>
      </w:r>
      <w:r w:rsidRPr="00153B98">
        <w:rPr>
          <w:vertAlign w:val="subscript"/>
          <w:lang w:val="vi-VN"/>
        </w:rPr>
        <w:tab/>
      </w:r>
      <w:r w:rsidR="004F1122" w:rsidRPr="00153B98">
        <w:rPr>
          <w:b/>
          <w:bCs/>
        </w:rPr>
        <w:t xml:space="preserve">B. </w:t>
      </w:r>
      <w:r w:rsidRPr="00153B98">
        <w:t>t</w:t>
      </w:r>
      <w:r w:rsidRPr="00153B98">
        <w:rPr>
          <w:vertAlign w:val="subscript"/>
        </w:rPr>
        <w:t>2</w:t>
      </w:r>
      <w:r w:rsidRPr="00153B98">
        <w:t xml:space="preserve"> = 1,2 (s).</w:t>
      </w:r>
      <w:r w:rsidRPr="00153B98">
        <w:rPr>
          <w:lang w:val="vi-VN"/>
        </w:rPr>
        <w:tab/>
      </w:r>
      <w:r w:rsidR="004F1122" w:rsidRPr="00153B98">
        <w:rPr>
          <w:b/>
          <w:bCs/>
        </w:rPr>
        <w:t xml:space="preserve">C. </w:t>
      </w:r>
      <w:r w:rsidRPr="00153B98">
        <w:t>t</w:t>
      </w:r>
      <w:r w:rsidRPr="00153B98">
        <w:rPr>
          <w:vertAlign w:val="subscript"/>
        </w:rPr>
        <w:t>2</w:t>
      </w:r>
      <w:r w:rsidRPr="00153B98">
        <w:t xml:space="preserve"> = 0,45 (s).</w:t>
      </w:r>
      <w:r w:rsidRPr="00153B98">
        <w:rPr>
          <w:vertAlign w:val="subscript"/>
        </w:rPr>
        <w:t xml:space="preserve"> </w:t>
      </w:r>
      <w:r w:rsidRPr="00153B98">
        <w:rPr>
          <w:vertAlign w:val="subscript"/>
          <w:lang w:val="vi-VN"/>
        </w:rPr>
        <w:tab/>
      </w:r>
      <w:r w:rsidR="004F1122" w:rsidRPr="00153B98">
        <w:rPr>
          <w:b/>
          <w:bCs/>
        </w:rPr>
        <w:t xml:space="preserve">D. </w:t>
      </w:r>
      <w:r w:rsidRPr="00153B98">
        <w:t>t</w:t>
      </w:r>
      <w:r w:rsidRPr="00153B98">
        <w:rPr>
          <w:vertAlign w:val="subscript"/>
        </w:rPr>
        <w:t>2</w:t>
      </w:r>
      <w:r w:rsidRPr="00153B98">
        <w:t xml:space="preserve"> = 2,2 (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Phương trình li độ của một vật là x = Acos(4πt + φ) cm. Vào thời điểm t</w:t>
      </w:r>
      <w:r w:rsidRPr="00153B98">
        <w:rPr>
          <w:vertAlign w:val="subscript"/>
        </w:rPr>
        <w:t>1</w:t>
      </w:r>
      <w:r w:rsidRPr="00153B98">
        <w:t xml:space="preserve"> = 0,2 (s) vật có li độ cực đại. Vật sẽ</w:t>
      </w:r>
      <w:r w:rsidRPr="00153B98">
        <w:rPr>
          <w:lang w:val="vi-VN"/>
        </w:rPr>
        <w:t xml:space="preserve"> </w:t>
      </w:r>
      <w:r w:rsidRPr="00153B98">
        <w:t>có li độ cực đại lần kế tiếp vào thời điểm</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lang w:val="vi-VN"/>
        </w:rPr>
        <w:tab/>
      </w:r>
      <w:r w:rsidR="004F1122" w:rsidRPr="00153B98">
        <w:rPr>
          <w:b/>
          <w:bCs/>
        </w:rPr>
        <w:t xml:space="preserve">A. </w:t>
      </w:r>
      <w:r w:rsidRPr="00153B98">
        <w:t>t</w:t>
      </w:r>
      <w:r w:rsidRPr="00153B98">
        <w:rPr>
          <w:vertAlign w:val="subscript"/>
        </w:rPr>
        <w:t>2</w:t>
      </w:r>
      <w:r w:rsidRPr="00153B98">
        <w:t xml:space="preserve"> = 0,7 (s).</w:t>
      </w:r>
      <w:r w:rsidRPr="00153B98">
        <w:rPr>
          <w:vertAlign w:val="subscript"/>
        </w:rPr>
        <w:t xml:space="preserve"> </w:t>
      </w:r>
      <w:r w:rsidRPr="00153B98">
        <w:rPr>
          <w:vertAlign w:val="subscript"/>
          <w:lang w:val="vi-VN"/>
        </w:rPr>
        <w:tab/>
      </w:r>
      <w:r w:rsidR="004F1122" w:rsidRPr="00153B98">
        <w:rPr>
          <w:b/>
          <w:bCs/>
        </w:rPr>
        <w:t xml:space="preserve">B. </w:t>
      </w:r>
      <w:r w:rsidRPr="00153B98">
        <w:t>t</w:t>
      </w:r>
      <w:r w:rsidRPr="00153B98">
        <w:rPr>
          <w:vertAlign w:val="subscript"/>
        </w:rPr>
        <w:t>2</w:t>
      </w:r>
      <w:r w:rsidRPr="00153B98">
        <w:t xml:space="preserve"> = 1,2 (s).</w:t>
      </w:r>
      <w:r w:rsidRPr="00153B98">
        <w:rPr>
          <w:vertAlign w:val="subscript"/>
        </w:rPr>
        <w:t xml:space="preserve"> </w:t>
      </w:r>
      <w:r w:rsidRPr="00153B98">
        <w:rPr>
          <w:vertAlign w:val="subscript"/>
          <w:lang w:val="vi-VN"/>
        </w:rPr>
        <w:tab/>
      </w:r>
      <w:r w:rsidR="004F1122" w:rsidRPr="00153B98">
        <w:rPr>
          <w:b/>
          <w:bCs/>
        </w:rPr>
        <w:t xml:space="preserve">C. </w:t>
      </w:r>
      <w:r w:rsidRPr="00153B98">
        <w:t>t</w:t>
      </w:r>
      <w:r w:rsidRPr="00153B98">
        <w:rPr>
          <w:vertAlign w:val="subscript"/>
        </w:rPr>
        <w:t>2</w:t>
      </w:r>
      <w:r w:rsidRPr="00153B98">
        <w:t xml:space="preserve"> = 0,45 (s).</w:t>
      </w:r>
      <w:r w:rsidRPr="00153B98">
        <w:rPr>
          <w:vertAlign w:val="subscript"/>
        </w:rPr>
        <w:t xml:space="preserve"> </w:t>
      </w:r>
      <w:r w:rsidRPr="00153B98">
        <w:rPr>
          <w:vertAlign w:val="subscript"/>
          <w:lang w:val="vi-VN"/>
        </w:rPr>
        <w:tab/>
      </w:r>
      <w:r w:rsidR="004F1122" w:rsidRPr="00153B98">
        <w:rPr>
          <w:b/>
          <w:bCs/>
        </w:rPr>
        <w:t xml:space="preserve">D. </w:t>
      </w:r>
      <w:r w:rsidRPr="00153B98">
        <w:t>t</w:t>
      </w:r>
      <w:r w:rsidRPr="00153B98">
        <w:rPr>
          <w:vertAlign w:val="subscript"/>
        </w:rPr>
        <w:t>2</w:t>
      </w:r>
      <w:r w:rsidRPr="00153B98">
        <w:t xml:space="preserve"> = 2,2 (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4cos(2πt – π/3) cm. Tốc độ trung bình cực đại mà vật đạt được trong khoảng thời gian 2/3 chu kỳ dao động là (lấy gần đú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18,92 cm/s.</w:t>
      </w:r>
      <w:r w:rsidRPr="00153B98">
        <w:rPr>
          <w:vertAlign w:val="subscript"/>
        </w:rPr>
        <w:t xml:space="preserve"> </w:t>
      </w:r>
      <w:r w:rsidRPr="00153B98">
        <w:rPr>
          <w:vertAlign w:val="subscript"/>
        </w:rPr>
        <w:tab/>
      </w:r>
      <w:r w:rsidR="004F1122" w:rsidRPr="00153B98">
        <w:rPr>
          <w:b/>
          <w:bCs/>
        </w:rPr>
        <w:t xml:space="preserve">B. </w:t>
      </w:r>
      <w:r w:rsidRPr="00153B98">
        <w:t>18 cm/s.</w:t>
      </w:r>
      <w:r w:rsidRPr="00153B98">
        <w:rPr>
          <w:vertAlign w:val="subscript"/>
        </w:rPr>
        <w:t xml:space="preserve"> </w:t>
      </w:r>
      <w:r w:rsidRPr="00153B98">
        <w:rPr>
          <w:vertAlign w:val="subscript"/>
        </w:rPr>
        <w:tab/>
      </w:r>
      <w:r w:rsidR="004F1122" w:rsidRPr="00153B98">
        <w:rPr>
          <w:b/>
          <w:bCs/>
        </w:rPr>
        <w:t xml:space="preserve">C. </w:t>
      </w:r>
      <w:r w:rsidRPr="00153B98">
        <w:t>13,6 cm/s.</w:t>
      </w:r>
      <w:r w:rsidRPr="00153B98">
        <w:rPr>
          <w:vertAlign w:val="subscript"/>
        </w:rPr>
        <w:t xml:space="preserve"> </w:t>
      </w:r>
      <w:r w:rsidRPr="00153B98">
        <w:rPr>
          <w:vertAlign w:val="subscript"/>
        </w:rPr>
        <w:tab/>
      </w:r>
      <w:r w:rsidR="004F1122" w:rsidRPr="00153B98">
        <w:rPr>
          <w:b/>
          <w:bCs/>
        </w:rPr>
        <w:t xml:space="preserve">D. </w:t>
      </w:r>
      <w:r w:rsidRPr="00153B98">
        <w:t>15,39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4cos(2πt – π/3) cm. Tốc độ trung bình cực tiểu mà vật đạt được trong khoảng thời gian 2/3 chu kỳ dao động là (lấy gần đú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18,92 cm/s.</w:t>
      </w:r>
      <w:r w:rsidRPr="00153B98">
        <w:rPr>
          <w:vertAlign w:val="subscript"/>
        </w:rPr>
        <w:t xml:space="preserve"> </w:t>
      </w:r>
      <w:r w:rsidRPr="00153B98">
        <w:rPr>
          <w:vertAlign w:val="subscript"/>
        </w:rPr>
        <w:tab/>
      </w:r>
      <w:r w:rsidR="004F1122" w:rsidRPr="00153B98">
        <w:rPr>
          <w:b/>
          <w:bCs/>
        </w:rPr>
        <w:t xml:space="preserve">B. </w:t>
      </w:r>
      <w:r w:rsidRPr="00153B98">
        <w:t>18 cm/s.</w:t>
      </w:r>
      <w:r w:rsidRPr="00153B98">
        <w:rPr>
          <w:vertAlign w:val="subscript"/>
        </w:rPr>
        <w:t xml:space="preserve"> </w:t>
      </w:r>
      <w:r w:rsidRPr="00153B98">
        <w:rPr>
          <w:vertAlign w:val="subscript"/>
        </w:rPr>
        <w:tab/>
      </w:r>
      <w:r w:rsidR="004F1122" w:rsidRPr="00153B98">
        <w:rPr>
          <w:b/>
          <w:bCs/>
        </w:rPr>
        <w:t xml:space="preserve">C. </w:t>
      </w:r>
      <w:r w:rsidRPr="00153B98">
        <w:t>13,6 cm/s.</w:t>
      </w:r>
      <w:r w:rsidRPr="00153B98">
        <w:rPr>
          <w:vertAlign w:val="subscript"/>
        </w:rPr>
        <w:t xml:space="preserve"> </w:t>
      </w:r>
      <w:r w:rsidRPr="00153B98">
        <w:rPr>
          <w:vertAlign w:val="subscript"/>
        </w:rPr>
        <w:tab/>
      </w:r>
      <w:r w:rsidR="004F1122" w:rsidRPr="00153B98">
        <w:rPr>
          <w:b/>
          <w:bCs/>
        </w:rPr>
        <w:t xml:space="preserve">D. </w:t>
      </w:r>
      <w:r w:rsidRPr="00153B98">
        <w:t>15,51 cm/s.</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10cos(2πt + π/3) cm. Trong 1,5 (s) kể từ khi dao động (t = 0) thì vật qua vị trí cân bằng mấy lần?</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2 lần.</w:t>
      </w:r>
      <w:r w:rsidRPr="00153B98">
        <w:rPr>
          <w:vertAlign w:val="subscript"/>
        </w:rPr>
        <w:t xml:space="preserve"> </w:t>
      </w:r>
      <w:r w:rsidRPr="00153B98">
        <w:rPr>
          <w:vertAlign w:val="subscript"/>
        </w:rPr>
        <w:tab/>
      </w:r>
      <w:r w:rsidR="004F1122" w:rsidRPr="00153B98">
        <w:rPr>
          <w:b/>
          <w:bCs/>
        </w:rPr>
        <w:t xml:space="preserve">B. </w:t>
      </w:r>
      <w:r w:rsidRPr="00153B98">
        <w:t>3 lần.</w:t>
      </w:r>
      <w:r w:rsidRPr="00153B98">
        <w:rPr>
          <w:vertAlign w:val="subscript"/>
        </w:rPr>
        <w:t xml:space="preserve"> </w:t>
      </w:r>
      <w:r w:rsidRPr="00153B98">
        <w:rPr>
          <w:vertAlign w:val="subscript"/>
        </w:rPr>
        <w:tab/>
      </w:r>
      <w:r w:rsidR="004F1122" w:rsidRPr="00153B98">
        <w:rPr>
          <w:b/>
          <w:bCs/>
        </w:rPr>
        <w:t xml:space="preserve">C. </w:t>
      </w:r>
      <w:r w:rsidRPr="00153B98">
        <w:t>4 lần.</w:t>
      </w:r>
      <w:r w:rsidRPr="00153B98">
        <w:rPr>
          <w:vertAlign w:val="subscript"/>
        </w:rPr>
        <w:t xml:space="preserve"> </w:t>
      </w:r>
      <w:r w:rsidRPr="00153B98">
        <w:rPr>
          <w:vertAlign w:val="subscript"/>
        </w:rPr>
        <w:tab/>
      </w:r>
      <w:r w:rsidR="004F1122" w:rsidRPr="00153B98">
        <w:rPr>
          <w:b/>
          <w:bCs/>
        </w:rPr>
        <w:t xml:space="preserve">D. </w:t>
      </w:r>
      <w:r w:rsidRPr="00153B98">
        <w:t>5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chất điểm dao động điều hòa theo phương trình x = 3</w:t>
      </w:r>
      <w:r w:rsidR="002C777F" w:rsidRPr="00153B98">
        <w:t>cos(</w:t>
      </w:r>
      <w:r w:rsidRPr="00153B98">
        <w:t>5πt + π/6) cm. Trong một giây đầu tiên từ thời điểm t = 0, chất điểm đi qua vị trí có li độ x = +1 cm mấy lần?</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7 lần.</w:t>
      </w:r>
      <w:r w:rsidRPr="00153B98">
        <w:rPr>
          <w:vertAlign w:val="subscript"/>
        </w:rPr>
        <w:t xml:space="preserve"> </w:t>
      </w:r>
      <w:r w:rsidRPr="00153B98">
        <w:rPr>
          <w:vertAlign w:val="subscript"/>
        </w:rPr>
        <w:tab/>
      </w:r>
      <w:r w:rsidR="004F1122" w:rsidRPr="00153B98">
        <w:rPr>
          <w:b/>
          <w:bCs/>
        </w:rPr>
        <w:t xml:space="preserve">B. </w:t>
      </w:r>
      <w:r w:rsidRPr="00153B98">
        <w:t>6 lần.</w:t>
      </w:r>
      <w:r w:rsidRPr="00153B98">
        <w:rPr>
          <w:vertAlign w:val="subscript"/>
        </w:rPr>
        <w:t xml:space="preserve"> </w:t>
      </w:r>
      <w:r w:rsidRPr="00153B98">
        <w:rPr>
          <w:vertAlign w:val="subscript"/>
        </w:rPr>
        <w:tab/>
      </w:r>
      <w:r w:rsidR="004F1122" w:rsidRPr="00153B98">
        <w:rPr>
          <w:b/>
          <w:bCs/>
        </w:rPr>
        <w:t xml:space="preserve">C. </w:t>
      </w:r>
      <w:r w:rsidRPr="00153B98">
        <w:t>4 lần.</w:t>
      </w:r>
      <w:r w:rsidRPr="00153B98">
        <w:rPr>
          <w:vertAlign w:val="subscript"/>
        </w:rPr>
        <w:t xml:space="preserve"> </w:t>
      </w:r>
      <w:r w:rsidRPr="00153B98">
        <w:rPr>
          <w:vertAlign w:val="subscript"/>
        </w:rPr>
        <w:tab/>
      </w:r>
      <w:r w:rsidR="004F1122" w:rsidRPr="00153B98">
        <w:rPr>
          <w:b/>
          <w:bCs/>
        </w:rPr>
        <w:t xml:space="preserve">D. </w:t>
      </w:r>
      <w:r w:rsidRPr="00153B98">
        <w:t>5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oà với phương trình x = 2cos(2πt – π/2) cm. Sau khoảng thời gian</w:t>
      </w:r>
      <w:r w:rsidRPr="00153B98">
        <w:rPr>
          <w:vertAlign w:val="subscript"/>
        </w:rPr>
        <w:t xml:space="preserve"> </w:t>
      </w:r>
      <w:r w:rsidRPr="00153B98">
        <w:t>t = 7/6 s kể từ thời điểm ban đầu, vật đi qua vị trí x = 1 cm mấy lần?</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2 lần.</w:t>
      </w:r>
      <w:r w:rsidRPr="00153B98">
        <w:rPr>
          <w:vertAlign w:val="subscript"/>
        </w:rPr>
        <w:t xml:space="preserve"> </w:t>
      </w:r>
      <w:r w:rsidRPr="00153B98">
        <w:rPr>
          <w:vertAlign w:val="subscript"/>
        </w:rPr>
        <w:tab/>
      </w:r>
      <w:r w:rsidR="004F1122" w:rsidRPr="00153B98">
        <w:rPr>
          <w:b/>
          <w:bCs/>
        </w:rPr>
        <w:t xml:space="preserve">B. </w:t>
      </w:r>
      <w:r w:rsidRPr="00153B98">
        <w:t>3 lần.</w:t>
      </w:r>
      <w:r w:rsidRPr="00153B98">
        <w:rPr>
          <w:vertAlign w:val="subscript"/>
        </w:rPr>
        <w:t xml:space="preserve"> </w:t>
      </w:r>
      <w:r w:rsidRPr="00153B98">
        <w:rPr>
          <w:vertAlign w:val="subscript"/>
        </w:rPr>
        <w:tab/>
      </w:r>
      <w:r w:rsidR="004F1122" w:rsidRPr="00153B98">
        <w:rPr>
          <w:b/>
          <w:bCs/>
        </w:rPr>
        <w:t xml:space="preserve">C. </w:t>
      </w:r>
      <w:r w:rsidRPr="00153B98">
        <w:t>4 lần.</w:t>
      </w:r>
      <w:r w:rsidRPr="00153B98">
        <w:rPr>
          <w:vertAlign w:val="subscript"/>
        </w:rPr>
        <w:t xml:space="preserve"> </w:t>
      </w:r>
      <w:r w:rsidRPr="00153B98">
        <w:rPr>
          <w:vertAlign w:val="subscript"/>
        </w:rPr>
        <w:tab/>
      </w:r>
      <w:r w:rsidR="004F1122" w:rsidRPr="00153B98">
        <w:rPr>
          <w:b/>
          <w:bCs/>
        </w:rPr>
        <w:t xml:space="preserve">D. </w:t>
      </w:r>
      <w:r w:rsidRPr="00153B98">
        <w:t>5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Phương trình li độ của một vật là x = 2cos(4πt – π/6) cm. Kể từ khi bắt đầu dao động (t = 0) đến thời điểm t = 1,8 s thì vật đi qua vị trí có li độ x =</w:t>
      </w:r>
      <w:r w:rsidRPr="00153B98">
        <w:rPr>
          <w:vertAlign w:val="subscript"/>
        </w:rPr>
        <w:t xml:space="preserve"> </w:t>
      </w:r>
      <w:r w:rsidRPr="00153B98">
        <w:t>1 cm được mấy lần?</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6 lần.</w:t>
      </w:r>
      <w:r w:rsidRPr="00153B98">
        <w:rPr>
          <w:vertAlign w:val="subscript"/>
        </w:rPr>
        <w:t xml:space="preserve"> </w:t>
      </w:r>
      <w:r w:rsidRPr="00153B98">
        <w:rPr>
          <w:vertAlign w:val="subscript"/>
        </w:rPr>
        <w:tab/>
      </w:r>
      <w:r w:rsidR="004F1122" w:rsidRPr="00153B98">
        <w:rPr>
          <w:b/>
          <w:bCs/>
        </w:rPr>
        <w:t xml:space="preserve">B. </w:t>
      </w:r>
      <w:r w:rsidRPr="00153B98">
        <w:t>7 lần.</w:t>
      </w:r>
      <w:r w:rsidRPr="00153B98">
        <w:rPr>
          <w:vertAlign w:val="subscript"/>
        </w:rPr>
        <w:t xml:space="preserve"> </w:t>
      </w:r>
      <w:r w:rsidRPr="00153B98">
        <w:rPr>
          <w:vertAlign w:val="subscript"/>
        </w:rPr>
        <w:tab/>
      </w:r>
      <w:r w:rsidR="004F1122" w:rsidRPr="00153B98">
        <w:rPr>
          <w:b/>
          <w:bCs/>
        </w:rPr>
        <w:t xml:space="preserve">C. </w:t>
      </w:r>
      <w:r w:rsidRPr="00153B98">
        <w:t>8 lần.</w:t>
      </w:r>
      <w:r w:rsidRPr="00153B98">
        <w:rPr>
          <w:vertAlign w:val="subscript"/>
        </w:rPr>
        <w:t xml:space="preserve"> </w:t>
      </w:r>
      <w:r w:rsidRPr="00153B98">
        <w:rPr>
          <w:vertAlign w:val="subscript"/>
        </w:rPr>
        <w:tab/>
      </w:r>
      <w:r w:rsidR="004F1122" w:rsidRPr="00153B98">
        <w:rPr>
          <w:b/>
          <w:bCs/>
        </w:rPr>
        <w:t xml:space="preserve">D. </w:t>
      </w:r>
      <w:r w:rsidRPr="00153B98">
        <w:t>9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Phương trình li độ của một vật là x = 4cos(5πt + π) cm. Kể từ lúc bắt đầu dao động đến thời điểm t = 1,5 (s) thì vật đi qua vị trí có li độ x = 2 cm được mấy lần?</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6 lần.</w:t>
      </w:r>
      <w:r w:rsidRPr="00153B98">
        <w:rPr>
          <w:vertAlign w:val="subscript"/>
        </w:rPr>
        <w:t xml:space="preserve"> </w:t>
      </w:r>
      <w:r w:rsidRPr="00153B98">
        <w:rPr>
          <w:vertAlign w:val="subscript"/>
        </w:rPr>
        <w:tab/>
      </w:r>
      <w:r w:rsidR="004F1122" w:rsidRPr="00153B98">
        <w:rPr>
          <w:b/>
          <w:bCs/>
        </w:rPr>
        <w:t xml:space="preserve">B. </w:t>
      </w:r>
      <w:r w:rsidRPr="00153B98">
        <w:t>7 lần.</w:t>
      </w:r>
      <w:r w:rsidRPr="00153B98">
        <w:rPr>
          <w:vertAlign w:val="subscript"/>
        </w:rPr>
        <w:t xml:space="preserve"> </w:t>
      </w:r>
      <w:r w:rsidRPr="00153B98">
        <w:rPr>
          <w:vertAlign w:val="subscript"/>
        </w:rPr>
        <w:tab/>
      </w:r>
      <w:r w:rsidR="004F1122" w:rsidRPr="00153B98">
        <w:rPr>
          <w:b/>
          <w:bCs/>
        </w:rPr>
        <w:t xml:space="preserve">C. </w:t>
      </w:r>
      <w:r w:rsidRPr="00153B98">
        <w:t>8 lần.</w:t>
      </w:r>
      <w:r w:rsidRPr="00153B98">
        <w:rPr>
          <w:vertAlign w:val="subscript"/>
        </w:rPr>
        <w:t xml:space="preserve"> </w:t>
      </w:r>
      <w:r w:rsidRPr="00153B98">
        <w:rPr>
          <w:vertAlign w:val="subscript"/>
        </w:rPr>
        <w:tab/>
      </w:r>
      <w:r w:rsidR="004F1122" w:rsidRPr="00153B98">
        <w:rPr>
          <w:b/>
          <w:bCs/>
        </w:rPr>
        <w:t xml:space="preserve">D. </w:t>
      </w:r>
      <w:r w:rsidRPr="00153B98">
        <w:t>9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chất điểm dao động điều hoà có vận tốc bằng không tại hai thời điểm liên tiếp là t</w:t>
      </w:r>
      <w:r w:rsidRPr="00153B98">
        <w:rPr>
          <w:vertAlign w:val="subscript"/>
        </w:rPr>
        <w:t>1</w:t>
      </w:r>
      <w:r w:rsidRPr="00153B98">
        <w:t xml:space="preserve"> = 2,2 (s) và t</w:t>
      </w:r>
      <w:r w:rsidRPr="00153B98">
        <w:rPr>
          <w:vertAlign w:val="subscript"/>
        </w:rPr>
        <w:t>2</w:t>
      </w:r>
      <w:r w:rsidRPr="00153B98">
        <w:t xml:space="preserve"> = 2,9(s). Tính từ thời điểm ban đầu (t</w:t>
      </w:r>
      <w:r w:rsidRPr="00153B98">
        <w:rPr>
          <w:vertAlign w:val="subscript"/>
        </w:rPr>
        <w:t>0</w:t>
      </w:r>
      <w:r w:rsidRPr="00153B98">
        <w:t xml:space="preserve"> = 0) đến thời điểm t</w:t>
      </w:r>
      <w:r w:rsidRPr="00153B98">
        <w:rPr>
          <w:vertAlign w:val="subscript"/>
        </w:rPr>
        <w:t>2</w:t>
      </w:r>
      <w:r w:rsidRPr="00153B98">
        <w:t xml:space="preserve"> chất điểm đã đi qua vị trí cân bằng</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4 lần.</w:t>
      </w:r>
      <w:r w:rsidRPr="00153B98">
        <w:rPr>
          <w:vertAlign w:val="subscript"/>
        </w:rPr>
        <w:t xml:space="preserve"> </w:t>
      </w:r>
      <w:r w:rsidRPr="00153B98">
        <w:rPr>
          <w:vertAlign w:val="subscript"/>
        </w:rPr>
        <w:tab/>
      </w:r>
      <w:r w:rsidR="004F1122" w:rsidRPr="00153B98">
        <w:rPr>
          <w:b/>
          <w:bCs/>
        </w:rPr>
        <w:t xml:space="preserve">B. </w:t>
      </w:r>
      <w:r w:rsidRPr="00153B98">
        <w:t>6 lần.</w:t>
      </w:r>
      <w:r w:rsidRPr="00153B98">
        <w:rPr>
          <w:vertAlign w:val="subscript"/>
        </w:rPr>
        <w:t xml:space="preserve"> </w:t>
      </w:r>
      <w:r w:rsidRPr="00153B98">
        <w:rPr>
          <w:vertAlign w:val="subscript"/>
        </w:rPr>
        <w:tab/>
      </w:r>
      <w:r w:rsidR="004F1122" w:rsidRPr="00153B98">
        <w:rPr>
          <w:b/>
          <w:bCs/>
        </w:rPr>
        <w:t xml:space="preserve">C. </w:t>
      </w:r>
      <w:r w:rsidRPr="00153B98">
        <w:t>5 lần.</w:t>
      </w:r>
      <w:r w:rsidRPr="00153B98">
        <w:rPr>
          <w:vertAlign w:val="subscript"/>
        </w:rPr>
        <w:t xml:space="preserve"> </w:t>
      </w:r>
      <w:r w:rsidRPr="00153B98">
        <w:rPr>
          <w:vertAlign w:val="subscript"/>
        </w:rPr>
        <w:tab/>
      </w:r>
      <w:r w:rsidR="004F1122" w:rsidRPr="00153B98">
        <w:rPr>
          <w:b/>
          <w:bCs/>
        </w:rPr>
        <w:t xml:space="preserve">D. </w:t>
      </w:r>
      <w:r w:rsidRPr="00153B98">
        <w:t>3 lần.</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10cos(2πt – π/4) cm. Tại thời điểm t vật có li độ là x = 6 cm. Hỏi sau đó 0,5 (s) thì vật có li độ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x = 5 cm.</w:t>
      </w:r>
      <w:r w:rsidRPr="00153B98">
        <w:rPr>
          <w:vertAlign w:val="subscript"/>
        </w:rPr>
        <w:t xml:space="preserve"> </w:t>
      </w:r>
      <w:r w:rsidRPr="00153B98">
        <w:rPr>
          <w:vertAlign w:val="subscript"/>
        </w:rPr>
        <w:tab/>
      </w:r>
      <w:r w:rsidR="004F1122" w:rsidRPr="00153B98">
        <w:rPr>
          <w:b/>
          <w:bCs/>
        </w:rPr>
        <w:t xml:space="preserve">B. </w:t>
      </w:r>
      <w:r w:rsidRPr="00153B98">
        <w:t>x = 6 cm.</w:t>
      </w:r>
      <w:r w:rsidRPr="00153B98">
        <w:rPr>
          <w:vertAlign w:val="subscript"/>
        </w:rPr>
        <w:t xml:space="preserve"> </w:t>
      </w:r>
      <w:r w:rsidRPr="00153B98">
        <w:rPr>
          <w:vertAlign w:val="subscript"/>
        </w:rPr>
        <w:tab/>
      </w:r>
      <w:r w:rsidR="004F1122" w:rsidRPr="00153B98">
        <w:rPr>
          <w:b/>
          <w:bCs/>
        </w:rPr>
        <w:t xml:space="preserve">C. </w:t>
      </w:r>
      <w:r w:rsidRPr="00153B98">
        <w:t>x = –5 cm.</w:t>
      </w:r>
      <w:r w:rsidRPr="00153B98">
        <w:rPr>
          <w:vertAlign w:val="subscript"/>
        </w:rPr>
        <w:t xml:space="preserve"> </w:t>
      </w:r>
      <w:r w:rsidRPr="00153B98">
        <w:rPr>
          <w:vertAlign w:val="subscript"/>
        </w:rPr>
        <w:tab/>
      </w:r>
      <w:r w:rsidR="004F1122" w:rsidRPr="00153B98">
        <w:rPr>
          <w:b/>
          <w:bCs/>
        </w:rPr>
        <w:t xml:space="preserve">D. </w:t>
      </w:r>
      <w:r w:rsidRPr="00153B98">
        <w:t>x = –6 cm.</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10cos(2πt – π/5) cm. Tại thời điểm t vật có li độ là x = 8 cm. Hỏi sau đó 0,25 (s) thì li độ của vật có thể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x = 8 cm.</w:t>
      </w:r>
      <w:r w:rsidRPr="00153B98">
        <w:rPr>
          <w:vertAlign w:val="subscript"/>
        </w:rPr>
        <w:t xml:space="preserve"> </w:t>
      </w:r>
      <w:r w:rsidRPr="00153B98">
        <w:rPr>
          <w:vertAlign w:val="subscript"/>
        </w:rPr>
        <w:tab/>
      </w:r>
      <w:r w:rsidR="004F1122" w:rsidRPr="00153B98">
        <w:rPr>
          <w:b/>
          <w:bCs/>
        </w:rPr>
        <w:t xml:space="preserve">B. </w:t>
      </w:r>
      <w:r w:rsidRPr="00153B98">
        <w:t>x = 6 cm.</w:t>
      </w:r>
      <w:r w:rsidRPr="00153B98">
        <w:rPr>
          <w:vertAlign w:val="subscript"/>
        </w:rPr>
        <w:t xml:space="preserve"> </w:t>
      </w:r>
      <w:r w:rsidRPr="00153B98">
        <w:rPr>
          <w:vertAlign w:val="subscript"/>
        </w:rPr>
        <w:tab/>
      </w:r>
      <w:r w:rsidR="004F1122" w:rsidRPr="00153B98">
        <w:rPr>
          <w:b/>
          <w:bCs/>
        </w:rPr>
        <w:t xml:space="preserve">C. </w:t>
      </w:r>
      <w:r w:rsidRPr="00153B98">
        <w:t>x = –10 cm.</w:t>
      </w:r>
      <w:r w:rsidRPr="00153B98">
        <w:rPr>
          <w:vertAlign w:val="subscript"/>
        </w:rPr>
        <w:t xml:space="preserve"> </w:t>
      </w:r>
      <w:r w:rsidRPr="00153B98">
        <w:rPr>
          <w:vertAlign w:val="subscript"/>
        </w:rPr>
        <w:tab/>
      </w:r>
      <w:r w:rsidR="004F1122" w:rsidRPr="00153B98">
        <w:rPr>
          <w:b/>
          <w:bCs/>
        </w:rPr>
        <w:t xml:space="preserve">D. </w:t>
      </w:r>
      <w:r w:rsidRPr="00153B98">
        <w:t>x = –8 cm.</w:t>
      </w:r>
    </w:p>
    <w:p w:rsidR="00583C57" w:rsidRPr="00153B98" w:rsidRDefault="00583C57" w:rsidP="00467FEC">
      <w:pPr>
        <w:widowControl w:val="0"/>
        <w:numPr>
          <w:ilvl w:val="0"/>
          <w:numId w:val="6"/>
        </w:numPr>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 xml:space="preserve"> </w:t>
      </w:r>
      <w:r w:rsidRPr="00153B98">
        <w:t>Một vật dao động điều hòa với phương trình x = 6cos(4πt + π/6) cm. Tại thời điểm t vật có li độ là x = 3 cm. Tại thời điểm t</w:t>
      </w:r>
      <w:r w:rsidRPr="00153B98">
        <w:rPr>
          <w:vertAlign w:val="subscript"/>
        </w:rPr>
        <w:t xml:space="preserve"> </w:t>
      </w:r>
      <w:r w:rsidRPr="00153B98">
        <w:t>= t + 0,25 (s) thì li độ của vật là</w:t>
      </w:r>
    </w:p>
    <w:p w:rsidR="00583C57" w:rsidRPr="00153B98"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pPr>
      <w:r w:rsidRPr="00153B98">
        <w:rPr>
          <w:b/>
          <w:bCs/>
        </w:rPr>
        <w:tab/>
      </w:r>
      <w:r w:rsidR="004F1122" w:rsidRPr="00153B98">
        <w:rPr>
          <w:b/>
          <w:bCs/>
        </w:rPr>
        <w:t xml:space="preserve">A. </w:t>
      </w:r>
      <w:r w:rsidRPr="00153B98">
        <w:t>x = 3 cm.</w:t>
      </w:r>
      <w:r w:rsidRPr="00153B98">
        <w:tab/>
      </w:r>
      <w:r w:rsidR="004F1122" w:rsidRPr="00153B98">
        <w:rPr>
          <w:b/>
          <w:bCs/>
        </w:rPr>
        <w:t xml:space="preserve">B. </w:t>
      </w:r>
      <w:r w:rsidRPr="00153B98">
        <w:t>x = 6 cm.</w:t>
      </w:r>
      <w:r w:rsidRPr="00153B98">
        <w:rPr>
          <w:vertAlign w:val="subscript"/>
        </w:rPr>
        <w:t xml:space="preserve"> </w:t>
      </w:r>
      <w:r w:rsidRPr="00153B98">
        <w:rPr>
          <w:vertAlign w:val="subscript"/>
        </w:rPr>
        <w:tab/>
      </w:r>
      <w:r w:rsidR="004F1122" w:rsidRPr="00153B98">
        <w:rPr>
          <w:b/>
          <w:bCs/>
        </w:rPr>
        <w:t xml:space="preserve">C. </w:t>
      </w:r>
      <w:r w:rsidRPr="00153B98">
        <w:t>x = –3 cm.</w:t>
      </w:r>
      <w:r w:rsidRPr="00153B98">
        <w:rPr>
          <w:vertAlign w:val="subscript"/>
        </w:rPr>
        <w:t xml:space="preserve"> </w:t>
      </w:r>
      <w:r w:rsidRPr="00153B98">
        <w:rPr>
          <w:vertAlign w:val="subscript"/>
        </w:rPr>
        <w:tab/>
      </w:r>
      <w:r w:rsidR="004F1122" w:rsidRPr="00153B98">
        <w:rPr>
          <w:b/>
          <w:bCs/>
        </w:rPr>
        <w:t xml:space="preserve">D. </w:t>
      </w:r>
      <w:r w:rsidRPr="00153B98">
        <w:t>x = –6 cm.</w:t>
      </w:r>
    </w:p>
    <w:p w:rsidR="00583C57" w:rsidRPr="00325BE5"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b/>
          <w:color w:val="000000"/>
        </w:rPr>
      </w:pPr>
    </w:p>
    <w:p w:rsidR="00583C57" w:rsidRPr="00325BE5" w:rsidRDefault="00583C57" w:rsidP="00325BE5">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color w:val="000000"/>
          <w:u w:val="single"/>
        </w:rPr>
      </w:pPr>
      <w:r w:rsidRPr="00325BE5">
        <w:rPr>
          <w:b/>
          <w:color w:val="000000"/>
          <w:u w:val="single"/>
        </w:rPr>
        <w:t>ĐÁP ÁN</w:t>
      </w:r>
    </w:p>
    <w:p w:rsidR="00325BE5" w:rsidRPr="00325BE5" w:rsidRDefault="00325BE5" w:rsidP="00325BE5">
      <w:pPr>
        <w:widowControl w:val="0"/>
        <w:tabs>
          <w:tab w:val="left" w:pos="284"/>
          <w:tab w:val="left" w:pos="567"/>
          <w:tab w:val="left" w:pos="851"/>
          <w:tab w:val="left" w:pos="993"/>
          <w:tab w:val="left" w:pos="2835"/>
          <w:tab w:val="left" w:pos="5103"/>
          <w:tab w:val="left" w:pos="7938"/>
        </w:tabs>
        <w:autoSpaceDE w:val="0"/>
        <w:autoSpaceDN w:val="0"/>
        <w:adjustRightInd w:val="0"/>
        <w:ind w:right="-8"/>
        <w:jc w:val="center"/>
        <w:rPr>
          <w:b/>
          <w:color w:val="00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070"/>
        <w:gridCol w:w="1070"/>
        <w:gridCol w:w="1070"/>
        <w:gridCol w:w="1070"/>
        <w:gridCol w:w="1070"/>
        <w:gridCol w:w="1070"/>
        <w:gridCol w:w="1070"/>
        <w:gridCol w:w="1070"/>
      </w:tblGrid>
      <w:tr w:rsidR="00583C57" w:rsidRPr="00325BE5" w:rsidTr="0005204E">
        <w:trPr>
          <w:jc w:val="center"/>
        </w:trPr>
        <w:tc>
          <w:tcPr>
            <w:tcW w:w="1068" w:type="dxa"/>
            <w:shd w:val="clear" w:color="auto" w:fill="auto"/>
          </w:tcPr>
          <w:p w:rsidR="00583C57" w:rsidRPr="00325BE5" w:rsidRDefault="00583C57" w:rsidP="0005204E">
            <w:pPr>
              <w:tabs>
                <w:tab w:val="left" w:pos="993"/>
              </w:tabs>
              <w:rPr>
                <w:b/>
              </w:rPr>
            </w:pPr>
            <w:r w:rsidRPr="00325BE5">
              <w:rPr>
                <w:b/>
                <w:lang w:val="vi-VN"/>
              </w:rPr>
              <w:t>1</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6</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11</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6</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21</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26</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31</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36</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41</w:t>
            </w:r>
            <w:r w:rsidRPr="00325BE5">
              <w:rPr>
                <w:b/>
              </w:rPr>
              <w:t>B</w:t>
            </w:r>
          </w:p>
        </w:tc>
      </w:tr>
      <w:tr w:rsidR="00583C57" w:rsidRPr="00325BE5" w:rsidTr="0005204E">
        <w:trPr>
          <w:jc w:val="center"/>
        </w:trPr>
        <w:tc>
          <w:tcPr>
            <w:tcW w:w="1068" w:type="dxa"/>
            <w:shd w:val="clear" w:color="auto" w:fill="auto"/>
          </w:tcPr>
          <w:p w:rsidR="00583C57" w:rsidRPr="00325BE5" w:rsidRDefault="00583C57" w:rsidP="0005204E">
            <w:pPr>
              <w:tabs>
                <w:tab w:val="left" w:pos="993"/>
              </w:tabs>
              <w:rPr>
                <w:b/>
              </w:rPr>
            </w:pPr>
            <w:r w:rsidRPr="00325BE5">
              <w:rPr>
                <w:b/>
                <w:lang w:val="vi-VN"/>
              </w:rPr>
              <w:t>2</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7</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2</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7</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22</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27</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32</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37</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42</w:t>
            </w:r>
            <w:r w:rsidRPr="00325BE5">
              <w:rPr>
                <w:b/>
              </w:rPr>
              <w:t>C</w:t>
            </w:r>
          </w:p>
        </w:tc>
      </w:tr>
      <w:tr w:rsidR="00583C57" w:rsidRPr="00325BE5" w:rsidTr="0005204E">
        <w:trPr>
          <w:jc w:val="center"/>
        </w:trPr>
        <w:tc>
          <w:tcPr>
            <w:tcW w:w="1068" w:type="dxa"/>
            <w:shd w:val="clear" w:color="auto" w:fill="auto"/>
          </w:tcPr>
          <w:p w:rsidR="00583C57" w:rsidRPr="00325BE5" w:rsidRDefault="00583C57" w:rsidP="0005204E">
            <w:pPr>
              <w:tabs>
                <w:tab w:val="left" w:pos="993"/>
              </w:tabs>
              <w:rPr>
                <w:b/>
              </w:rPr>
            </w:pPr>
            <w:r w:rsidRPr="00325BE5">
              <w:rPr>
                <w:b/>
                <w:lang w:val="vi-VN"/>
              </w:rPr>
              <w:t>3</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8</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3</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8</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23</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28</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33</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38</w:t>
            </w:r>
            <w:r w:rsidRPr="00325BE5">
              <w:rPr>
                <w:b/>
              </w:rPr>
              <w:t>C</w:t>
            </w:r>
          </w:p>
        </w:tc>
        <w:tc>
          <w:tcPr>
            <w:tcW w:w="1070" w:type="dxa"/>
            <w:shd w:val="clear" w:color="auto" w:fill="auto"/>
          </w:tcPr>
          <w:p w:rsidR="00583C57" w:rsidRPr="00325BE5" w:rsidRDefault="00583C57" w:rsidP="0005204E">
            <w:pPr>
              <w:tabs>
                <w:tab w:val="left" w:pos="993"/>
              </w:tabs>
              <w:rPr>
                <w:b/>
                <w:lang w:val="vi-VN"/>
              </w:rPr>
            </w:pPr>
            <w:r w:rsidRPr="00325BE5">
              <w:rPr>
                <w:b/>
                <w:lang w:val="vi-VN"/>
              </w:rPr>
              <w:t>43</w:t>
            </w:r>
          </w:p>
        </w:tc>
      </w:tr>
      <w:tr w:rsidR="00583C57" w:rsidRPr="00325BE5" w:rsidTr="0005204E">
        <w:trPr>
          <w:jc w:val="center"/>
        </w:trPr>
        <w:tc>
          <w:tcPr>
            <w:tcW w:w="1068" w:type="dxa"/>
            <w:shd w:val="clear" w:color="auto" w:fill="auto"/>
          </w:tcPr>
          <w:p w:rsidR="00583C57" w:rsidRPr="00325BE5" w:rsidRDefault="00583C57" w:rsidP="0005204E">
            <w:pPr>
              <w:tabs>
                <w:tab w:val="left" w:pos="993"/>
              </w:tabs>
              <w:rPr>
                <w:b/>
              </w:rPr>
            </w:pPr>
            <w:r w:rsidRPr="00325BE5">
              <w:rPr>
                <w:b/>
                <w:lang w:val="vi-VN"/>
              </w:rPr>
              <w:t>4</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9</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14</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19</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24</w:t>
            </w:r>
            <w:r w:rsidRPr="00325BE5">
              <w:rPr>
                <w:b/>
              </w:rPr>
              <w:t>D</w:t>
            </w:r>
          </w:p>
        </w:tc>
        <w:tc>
          <w:tcPr>
            <w:tcW w:w="1070" w:type="dxa"/>
            <w:shd w:val="clear" w:color="auto" w:fill="auto"/>
          </w:tcPr>
          <w:p w:rsidR="00583C57" w:rsidRPr="00325BE5" w:rsidRDefault="00583C57" w:rsidP="0005204E">
            <w:pPr>
              <w:tabs>
                <w:tab w:val="left" w:pos="993"/>
              </w:tabs>
              <w:rPr>
                <w:b/>
              </w:rPr>
            </w:pPr>
            <w:r w:rsidRPr="00325BE5">
              <w:rPr>
                <w:b/>
                <w:lang w:val="vi-VN"/>
              </w:rPr>
              <w:t>29</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34</w:t>
            </w:r>
            <w:r w:rsidRPr="00325BE5">
              <w:rPr>
                <w:b/>
              </w:rPr>
              <w:t>B</w:t>
            </w:r>
          </w:p>
        </w:tc>
        <w:tc>
          <w:tcPr>
            <w:tcW w:w="1070" w:type="dxa"/>
            <w:shd w:val="clear" w:color="auto" w:fill="auto"/>
          </w:tcPr>
          <w:p w:rsidR="00583C57" w:rsidRPr="00325BE5" w:rsidRDefault="00583C57" w:rsidP="0005204E">
            <w:pPr>
              <w:tabs>
                <w:tab w:val="left" w:pos="993"/>
              </w:tabs>
              <w:rPr>
                <w:b/>
              </w:rPr>
            </w:pPr>
            <w:r w:rsidRPr="00325BE5">
              <w:rPr>
                <w:b/>
                <w:lang w:val="vi-VN"/>
              </w:rPr>
              <w:t>39</w:t>
            </w:r>
            <w:r w:rsidRPr="00325BE5">
              <w:rPr>
                <w:b/>
              </w:rPr>
              <w:t>A</w:t>
            </w:r>
          </w:p>
        </w:tc>
        <w:tc>
          <w:tcPr>
            <w:tcW w:w="1070" w:type="dxa"/>
            <w:shd w:val="clear" w:color="auto" w:fill="auto"/>
          </w:tcPr>
          <w:p w:rsidR="00583C57" w:rsidRPr="00325BE5" w:rsidRDefault="00583C57" w:rsidP="0005204E">
            <w:pPr>
              <w:tabs>
                <w:tab w:val="left" w:pos="993"/>
              </w:tabs>
              <w:rPr>
                <w:b/>
                <w:lang w:val="vi-VN"/>
              </w:rPr>
            </w:pPr>
            <w:r w:rsidRPr="00325BE5">
              <w:rPr>
                <w:b/>
                <w:lang w:val="vi-VN"/>
              </w:rPr>
              <w:t>44</w:t>
            </w:r>
          </w:p>
        </w:tc>
      </w:tr>
      <w:tr w:rsidR="00583C57" w:rsidRPr="00325BE5" w:rsidTr="0005204E">
        <w:trPr>
          <w:jc w:val="center"/>
        </w:trPr>
        <w:tc>
          <w:tcPr>
            <w:tcW w:w="1068" w:type="dxa"/>
            <w:shd w:val="clear" w:color="auto" w:fill="auto"/>
          </w:tcPr>
          <w:p w:rsidR="00583C57" w:rsidRPr="00325BE5" w:rsidRDefault="00583C57" w:rsidP="0005204E">
            <w:pPr>
              <w:tabs>
                <w:tab w:val="left" w:pos="993"/>
              </w:tabs>
              <w:rPr>
                <w:b/>
              </w:rPr>
            </w:pPr>
            <w:r w:rsidRPr="00325BE5">
              <w:rPr>
                <w:b/>
                <w:lang w:val="vi-VN"/>
              </w:rPr>
              <w:t>5</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10</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15</w:t>
            </w:r>
            <w:r w:rsidRPr="00325BE5">
              <w:rPr>
                <w:b/>
              </w:rPr>
              <w:t>A</w:t>
            </w:r>
          </w:p>
        </w:tc>
        <w:tc>
          <w:tcPr>
            <w:tcW w:w="1070" w:type="dxa"/>
            <w:shd w:val="clear" w:color="auto" w:fill="auto"/>
          </w:tcPr>
          <w:p w:rsidR="00583C57" w:rsidRPr="00325BE5" w:rsidRDefault="00583C57" w:rsidP="0005204E">
            <w:pPr>
              <w:tabs>
                <w:tab w:val="left" w:pos="993"/>
              </w:tabs>
              <w:rPr>
                <w:b/>
              </w:rPr>
            </w:pPr>
            <w:r w:rsidRPr="00325BE5">
              <w:rPr>
                <w:b/>
                <w:lang w:val="vi-VN"/>
              </w:rPr>
              <w:t>20</w:t>
            </w:r>
            <w:r w:rsidRPr="00325BE5">
              <w:rPr>
                <w:b/>
              </w:rPr>
              <w:t>D</w:t>
            </w:r>
          </w:p>
        </w:tc>
        <w:tc>
          <w:tcPr>
            <w:tcW w:w="1070" w:type="dxa"/>
            <w:shd w:val="clear" w:color="auto" w:fill="auto"/>
          </w:tcPr>
          <w:p w:rsidR="00583C57" w:rsidRPr="00325BE5" w:rsidRDefault="00583C57" w:rsidP="0005204E">
            <w:pPr>
              <w:tabs>
                <w:tab w:val="left" w:pos="993"/>
              </w:tabs>
              <w:rPr>
                <w:b/>
              </w:rPr>
            </w:pPr>
            <w:r w:rsidRPr="00325BE5">
              <w:rPr>
                <w:b/>
                <w:lang w:val="vi-VN"/>
              </w:rPr>
              <w:t>25</w:t>
            </w:r>
            <w:r w:rsidRPr="00325BE5">
              <w:rPr>
                <w:b/>
              </w:rPr>
              <w:t>D</w:t>
            </w:r>
          </w:p>
        </w:tc>
        <w:tc>
          <w:tcPr>
            <w:tcW w:w="1070" w:type="dxa"/>
            <w:shd w:val="clear" w:color="auto" w:fill="auto"/>
          </w:tcPr>
          <w:p w:rsidR="00583C57" w:rsidRPr="00325BE5" w:rsidRDefault="00583C57" w:rsidP="0005204E">
            <w:pPr>
              <w:tabs>
                <w:tab w:val="left" w:pos="993"/>
              </w:tabs>
              <w:rPr>
                <w:b/>
              </w:rPr>
            </w:pPr>
            <w:r w:rsidRPr="00325BE5">
              <w:rPr>
                <w:b/>
                <w:lang w:val="vi-VN"/>
              </w:rPr>
              <w:t>30</w:t>
            </w:r>
            <w:r w:rsidRPr="00325BE5">
              <w:rPr>
                <w:b/>
              </w:rPr>
              <w:t>C</w:t>
            </w:r>
          </w:p>
        </w:tc>
        <w:tc>
          <w:tcPr>
            <w:tcW w:w="1070" w:type="dxa"/>
            <w:shd w:val="clear" w:color="auto" w:fill="auto"/>
          </w:tcPr>
          <w:p w:rsidR="00583C57" w:rsidRPr="00325BE5" w:rsidRDefault="00583C57" w:rsidP="0005204E">
            <w:pPr>
              <w:tabs>
                <w:tab w:val="left" w:pos="993"/>
              </w:tabs>
              <w:rPr>
                <w:b/>
              </w:rPr>
            </w:pPr>
            <w:r w:rsidRPr="00325BE5">
              <w:rPr>
                <w:b/>
                <w:lang w:val="vi-VN"/>
              </w:rPr>
              <w:t>35</w:t>
            </w:r>
            <w:r w:rsidRPr="00325BE5">
              <w:rPr>
                <w:b/>
              </w:rPr>
              <w:t>D</w:t>
            </w:r>
          </w:p>
        </w:tc>
        <w:tc>
          <w:tcPr>
            <w:tcW w:w="1070" w:type="dxa"/>
            <w:shd w:val="clear" w:color="auto" w:fill="auto"/>
          </w:tcPr>
          <w:p w:rsidR="00583C57" w:rsidRPr="00325BE5" w:rsidRDefault="00583C57" w:rsidP="0005204E">
            <w:pPr>
              <w:tabs>
                <w:tab w:val="left" w:pos="993"/>
              </w:tabs>
              <w:rPr>
                <w:b/>
              </w:rPr>
            </w:pPr>
            <w:r w:rsidRPr="00325BE5">
              <w:rPr>
                <w:b/>
                <w:lang w:val="vi-VN"/>
              </w:rPr>
              <w:t>40</w:t>
            </w:r>
            <w:r w:rsidRPr="00325BE5">
              <w:rPr>
                <w:b/>
              </w:rPr>
              <w:t>D</w:t>
            </w:r>
          </w:p>
        </w:tc>
        <w:tc>
          <w:tcPr>
            <w:tcW w:w="1070" w:type="dxa"/>
            <w:shd w:val="clear" w:color="auto" w:fill="auto"/>
          </w:tcPr>
          <w:p w:rsidR="00583C57" w:rsidRPr="00325BE5" w:rsidRDefault="00583C57" w:rsidP="0005204E">
            <w:pPr>
              <w:tabs>
                <w:tab w:val="left" w:pos="993"/>
              </w:tabs>
              <w:rPr>
                <w:b/>
                <w:lang w:val="vi-VN"/>
              </w:rPr>
            </w:pPr>
            <w:r w:rsidRPr="00325BE5">
              <w:rPr>
                <w:b/>
                <w:lang w:val="vi-VN"/>
              </w:rPr>
              <w:t>45</w:t>
            </w:r>
          </w:p>
        </w:tc>
      </w:tr>
    </w:tbl>
    <w:p w:rsidR="00583C57" w:rsidRPr="004F1122"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rFonts w:ascii="Tahoma" w:hAnsi="Tahoma" w:cs="Tahoma"/>
          <w:color w:val="000000"/>
          <w:sz w:val="25"/>
          <w:szCs w:val="25"/>
        </w:rPr>
      </w:pPr>
      <w:r w:rsidRPr="004F1122">
        <w:rPr>
          <w:rFonts w:ascii="Tahoma" w:hAnsi="Tahoma" w:cs="Tahoma"/>
          <w:b/>
          <w:bCs/>
          <w:color w:val="FFFFFF"/>
          <w:sz w:val="25"/>
          <w:szCs w:val="25"/>
        </w:rPr>
        <w:t>CÁC DẠNG TOÁN KHÁC VỀ DAO ĐỘNG ĐIỀU HÒA</w:t>
      </w:r>
    </w:p>
    <w:p w:rsidR="00583C57" w:rsidRPr="004F1122" w:rsidRDefault="00583C57" w:rsidP="00CB7E4F">
      <w:pPr>
        <w:widowControl w:val="0"/>
        <w:tabs>
          <w:tab w:val="left" w:pos="284"/>
          <w:tab w:val="left" w:pos="567"/>
          <w:tab w:val="left" w:pos="851"/>
          <w:tab w:val="left" w:pos="993"/>
          <w:tab w:val="left" w:pos="2835"/>
          <w:tab w:val="left" w:pos="5103"/>
          <w:tab w:val="left" w:pos="7938"/>
        </w:tabs>
        <w:autoSpaceDE w:val="0"/>
        <w:autoSpaceDN w:val="0"/>
        <w:adjustRightInd w:val="0"/>
        <w:ind w:right="-8"/>
        <w:jc w:val="both"/>
        <w:rPr>
          <w:color w:val="000000"/>
          <w:sz w:val="25"/>
          <w:szCs w:val="25"/>
        </w:rPr>
      </w:pPr>
      <w:r w:rsidRPr="004F1122">
        <w:rPr>
          <w:b/>
          <w:bCs/>
          <w:i/>
          <w:iCs/>
          <w:color w:val="FFFFFF"/>
          <w:sz w:val="25"/>
          <w:szCs w:val="25"/>
        </w:rPr>
        <w:t>)</w:t>
      </w:r>
    </w:p>
    <w:p w:rsidR="00EB5DBE" w:rsidRDefault="00EB5DBE" w:rsidP="009432EA">
      <w:pPr>
        <w:pStyle w:val="Heading1"/>
      </w:pPr>
      <w:r>
        <w:t>LÝ THUYẾT CƠ BẢN VỀ CON LẮC LÒ XO</w:t>
      </w:r>
    </w:p>
    <w:p w:rsidR="00583C57" w:rsidRPr="004F1122" w:rsidRDefault="00583C57" w:rsidP="00CB2EE7">
      <w:pPr>
        <w:numPr>
          <w:ilvl w:val="0"/>
          <w:numId w:val="36"/>
        </w:numPr>
      </w:pPr>
      <w:r w:rsidRPr="004F1122">
        <w:t xml:space="preserve">Tần số góc, chu kỳ dao động, tần số dao động: </w:t>
      </w:r>
      <w:r w:rsidRPr="004F1122">
        <w:sym w:font="Symbol" w:char="F077"/>
      </w:r>
      <w:r w:rsidRPr="004F1122">
        <w:t xml:space="preserve"> = </w:t>
      </w:r>
      <w:r w:rsidRPr="004F1122">
        <w:rPr>
          <w:position w:val="-26"/>
        </w:rPr>
        <w:object w:dxaOrig="480" w:dyaOrig="700">
          <v:shape id="_x0000_i1139" type="#_x0000_t75" style="width:24pt;height:35.25pt" o:ole="">
            <v:imagedata r:id="rId223" o:title=""/>
          </v:shape>
          <o:OLEObject Type="Embed" ProgID="Equation.3" ShapeID="_x0000_i1139" DrawAspect="Content" ObjectID="_1550260802" r:id="rId224"/>
        </w:object>
      </w:r>
      <w:r w:rsidR="008C5E72" w:rsidRPr="00C550B1">
        <w:rPr>
          <w:position w:val="-6"/>
        </w:rPr>
        <w:object w:dxaOrig="300" w:dyaOrig="240">
          <v:shape id="_x0000_i1140" type="#_x0000_t75" style="width:15pt;height:12pt" o:ole="">
            <v:imagedata r:id="rId225" o:title=""/>
          </v:shape>
          <o:OLEObject Type="Embed" ProgID="Equation.DSMT4" ShapeID="_x0000_i1140" DrawAspect="Content" ObjectID="_1550260803" r:id="rId226"/>
        </w:object>
      </w:r>
      <w:r w:rsidRPr="004F1122">
        <w:t xml:space="preserve"> </w:t>
      </w:r>
      <w:r w:rsidRPr="004F1122">
        <w:rPr>
          <w:position w:val="-66"/>
        </w:rPr>
        <w:object w:dxaOrig="1939" w:dyaOrig="1440">
          <v:shape id="_x0000_i1141" type="#_x0000_t75" style="width:96.75pt;height:1in" o:ole="">
            <v:imagedata r:id="rId227" o:title=""/>
          </v:shape>
          <o:OLEObject Type="Embed" ProgID="Equation.3" ShapeID="_x0000_i1141" DrawAspect="Content" ObjectID="_1550260804" r:id="rId228"/>
        </w:object>
      </w:r>
    </w:p>
    <w:p w:rsidR="00583C57" w:rsidRPr="004F1122" w:rsidRDefault="00583C57" w:rsidP="00CB2EE7">
      <w:pPr>
        <w:numPr>
          <w:ilvl w:val="0"/>
          <w:numId w:val="36"/>
        </w:numPr>
      </w:pPr>
      <w:r w:rsidRPr="004F1122">
        <w:t xml:space="preserve">Trong khoảng thời gian ∆t vật thực hiện được N dao động thì </w:t>
      </w:r>
      <w:r w:rsidRPr="004F1122">
        <w:sym w:font="Symbol" w:char="F044"/>
      </w:r>
      <w:r w:rsidRPr="004F1122">
        <w:t xml:space="preserve">t = N.T </w:t>
      </w:r>
      <w:r w:rsidRPr="004F1122">
        <w:sym w:font="Symbol" w:char="F0DB"/>
      </w:r>
      <w:r w:rsidRPr="004F1122">
        <w:t xml:space="preserve"> T =</w:t>
      </w:r>
      <w:r w:rsidR="00C71673" w:rsidRPr="004F1122">
        <w:t xml:space="preserve"> </w:t>
      </w:r>
      <w:r w:rsidRPr="004F1122">
        <w:fldChar w:fldCharType="begin"/>
      </w:r>
      <w:r w:rsidRPr="004F1122">
        <w:instrText>eq \s\don1(\f(</w:instrText>
      </w:r>
      <w:r w:rsidRPr="004F1122">
        <w:fldChar w:fldCharType="begin"/>
      </w:r>
      <w:r w:rsidRPr="004F1122">
        <w:instrText>eq \l(\l(</w:instrText>
      </w:r>
      <w:r w:rsidRPr="004F1122">
        <w:sym w:font="Symbol" w:char="F044"/>
      </w:r>
      <w:r w:rsidRPr="004F1122">
        <w:instrText>t))</w:instrText>
      </w:r>
      <w:r w:rsidRPr="004F1122">
        <w:fldChar w:fldCharType="end"/>
      </w:r>
      <w:r w:rsidRPr="004F1122">
        <w:instrText>,N))</w:instrText>
      </w:r>
      <w:r w:rsidRPr="004F1122">
        <w:fldChar w:fldCharType="end"/>
      </w:r>
      <w:r w:rsidR="00C71673" w:rsidRPr="004F1122">
        <w:t xml:space="preserve"> </w:t>
      </w:r>
      <w:r w:rsidR="008C5E72" w:rsidRPr="00C550B1">
        <w:rPr>
          <w:position w:val="-6"/>
        </w:rPr>
        <w:object w:dxaOrig="300" w:dyaOrig="240">
          <v:shape id="_x0000_i1142" type="#_x0000_t75" style="width:15pt;height:12pt" o:ole="">
            <v:imagedata r:id="rId225" o:title=""/>
          </v:shape>
          <o:OLEObject Type="Embed" ProgID="Equation.DSMT4" ShapeID="_x0000_i1142" DrawAspect="Content" ObjectID="_1550260805" r:id="rId229"/>
        </w:object>
      </w:r>
      <w:r w:rsidRPr="004F1122">
        <w:t xml:space="preserve"> </w:t>
      </w:r>
      <w:r w:rsidRPr="004F1122">
        <w:rPr>
          <w:position w:val="-60"/>
        </w:rPr>
        <w:object w:dxaOrig="1060" w:dyaOrig="1320">
          <v:shape id="_x0000_i1143" type="#_x0000_t75" style="width:53.25pt;height:66pt" o:ole="">
            <v:imagedata r:id="rId230" o:title=""/>
          </v:shape>
          <o:OLEObject Type="Embed" ProgID="Equation.3" ShapeID="_x0000_i1143" DrawAspect="Content" ObjectID="_1550260806" r:id="rId231"/>
        </w:object>
      </w:r>
    </w:p>
    <w:p w:rsidR="00583C57" w:rsidRPr="004F1122" w:rsidRDefault="00583C57" w:rsidP="00CB2EE7">
      <w:pPr>
        <w:numPr>
          <w:ilvl w:val="0"/>
          <w:numId w:val="36"/>
        </w:numPr>
      </w:pPr>
      <w:r w:rsidRPr="004F1122">
        <w:t xml:space="preserve">Khi tăng khối lượng vật nặng n lần thì chu kỳ tăng </w:t>
      </w:r>
      <w:r w:rsidRPr="004F1122">
        <w:rPr>
          <w:position w:val="-8"/>
        </w:rPr>
        <w:object w:dxaOrig="380" w:dyaOrig="360">
          <v:shape id="_x0000_i1144" type="#_x0000_t75" style="width:18.75pt;height:18pt" o:ole="">
            <v:imagedata r:id="rId232" o:title=""/>
          </v:shape>
          <o:OLEObject Type="Embed" ProgID="Equation.3" ShapeID="_x0000_i1144" DrawAspect="Content" ObjectID="_1550260807" r:id="rId233"/>
        </w:object>
      </w:r>
      <w:r w:rsidRPr="004F1122">
        <w:t xml:space="preserve"> lần, tần số giảm </w:t>
      </w:r>
      <w:r w:rsidRPr="004F1122">
        <w:fldChar w:fldCharType="begin"/>
      </w:r>
      <w:r w:rsidRPr="004F1122">
        <w:instrText>eq \l(\r(,n))</w:instrText>
      </w:r>
      <w:r w:rsidRPr="004F1122">
        <w:fldChar w:fldCharType="end"/>
      </w:r>
      <w:r w:rsidR="00683471">
        <w:t>.</w:t>
      </w:r>
    </w:p>
    <w:p w:rsidR="00583C57" w:rsidRPr="004F1122" w:rsidRDefault="00583C57" w:rsidP="00CB2EE7">
      <w:pPr>
        <w:numPr>
          <w:ilvl w:val="0"/>
          <w:numId w:val="36"/>
        </w:numPr>
      </w:pPr>
      <w:r w:rsidRPr="004F1122">
        <w:t>Khi mắc vật có khối lượng m</w:t>
      </w:r>
      <w:r w:rsidRPr="004F1122">
        <w:rPr>
          <w:vertAlign w:val="subscript"/>
        </w:rPr>
        <w:t>1</w:t>
      </w:r>
      <w:r w:rsidRPr="004F1122">
        <w:t xml:space="preserve"> vào lò xo có độ cứng k thì hệ dao động với chu kỳ </w:t>
      </w:r>
      <w:r w:rsidRPr="004F1122">
        <w:rPr>
          <w:position w:val="-26"/>
        </w:rPr>
        <w:object w:dxaOrig="1260" w:dyaOrig="700">
          <v:shape id="_x0000_i1145" type="#_x0000_t75" style="width:63pt;height:35.25pt" o:ole="">
            <v:imagedata r:id="rId234" o:title=""/>
          </v:shape>
          <o:OLEObject Type="Embed" ProgID="Equation.3" ShapeID="_x0000_i1145" DrawAspect="Content" ObjectID="_1550260808" r:id="rId235"/>
        </w:object>
      </w:r>
    </w:p>
    <w:p w:rsidR="00583C57" w:rsidRPr="004F1122" w:rsidRDefault="00583C57" w:rsidP="00CB2EE7">
      <w:pPr>
        <w:numPr>
          <w:ilvl w:val="0"/>
          <w:numId w:val="36"/>
        </w:numPr>
      </w:pPr>
      <w:r w:rsidRPr="004F1122">
        <w:t>Khi mắc vật có khối lượng m</w:t>
      </w:r>
      <w:r w:rsidRPr="004F1122">
        <w:rPr>
          <w:vertAlign w:val="subscript"/>
        </w:rPr>
        <w:t>2</w:t>
      </w:r>
      <w:r w:rsidRPr="004F1122">
        <w:t xml:space="preserve"> vào lò xo có độ cứng k thì hệ dao động với chu kỳ </w:t>
      </w:r>
      <w:r w:rsidRPr="004F1122">
        <w:rPr>
          <w:position w:val="-26"/>
        </w:rPr>
        <w:object w:dxaOrig="1300" w:dyaOrig="700">
          <v:shape id="_x0000_i1146" type="#_x0000_t75" style="width:65.25pt;height:35.25pt" o:ole="">
            <v:imagedata r:id="rId236" o:title=""/>
          </v:shape>
          <o:OLEObject Type="Embed" ProgID="Equation.3" ShapeID="_x0000_i1146" DrawAspect="Content" ObjectID="_1550260809" r:id="rId237"/>
        </w:object>
      </w:r>
    </w:p>
    <w:p w:rsidR="00583C57" w:rsidRPr="004F1122" w:rsidRDefault="00583C57" w:rsidP="00CB2EE7">
      <w:pPr>
        <w:numPr>
          <w:ilvl w:val="0"/>
          <w:numId w:val="36"/>
        </w:numPr>
      </w:pPr>
      <w:r w:rsidRPr="004F1122">
        <w:t>Khi mắc vật có khối lượng m = (m</w:t>
      </w:r>
      <w:r w:rsidRPr="004F1122">
        <w:rPr>
          <w:vertAlign w:val="subscript"/>
        </w:rPr>
        <w:t>1</w:t>
      </w:r>
      <w:r w:rsidRPr="004F1122">
        <w:t xml:space="preserve"> + m</w:t>
      </w:r>
      <w:r w:rsidRPr="004F1122">
        <w:rPr>
          <w:vertAlign w:val="subscript"/>
        </w:rPr>
        <w:t>2</w:t>
      </w:r>
      <w:r w:rsidRPr="004F1122">
        <w:t xml:space="preserve">) vào lò xo có độ cứng k thì hệ dao động với chu kỳ T </w:t>
      </w:r>
      <w:r w:rsidRPr="004F1122">
        <w:rPr>
          <w:lang w:val="nl-NL"/>
        </w:rPr>
        <w:t xml:space="preserve">= </w:t>
      </w:r>
      <w:r w:rsidRPr="004F1122">
        <w:rPr>
          <w:position w:val="-12"/>
          <w:lang w:val="nl-NL"/>
        </w:rPr>
        <w:object w:dxaOrig="999" w:dyaOrig="440">
          <v:shape id="_x0000_i1147" type="#_x0000_t75" style="width:50.25pt;height:21.75pt" o:ole="">
            <v:imagedata r:id="rId238" o:title=""/>
          </v:shape>
          <o:OLEObject Type="Embed" ProgID="Equation.3" ShapeID="_x0000_i1147" DrawAspect="Content" ObjectID="_1550260810" r:id="rId239"/>
        </w:object>
      </w:r>
    </w:p>
    <w:p w:rsidR="00583C57" w:rsidRDefault="00583C57" w:rsidP="00CB2EE7">
      <w:pPr>
        <w:numPr>
          <w:ilvl w:val="0"/>
          <w:numId w:val="36"/>
        </w:numPr>
        <w:rPr>
          <w:lang w:val="vi-VN"/>
        </w:rPr>
      </w:pPr>
      <w:r w:rsidRPr="004F1122">
        <w:t>Khi mắc vật có khối lượng m = (m</w:t>
      </w:r>
      <w:r w:rsidRPr="004F1122">
        <w:rPr>
          <w:vertAlign w:val="subscript"/>
        </w:rPr>
        <w:t>1</w:t>
      </w:r>
      <w:r w:rsidRPr="004F1122">
        <w:t xml:space="preserve"> – m</w:t>
      </w:r>
      <w:r w:rsidRPr="004F1122">
        <w:rPr>
          <w:vertAlign w:val="subscript"/>
        </w:rPr>
        <w:t>2</w:t>
      </w:r>
      <w:r w:rsidRPr="004F1122">
        <w:t xml:space="preserve">) vào lò xo có độ cứng k thì hệ dao động với chu kỳ </w:t>
      </w:r>
      <w:r w:rsidRPr="004F1122">
        <w:rPr>
          <w:lang w:val="nl-NL"/>
        </w:rPr>
        <w:t xml:space="preserve">T = </w:t>
      </w:r>
      <w:r w:rsidRPr="004F1122">
        <w:rPr>
          <w:position w:val="-12"/>
          <w:lang w:val="nl-NL"/>
        </w:rPr>
        <w:object w:dxaOrig="999" w:dyaOrig="440">
          <v:shape id="_x0000_i1148" type="#_x0000_t75" style="width:50.25pt;height:21.75pt" o:ole="">
            <v:imagedata r:id="rId240" o:title=""/>
          </v:shape>
          <o:OLEObject Type="Embed" ProgID="Equation.3" ShapeID="_x0000_i1148" DrawAspect="Content" ObjectID="_1550260811" r:id="rId241"/>
        </w:object>
      </w:r>
    </w:p>
    <w:p w:rsidR="00346F9F" w:rsidRDefault="00346F9F"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b/>
          <w:color w:val="0000FF"/>
          <w:sz w:val="25"/>
          <w:szCs w:val="25"/>
          <w:lang w:val="vi-VN"/>
        </w:rPr>
      </w:pPr>
    </w:p>
    <w:p w:rsidR="00583C57" w:rsidRPr="00DA7EB2" w:rsidRDefault="00346F9F" w:rsidP="00346F9F">
      <w:r w:rsidRPr="00346F9F">
        <w:rPr>
          <w:b/>
        </w:rPr>
        <w:t>Ví dụ</w:t>
      </w:r>
      <w:r w:rsidR="00AC1779">
        <w:rPr>
          <w:b/>
        </w:rPr>
        <w:t xml:space="preserve"> 1</w:t>
      </w:r>
      <w:r>
        <w:t>:</w:t>
      </w:r>
      <w:r w:rsidR="00583C57" w:rsidRPr="00346F9F">
        <w:t xml:space="preserve"> </w:t>
      </w:r>
      <w:r w:rsidR="00583C57" w:rsidRPr="00DA7EB2">
        <w:t xml:space="preserve">Một vật khối lượng m = 250 (g) mắc vào một lò có độ cứng k = 100 (N/m) thì hệ dao động điều hòa. </w:t>
      </w:r>
    </w:p>
    <w:p w:rsidR="00583C57" w:rsidRPr="00DA7EB2" w:rsidRDefault="00583C57" w:rsidP="00346F9F">
      <w:r w:rsidRPr="00DA7EB2">
        <w:t>a) Tính chu kỳ và tần số dao động của con lắc lò xo.</w:t>
      </w:r>
    </w:p>
    <w:p w:rsidR="00583C57" w:rsidRPr="00DA7EB2" w:rsidRDefault="00583C57" w:rsidP="00346F9F">
      <w:r w:rsidRPr="00DA7EB2">
        <w:t>b) Để chu kỳ dao động của vật tăng lên 20% thì ta phải thay vật có khối lượng m bằng vật có khối lượng m có giá trị bằng bao nhiêu?</w:t>
      </w:r>
    </w:p>
    <w:p w:rsidR="00583C57" w:rsidRPr="00DA7EB2" w:rsidRDefault="00583C57" w:rsidP="00346F9F">
      <w:r w:rsidRPr="00DA7EB2">
        <w:t>c) Để tần số dao động của vật giảm đi 30% thì phải mắc thêm một gia trọng ∆m có trị số bao nhiêu?</w:t>
      </w:r>
    </w:p>
    <w:p w:rsidR="00583C57" w:rsidRPr="00346F9F" w:rsidRDefault="00583C57" w:rsidP="00346F9F">
      <w:pPr>
        <w:jc w:val="center"/>
      </w:pPr>
      <w:r w:rsidRPr="00346F9F">
        <w:rPr>
          <w:iCs/>
          <w:u w:val="single"/>
        </w:rPr>
        <w:t>Hướng dẫn giải:</w:t>
      </w:r>
    </w:p>
    <w:p w:rsidR="00583C57" w:rsidRPr="00346F9F" w:rsidRDefault="00583C57" w:rsidP="00346F9F">
      <w:r w:rsidRPr="00346F9F">
        <w:t xml:space="preserve">a) Ta có </w:t>
      </w:r>
      <w:r w:rsidRPr="00346F9F">
        <w:rPr>
          <w:position w:val="-26"/>
        </w:rPr>
        <w:object w:dxaOrig="2340" w:dyaOrig="700">
          <v:shape id="_x0000_i1149" type="#_x0000_t75" style="width:117pt;height:35.25pt" o:ole="">
            <v:imagedata r:id="rId242" o:title=""/>
          </v:shape>
          <o:OLEObject Type="Embed" ProgID="Equation.3" ShapeID="_x0000_i1149" DrawAspect="Content" ObjectID="_1550260812" r:id="rId243"/>
        </w:object>
      </w:r>
      <w:r w:rsidRPr="00346F9F">
        <w:t>= 0,1</w:t>
      </w:r>
      <w:r w:rsidR="002C777F" w:rsidRPr="00346F9F">
        <w:t>π</w:t>
      </w:r>
      <w:r w:rsidRPr="00346F9F">
        <w:t xml:space="preserve"> s </w:t>
      </w:r>
      <w:r w:rsidR="00C550B1" w:rsidRPr="00C550B1">
        <w:rPr>
          <w:position w:val="-6"/>
        </w:rPr>
        <w:object w:dxaOrig="300" w:dyaOrig="240">
          <v:shape id="_x0000_i1150" type="#_x0000_t75" style="width:15pt;height:12pt" o:ole="">
            <v:imagedata r:id="rId225" o:title=""/>
          </v:shape>
          <o:OLEObject Type="Embed" ProgID="Equation.DSMT4" ShapeID="_x0000_i1150" DrawAspect="Content" ObjectID="_1550260813" r:id="rId244"/>
        </w:object>
      </w:r>
      <w:r w:rsidR="00C550B1">
        <w:t xml:space="preserve"> </w:t>
      </w:r>
      <w:r w:rsidRPr="00346F9F">
        <w:t xml:space="preserve"> f = </w:t>
      </w:r>
      <w:r w:rsidRPr="00346F9F">
        <w:fldChar w:fldCharType="begin"/>
      </w:r>
      <w:r w:rsidRPr="00346F9F">
        <w:instrText>eq \s\don1(\f(1,T))</w:instrText>
      </w:r>
      <w:r w:rsidRPr="00346F9F">
        <w:fldChar w:fldCharType="end"/>
      </w:r>
      <w:r w:rsidR="00C71673" w:rsidRPr="00346F9F">
        <w:t xml:space="preserve"> </w:t>
      </w:r>
      <w:r w:rsidRPr="00346F9F">
        <w:t xml:space="preserve">= </w:t>
      </w:r>
      <w:r w:rsidRPr="00346F9F">
        <w:fldChar w:fldCharType="begin"/>
      </w:r>
      <w:r w:rsidRPr="00346F9F">
        <w:instrText>eq \s\don1(\f(10,</w:instrText>
      </w:r>
      <w:r w:rsidRPr="00346F9F">
        <w:fldChar w:fldCharType="begin"/>
      </w:r>
      <w:r w:rsidRPr="00346F9F">
        <w:instrText>eq \l(\l(</w:instrText>
      </w:r>
      <w:r w:rsidRPr="00346F9F">
        <w:sym w:font="Symbol" w:char="F070"/>
      </w:r>
      <w:r w:rsidRPr="00346F9F">
        <w:instrText>))</w:instrText>
      </w:r>
      <w:r w:rsidRPr="00346F9F">
        <w:fldChar w:fldCharType="end"/>
      </w:r>
      <w:r w:rsidRPr="00346F9F">
        <w:instrText>))</w:instrText>
      </w:r>
      <w:r w:rsidRPr="00346F9F">
        <w:fldChar w:fldCharType="end"/>
      </w:r>
      <w:r w:rsidRPr="00346F9F">
        <w:t xml:space="preserve"> (Hz).</w:t>
      </w:r>
    </w:p>
    <w:p w:rsidR="00583C57" w:rsidRPr="00346F9F" w:rsidRDefault="00583C57" w:rsidP="00346F9F">
      <w:r w:rsidRPr="00346F9F">
        <w:t>b) Chu kỳ tăng lên 20% nên T’ = 120%T</w:t>
      </w:r>
      <w:r w:rsidR="00C71673" w:rsidRPr="00346F9F">
        <w:t xml:space="preserve"> </w:t>
      </w:r>
      <w:r w:rsidR="00CC683C" w:rsidRPr="00C550B1">
        <w:rPr>
          <w:position w:val="-6"/>
        </w:rPr>
        <w:object w:dxaOrig="300" w:dyaOrig="240">
          <v:shape id="_x0000_i1151" type="#_x0000_t75" style="width:15pt;height:12pt" o:ole="">
            <v:imagedata r:id="rId225" o:title=""/>
          </v:shape>
          <o:OLEObject Type="Embed" ProgID="Equation.DSMT4" ShapeID="_x0000_i1151" DrawAspect="Content" ObjectID="_1550260814" r:id="rId245"/>
        </w:object>
      </w:r>
      <w:r w:rsidRPr="00346F9F">
        <w:t xml:space="preserve"> </w:t>
      </w:r>
      <w:r w:rsidRPr="00346F9F">
        <w:fldChar w:fldCharType="begin"/>
      </w:r>
      <w:r w:rsidRPr="00346F9F">
        <w:instrText>eq \l(\r(,m’))</w:instrText>
      </w:r>
      <w:r w:rsidRPr="00346F9F">
        <w:fldChar w:fldCharType="end"/>
      </w:r>
      <w:r w:rsidRPr="00346F9F">
        <w:t xml:space="preserve"> = </w:t>
      </w:r>
      <w:r w:rsidRPr="00346F9F">
        <w:fldChar w:fldCharType="begin"/>
      </w:r>
      <w:r w:rsidRPr="00346F9F">
        <w:instrText>eq \s\don1(\f(12,10))</w:instrText>
      </w:r>
      <w:r w:rsidRPr="00346F9F">
        <w:fldChar w:fldCharType="end"/>
      </w:r>
      <w:r w:rsidRPr="00346F9F">
        <w:fldChar w:fldCharType="begin"/>
      </w:r>
      <w:r w:rsidRPr="00346F9F">
        <w:instrText>eq \l(\r(,m))</w:instrText>
      </w:r>
      <w:r w:rsidRPr="00346F9F">
        <w:fldChar w:fldCharType="end"/>
      </w:r>
      <w:r w:rsidR="00C71673" w:rsidRPr="00346F9F">
        <w:t xml:space="preserve"> </w:t>
      </w:r>
      <w:r w:rsidRPr="00346F9F">
        <w:sym w:font="Symbol" w:char="F0DB"/>
      </w:r>
      <w:r w:rsidRPr="00346F9F">
        <w:t xml:space="preserve"> m’ =</w:t>
      </w:r>
      <w:r w:rsidR="00C71673" w:rsidRPr="00346F9F">
        <w:t xml:space="preserve"> </w:t>
      </w:r>
      <w:r w:rsidRPr="00346F9F">
        <w:t>1,44m = 360 (g).</w:t>
      </w:r>
    </w:p>
    <w:p w:rsidR="00583C57" w:rsidRPr="004F1122" w:rsidRDefault="00583C57" w:rsidP="00346F9F">
      <w:r w:rsidRPr="00346F9F">
        <w:t>c) Theo</w:t>
      </w:r>
      <w:r w:rsidRPr="004F1122">
        <w:t xml:space="preserve"> bài ta có f’ = 70%f </w:t>
      </w:r>
      <w:r w:rsidR="001E3ADE" w:rsidRPr="00C550B1">
        <w:rPr>
          <w:position w:val="-6"/>
        </w:rPr>
        <w:object w:dxaOrig="300" w:dyaOrig="240">
          <v:shape id="_x0000_i1152" type="#_x0000_t75" style="width:15pt;height:12pt" o:ole="">
            <v:imagedata r:id="rId225" o:title=""/>
          </v:shape>
          <o:OLEObject Type="Embed" ProgID="Equation.DSMT4" ShapeID="_x0000_i1152" DrawAspect="Content" ObjectID="_1550260815" r:id="rId246"/>
        </w:object>
      </w:r>
      <w:r w:rsidRPr="004F1122">
        <w:t xml:space="preserve"> </w:t>
      </w:r>
      <w:r w:rsidRPr="004F1122">
        <w:rPr>
          <w:position w:val="-28"/>
        </w:rPr>
        <w:object w:dxaOrig="1860" w:dyaOrig="660">
          <v:shape id="_x0000_i1153" type="#_x0000_t75" style="width:93pt;height:33pt" o:ole="">
            <v:imagedata r:id="rId247" o:title=""/>
          </v:shape>
          <o:OLEObject Type="Embed" ProgID="Equation.3" ShapeID="_x0000_i1153" DrawAspect="Content" ObjectID="_1550260816" r:id="rId248"/>
        </w:object>
      </w:r>
      <w:r w:rsidRPr="004F1122">
        <w:t xml:space="preserve"> </w:t>
      </w:r>
      <w:r w:rsidRPr="004F1122">
        <w:sym w:font="Symbol" w:char="F0DB"/>
      </w:r>
      <w:r w:rsidRPr="004F1122">
        <w:t xml:space="preserve"> m = 0,49(m +</w:t>
      </w:r>
      <w:r w:rsidRPr="004F1122">
        <w:sym w:font="Symbol" w:char="F044"/>
      </w:r>
      <w:r w:rsidRPr="004F1122">
        <w:t xml:space="preserve">m) </w:t>
      </w:r>
      <w:r w:rsidR="00CC683C" w:rsidRPr="00C550B1">
        <w:rPr>
          <w:position w:val="-6"/>
        </w:rPr>
        <w:object w:dxaOrig="300" w:dyaOrig="240">
          <v:shape id="_x0000_i1154" type="#_x0000_t75" style="width:15pt;height:12pt" o:ole="">
            <v:imagedata r:id="rId225" o:title=""/>
          </v:shape>
          <o:OLEObject Type="Embed" ProgID="Equation.DSMT4" ShapeID="_x0000_i1154" DrawAspect="Content" ObjectID="_1550260817" r:id="rId249"/>
        </w:object>
      </w:r>
      <w:r w:rsidRPr="004F1122">
        <w:t xml:space="preserve"> </w:t>
      </w:r>
      <w:r w:rsidRPr="004F1122">
        <w:sym w:font="Symbol" w:char="F044"/>
      </w:r>
      <w:r w:rsidRPr="004F1122">
        <w:t xml:space="preserve">m </w:t>
      </w:r>
      <w:r w:rsidRPr="004F1122">
        <w:sym w:font="Symbol" w:char="F0BB"/>
      </w:r>
      <w:r w:rsidRPr="004F1122">
        <w:t xml:space="preserve"> 260,2 g</w:t>
      </w:r>
    </w:p>
    <w:p w:rsidR="00583C57" w:rsidRPr="00DA7EB2" w:rsidRDefault="00583C57" w:rsidP="00F1046D">
      <w:r w:rsidRPr="004F1122">
        <w:rPr>
          <w:b/>
        </w:rPr>
        <w:t xml:space="preserve">Ví dụ </w:t>
      </w:r>
      <w:r w:rsidR="00F1046D">
        <w:rPr>
          <w:b/>
          <w:lang w:val="vi-VN"/>
        </w:rPr>
        <w:t>2</w:t>
      </w:r>
      <w:r w:rsidRPr="004F1122">
        <w:rPr>
          <w:b/>
        </w:rPr>
        <w:t xml:space="preserve">. </w:t>
      </w:r>
      <w:r w:rsidRPr="00DA7EB2">
        <w:t>Một vật khối lượng m treo vào lò xo thẳng đứng thì dao động điều hòa với tần số f</w:t>
      </w:r>
      <w:r w:rsidRPr="00DA7EB2">
        <w:rPr>
          <w:vertAlign w:val="subscript"/>
        </w:rPr>
        <w:t>1</w:t>
      </w:r>
      <w:r w:rsidRPr="00DA7EB2">
        <w:t xml:space="preserve"> = 6 (Hz). Treo thêm gia trọng m = 4 (g) thì hệ dao động với tần số f</w:t>
      </w:r>
      <w:r w:rsidRPr="00DA7EB2">
        <w:rPr>
          <w:vertAlign w:val="subscript"/>
        </w:rPr>
        <w:t>2</w:t>
      </w:r>
      <w:r w:rsidRPr="00DA7EB2">
        <w:t xml:space="preserve"> = 5 (Hz). Tính khối lượng m của vật và độ cứng k của lò xo.</w:t>
      </w:r>
    </w:p>
    <w:p w:rsidR="00583C57" w:rsidRPr="00F1046D" w:rsidRDefault="00583C57" w:rsidP="00F1046D">
      <w:pPr>
        <w:jc w:val="center"/>
        <w:rPr>
          <w:u w:val="single"/>
        </w:rPr>
      </w:pPr>
      <w:r w:rsidRPr="00F1046D">
        <w:rPr>
          <w:iCs/>
          <w:u w:val="single"/>
        </w:rPr>
        <w:t>Hướng dẫn giải:</w:t>
      </w:r>
    </w:p>
    <w:p w:rsidR="00583C57" w:rsidRPr="004F1122" w:rsidRDefault="00583C57" w:rsidP="00F1046D">
      <w:r w:rsidRPr="004F1122">
        <w:t xml:space="preserve"> Từ công thức tính tần số dao động </w:t>
      </w:r>
      <w:r w:rsidRPr="004F1122">
        <w:rPr>
          <w:position w:val="-66"/>
        </w:rPr>
        <w:object w:dxaOrig="1980" w:dyaOrig="1440">
          <v:shape id="_x0000_i1155" type="#_x0000_t75" style="width:99pt;height:1in" o:ole="">
            <v:imagedata r:id="rId250" o:title=""/>
          </v:shape>
          <o:OLEObject Type="Embed" ProgID="Equation.3" ShapeID="_x0000_i1155" DrawAspect="Content" ObjectID="_1550260818" r:id="rId251"/>
        </w:object>
      </w:r>
    </w:p>
    <w:p w:rsidR="00583C57" w:rsidRPr="004F1122" w:rsidRDefault="00583C57" w:rsidP="00F1046D">
      <w:pPr>
        <w:rPr>
          <w:rFonts w:ascii="Symbol" w:hAnsi="Symbol" w:cs="Symbol"/>
        </w:rPr>
      </w:pPr>
      <w:r w:rsidRPr="004F1122">
        <w:rPr>
          <w:noProof/>
        </w:rPr>
        <w:t xml:space="preserve"> </w:t>
      </w:r>
      <w:r w:rsidR="00B13B05" w:rsidRPr="00C550B1">
        <w:rPr>
          <w:position w:val="-6"/>
        </w:rPr>
        <w:object w:dxaOrig="300" w:dyaOrig="240">
          <v:shape id="_x0000_i1156" type="#_x0000_t75" style="width:15pt;height:12pt" o:ole="">
            <v:imagedata r:id="rId225" o:title=""/>
          </v:shape>
          <o:OLEObject Type="Embed" ProgID="Equation.DSMT4" ShapeID="_x0000_i1156" DrawAspect="Content" ObjectID="_1550260819" r:id="rId252"/>
        </w:object>
      </w:r>
      <w:r w:rsidRPr="004F1122">
        <w:t xml:space="preserve"> </w:t>
      </w:r>
      <w:r w:rsidRPr="004F1122">
        <w:rPr>
          <w:position w:val="-30"/>
        </w:rPr>
        <w:object w:dxaOrig="1960" w:dyaOrig="740">
          <v:shape id="_x0000_i1157" type="#_x0000_t75" style="width:98.25pt;height:36.75pt" o:ole="">
            <v:imagedata r:id="rId253" o:title=""/>
          </v:shape>
          <o:OLEObject Type="Embed" ProgID="Equation.3" ShapeID="_x0000_i1157" DrawAspect="Content" ObjectID="_1550260820" r:id="rId254"/>
        </w:object>
      </w:r>
      <w:r w:rsidRPr="004F1122">
        <w:t xml:space="preserve"> </w:t>
      </w:r>
      <w:r w:rsidRPr="004F1122">
        <w:sym w:font="Symbol" w:char="F0DB"/>
      </w:r>
      <w:r w:rsidRPr="004F1122">
        <w:t xml:space="preserve"> </w:t>
      </w:r>
      <w:r w:rsidRPr="004F1122">
        <w:rPr>
          <w:position w:val="-24"/>
        </w:rPr>
        <w:object w:dxaOrig="1180" w:dyaOrig="620">
          <v:shape id="_x0000_i1158" type="#_x0000_t75" style="width:59.25pt;height:30.75pt" o:ole="">
            <v:imagedata r:id="rId255" o:title=""/>
          </v:shape>
          <o:OLEObject Type="Embed" ProgID="Equation.3" ShapeID="_x0000_i1158" DrawAspect="Content" ObjectID="_1550260821" r:id="rId256"/>
        </w:object>
      </w:r>
      <w:r w:rsidRPr="004F1122">
        <w:t xml:space="preserve"> </w:t>
      </w:r>
      <w:r w:rsidR="00B13B05" w:rsidRPr="00C550B1">
        <w:rPr>
          <w:position w:val="-6"/>
        </w:rPr>
        <w:object w:dxaOrig="300" w:dyaOrig="240">
          <v:shape id="_x0000_i1159" type="#_x0000_t75" style="width:15pt;height:12pt" o:ole="">
            <v:imagedata r:id="rId225" o:title=""/>
          </v:shape>
          <o:OLEObject Type="Embed" ProgID="Equation.DSMT4" ShapeID="_x0000_i1159" DrawAspect="Content" ObjectID="_1550260822" r:id="rId257"/>
        </w:object>
      </w:r>
      <w:r w:rsidRPr="004F1122">
        <w:t xml:space="preserve"> m = </w:t>
      </w:r>
      <w:r w:rsidRPr="004F1122">
        <w:fldChar w:fldCharType="begin"/>
      </w:r>
      <w:r w:rsidRPr="004F1122">
        <w:instrText>eq \s\don1(\f(100,11))</w:instrText>
      </w:r>
      <w:r w:rsidRPr="004F1122">
        <w:fldChar w:fldCharType="end"/>
      </w:r>
      <w:r w:rsidRPr="004F1122">
        <w:t xml:space="preserve"> g =</w:t>
      </w:r>
      <w:r w:rsidR="00C71673" w:rsidRPr="004F1122">
        <w:t xml:space="preserve"> </w:t>
      </w:r>
      <w:r w:rsidRPr="004F1122">
        <w:fldChar w:fldCharType="begin"/>
      </w:r>
      <w:r w:rsidRPr="004F1122">
        <w:instrText>eq \s\don1(\f(</w:instrText>
      </w:r>
      <w:r w:rsidRPr="004F1122">
        <w:fldChar w:fldCharType="begin"/>
      </w:r>
      <w:r w:rsidRPr="004F1122">
        <w:instrText>eq \l(\l(0,1))</w:instrText>
      </w:r>
      <w:r w:rsidRPr="004F1122">
        <w:fldChar w:fldCharType="end"/>
      </w:r>
      <w:r w:rsidRPr="004F1122">
        <w:instrText>,11))</w:instrText>
      </w:r>
      <w:r w:rsidRPr="004F1122">
        <w:fldChar w:fldCharType="end"/>
      </w:r>
      <w:r w:rsidRPr="004F1122">
        <w:t xml:space="preserve"> kg</w:t>
      </w:r>
    </w:p>
    <w:p w:rsidR="00583C57" w:rsidRPr="004F1122" w:rsidRDefault="00583C57" w:rsidP="00F1046D">
      <w:r w:rsidRPr="004F1122">
        <w:t>Lại có k = mω</w:t>
      </w:r>
      <w:r w:rsidRPr="004F1122">
        <w:rPr>
          <w:vertAlign w:val="superscript"/>
        </w:rPr>
        <w:t>2</w:t>
      </w:r>
      <w:r w:rsidRPr="004F1122">
        <w:t xml:space="preserve"> = m(2πf</w:t>
      </w:r>
      <w:r w:rsidRPr="004F1122">
        <w:rPr>
          <w:vertAlign w:val="subscript"/>
        </w:rPr>
        <w:t>1</w:t>
      </w:r>
      <w:r w:rsidRPr="004F1122">
        <w:t>)</w:t>
      </w:r>
      <w:r w:rsidRPr="004F1122">
        <w:rPr>
          <w:vertAlign w:val="superscript"/>
        </w:rPr>
        <w:t>2</w:t>
      </w:r>
      <w:r w:rsidRPr="004F1122">
        <w:t xml:space="preserve"> = </w:t>
      </w:r>
      <w:r w:rsidRPr="004F1122">
        <w:fldChar w:fldCharType="begin"/>
      </w:r>
      <w:r w:rsidRPr="004F1122">
        <w:instrText>eq \s\don1(\f(</w:instrText>
      </w:r>
      <w:r w:rsidRPr="004F1122">
        <w:fldChar w:fldCharType="begin"/>
      </w:r>
      <w:r w:rsidRPr="004F1122">
        <w:instrText>eq \l(\l(0,1))</w:instrText>
      </w:r>
      <w:r w:rsidRPr="004F1122">
        <w:fldChar w:fldCharType="end"/>
      </w:r>
      <w:r w:rsidRPr="004F1122">
        <w:instrText>,11))</w:instrText>
      </w:r>
      <w:r w:rsidRPr="004F1122">
        <w:fldChar w:fldCharType="end"/>
      </w:r>
      <w:r w:rsidRPr="004F1122">
        <w:t>(2π.6)</w:t>
      </w:r>
      <w:r w:rsidRPr="004F1122">
        <w:rPr>
          <w:vertAlign w:val="superscript"/>
        </w:rPr>
        <w:t>2</w:t>
      </w:r>
      <w:r w:rsidRPr="004F1122">
        <w:t xml:space="preserve"> </w:t>
      </w:r>
      <w:r w:rsidRPr="004F1122">
        <w:sym w:font="Symbol" w:char="F0BB"/>
      </w:r>
      <w:r w:rsidRPr="004F1122">
        <w:t>13,1 (N/m).</w:t>
      </w:r>
    </w:p>
    <w:p w:rsidR="00EE6784" w:rsidRPr="00EE6784" w:rsidRDefault="00EE6784" w:rsidP="00EE6784"/>
    <w:p w:rsidR="00EE6784" w:rsidRDefault="002E4D19" w:rsidP="00EE6784">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0C222D" w:rsidRPr="00EE6784" w:rsidRDefault="00EE6784" w:rsidP="006124B7">
      <w:pPr>
        <w:widowControl w:val="0"/>
        <w:tabs>
          <w:tab w:val="left" w:pos="284"/>
          <w:tab w:val="left" w:pos="567"/>
          <w:tab w:val="left" w:pos="851"/>
          <w:tab w:val="left" w:pos="993"/>
          <w:tab w:val="left" w:pos="2835"/>
          <w:tab w:val="left" w:pos="5387"/>
          <w:tab w:val="left" w:pos="7938"/>
        </w:tabs>
        <w:autoSpaceDE w:val="0"/>
        <w:autoSpaceDN w:val="0"/>
        <w:adjustRightInd w:val="0"/>
        <w:jc w:val="both"/>
        <w:rPr>
          <w:b/>
          <w:bCs/>
          <w:color w:val="1F4E79"/>
        </w:rPr>
      </w:pPr>
      <w:r w:rsidRPr="00EE6784">
        <w:rPr>
          <w:b/>
        </w:rPr>
        <w:t>Câu 1:</w:t>
      </w:r>
      <w:r>
        <w:t xml:space="preserve"> </w:t>
      </w:r>
      <w:r w:rsidR="000C222D" w:rsidRPr="0031613B">
        <w:t>Công thức tính tần số góc của con lắc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rPr>
          <w:position w:val="-26"/>
        </w:rPr>
        <w:object w:dxaOrig="880" w:dyaOrig="700">
          <v:shape id="_x0000_i1160" type="#_x0000_t75" style="width:44.25pt;height:35.25pt" o:ole="">
            <v:imagedata r:id="rId258" o:title=""/>
          </v:shape>
          <o:OLEObject Type="Embed" ProgID="Equation.3" ShapeID="_x0000_i1160" DrawAspect="Content" ObjectID="_1550260823" r:id="rId259"/>
        </w:object>
      </w:r>
      <w:r w:rsidRPr="0031613B">
        <w:tab/>
      </w:r>
      <w:r w:rsidRPr="0031613B">
        <w:rPr>
          <w:b/>
          <w:bCs/>
        </w:rPr>
        <w:t xml:space="preserve">B. </w:t>
      </w:r>
      <w:r w:rsidRPr="0031613B">
        <w:rPr>
          <w:position w:val="-26"/>
        </w:rPr>
        <w:object w:dxaOrig="900" w:dyaOrig="700">
          <v:shape id="_x0000_i1161" type="#_x0000_t75" style="width:45pt;height:35.25pt" o:ole="">
            <v:imagedata r:id="rId260" o:title=""/>
          </v:shape>
          <o:OLEObject Type="Embed" ProgID="Equation.3" ShapeID="_x0000_i1161" DrawAspect="Content" ObjectID="_1550260824" r:id="rId261"/>
        </w:object>
      </w:r>
      <w:r w:rsidRPr="0031613B">
        <w:tab/>
      </w:r>
      <w:r w:rsidRPr="0031613B">
        <w:rPr>
          <w:b/>
          <w:bCs/>
        </w:rPr>
        <w:t xml:space="preserve">C. </w:t>
      </w:r>
      <w:r w:rsidRPr="0031613B">
        <w:rPr>
          <w:position w:val="-26"/>
        </w:rPr>
        <w:object w:dxaOrig="1219" w:dyaOrig="700">
          <v:shape id="_x0000_i1162" type="#_x0000_t75" style="width:60.75pt;height:35.25pt" o:ole="">
            <v:imagedata r:id="rId262" o:title=""/>
          </v:shape>
          <o:OLEObject Type="Embed" ProgID="Equation.3" ShapeID="_x0000_i1162" DrawAspect="Content" ObjectID="_1550260825" r:id="rId263"/>
        </w:object>
      </w:r>
      <w:r w:rsidRPr="0031613B">
        <w:tab/>
      </w:r>
      <w:r w:rsidRPr="0031613B">
        <w:rPr>
          <w:b/>
          <w:bCs/>
        </w:rPr>
        <w:t xml:space="preserve">D. </w:t>
      </w:r>
      <w:r w:rsidRPr="0031613B">
        <w:rPr>
          <w:position w:val="-26"/>
        </w:rPr>
        <w:object w:dxaOrig="1219" w:dyaOrig="700">
          <v:shape id="_x0000_i1163" type="#_x0000_t75" style="width:60.75pt;height:35.25pt" o:ole="">
            <v:imagedata r:id="rId264" o:title=""/>
          </v:shape>
          <o:OLEObject Type="Embed" ProgID="Equation.3" ShapeID="_x0000_i1163" DrawAspect="Content" ObjectID="_1550260826" r:id="rId265"/>
        </w:objec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 xml:space="preserve">Công thức tính tần số dao động của con lắc lò xo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rPr>
          <w:position w:val="-26"/>
        </w:rPr>
        <w:object w:dxaOrig="1160" w:dyaOrig="700">
          <v:shape id="_x0000_i1164" type="#_x0000_t75" style="width:57.75pt;height:35.25pt" o:ole="">
            <v:imagedata r:id="rId266" o:title=""/>
          </v:shape>
          <o:OLEObject Type="Embed" ProgID="Equation.3" ShapeID="_x0000_i1164" DrawAspect="Content" ObjectID="_1550260827" r:id="rId267"/>
        </w:object>
      </w:r>
      <w:r w:rsidRPr="0031613B">
        <w:tab/>
      </w:r>
      <w:r w:rsidRPr="0031613B">
        <w:rPr>
          <w:b/>
          <w:bCs/>
        </w:rPr>
        <w:t xml:space="preserve">B. </w:t>
      </w:r>
      <w:r w:rsidRPr="0031613B">
        <w:rPr>
          <w:position w:val="-26"/>
        </w:rPr>
        <w:object w:dxaOrig="1180" w:dyaOrig="700">
          <v:shape id="_x0000_i1165" type="#_x0000_t75" style="width:59.25pt;height:35.25pt" o:ole="">
            <v:imagedata r:id="rId268" o:title=""/>
          </v:shape>
          <o:OLEObject Type="Embed" ProgID="Equation.3" ShapeID="_x0000_i1165" DrawAspect="Content" ObjectID="_1550260828" r:id="rId269"/>
        </w:object>
      </w:r>
      <w:r w:rsidRPr="0031613B">
        <w:tab/>
      </w:r>
      <w:r w:rsidRPr="0031613B">
        <w:rPr>
          <w:b/>
          <w:bCs/>
        </w:rPr>
        <w:t xml:space="preserve">C. </w:t>
      </w:r>
      <w:r w:rsidRPr="0031613B">
        <w:rPr>
          <w:position w:val="-26"/>
        </w:rPr>
        <w:object w:dxaOrig="1219" w:dyaOrig="700">
          <v:shape id="_x0000_i1166" type="#_x0000_t75" style="width:60.75pt;height:35.25pt" o:ole="">
            <v:imagedata r:id="rId270" o:title=""/>
          </v:shape>
          <o:OLEObject Type="Embed" ProgID="Equation.3" ShapeID="_x0000_i1166" DrawAspect="Content" ObjectID="_1550260829" r:id="rId271"/>
        </w:object>
      </w:r>
      <w:r w:rsidRPr="0031613B">
        <w:tab/>
      </w:r>
      <w:r w:rsidRPr="0031613B">
        <w:rPr>
          <w:b/>
          <w:bCs/>
        </w:rPr>
        <w:t xml:space="preserve">D. </w:t>
      </w:r>
      <w:r w:rsidRPr="0031613B">
        <w:rPr>
          <w:position w:val="-26"/>
        </w:rPr>
        <w:object w:dxaOrig="1219" w:dyaOrig="700">
          <v:shape id="_x0000_i1167" type="#_x0000_t75" style="width:60.75pt;height:35.25pt" o:ole="">
            <v:imagedata r:id="rId272" o:title=""/>
          </v:shape>
          <o:OLEObject Type="Embed" ProgID="Equation.3" ShapeID="_x0000_i1167" DrawAspect="Content" ObjectID="_1550260830" r:id="rId273"/>
        </w:objec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Công thức tính chu kỳ dao động của con lắc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rPr>
          <w:position w:val="-26"/>
        </w:rPr>
        <w:object w:dxaOrig="1160" w:dyaOrig="700">
          <v:shape id="_x0000_i1168" type="#_x0000_t75" style="width:57.75pt;height:35.25pt" o:ole="">
            <v:imagedata r:id="rId274" o:title=""/>
          </v:shape>
          <o:OLEObject Type="Embed" ProgID="Equation.3" ShapeID="_x0000_i1168" DrawAspect="Content" ObjectID="_1550260831" r:id="rId275"/>
        </w:object>
      </w:r>
      <w:r w:rsidRPr="0031613B">
        <w:tab/>
      </w:r>
      <w:r w:rsidRPr="0031613B">
        <w:rPr>
          <w:b/>
          <w:bCs/>
        </w:rPr>
        <w:t xml:space="preserve">B. </w:t>
      </w:r>
      <w:r w:rsidRPr="0031613B">
        <w:rPr>
          <w:position w:val="-26"/>
        </w:rPr>
        <w:object w:dxaOrig="1160" w:dyaOrig="700">
          <v:shape id="_x0000_i1169" type="#_x0000_t75" style="width:57.75pt;height:35.25pt" o:ole="">
            <v:imagedata r:id="rId276" o:title=""/>
          </v:shape>
          <o:OLEObject Type="Embed" ProgID="Equation.3" ShapeID="_x0000_i1169" DrawAspect="Content" ObjectID="_1550260832" r:id="rId277"/>
        </w:object>
      </w:r>
      <w:r w:rsidRPr="0031613B">
        <w:tab/>
      </w:r>
      <w:r w:rsidRPr="0031613B">
        <w:rPr>
          <w:b/>
          <w:bCs/>
        </w:rPr>
        <w:t xml:space="preserve">C. </w:t>
      </w:r>
      <w:r w:rsidRPr="0031613B">
        <w:rPr>
          <w:position w:val="-26"/>
        </w:rPr>
        <w:object w:dxaOrig="1200" w:dyaOrig="700">
          <v:shape id="_x0000_i1170" type="#_x0000_t75" style="width:60pt;height:35.25pt" o:ole="">
            <v:imagedata r:id="rId278" o:title=""/>
          </v:shape>
          <o:OLEObject Type="Embed" ProgID="Equation.3" ShapeID="_x0000_i1170" DrawAspect="Content" ObjectID="_1550260833" r:id="rId279"/>
        </w:object>
      </w:r>
      <w:r w:rsidRPr="0031613B">
        <w:tab/>
      </w:r>
      <w:r w:rsidRPr="0031613B">
        <w:rPr>
          <w:b/>
          <w:bCs/>
        </w:rPr>
        <w:t xml:space="preserve">D. </w:t>
      </w:r>
      <w:r w:rsidRPr="0031613B">
        <w:rPr>
          <w:position w:val="-26"/>
        </w:rPr>
        <w:object w:dxaOrig="1200" w:dyaOrig="700">
          <v:shape id="_x0000_i1171" type="#_x0000_t75" style="width:60pt;height:35.25pt" o:ole="">
            <v:imagedata r:id="rId280" o:title=""/>
          </v:shape>
          <o:OLEObject Type="Embed" ProgID="Equation.3" ShapeID="_x0000_i1171" DrawAspect="Content" ObjectID="_1550260834" r:id="rId281"/>
        </w:objec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 xml:space="preserve">Chu kỳ dao động điều hoà của con lắc lò xo </w:t>
      </w:r>
      <w:r w:rsidRPr="0031613B">
        <w:rPr>
          <w:b/>
          <w:bCs/>
        </w:rPr>
        <w:t xml:space="preserve">phụ thuộc </w:t>
      </w:r>
      <w:r w:rsidRPr="0031613B">
        <w:t>vào</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biên độ dao động. </w:t>
      </w:r>
      <w:r w:rsidRPr="0031613B">
        <w:tab/>
      </w:r>
      <w:r w:rsidRPr="0031613B">
        <w:tab/>
      </w:r>
      <w:r w:rsidRPr="0031613B">
        <w:rPr>
          <w:b/>
          <w:bCs/>
        </w:rPr>
        <w:t xml:space="preserve">B. </w:t>
      </w:r>
      <w:r w:rsidRPr="0031613B">
        <w:t>cấu tạo của con lắ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C. </w:t>
      </w:r>
      <w:r w:rsidRPr="0031613B">
        <w:t xml:space="preserve">cách kích thích dao động. </w:t>
      </w:r>
      <w:r w:rsidRPr="0031613B">
        <w:tab/>
      </w:r>
      <w:r w:rsidRPr="0031613B">
        <w:rPr>
          <w:b/>
          <w:bCs/>
        </w:rPr>
        <w:t xml:space="preserve">D. </w:t>
      </w:r>
      <w:r w:rsidRPr="0031613B">
        <w:t>pha ban đầu của con lắc.</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Con lắc lò xo dao động điều hòa. Khi tăng khối lượng của vật lên 4 lần thì tần số dao động của vậ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lên 4 lần. </w:t>
      </w:r>
      <w:r w:rsidRPr="0031613B">
        <w:tab/>
      </w:r>
      <w:r w:rsidRPr="0031613B">
        <w:rPr>
          <w:b/>
          <w:bCs/>
        </w:rPr>
        <w:t xml:space="preserve">B. </w:t>
      </w:r>
      <w:r w:rsidRPr="0031613B">
        <w:t xml:space="preserve">giảm đi 4 lần. </w:t>
      </w:r>
      <w:r w:rsidRPr="0031613B">
        <w:tab/>
      </w:r>
      <w:r w:rsidRPr="0031613B">
        <w:rPr>
          <w:b/>
          <w:bCs/>
        </w:rPr>
        <w:t xml:space="preserve">C. </w:t>
      </w:r>
      <w:r w:rsidRPr="0031613B">
        <w:t xml:space="preserve">tăng lên 2 lần. </w:t>
      </w:r>
      <w:r w:rsidRPr="0031613B">
        <w:tab/>
      </w:r>
      <w:r w:rsidRPr="0031613B">
        <w:rPr>
          <w:b/>
          <w:bCs/>
        </w:rPr>
        <w:t xml:space="preserve">D. </w:t>
      </w:r>
      <w:r w:rsidRPr="0031613B">
        <w:t>giảm đi 2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Con lắc lò xo dao động điều hòa. Khi tăng khối lượng của vật lên 16 lần thì chu kỳ dao động của vậ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lên 4 lần. </w:t>
      </w:r>
      <w:r w:rsidRPr="0031613B">
        <w:tab/>
      </w:r>
      <w:r w:rsidRPr="0031613B">
        <w:rPr>
          <w:b/>
          <w:bCs/>
        </w:rPr>
        <w:t xml:space="preserve">B. </w:t>
      </w:r>
      <w:r w:rsidRPr="0031613B">
        <w:t xml:space="preserve">giảm đi 4 lần. </w:t>
      </w:r>
      <w:r w:rsidRPr="0031613B">
        <w:tab/>
      </w:r>
      <w:r w:rsidRPr="0031613B">
        <w:rPr>
          <w:b/>
          <w:bCs/>
        </w:rPr>
        <w:t xml:space="preserve">C. </w:t>
      </w:r>
      <w:r w:rsidRPr="0031613B">
        <w:t xml:space="preserve">tăng lên 8 lần. </w:t>
      </w:r>
      <w:r w:rsidRPr="0031613B">
        <w:tab/>
      </w:r>
      <w:r w:rsidRPr="0031613B">
        <w:rPr>
          <w:b/>
          <w:bCs/>
        </w:rPr>
        <w:t xml:space="preserve">D. </w:t>
      </w:r>
      <w:r w:rsidRPr="0031613B">
        <w:t xml:space="preserve">giảm đi 8 lần. </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Một con lắc lò xo dao động điều hòa, vật có có khối lượng m = 0,2 kg, độ cứng của lò xo k = 50 N/m. Tần số góc của dao động là (lấy π</w:t>
      </w:r>
      <w:r w:rsidRPr="0031613B">
        <w:rPr>
          <w:vertAlign w:val="superscript"/>
        </w:rPr>
        <w:t>2</w:t>
      </w:r>
      <w:r w:rsidRPr="0031613B">
        <w:t xml:space="preserve"> = 10)</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ω = 4 rad/s </w:t>
      </w:r>
      <w:r w:rsidRPr="0031613B">
        <w:tab/>
      </w:r>
      <w:r w:rsidRPr="0031613B">
        <w:rPr>
          <w:b/>
          <w:bCs/>
        </w:rPr>
        <w:t xml:space="preserve">B. </w:t>
      </w:r>
      <w:r w:rsidRPr="0031613B">
        <w:t xml:space="preserve">ω = 0,4 rad/s. </w:t>
      </w:r>
      <w:r w:rsidRPr="0031613B">
        <w:tab/>
      </w:r>
      <w:r w:rsidRPr="0031613B">
        <w:rPr>
          <w:b/>
          <w:bCs/>
        </w:rPr>
        <w:t xml:space="preserve">C. </w:t>
      </w:r>
      <w:r w:rsidRPr="0031613B">
        <w:t xml:space="preserve">ω = 25 rad/s. </w:t>
      </w:r>
      <w:r w:rsidRPr="0031613B">
        <w:tab/>
      </w:r>
      <w:r w:rsidRPr="0031613B">
        <w:rPr>
          <w:b/>
          <w:bCs/>
        </w:rPr>
        <w:t xml:space="preserve">D. </w:t>
      </w:r>
      <w:r w:rsidRPr="0031613B">
        <w:t xml:space="preserve">ω = 5π rad/s. </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Một con lắc lò xo có độ cứng của lò xo là k. Khi mắc lò xo với vật có khối lượng m</w:t>
      </w:r>
      <w:r w:rsidRPr="0031613B">
        <w:rPr>
          <w:vertAlign w:val="subscript"/>
        </w:rPr>
        <w:t>1</w:t>
      </w:r>
      <w:r w:rsidRPr="0031613B">
        <w:t xml:space="preserve"> thì con lắc dao động điều hòa vơi chu kỳ T</w:t>
      </w:r>
      <w:r w:rsidRPr="0031613B">
        <w:rPr>
          <w:vertAlign w:val="subscript"/>
        </w:rPr>
        <w:t>1</w:t>
      </w:r>
      <w:r w:rsidRPr="0031613B">
        <w:t>. Khi mắc lò xo với vật có khối lượng m</w:t>
      </w:r>
      <w:r w:rsidRPr="0031613B">
        <w:rPr>
          <w:vertAlign w:val="subscript"/>
        </w:rPr>
        <w:t>2</w:t>
      </w:r>
      <w:r w:rsidRPr="0031613B">
        <w:t xml:space="preserve"> thì con lắc dao động điều hòa vơi chu kỳ T</w:t>
      </w:r>
      <w:r w:rsidRPr="0031613B">
        <w:rPr>
          <w:vertAlign w:val="subscript"/>
        </w:rPr>
        <w:t>2</w:t>
      </w:r>
      <w:r w:rsidRPr="0031613B">
        <w:t>. Hỏi khi treo lò xo với vật m = m</w:t>
      </w:r>
      <w:r w:rsidRPr="0031613B">
        <w:rPr>
          <w:vertAlign w:val="subscript"/>
        </w:rPr>
        <w:t>1</w:t>
      </w:r>
      <w:r w:rsidRPr="0031613B">
        <w:t xml:space="preserve"> + m</w:t>
      </w:r>
      <w:r w:rsidRPr="0031613B">
        <w:rPr>
          <w:vertAlign w:val="subscript"/>
        </w:rPr>
        <w:t>2</w:t>
      </w:r>
      <w:r w:rsidRPr="0031613B">
        <w:t xml:space="preserve"> thì lò xo dao động với chu kỳ</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T = T</w:t>
      </w:r>
      <w:r w:rsidRPr="0031613B">
        <w:rPr>
          <w:vertAlign w:val="subscript"/>
        </w:rPr>
        <w:t>1</w:t>
      </w:r>
      <w:r w:rsidRPr="0031613B">
        <w:t xml:space="preserve"> + T</w:t>
      </w:r>
      <w:r w:rsidRPr="0031613B">
        <w:rPr>
          <w:vertAlign w:val="subscript"/>
        </w:rPr>
        <w:t>2</w:t>
      </w:r>
      <w:r w:rsidRPr="0031613B">
        <w:t xml:space="preserve"> </w:t>
      </w:r>
      <w:r w:rsidRPr="0031613B">
        <w:tab/>
      </w:r>
      <w:r w:rsidRPr="0031613B">
        <w:rPr>
          <w:b/>
          <w:bCs/>
        </w:rPr>
        <w:t xml:space="preserve">B. </w:t>
      </w:r>
      <w:r w:rsidRPr="0031613B">
        <w:t xml:space="preserve">T = </w:t>
      </w:r>
      <w:r w:rsidRPr="0031613B">
        <w:rPr>
          <w:position w:val="-12"/>
        </w:rPr>
        <w:object w:dxaOrig="999" w:dyaOrig="440">
          <v:shape id="_x0000_i1172" type="#_x0000_t75" style="width:50.25pt;height:21.75pt" o:ole="">
            <v:imagedata r:id="rId282" o:title=""/>
          </v:shape>
          <o:OLEObject Type="Embed" ProgID="Equation.3" ShapeID="_x0000_i1172" DrawAspect="Content" ObjectID="_1550260835" r:id="rId283"/>
        </w:object>
      </w:r>
      <w:r w:rsidRPr="0031613B">
        <w:tab/>
      </w:r>
      <w:r w:rsidRPr="0031613B">
        <w:rPr>
          <w:b/>
          <w:bCs/>
        </w:rPr>
        <w:t xml:space="preserve">C. </w:t>
      </w:r>
      <w:r w:rsidRPr="0031613B">
        <w:t xml:space="preserve">T = </w:t>
      </w:r>
      <w:r w:rsidRPr="0031613B">
        <w:rPr>
          <w:position w:val="-30"/>
        </w:rPr>
        <w:object w:dxaOrig="1040" w:dyaOrig="780">
          <v:shape id="_x0000_i1173" type="#_x0000_t75" style="width:51.75pt;height:39pt" o:ole="">
            <v:imagedata r:id="rId284" o:title=""/>
          </v:shape>
          <o:OLEObject Type="Embed" ProgID="Equation.3" ShapeID="_x0000_i1173" DrawAspect="Content" ObjectID="_1550260836" r:id="rId285"/>
        </w:object>
      </w:r>
      <w:r w:rsidRPr="0031613B">
        <w:tab/>
      </w:r>
      <w:r w:rsidRPr="0031613B">
        <w:rPr>
          <w:b/>
          <w:bCs/>
        </w:rPr>
        <w:t xml:space="preserve">D. </w:t>
      </w:r>
      <w:r w:rsidRPr="0031613B">
        <w:t xml:space="preserve">T = </w:t>
      </w:r>
      <w:r w:rsidRPr="0031613B">
        <w:rPr>
          <w:position w:val="-36"/>
        </w:rPr>
        <w:object w:dxaOrig="1040" w:dyaOrig="740">
          <v:shape id="_x0000_i1174" type="#_x0000_t75" style="width:51.75pt;height:36.75pt" o:ole="">
            <v:imagedata r:id="rId286" o:title=""/>
          </v:shape>
          <o:OLEObject Type="Embed" ProgID="Equation.3" ShapeID="_x0000_i1174" DrawAspect="Content" ObjectID="_1550260837" r:id="rId287"/>
        </w:objec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Con lắc lò xo gồm vật có khối lượng m và lò xo k dao động điều hòa, khi mắc thêm vào một vật khác có khối lượng gấp 3 lần vật có khối lượng m thì tần số dao động của con lắ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lên 3 lần. </w:t>
      </w:r>
      <w:r w:rsidRPr="0031613B">
        <w:tab/>
      </w:r>
      <w:r w:rsidRPr="0031613B">
        <w:rPr>
          <w:b/>
          <w:bCs/>
        </w:rPr>
        <w:t xml:space="preserve">B. </w:t>
      </w:r>
      <w:r w:rsidRPr="0031613B">
        <w:t xml:space="preserve">giảm đi 3 lần. </w:t>
      </w:r>
      <w:r w:rsidRPr="0031613B">
        <w:tab/>
      </w:r>
      <w:r w:rsidRPr="0031613B">
        <w:rPr>
          <w:b/>
          <w:bCs/>
        </w:rPr>
        <w:t xml:space="preserve">C. </w:t>
      </w:r>
      <w:r w:rsidRPr="0031613B">
        <w:t xml:space="preserve">tăng lên 2 lần. </w:t>
      </w:r>
      <w:r w:rsidRPr="0031613B">
        <w:tab/>
      </w:r>
      <w:r w:rsidRPr="0031613B">
        <w:rPr>
          <w:b/>
          <w:bCs/>
        </w:rPr>
        <w:t xml:space="preserve">D. </w:t>
      </w:r>
      <w:r w:rsidRPr="0031613B">
        <w:t>giảm đi 2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có độ cứng của lò xo là k. Khi mắc lò xo với vật có khối lượng m</w:t>
      </w:r>
      <w:r w:rsidRPr="0031613B">
        <w:rPr>
          <w:vertAlign w:val="subscript"/>
        </w:rPr>
        <w:t>1</w:t>
      </w:r>
      <w:r w:rsidRPr="0031613B">
        <w:t xml:space="preserve"> thì con lắc dao động điều hòa vơi chu kỳ T</w:t>
      </w:r>
      <w:r w:rsidRPr="0031613B">
        <w:rPr>
          <w:vertAlign w:val="subscript"/>
        </w:rPr>
        <w:t>1</w:t>
      </w:r>
      <w:r w:rsidRPr="0031613B">
        <w:t>. Khi mắc lò xo với vật có khối lượng m</w:t>
      </w:r>
      <w:r w:rsidRPr="0031613B">
        <w:rPr>
          <w:vertAlign w:val="subscript"/>
        </w:rPr>
        <w:t>2</w:t>
      </w:r>
      <w:r w:rsidRPr="0031613B">
        <w:t xml:space="preserve"> thì con lắc dao động điều hòa vơi chu kỳ T</w:t>
      </w:r>
      <w:r w:rsidRPr="0031613B">
        <w:rPr>
          <w:vertAlign w:val="subscript"/>
        </w:rPr>
        <w:t>2</w:t>
      </w:r>
      <w:r w:rsidRPr="0031613B">
        <w:t>. Hỏi khi treo lò xo với vật m = m</w:t>
      </w:r>
      <w:r w:rsidRPr="0031613B">
        <w:rPr>
          <w:vertAlign w:val="subscript"/>
        </w:rPr>
        <w:t>1</w:t>
      </w:r>
      <w:r w:rsidRPr="0031613B">
        <w:t xml:space="preserve"> – m</w:t>
      </w:r>
      <w:r w:rsidRPr="0031613B">
        <w:rPr>
          <w:vertAlign w:val="subscript"/>
        </w:rPr>
        <w:t>2</w:t>
      </w:r>
      <w:r w:rsidRPr="0031613B">
        <w:t xml:space="preserve"> thì lò xo dao động với chu kỳ T thỏa mãn, (biết m</w:t>
      </w:r>
      <w:r w:rsidRPr="0031613B">
        <w:rPr>
          <w:vertAlign w:val="subscript"/>
        </w:rPr>
        <w:t>1</w:t>
      </w:r>
      <w:r w:rsidRPr="0031613B">
        <w:t xml:space="preserve"> &gt; m</w:t>
      </w:r>
      <w:r w:rsidRPr="0031613B">
        <w:rPr>
          <w:vertAlign w:val="subscript"/>
        </w:rPr>
        <w:t>2</w:t>
      </w:r>
      <w:r w:rsidRPr="0031613B">
        <w: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T = T</w:t>
      </w:r>
      <w:r w:rsidRPr="0031613B">
        <w:rPr>
          <w:vertAlign w:val="subscript"/>
        </w:rPr>
        <w:t>1</w:t>
      </w:r>
      <w:r w:rsidRPr="0031613B">
        <w:t xml:space="preserve"> - T</w:t>
      </w:r>
      <w:r w:rsidRPr="0031613B">
        <w:rPr>
          <w:vertAlign w:val="subscript"/>
        </w:rPr>
        <w:t>2</w:t>
      </w:r>
      <w:r w:rsidRPr="0031613B">
        <w:t xml:space="preserve"> </w:t>
      </w:r>
      <w:r w:rsidRPr="0031613B">
        <w:tab/>
      </w:r>
      <w:r w:rsidRPr="0031613B">
        <w:rPr>
          <w:b/>
          <w:bCs/>
        </w:rPr>
        <w:t xml:space="preserve">B. </w:t>
      </w:r>
      <w:r w:rsidRPr="0031613B">
        <w:t xml:space="preserve">T = </w:t>
      </w:r>
      <w:r w:rsidRPr="0031613B">
        <w:rPr>
          <w:position w:val="-12"/>
        </w:rPr>
        <w:object w:dxaOrig="999" w:dyaOrig="440">
          <v:shape id="_x0000_i1175" type="#_x0000_t75" style="width:50.25pt;height:21.75pt" o:ole="">
            <v:imagedata r:id="rId288" o:title=""/>
          </v:shape>
          <o:OLEObject Type="Embed" ProgID="Equation.3" ShapeID="_x0000_i1175" DrawAspect="Content" ObjectID="_1550260838" r:id="rId289"/>
        </w:object>
      </w:r>
      <w:r w:rsidRPr="0031613B">
        <w:tab/>
      </w:r>
      <w:r w:rsidRPr="0031613B">
        <w:rPr>
          <w:b/>
          <w:bCs/>
        </w:rPr>
        <w:t xml:space="preserve">C. </w:t>
      </w:r>
      <w:r w:rsidRPr="0031613B">
        <w:t xml:space="preserve">T = </w:t>
      </w:r>
      <w:r w:rsidRPr="0031613B">
        <w:rPr>
          <w:position w:val="-30"/>
        </w:rPr>
        <w:object w:dxaOrig="1040" w:dyaOrig="780">
          <v:shape id="_x0000_i1176" type="#_x0000_t75" style="width:51.75pt;height:39pt" o:ole="">
            <v:imagedata r:id="rId290" o:title=""/>
          </v:shape>
          <o:OLEObject Type="Embed" ProgID="Equation.3" ShapeID="_x0000_i1176" DrawAspect="Content" ObjectID="_1550260839" r:id="rId291"/>
        </w:object>
      </w:r>
      <w:r w:rsidRPr="0031613B">
        <w:tab/>
      </w:r>
      <w:r w:rsidRPr="0031613B">
        <w:rPr>
          <w:b/>
          <w:bCs/>
        </w:rPr>
        <w:t xml:space="preserve">D. </w:t>
      </w:r>
      <w:r w:rsidRPr="0031613B">
        <w:t xml:space="preserve">T = </w:t>
      </w:r>
      <w:r w:rsidRPr="0031613B">
        <w:rPr>
          <w:position w:val="-36"/>
        </w:rPr>
        <w:object w:dxaOrig="1040" w:dyaOrig="740">
          <v:shape id="_x0000_i1177" type="#_x0000_t75" style="width:51.75pt;height:36.75pt" o:ole="">
            <v:imagedata r:id="rId292" o:title=""/>
          </v:shape>
          <o:OLEObject Type="Embed" ProgID="Equation.3" ShapeID="_x0000_i1177" DrawAspect="Content" ObjectID="_1550260840" r:id="rId293"/>
        </w:objec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vật nặng có khối lượng m = 250 (g), lò xo có độ cứng k = 100 N/m. Tần số dao động của con lắc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f = 20 Hz </w:t>
      </w:r>
      <w:r w:rsidRPr="0031613B">
        <w:tab/>
      </w:r>
      <w:r w:rsidRPr="0031613B">
        <w:rPr>
          <w:b/>
          <w:bCs/>
        </w:rPr>
        <w:t xml:space="preserve">B. </w:t>
      </w:r>
      <w:r w:rsidRPr="0031613B">
        <w:t xml:space="preserve">f = 3,18 Hz </w:t>
      </w:r>
      <w:r w:rsidRPr="0031613B">
        <w:tab/>
      </w:r>
      <w:r w:rsidRPr="0031613B">
        <w:rPr>
          <w:b/>
          <w:bCs/>
        </w:rPr>
        <w:t xml:space="preserve">C. </w:t>
      </w:r>
      <w:r w:rsidRPr="0031613B">
        <w:t xml:space="preserve">f = 6,28 Hz </w:t>
      </w:r>
      <w:r w:rsidRPr="0031613B">
        <w:tab/>
      </w:r>
      <w:r w:rsidRPr="0031613B">
        <w:rPr>
          <w:b/>
          <w:bCs/>
        </w:rPr>
        <w:t xml:space="preserve">D. </w:t>
      </w:r>
      <w:r w:rsidRPr="0031613B">
        <w:t>f = 5 Hz</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 xml:space="preserve"> Con lắc lò xo gồm vật có khối lượng m và lò xo k dao động điều hòa, khi mắc thêm vào một vật khác có khối lượng gấp 3 lần vật có khối lượng m thì chu kỳ dao động của con lắ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lên 3 lần </w:t>
      </w:r>
      <w:r w:rsidRPr="0031613B">
        <w:tab/>
      </w:r>
      <w:r w:rsidRPr="0031613B">
        <w:rPr>
          <w:b/>
          <w:bCs/>
        </w:rPr>
        <w:t xml:space="preserve">B. </w:t>
      </w:r>
      <w:r w:rsidRPr="0031613B">
        <w:t xml:space="preserve">giảm đi 3 lần </w:t>
      </w:r>
      <w:r w:rsidRPr="0031613B">
        <w:tab/>
      </w:r>
      <w:r w:rsidRPr="0031613B">
        <w:rPr>
          <w:b/>
          <w:bCs/>
        </w:rPr>
        <w:t xml:space="preserve">C. </w:t>
      </w:r>
      <w:r w:rsidRPr="0031613B">
        <w:t xml:space="preserve">tăng lên 2 lần </w:t>
      </w:r>
      <w:r w:rsidRPr="0031613B">
        <w:tab/>
      </w:r>
      <w:r w:rsidRPr="0031613B">
        <w:rPr>
          <w:b/>
          <w:bCs/>
        </w:rPr>
        <w:t xml:space="preserve">D. </w:t>
      </w:r>
      <w:r w:rsidRPr="0031613B">
        <w:t xml:space="preserve">giảm đi 2 lần </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Trong dao động điều hòa của một con lắc lò xo, nếu tăng khối lượng của vật nặng thêm 100% thì chu kỳ dao động của con lắ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rPr>
          <w:b/>
          <w:bCs/>
        </w:rPr>
        <w:tab/>
        <w:t xml:space="preserve">A. </w:t>
      </w:r>
      <w:r w:rsidRPr="0031613B">
        <w:t xml:space="preserve">tăng 2 lần. </w:t>
      </w:r>
      <w:r w:rsidRPr="0031613B">
        <w:tab/>
      </w:r>
      <w:r w:rsidRPr="0031613B">
        <w:rPr>
          <w:b/>
          <w:bCs/>
        </w:rPr>
        <w:t xml:space="preserve">B. </w:t>
      </w:r>
      <w:r w:rsidRPr="0031613B">
        <w:t xml:space="preserve">giảm 2 lần. </w:t>
      </w:r>
      <w:r w:rsidRPr="0031613B">
        <w:tab/>
      </w:r>
      <w:r w:rsidRPr="0031613B">
        <w:rPr>
          <w:b/>
          <w:bCs/>
        </w:rPr>
        <w:t xml:space="preserve">C. </w:t>
      </w:r>
      <w:r w:rsidRPr="0031613B">
        <w:t xml:space="preserve">tăng </w:t>
      </w:r>
      <w:r w:rsidRPr="0031613B">
        <w:fldChar w:fldCharType="begin"/>
      </w:r>
      <w:r w:rsidRPr="0031613B">
        <w:instrText>eq \l(\r(,2))</w:instrText>
      </w:r>
      <w:r w:rsidRPr="0031613B">
        <w:fldChar w:fldCharType="end"/>
      </w:r>
      <w:r w:rsidRPr="0031613B">
        <w:t xml:space="preserve"> lần. </w:t>
      </w:r>
      <w:r w:rsidRPr="0031613B">
        <w:tab/>
      </w:r>
      <w:r w:rsidRPr="0031613B">
        <w:rPr>
          <w:b/>
          <w:bCs/>
        </w:rPr>
        <w:t xml:space="preserve">D. </w:t>
      </w:r>
      <w:r w:rsidRPr="0031613B">
        <w:t xml:space="preserve">giảm </w:t>
      </w:r>
      <w:r w:rsidRPr="0031613B">
        <w:fldChar w:fldCharType="begin"/>
      </w:r>
      <w:r w:rsidRPr="0031613B">
        <w:instrText>eq \l(\r(,2))</w:instrText>
      </w:r>
      <w:r w:rsidRPr="0031613B">
        <w:fldChar w:fldCharType="end"/>
      </w:r>
      <w:r w:rsidRPr="0031613B">
        <w:t xml:space="preserve">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gồm vật có khối lượng m và lò xo có độ cứng k = 100 N/m. Vật thực hiện được 10 dao động mất 5 (s). Lấy π</w:t>
      </w:r>
      <w:r w:rsidRPr="0031613B">
        <w:rPr>
          <w:vertAlign w:val="superscript"/>
        </w:rPr>
        <w:t>2</w:t>
      </w:r>
      <w:r w:rsidRPr="0031613B">
        <w:t xml:space="preserve"> = 10, khối lượng m của vật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500 (g) </w:t>
      </w:r>
      <w:r w:rsidRPr="0031613B">
        <w:tab/>
      </w:r>
      <w:r w:rsidRPr="0031613B">
        <w:rPr>
          <w:b/>
          <w:bCs/>
        </w:rPr>
        <w:t xml:space="preserve">B. </w:t>
      </w:r>
      <w:r w:rsidRPr="0031613B">
        <w:t xml:space="preserve">625 (g). </w:t>
      </w:r>
      <w:r w:rsidRPr="0031613B">
        <w:tab/>
      </w:r>
      <w:r w:rsidRPr="0031613B">
        <w:rPr>
          <w:b/>
          <w:bCs/>
        </w:rPr>
        <w:t xml:space="preserve">C. </w:t>
      </w:r>
      <w:r w:rsidRPr="0031613B">
        <w:t xml:space="preserve">1 kg </w:t>
      </w:r>
      <w:r w:rsidRPr="0031613B">
        <w:tab/>
      </w:r>
      <w:r w:rsidRPr="0031613B">
        <w:rPr>
          <w:b/>
          <w:bCs/>
        </w:rPr>
        <w:t xml:space="preserve">D. </w:t>
      </w:r>
      <w:r w:rsidRPr="0031613B">
        <w:t>50 (g)</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gồm vật có khối lượng m = 500 (g) và lò xo có độ cứng k. Trong 5 (s) vật thực hiện được 5 dao động. Lấy π</w:t>
      </w:r>
      <w:r w:rsidRPr="0031613B">
        <w:rPr>
          <w:vertAlign w:val="superscript"/>
        </w:rPr>
        <w:t>2</w:t>
      </w:r>
      <w:r w:rsidRPr="0031613B">
        <w:t xml:space="preserve"> = 10, độ cứng k của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k = 12,5 N/m </w:t>
      </w:r>
      <w:r w:rsidRPr="0031613B">
        <w:tab/>
      </w:r>
      <w:r w:rsidRPr="0031613B">
        <w:rPr>
          <w:b/>
          <w:bCs/>
        </w:rPr>
        <w:t xml:space="preserve">B. </w:t>
      </w:r>
      <w:r w:rsidRPr="0031613B">
        <w:t xml:space="preserve">k = 50 N/m </w:t>
      </w:r>
      <w:r w:rsidRPr="0031613B">
        <w:tab/>
      </w:r>
      <w:r w:rsidRPr="0031613B">
        <w:rPr>
          <w:b/>
          <w:bCs/>
        </w:rPr>
        <w:t xml:space="preserve">C. </w:t>
      </w:r>
      <w:r w:rsidRPr="0031613B">
        <w:t xml:space="preserve">k = 25 N/m </w:t>
      </w:r>
      <w:r w:rsidRPr="0031613B">
        <w:tab/>
      </w:r>
      <w:r w:rsidRPr="0031613B">
        <w:rPr>
          <w:b/>
          <w:bCs/>
        </w:rPr>
        <w:t xml:space="preserve">D. </w:t>
      </w:r>
      <w:r w:rsidRPr="0031613B">
        <w:t>k = 20 N/m</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òa, vật có khối lượng m = 0,2 kg, lò xo có độ cứng k = 50 N/m. Chu kỳ dao động của con lắc lò xo là (lấy π</w:t>
      </w:r>
      <w:r w:rsidRPr="0031613B">
        <w:rPr>
          <w:vertAlign w:val="superscript"/>
        </w:rPr>
        <w:t>2</w:t>
      </w:r>
      <w:r w:rsidRPr="0031613B">
        <w:t xml:space="preserve"> = 10)</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 = 4 (s). </w:t>
      </w:r>
      <w:r w:rsidRPr="0031613B">
        <w:tab/>
      </w:r>
      <w:r w:rsidRPr="0031613B">
        <w:rPr>
          <w:b/>
          <w:bCs/>
        </w:rPr>
        <w:t xml:space="preserve">B. </w:t>
      </w:r>
      <w:r w:rsidRPr="0031613B">
        <w:t xml:space="preserve">T = 0,4 (s). </w:t>
      </w:r>
      <w:r w:rsidRPr="0031613B">
        <w:tab/>
      </w:r>
      <w:r w:rsidRPr="0031613B">
        <w:rPr>
          <w:b/>
          <w:bCs/>
        </w:rPr>
        <w:t xml:space="preserve">C. </w:t>
      </w:r>
      <w:r w:rsidRPr="0031613B">
        <w:t xml:space="preserve">T = 25 (s). </w:t>
      </w:r>
      <w:r w:rsidRPr="0031613B">
        <w:tab/>
      </w:r>
      <w:r w:rsidRPr="0031613B">
        <w:rPr>
          <w:b/>
          <w:bCs/>
        </w:rPr>
        <w:t xml:space="preserve">D. </w:t>
      </w:r>
      <w:r w:rsidRPr="0031613B">
        <w:t>T = 5 (s).</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òa, trong 20 (s) con lắc thực hiện được 50 dao động. Chu kỳ dao động của con lắc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 = 4 (s). </w:t>
      </w:r>
      <w:r w:rsidRPr="0031613B">
        <w:tab/>
      </w:r>
      <w:r w:rsidRPr="0031613B">
        <w:rPr>
          <w:b/>
          <w:bCs/>
        </w:rPr>
        <w:t xml:space="preserve">B. </w:t>
      </w:r>
      <w:r w:rsidRPr="0031613B">
        <w:t xml:space="preserve">T = 0,4 (s). </w:t>
      </w:r>
      <w:r w:rsidRPr="0031613B">
        <w:tab/>
      </w:r>
      <w:r w:rsidRPr="0031613B">
        <w:rPr>
          <w:b/>
          <w:bCs/>
        </w:rPr>
        <w:t xml:space="preserve">C. </w:t>
      </w:r>
      <w:r w:rsidRPr="0031613B">
        <w:t xml:space="preserve">T = 25 (s). </w:t>
      </w:r>
      <w:r w:rsidRPr="0031613B">
        <w:tab/>
      </w:r>
      <w:r w:rsidRPr="0031613B">
        <w:rPr>
          <w:b/>
          <w:bCs/>
        </w:rPr>
        <w:t xml:space="preserve">D. </w:t>
      </w:r>
      <w:r w:rsidRPr="0031613B">
        <w:t>T = 5π (s).</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òa, vật có khối lượng m = 0,2 kg. Trong 20 (s) con lắc thực hiện được 50 dao động. Độ cứng của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60 N/m </w:t>
      </w:r>
      <w:r w:rsidRPr="0031613B">
        <w:tab/>
      </w:r>
      <w:r w:rsidRPr="0031613B">
        <w:rPr>
          <w:b/>
          <w:bCs/>
        </w:rPr>
        <w:t xml:space="preserve">B. </w:t>
      </w:r>
      <w:r w:rsidRPr="0031613B">
        <w:t xml:space="preserve">40 N/m </w:t>
      </w:r>
      <w:r w:rsidRPr="0031613B">
        <w:tab/>
      </w:r>
      <w:r w:rsidRPr="0031613B">
        <w:rPr>
          <w:b/>
          <w:bCs/>
        </w:rPr>
        <w:t xml:space="preserve">C. </w:t>
      </w:r>
      <w:r w:rsidRPr="0031613B">
        <w:t xml:space="preserve">50 N/m </w:t>
      </w:r>
      <w:r w:rsidRPr="0031613B">
        <w:tab/>
      </w:r>
      <w:r w:rsidRPr="0031613B">
        <w:rPr>
          <w:b/>
          <w:bCs/>
        </w:rPr>
        <w:t xml:space="preserve">D. </w:t>
      </w:r>
      <w:r w:rsidRPr="0031613B">
        <w:t>55 N/m</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Khi gắn vật nặng có khối lượng m</w:t>
      </w:r>
      <w:r w:rsidRPr="0031613B">
        <w:rPr>
          <w:vertAlign w:val="subscript"/>
        </w:rPr>
        <w:t>1</w:t>
      </w:r>
      <w:r w:rsidRPr="0031613B">
        <w:t xml:space="preserve"> = 4 kg vào một lò xo có khối lượng không đáng kể, hệ dao động điều hòa với chu kỳ T</w:t>
      </w:r>
      <w:r w:rsidRPr="0031613B">
        <w:rPr>
          <w:vertAlign w:val="subscript"/>
        </w:rPr>
        <w:t>1</w:t>
      </w:r>
      <w:r w:rsidRPr="0031613B">
        <w:t xml:space="preserve"> = 1 (s). Khi gắn một vật khác có khối lượng m</w:t>
      </w:r>
      <w:r w:rsidRPr="0031613B">
        <w:rPr>
          <w:vertAlign w:val="subscript"/>
        </w:rPr>
        <w:t>2</w:t>
      </w:r>
      <w:r w:rsidRPr="0031613B">
        <w:t xml:space="preserve"> vào lò xo trên thì hệ dao động với khu kỳ T</w:t>
      </w:r>
      <w:r w:rsidRPr="0031613B">
        <w:rPr>
          <w:vertAlign w:val="subscript"/>
        </w:rPr>
        <w:t>2</w:t>
      </w:r>
      <w:r w:rsidRPr="0031613B">
        <w:t xml:space="preserve"> = 0,5 (s). Khối lượng m</w:t>
      </w:r>
      <w:r w:rsidRPr="0031613B">
        <w:rPr>
          <w:vertAlign w:val="subscript"/>
        </w:rPr>
        <w:t>2</w:t>
      </w:r>
      <w:r w:rsidRPr="0031613B">
        <w:t xml:space="preserve"> bằng</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m</w:t>
      </w:r>
      <w:r w:rsidRPr="0031613B">
        <w:rPr>
          <w:vertAlign w:val="subscript"/>
        </w:rPr>
        <w:t>2</w:t>
      </w:r>
      <w:r w:rsidRPr="0031613B">
        <w:t xml:space="preserve"> = 0,5 kg </w:t>
      </w:r>
      <w:r w:rsidRPr="0031613B">
        <w:tab/>
      </w:r>
      <w:r w:rsidRPr="0031613B">
        <w:rPr>
          <w:b/>
          <w:bCs/>
        </w:rPr>
        <w:t xml:space="preserve">B. </w:t>
      </w:r>
      <w:r w:rsidRPr="0031613B">
        <w:t>m</w:t>
      </w:r>
      <w:r w:rsidRPr="0031613B">
        <w:rPr>
          <w:vertAlign w:val="subscript"/>
        </w:rPr>
        <w:t>2</w:t>
      </w:r>
      <w:r w:rsidRPr="0031613B">
        <w:t xml:space="preserve"> = 2 kg </w:t>
      </w:r>
      <w:r w:rsidRPr="0031613B">
        <w:tab/>
      </w:r>
      <w:r w:rsidRPr="0031613B">
        <w:rPr>
          <w:b/>
          <w:bCs/>
        </w:rPr>
        <w:t xml:space="preserve">C. </w:t>
      </w:r>
      <w:r w:rsidRPr="0031613B">
        <w:t>m</w:t>
      </w:r>
      <w:r w:rsidRPr="0031613B">
        <w:rPr>
          <w:vertAlign w:val="subscript"/>
        </w:rPr>
        <w:t>2</w:t>
      </w:r>
      <w:r w:rsidRPr="0031613B">
        <w:t xml:space="preserve"> = 1 kg </w:t>
      </w:r>
      <w:r w:rsidRPr="0031613B">
        <w:tab/>
      </w:r>
      <w:r w:rsidRPr="0031613B">
        <w:rPr>
          <w:b/>
          <w:bCs/>
        </w:rPr>
        <w:t xml:space="preserve">D. </w:t>
      </w:r>
      <w:r w:rsidRPr="0031613B">
        <w:t>m</w:t>
      </w:r>
      <w:r w:rsidRPr="0031613B">
        <w:rPr>
          <w:vertAlign w:val="subscript"/>
        </w:rPr>
        <w:t>2</w:t>
      </w:r>
      <w:r w:rsidRPr="0031613B">
        <w:t xml:space="preserve"> = 3 kg</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vật nặng có khối lượng m = 250 (g), lò xo có độ cứng k = 100 N/m. Tần số góc dao động của con lắc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ω = 20 rad/s </w:t>
      </w:r>
      <w:r w:rsidRPr="0031613B">
        <w:tab/>
      </w:r>
      <w:r w:rsidRPr="0031613B">
        <w:rPr>
          <w:b/>
          <w:bCs/>
        </w:rPr>
        <w:t xml:space="preserve">B. </w:t>
      </w:r>
      <w:r w:rsidRPr="0031613B">
        <w:t xml:space="preserve">ω = 3,18 rad/s </w:t>
      </w:r>
      <w:r w:rsidRPr="0031613B">
        <w:tab/>
      </w:r>
      <w:r w:rsidRPr="0031613B">
        <w:rPr>
          <w:b/>
          <w:bCs/>
        </w:rPr>
        <w:t xml:space="preserve">C. </w:t>
      </w:r>
      <w:r w:rsidRPr="0031613B">
        <w:t xml:space="preserve">ω = 6,28 rad/s </w:t>
      </w:r>
      <w:r w:rsidRPr="0031613B">
        <w:tab/>
      </w:r>
      <w:r w:rsidRPr="0031613B">
        <w:rPr>
          <w:b/>
          <w:bCs/>
        </w:rPr>
        <w:t xml:space="preserve">D. </w:t>
      </w:r>
      <w:r w:rsidRPr="0031613B">
        <w:t>ω = 5 rad/s</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òa, nếu không thay đổi cấu tạo của con lắc, không thay đổi cách kích thích dao động nhưng thay đổi cách chọn gốc thời gian thì</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biên độ, chu kỳ, pha của dao động sẽ không thay đổi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ab/>
      </w:r>
      <w:r w:rsidRPr="0031613B">
        <w:rPr>
          <w:b/>
          <w:bCs/>
        </w:rPr>
        <w:t xml:space="preserve">B. </w:t>
      </w:r>
      <w:r w:rsidRPr="0031613B">
        <w:t>biên độ và chu kỳ không đổi; pha thay đổi.</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C. </w:t>
      </w:r>
      <w:r w:rsidRPr="0031613B">
        <w:t xml:space="preserve">biên độ và chu kỳ thay đổi; pha không đổi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ab/>
      </w:r>
      <w:r w:rsidRPr="0031613B">
        <w:rPr>
          <w:b/>
          <w:bCs/>
        </w:rPr>
        <w:t xml:space="preserve">D. </w:t>
      </w:r>
      <w:r w:rsidRPr="0031613B">
        <w:t>biên độ và pha thay đổi, chu kỳ không đổi.</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lò xo có độ cứng k = 25 N/m. Một đầu của lò xo gắn vào điểm O cố định. Treo vào lò xo một vật có khối lượng m = 160 (g). Tần số góc của dao động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ω = 12,5 rad/s. </w:t>
      </w:r>
      <w:r w:rsidRPr="0031613B">
        <w:tab/>
      </w:r>
      <w:r w:rsidRPr="0031613B">
        <w:rPr>
          <w:b/>
          <w:bCs/>
        </w:rPr>
        <w:t xml:space="preserve">B. </w:t>
      </w:r>
      <w:r w:rsidRPr="0031613B">
        <w:t>ω = 12 rad/s.</w:t>
      </w:r>
      <w:r w:rsidRPr="0031613B">
        <w:tab/>
      </w:r>
      <w:r w:rsidRPr="0031613B">
        <w:rPr>
          <w:b/>
          <w:bCs/>
        </w:rPr>
        <w:t xml:space="preserve">C. </w:t>
      </w:r>
      <w:r w:rsidRPr="0031613B">
        <w:t xml:space="preserve">ω = 10,5 rad/s. </w:t>
      </w:r>
      <w:r w:rsidRPr="0031613B">
        <w:tab/>
      </w:r>
      <w:r w:rsidRPr="0031613B">
        <w:rPr>
          <w:b/>
          <w:bCs/>
        </w:rPr>
        <w:t xml:space="preserve">D. </w:t>
      </w:r>
      <w:r w:rsidRPr="0031613B">
        <w:t>ω = 13,5 rad/s.</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gồm lò xo k và vật m, dao động điều hòa với tần số f = 1 Hz. Muốn tần số dao động của con lắc là f ' = 0,5 Hz thì khối lượng của vật m' phải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m' = 2m. </w:t>
      </w:r>
      <w:r w:rsidRPr="0031613B">
        <w:tab/>
      </w:r>
      <w:r w:rsidRPr="0031613B">
        <w:rPr>
          <w:b/>
          <w:bCs/>
        </w:rPr>
        <w:t xml:space="preserve">B. </w:t>
      </w:r>
      <w:r w:rsidRPr="0031613B">
        <w:t xml:space="preserve">m' = 3m. </w:t>
      </w:r>
      <w:r w:rsidRPr="0031613B">
        <w:tab/>
      </w:r>
      <w:r w:rsidRPr="0031613B">
        <w:rPr>
          <w:b/>
          <w:bCs/>
        </w:rPr>
        <w:t xml:space="preserve">C. </w:t>
      </w:r>
      <w:r w:rsidRPr="0031613B">
        <w:t xml:space="preserve">m' = 4m. </w:t>
      </w:r>
      <w:r w:rsidRPr="0031613B">
        <w:tab/>
      </w:r>
      <w:r w:rsidRPr="0031613B">
        <w:rPr>
          <w:b/>
          <w:bCs/>
        </w:rPr>
        <w:t xml:space="preserve">D. </w:t>
      </w:r>
      <w:r w:rsidRPr="0031613B">
        <w:t>m' = 5m.</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Trong dao động điều hòa của một con lắc lò xo, nếu giảm khối lượng của vật nặng 75% thì số lần dao động của con lắc trong một đơn vị thời gia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2 lần. </w:t>
      </w:r>
      <w:r w:rsidRPr="0031613B">
        <w:tab/>
      </w:r>
      <w:r w:rsidRPr="0031613B">
        <w:rPr>
          <w:b/>
          <w:bCs/>
        </w:rPr>
        <w:t xml:space="preserve">B. </w:t>
      </w:r>
      <w:r w:rsidRPr="0031613B">
        <w:t xml:space="preserve">tăng 3 lần. </w:t>
      </w:r>
      <w:r w:rsidRPr="0031613B">
        <w:tab/>
      </w:r>
      <w:r w:rsidRPr="0031613B">
        <w:rPr>
          <w:b/>
          <w:bCs/>
        </w:rPr>
        <w:t xml:space="preserve">C. </w:t>
      </w:r>
      <w:r w:rsidRPr="0031613B">
        <w:t xml:space="preserve">giảm 2 lần. </w:t>
      </w:r>
      <w:r w:rsidRPr="0031613B">
        <w:tab/>
      </w:r>
      <w:r w:rsidRPr="0031613B">
        <w:rPr>
          <w:b/>
          <w:bCs/>
        </w:rPr>
        <w:t xml:space="preserve">D. </w:t>
      </w:r>
      <w:r w:rsidRPr="0031613B">
        <w:t>giảm 3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có khối lượng m, lò xo có độ cứng k. Nếu tăng độ cứng lò xo lên hai lần và đồng thời giảm khối lượng vật nặng đi một nửa thì chu kỳ dao động của vậ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4 lần. </w:t>
      </w:r>
      <w:r w:rsidRPr="0031613B">
        <w:tab/>
      </w:r>
      <w:r w:rsidRPr="0031613B">
        <w:rPr>
          <w:b/>
          <w:bCs/>
        </w:rPr>
        <w:t xml:space="preserve">B. </w:t>
      </w:r>
      <w:r w:rsidRPr="0031613B">
        <w:t xml:space="preserve">giảm 4 lần. </w:t>
      </w:r>
      <w:r w:rsidRPr="0031613B">
        <w:tab/>
      </w:r>
      <w:r w:rsidRPr="0031613B">
        <w:rPr>
          <w:b/>
          <w:bCs/>
        </w:rPr>
        <w:t xml:space="preserve">C. </w:t>
      </w:r>
      <w:r w:rsidRPr="0031613B">
        <w:t xml:space="preserve">giảm 2 lần. </w:t>
      </w:r>
      <w:r w:rsidRPr="0031613B">
        <w:tab/>
      </w:r>
      <w:r w:rsidRPr="0031613B">
        <w:rPr>
          <w:b/>
          <w:bCs/>
        </w:rPr>
        <w:t xml:space="preserve">D. </w:t>
      </w:r>
      <w:r w:rsidRPr="0031613B">
        <w:t>tăng 2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ó khối lượng m = 10 (g) vật dao động điều hoà với biên độ A = 0,5 m và tần số góc ω = 10 rad/s. Lực hồi phục cực đại tác dụng lên vật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25 N </w:t>
      </w:r>
      <w:r w:rsidRPr="0031613B">
        <w:tab/>
      </w:r>
      <w:r w:rsidRPr="0031613B">
        <w:rPr>
          <w:b/>
          <w:bCs/>
        </w:rPr>
        <w:t xml:space="preserve">B. </w:t>
      </w:r>
      <w:r w:rsidRPr="0031613B">
        <w:t xml:space="preserve">2,5 N </w:t>
      </w:r>
      <w:r w:rsidRPr="0031613B">
        <w:tab/>
      </w:r>
      <w:r w:rsidRPr="0031613B">
        <w:rPr>
          <w:b/>
          <w:bCs/>
        </w:rPr>
        <w:t xml:space="preserve">C. </w:t>
      </w:r>
      <w:r w:rsidRPr="0031613B">
        <w:t xml:space="preserve">5 N. </w:t>
      </w:r>
      <w:r w:rsidRPr="0031613B">
        <w:tab/>
      </w:r>
      <w:r w:rsidRPr="0031613B">
        <w:rPr>
          <w:b/>
          <w:bCs/>
        </w:rPr>
        <w:t xml:space="preserve">D. </w:t>
      </w:r>
      <w:r w:rsidRPr="0031613B">
        <w:t>0,5 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có độ cứng k, khối lượng vật nặng là m dao động điều hoà. Nếu tăng khối lượng con lắc 4 lần thì số dao động toàn phần con lắc thực hiện trong mỗi giây thay đổi như thế nào?</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2 lần. </w:t>
      </w:r>
      <w:r w:rsidRPr="0031613B">
        <w:tab/>
      </w:r>
      <w:r w:rsidRPr="0031613B">
        <w:rPr>
          <w:b/>
          <w:bCs/>
        </w:rPr>
        <w:t xml:space="preserve">B. </w:t>
      </w:r>
      <w:r w:rsidRPr="0031613B">
        <w:t xml:space="preserve">Tăng 4 lần. </w:t>
      </w:r>
      <w:r w:rsidRPr="0031613B">
        <w:tab/>
      </w:r>
      <w:r w:rsidRPr="0031613B">
        <w:rPr>
          <w:b/>
          <w:bCs/>
        </w:rPr>
        <w:t xml:space="preserve">C. </w:t>
      </w:r>
      <w:r w:rsidRPr="0031613B">
        <w:t xml:space="preserve">Giảm 2 lần. </w:t>
      </w:r>
      <w:r w:rsidRPr="0031613B">
        <w:tab/>
      </w:r>
      <w:r w:rsidRPr="0031613B">
        <w:rPr>
          <w:b/>
          <w:bCs/>
        </w:rPr>
        <w:t xml:space="preserve">D. </w:t>
      </w:r>
      <w:r w:rsidRPr="0031613B">
        <w:t>Giảm 4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vật khối lượng m = 81 (g) treo vào một lò xo thẳng đứng thì tần số dao động điều hoà của vật là 10 Hz. Treo thêm vào lò xo vật có khối lượng m' = 19 (g) thì tần số dao động của hệ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f = 11,1 Hz. </w:t>
      </w:r>
      <w:r w:rsidRPr="0031613B">
        <w:tab/>
      </w:r>
      <w:r w:rsidRPr="0031613B">
        <w:rPr>
          <w:b/>
          <w:bCs/>
        </w:rPr>
        <w:t xml:space="preserve">B. </w:t>
      </w:r>
      <w:r w:rsidRPr="0031613B">
        <w:t xml:space="preserve">f = 12,4 Hz. </w:t>
      </w:r>
      <w:r w:rsidRPr="0031613B">
        <w:tab/>
      </w:r>
      <w:r w:rsidRPr="0031613B">
        <w:rPr>
          <w:b/>
          <w:bCs/>
        </w:rPr>
        <w:t xml:space="preserve">C. </w:t>
      </w:r>
      <w:r w:rsidRPr="0031613B">
        <w:t xml:space="preserve">f = 9 Hz. </w:t>
      </w:r>
      <w:r w:rsidRPr="0031613B">
        <w:tab/>
      </w:r>
      <w:r w:rsidRPr="0031613B">
        <w:rPr>
          <w:b/>
          <w:bCs/>
        </w:rPr>
        <w:t xml:space="preserve">D. </w:t>
      </w:r>
      <w:r w:rsidRPr="0031613B">
        <w:t>f = 8,1 Hz.</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 xml:space="preserve">Một con lắc lò xo gồm quả cầu khối lượng m và lò xo độ cứng k. Khẳng định nào sau đây là </w:t>
      </w:r>
      <w:r w:rsidRPr="0031613B">
        <w:rPr>
          <w:b/>
          <w:bCs/>
        </w:rPr>
        <w:t xml:space="preserve">sai </w:t>
      </w:r>
      <w:r w:rsidRPr="0031613B">
        <w: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Khối lượng tăng 4 lần thì chu kỳ tăng 2 lầ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B. </w:t>
      </w:r>
      <w:r w:rsidRPr="0031613B">
        <w:t>Độ cứng giảm 4 lần thì chu kỳ tăng 2 lầ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C. </w:t>
      </w:r>
      <w:r w:rsidRPr="0031613B">
        <w:t>Khối lượng giảm 4 lần đồng thời độ cứng tăng 4 lần thì chu kỳ giảm 4 lầ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D. </w:t>
      </w:r>
      <w:r w:rsidRPr="0031613B">
        <w:t>Độ cứng tăng 4 lần thì năng lượng tăng 2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òa, vật có khối lượng m = 0,2 kg, lò xo có độ cứng k = 50 N/m. Tần số dao động của con lắc lò xo là (lấy π</w:t>
      </w:r>
      <w:r w:rsidRPr="0031613B">
        <w:rPr>
          <w:vertAlign w:val="superscript"/>
        </w:rPr>
        <w:t>2</w:t>
      </w:r>
      <w:r w:rsidRPr="0031613B">
        <w:t xml:space="preserve"> = 10)</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4 Hz </w:t>
      </w:r>
      <w:r w:rsidRPr="0031613B">
        <w:tab/>
      </w:r>
      <w:r w:rsidRPr="0031613B">
        <w:rPr>
          <w:b/>
          <w:bCs/>
        </w:rPr>
        <w:t xml:space="preserve">B. </w:t>
      </w:r>
      <w:r w:rsidRPr="0031613B">
        <w:t xml:space="preserve">2,5 Hz </w:t>
      </w:r>
      <w:r w:rsidRPr="0031613B">
        <w:tab/>
      </w:r>
      <w:r w:rsidRPr="0031613B">
        <w:rPr>
          <w:b/>
          <w:bCs/>
        </w:rPr>
        <w:t xml:space="preserve">C. </w:t>
      </w:r>
      <w:r w:rsidRPr="0031613B">
        <w:t xml:space="preserve">25 Hz </w:t>
      </w:r>
      <w:r w:rsidRPr="0031613B">
        <w:tab/>
      </w:r>
      <w:r w:rsidRPr="0031613B">
        <w:rPr>
          <w:b/>
          <w:bCs/>
        </w:rPr>
        <w:t xml:space="preserve">D. </w:t>
      </w:r>
      <w:r w:rsidRPr="0031613B">
        <w:t>5π Hz</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có khối lượng m, lò xo có độ cứng k. Nếu tăng độ cứng lò xo lên hai lần và đồng thời giảm khối lượng vật nặng đi một nửa thì tần số dao động của vật</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ăng 4 lần. </w:t>
      </w:r>
      <w:r w:rsidRPr="0031613B">
        <w:tab/>
      </w:r>
      <w:r w:rsidRPr="0031613B">
        <w:rPr>
          <w:b/>
          <w:bCs/>
        </w:rPr>
        <w:t xml:space="preserve">B. </w:t>
      </w:r>
      <w:r w:rsidRPr="0031613B">
        <w:t xml:space="preserve">giảm 4 lần. </w:t>
      </w:r>
      <w:r w:rsidRPr="0031613B">
        <w:tab/>
      </w:r>
      <w:r w:rsidRPr="0031613B">
        <w:rPr>
          <w:b/>
          <w:bCs/>
        </w:rPr>
        <w:t xml:space="preserve">C. </w:t>
      </w:r>
      <w:r w:rsidRPr="0031613B">
        <w:t xml:space="preserve">giảm 2 lần. </w:t>
      </w:r>
      <w:r w:rsidRPr="0031613B">
        <w:tab/>
      </w:r>
      <w:r w:rsidRPr="0031613B">
        <w:rPr>
          <w:b/>
          <w:bCs/>
        </w:rPr>
        <w:t xml:space="preserve">D. </w:t>
      </w:r>
      <w:r w:rsidRPr="0031613B">
        <w:t>tăng 2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ngang dao động điều hoà, lực đàn hồi cực đại tác dụng vào vật là F</w:t>
      </w:r>
      <w:r w:rsidRPr="0031613B">
        <w:rPr>
          <w:vertAlign w:val="subscript"/>
        </w:rPr>
        <w:t>max</w:t>
      </w:r>
      <w:r w:rsidRPr="0031613B">
        <w:t xml:space="preserve"> = 2 N, gia tốc cực đại của vật là a</w:t>
      </w:r>
      <w:r w:rsidRPr="0031613B">
        <w:rPr>
          <w:vertAlign w:val="subscript"/>
        </w:rPr>
        <w:t>max</w:t>
      </w:r>
      <w:r w:rsidRPr="0031613B">
        <w:t xml:space="preserve"> = 2 m/s</w:t>
      </w:r>
      <w:r w:rsidRPr="0031613B">
        <w:rPr>
          <w:vertAlign w:val="superscript"/>
        </w:rPr>
        <w:t>2</w:t>
      </w:r>
      <w:r w:rsidRPr="0031613B">
        <w:t>. Khối lượng của vật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m = 1 kg. </w:t>
      </w:r>
      <w:r w:rsidRPr="0031613B">
        <w:tab/>
      </w:r>
      <w:r w:rsidRPr="0031613B">
        <w:rPr>
          <w:b/>
          <w:bCs/>
        </w:rPr>
        <w:t xml:space="preserve">B. </w:t>
      </w:r>
      <w:r w:rsidRPr="0031613B">
        <w:t xml:space="preserve">m = 2 kg. </w:t>
      </w:r>
      <w:r w:rsidRPr="0031613B">
        <w:tab/>
      </w:r>
      <w:r w:rsidRPr="0031613B">
        <w:rPr>
          <w:b/>
          <w:bCs/>
        </w:rPr>
        <w:t xml:space="preserve">C. </w:t>
      </w:r>
      <w:r w:rsidRPr="0031613B">
        <w:t xml:space="preserve">m = 3 kg. </w:t>
      </w:r>
      <w:r w:rsidRPr="0031613B">
        <w:tab/>
      </w:r>
      <w:r w:rsidRPr="0031613B">
        <w:rPr>
          <w:b/>
          <w:bCs/>
        </w:rPr>
        <w:t xml:space="preserve">D. </w:t>
      </w:r>
      <w:r w:rsidRPr="0031613B">
        <w:t>m = 4 kg.</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lò xo có độ cứng k mắc với vật nặng m</w:t>
      </w:r>
      <w:r w:rsidRPr="0031613B">
        <w:rPr>
          <w:vertAlign w:val="subscript"/>
        </w:rPr>
        <w:t>1</w:t>
      </w:r>
      <w:r w:rsidRPr="0031613B">
        <w:t xml:space="preserve"> có chu kỳ dao động T</w:t>
      </w:r>
      <w:r w:rsidRPr="0031613B">
        <w:rPr>
          <w:vertAlign w:val="subscript"/>
        </w:rPr>
        <w:t>1</w:t>
      </w:r>
      <w:r w:rsidRPr="0031613B">
        <w:t xml:space="preserve"> = 1,8 (s). Nếu mắc lò xo đó với vật nặng m</w:t>
      </w:r>
      <w:r w:rsidRPr="0031613B">
        <w:rPr>
          <w:vertAlign w:val="subscript"/>
        </w:rPr>
        <w:t xml:space="preserve">2 </w:t>
      </w:r>
      <w:r w:rsidRPr="0031613B">
        <w:t>thì chu kỳ dao động là T</w:t>
      </w:r>
      <w:r w:rsidRPr="0031613B">
        <w:rPr>
          <w:vertAlign w:val="subscript"/>
        </w:rPr>
        <w:t>2</w:t>
      </w:r>
      <w:r w:rsidRPr="0031613B">
        <w:t xml:space="preserve"> = 2,4 (s). Chu kỳ dao động khi ghép m</w:t>
      </w:r>
      <w:r w:rsidRPr="0031613B">
        <w:rPr>
          <w:vertAlign w:val="subscript"/>
        </w:rPr>
        <w:t>1</w:t>
      </w:r>
      <w:r w:rsidRPr="0031613B">
        <w:t xml:space="preserve"> và m</w:t>
      </w:r>
      <w:r w:rsidRPr="0031613B">
        <w:rPr>
          <w:vertAlign w:val="subscript"/>
        </w:rPr>
        <w:t>2</w:t>
      </w:r>
      <w:r w:rsidRPr="0031613B">
        <w:t xml:space="preserve"> với lò xo nói trê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 = 2,5 (s). </w:t>
      </w:r>
      <w:r w:rsidRPr="0031613B">
        <w:tab/>
      </w:r>
      <w:r w:rsidRPr="0031613B">
        <w:rPr>
          <w:b/>
          <w:bCs/>
        </w:rPr>
        <w:t xml:space="preserve">B. </w:t>
      </w:r>
      <w:r w:rsidRPr="0031613B">
        <w:t xml:space="preserve">T = 2,8 (s). </w:t>
      </w:r>
      <w:r w:rsidRPr="0031613B">
        <w:tab/>
      </w:r>
      <w:r w:rsidRPr="0031613B">
        <w:rPr>
          <w:b/>
          <w:bCs/>
        </w:rPr>
        <w:t xml:space="preserve">C. </w:t>
      </w:r>
      <w:r w:rsidRPr="0031613B">
        <w:t xml:space="preserve">T = 3,6 (s). </w:t>
      </w:r>
      <w:r w:rsidRPr="0031613B">
        <w:tab/>
      </w:r>
      <w:r w:rsidRPr="0031613B">
        <w:rPr>
          <w:b/>
          <w:bCs/>
        </w:rPr>
        <w:t xml:space="preserve">D. </w:t>
      </w:r>
      <w:r w:rsidRPr="0031613B">
        <w:t>T = 3 (s).</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gồm một lò xo khối lượng không đáng kể, một đầu cố định và một đầu gắn với một viên bi nhỏ, dao động điều hòa theo phương ngang. Lực đàn hồi của lò xo tác dụng lên viên bi luôn hướng</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theo chiều chuyển động của viên bi. </w:t>
      </w:r>
      <w:r w:rsidRPr="0031613B">
        <w:tab/>
      </w:r>
      <w:r w:rsidRPr="0031613B">
        <w:rPr>
          <w:b/>
          <w:bCs/>
        </w:rPr>
        <w:t xml:space="preserve">B. </w:t>
      </w:r>
      <w:r w:rsidRPr="0031613B">
        <w:t>theo chiều âm qui ướ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C. </w:t>
      </w:r>
      <w:r w:rsidRPr="0031613B">
        <w:t xml:space="preserve">về vị trí cân bằng của viên bi. </w:t>
      </w:r>
      <w:r w:rsidRPr="0031613B">
        <w:tab/>
      </w:r>
      <w:r w:rsidRPr="0031613B">
        <w:rPr>
          <w:b/>
          <w:bCs/>
        </w:rPr>
        <w:t xml:space="preserve">D. </w:t>
      </w:r>
      <w:r w:rsidRPr="0031613B">
        <w:t>theo chiều dương qui ước.</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lò xo có độ cứng ban đầu là k, quả cầu khối lượng m. Khi giảm độ cứng 3 lần và tăng khối lượng vật lên 2 lần thì chu kỳ mới</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rPr>
          <w:b/>
          <w:bCs/>
        </w:rPr>
        <w:tab/>
        <w:t xml:space="preserve">A. </w:t>
      </w:r>
      <w:r w:rsidRPr="0031613B">
        <w:t xml:space="preserve">tăng </w:t>
      </w:r>
      <w:r w:rsidRPr="0031613B">
        <w:fldChar w:fldCharType="begin"/>
      </w:r>
      <w:r w:rsidRPr="0031613B">
        <w:instrText>eq \l(\r(,6))</w:instrText>
      </w:r>
      <w:r w:rsidRPr="0031613B">
        <w:fldChar w:fldCharType="end"/>
      </w:r>
      <w:r w:rsidRPr="0031613B">
        <w:t xml:space="preserve"> lần </w:t>
      </w:r>
      <w:r w:rsidRPr="0031613B">
        <w:tab/>
      </w:r>
      <w:r w:rsidRPr="0031613B">
        <w:rPr>
          <w:b/>
          <w:bCs/>
        </w:rPr>
        <w:t xml:space="preserve">B. </w:t>
      </w:r>
      <w:r w:rsidRPr="0031613B">
        <w:t xml:space="preserve">giảm </w:t>
      </w:r>
      <w:r w:rsidRPr="0031613B">
        <w:fldChar w:fldCharType="begin"/>
      </w:r>
      <w:r w:rsidRPr="0031613B">
        <w:instrText>eq \l(\r(,6))</w:instrText>
      </w:r>
      <w:r w:rsidRPr="0031613B">
        <w:fldChar w:fldCharType="end"/>
      </w:r>
      <w:r w:rsidRPr="0031613B">
        <w:t xml:space="preserve"> lần </w:t>
      </w:r>
      <w:r w:rsidRPr="0031613B">
        <w:tab/>
      </w:r>
      <w:r w:rsidRPr="0031613B">
        <w:rPr>
          <w:b/>
          <w:bCs/>
        </w:rPr>
        <w:t xml:space="preserve">C. </w:t>
      </w:r>
      <w:r w:rsidRPr="0031613B">
        <w:t xml:space="preserve">không đổi </w:t>
      </w:r>
      <w:r w:rsidRPr="0031613B">
        <w:tab/>
      </w:r>
      <w:r w:rsidRPr="0031613B">
        <w:rPr>
          <w:b/>
          <w:bCs/>
        </w:rPr>
        <w:t xml:space="preserve">D. </w:t>
      </w:r>
      <w:r w:rsidRPr="0031613B">
        <w:t xml:space="preserve">giảm </w:t>
      </w:r>
      <w:r w:rsidRPr="0031613B">
        <w:fldChar w:fldCharType="begin"/>
      </w:r>
      <w:r w:rsidRPr="0031613B">
        <w:instrText>eq \s\don1(\f(</w:instrText>
      </w:r>
      <w:r w:rsidRPr="0031613B">
        <w:fldChar w:fldCharType="begin"/>
      </w:r>
      <w:r w:rsidRPr="0031613B">
        <w:instrText>eq \l(\r(,6))</w:instrText>
      </w:r>
      <w:r w:rsidRPr="0031613B">
        <w:fldChar w:fldCharType="end"/>
      </w:r>
      <w:r w:rsidRPr="0031613B">
        <w:instrText>,6))</w:instrText>
      </w:r>
      <w:r w:rsidRPr="0031613B">
        <w:fldChar w:fldCharType="end"/>
      </w:r>
      <w:r w:rsidRPr="0031613B">
        <w:t xml:space="preserve">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Trong dao động điều hòa của một con lắc lò xo, nếu tăng khối lượng của vật nặng thêm 50% thì chu kỳ dao động của con lắc</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rPr>
          <w:b/>
          <w:bCs/>
        </w:rPr>
        <w:tab/>
        <w:t xml:space="preserve">A. </w:t>
      </w:r>
      <w:r w:rsidRPr="0031613B">
        <w:t xml:space="preserve">tăng 3/2 lần. </w:t>
      </w:r>
      <w:r w:rsidRPr="0031613B">
        <w:tab/>
      </w:r>
      <w:r w:rsidRPr="0031613B">
        <w:rPr>
          <w:b/>
          <w:bCs/>
        </w:rPr>
        <w:t xml:space="preserve">B. </w:t>
      </w:r>
      <w:r w:rsidRPr="0031613B">
        <w:t xml:space="preserve">giảm </w:t>
      </w:r>
      <w:r w:rsidRPr="0031613B">
        <w:fldChar w:fldCharType="begin"/>
      </w:r>
      <w:r w:rsidRPr="0031613B">
        <w:instrText>eq \s\don1(\f(</w:instrText>
      </w:r>
      <w:r w:rsidRPr="0031613B">
        <w:fldChar w:fldCharType="begin"/>
      </w:r>
      <w:r w:rsidRPr="0031613B">
        <w:instrText>eq \l(\r(,3))</w:instrText>
      </w:r>
      <w:r w:rsidRPr="0031613B">
        <w:fldChar w:fldCharType="end"/>
      </w:r>
      <w:r w:rsidRPr="0031613B">
        <w:instrText>,2))</w:instrText>
      </w:r>
      <w:r w:rsidRPr="0031613B">
        <w:fldChar w:fldCharType="end"/>
      </w:r>
      <w:r w:rsidRPr="0031613B">
        <w:t xml:space="preserve"> lần. </w:t>
      </w:r>
      <w:r w:rsidRPr="0031613B">
        <w:tab/>
      </w:r>
      <w:r w:rsidRPr="0031613B">
        <w:rPr>
          <w:b/>
          <w:bCs/>
        </w:rPr>
        <w:t xml:space="preserve">C. </w:t>
      </w:r>
      <w:r w:rsidRPr="0031613B">
        <w:t xml:space="preserve">tăng </w:t>
      </w:r>
      <w:r w:rsidRPr="0031613B">
        <w:fldChar w:fldCharType="begin"/>
      </w:r>
      <w:r w:rsidRPr="0031613B">
        <w:instrText>eq \s\don1(\f(</w:instrText>
      </w:r>
      <w:r w:rsidRPr="0031613B">
        <w:fldChar w:fldCharType="begin"/>
      </w:r>
      <w:r w:rsidRPr="0031613B">
        <w:instrText>eq \l(\r(,6))</w:instrText>
      </w:r>
      <w:r w:rsidRPr="0031613B">
        <w:fldChar w:fldCharType="end"/>
      </w:r>
      <w:r w:rsidRPr="0031613B">
        <w:instrText>,2))</w:instrText>
      </w:r>
      <w:r w:rsidRPr="0031613B">
        <w:fldChar w:fldCharType="end"/>
      </w:r>
      <w:r w:rsidRPr="0031613B">
        <w:t xml:space="preserve"> lần. </w:t>
      </w:r>
      <w:r w:rsidRPr="0031613B">
        <w:tab/>
      </w:r>
      <w:r w:rsidRPr="0031613B">
        <w:rPr>
          <w:b/>
          <w:bCs/>
        </w:rPr>
        <w:t xml:space="preserve">D. </w:t>
      </w:r>
      <w:r w:rsidRPr="0031613B">
        <w:t xml:space="preserve">giảm </w:t>
      </w:r>
      <w:r w:rsidRPr="0031613B">
        <w:fldChar w:fldCharType="begin"/>
      </w:r>
      <w:r w:rsidRPr="0031613B">
        <w:instrText>eq \s\don1(\f(</w:instrText>
      </w:r>
      <w:r w:rsidRPr="0031613B">
        <w:fldChar w:fldCharType="begin"/>
      </w:r>
      <w:r w:rsidRPr="0031613B">
        <w:instrText>eq \l(\r(,6))</w:instrText>
      </w:r>
      <w:r w:rsidRPr="0031613B">
        <w:fldChar w:fldCharType="end"/>
      </w:r>
      <w:r w:rsidRPr="0031613B">
        <w:instrText>,2))</w:instrText>
      </w:r>
      <w:r w:rsidRPr="0031613B">
        <w:fldChar w:fldCharType="end"/>
      </w:r>
      <w:r w:rsidRPr="0031613B">
        <w:t xml:space="preserve">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Trong dao động điều hòa của một con lắc lò xo, nếu giảm khối lượng của vật nặng 20% thì số lần dao động của con lắc trong một đơn vị thời gian</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rPr>
          <w:b/>
          <w:bCs/>
        </w:rPr>
        <w:tab/>
        <w:t xml:space="preserve">A. </w:t>
      </w:r>
      <w:r w:rsidRPr="0031613B">
        <w:t xml:space="preserve">tăng </w:t>
      </w:r>
      <w:r w:rsidRPr="0031613B">
        <w:fldChar w:fldCharType="begin"/>
      </w:r>
      <w:r w:rsidRPr="0031613B">
        <w:instrText>eq \s\don1(\f(</w:instrText>
      </w:r>
      <w:r w:rsidRPr="0031613B">
        <w:fldChar w:fldCharType="begin"/>
      </w:r>
      <w:r w:rsidRPr="0031613B">
        <w:instrText>eq \l(\r(,5))</w:instrText>
      </w:r>
      <w:r w:rsidRPr="0031613B">
        <w:fldChar w:fldCharType="end"/>
      </w:r>
      <w:r w:rsidRPr="0031613B">
        <w:instrText>,2))</w:instrText>
      </w:r>
      <w:r w:rsidRPr="0031613B">
        <w:fldChar w:fldCharType="end"/>
      </w:r>
      <w:r w:rsidRPr="0031613B">
        <w:t xml:space="preserve"> lần. </w:t>
      </w:r>
      <w:r w:rsidRPr="0031613B">
        <w:tab/>
      </w:r>
      <w:r w:rsidRPr="0031613B">
        <w:rPr>
          <w:b/>
          <w:bCs/>
        </w:rPr>
        <w:t xml:space="preserve">B. </w:t>
      </w:r>
      <w:r w:rsidRPr="0031613B">
        <w:t xml:space="preserve">giảm </w:t>
      </w:r>
      <w:r w:rsidRPr="0031613B">
        <w:fldChar w:fldCharType="begin"/>
      </w:r>
      <w:r w:rsidRPr="0031613B">
        <w:instrText>eq \s\don1(\f(</w:instrText>
      </w:r>
      <w:r w:rsidRPr="0031613B">
        <w:fldChar w:fldCharType="begin"/>
      </w:r>
      <w:r w:rsidRPr="0031613B">
        <w:instrText>eq \l(\r(,5))</w:instrText>
      </w:r>
      <w:r w:rsidRPr="0031613B">
        <w:fldChar w:fldCharType="end"/>
      </w:r>
      <w:r w:rsidRPr="0031613B">
        <w:instrText>,2))</w:instrText>
      </w:r>
      <w:r w:rsidRPr="0031613B">
        <w:fldChar w:fldCharType="end"/>
      </w:r>
      <w:r w:rsidRPr="0031613B">
        <w:t xml:space="preserve"> lần. </w:t>
      </w:r>
      <w:r w:rsidRPr="0031613B">
        <w:tab/>
      </w:r>
      <w:r w:rsidRPr="0031613B">
        <w:rPr>
          <w:b/>
          <w:bCs/>
        </w:rPr>
        <w:t xml:space="preserve">C. </w:t>
      </w:r>
      <w:r w:rsidRPr="0031613B">
        <w:t xml:space="preserve">tăng </w:t>
      </w:r>
      <w:r w:rsidRPr="0031613B">
        <w:fldChar w:fldCharType="begin"/>
      </w:r>
      <w:r w:rsidRPr="0031613B">
        <w:instrText>eq \l(\r(,5))</w:instrText>
      </w:r>
      <w:r w:rsidRPr="0031613B">
        <w:fldChar w:fldCharType="end"/>
      </w:r>
      <w:r w:rsidRPr="0031613B">
        <w:t xml:space="preserve"> lần. </w:t>
      </w:r>
      <w:r w:rsidRPr="0031613B">
        <w:tab/>
      </w:r>
      <w:r w:rsidRPr="0031613B">
        <w:rPr>
          <w:b/>
          <w:bCs/>
        </w:rPr>
        <w:t xml:space="preserve">D. </w:t>
      </w:r>
      <w:r w:rsidRPr="0031613B">
        <w:t xml:space="preserve">giảm </w:t>
      </w:r>
      <w:r w:rsidRPr="0031613B">
        <w:fldChar w:fldCharType="begin"/>
      </w:r>
      <w:r w:rsidRPr="0031613B">
        <w:instrText>eq \l(\r(,5))</w:instrText>
      </w:r>
      <w:r w:rsidRPr="0031613B">
        <w:fldChar w:fldCharType="end"/>
      </w:r>
      <w:r w:rsidRPr="0031613B">
        <w:t xml:space="preserve"> lần.</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Một con lắc lò xo dao động điều hoà có</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chu kỳ tỉ lệ với khối lượng vật.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ab/>
      </w:r>
      <w:r w:rsidRPr="0031613B">
        <w:rPr>
          <w:b/>
          <w:bCs/>
        </w:rPr>
        <w:t xml:space="preserve">B. </w:t>
      </w:r>
      <w:r w:rsidRPr="0031613B">
        <w:t xml:space="preserve">chu kỳ tỉ lệ với căn bậc hai của khối lượng vật.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ab/>
      </w:r>
      <w:r w:rsidRPr="0031613B">
        <w:rPr>
          <w:b/>
          <w:bCs/>
        </w:rPr>
        <w:t xml:space="preserve">C. </w:t>
      </w:r>
      <w:r w:rsidRPr="0031613B">
        <w:t xml:space="preserve">chu kỳ tỉ lệ với độ cứng lò xo. </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tab/>
      </w:r>
      <w:r w:rsidRPr="0031613B">
        <w:rPr>
          <w:b/>
          <w:bCs/>
        </w:rPr>
        <w:t xml:space="preserve">D. </w:t>
      </w:r>
      <w:r w:rsidRPr="0031613B">
        <w:t>chu kỳ tỉ lệ với căn bậc 2 của độ cứng của lò xo.</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Lần lượt treo hai vật m</w:t>
      </w:r>
      <w:r w:rsidRPr="0031613B">
        <w:rPr>
          <w:vertAlign w:val="subscript"/>
        </w:rPr>
        <w:t>1</w:t>
      </w:r>
      <w:r w:rsidRPr="0031613B">
        <w:t xml:space="preserve"> và m</w:t>
      </w:r>
      <w:r w:rsidRPr="0031613B">
        <w:rPr>
          <w:vertAlign w:val="subscript"/>
        </w:rPr>
        <w:t>2</w:t>
      </w:r>
      <w:r w:rsidRPr="0031613B">
        <w:t xml:space="preserve"> vào một lò xo có độ cứng k = 40 N/m và kích thích chúng dao động. Trong cùng một khoảng thời gian nhất định, m</w:t>
      </w:r>
      <w:r w:rsidRPr="0031613B">
        <w:rPr>
          <w:vertAlign w:val="subscript"/>
        </w:rPr>
        <w:t>1</w:t>
      </w:r>
      <w:r w:rsidRPr="0031613B">
        <w:t xml:space="preserve"> thực hiện 20 dao động và m</w:t>
      </w:r>
      <w:r w:rsidRPr="0031613B">
        <w:rPr>
          <w:vertAlign w:val="subscript"/>
        </w:rPr>
        <w:t>2</w:t>
      </w:r>
      <w:r w:rsidRPr="0031613B">
        <w:t xml:space="preserve"> thực hiện 10 dao động. Nếu treo cả hai vật vào lò xo thì chu kỳ dao động của hệ bằng T = π/2 (s). Khối lượng m</w:t>
      </w:r>
      <w:r w:rsidRPr="0031613B">
        <w:rPr>
          <w:vertAlign w:val="subscript"/>
        </w:rPr>
        <w:t>1</w:t>
      </w:r>
      <w:r w:rsidRPr="0031613B">
        <w:t xml:space="preserve"> và m</w:t>
      </w:r>
      <w:r w:rsidRPr="0031613B">
        <w:rPr>
          <w:vertAlign w:val="subscript"/>
        </w:rPr>
        <w:t>2</w:t>
      </w:r>
      <w:r w:rsidRPr="0031613B">
        <w:t xml:space="preserve"> lần lượt bằng bao nhiêu</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m</w:t>
      </w:r>
      <w:r w:rsidRPr="0031613B">
        <w:rPr>
          <w:vertAlign w:val="subscript"/>
        </w:rPr>
        <w:t>1</w:t>
      </w:r>
      <w:r w:rsidRPr="0031613B">
        <w:t xml:space="preserve"> = 0,5 kg ; m</w:t>
      </w:r>
      <w:r w:rsidRPr="0031613B">
        <w:rPr>
          <w:vertAlign w:val="subscript"/>
        </w:rPr>
        <w:t>2</w:t>
      </w:r>
      <w:r w:rsidRPr="0031613B">
        <w:t xml:space="preserve"> = 1 kg </w:t>
      </w:r>
      <w:r w:rsidRPr="0031613B">
        <w:tab/>
      </w:r>
      <w:r w:rsidRPr="0031613B">
        <w:rPr>
          <w:b/>
          <w:bCs/>
        </w:rPr>
        <w:t xml:space="preserve">B. </w:t>
      </w:r>
      <w:r w:rsidRPr="0031613B">
        <w:t>m</w:t>
      </w:r>
      <w:r w:rsidRPr="0031613B">
        <w:rPr>
          <w:vertAlign w:val="subscript"/>
        </w:rPr>
        <w:t>1</w:t>
      </w:r>
      <w:r w:rsidRPr="0031613B">
        <w:t xml:space="preserve"> = 0,5 kg ; m</w:t>
      </w:r>
      <w:r w:rsidRPr="0031613B">
        <w:rPr>
          <w:vertAlign w:val="subscript"/>
        </w:rPr>
        <w:t>2</w:t>
      </w:r>
      <w:r w:rsidRPr="0031613B">
        <w:t xml:space="preserve"> = 2 kg</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C. </w:t>
      </w:r>
      <w:r w:rsidRPr="0031613B">
        <w:t>m</w:t>
      </w:r>
      <w:r w:rsidRPr="0031613B">
        <w:rPr>
          <w:vertAlign w:val="subscript"/>
        </w:rPr>
        <w:t>1</w:t>
      </w:r>
      <w:r w:rsidRPr="0031613B">
        <w:t xml:space="preserve"> = 1 kg ; m</w:t>
      </w:r>
      <w:r w:rsidRPr="0031613B">
        <w:rPr>
          <w:vertAlign w:val="subscript"/>
        </w:rPr>
        <w:t>2</w:t>
      </w:r>
      <w:r w:rsidRPr="0031613B">
        <w:t xml:space="preserve"> = 1 kg </w:t>
      </w:r>
      <w:r w:rsidRPr="0031613B">
        <w:tab/>
      </w:r>
      <w:r w:rsidRPr="0031613B">
        <w:tab/>
      </w:r>
      <w:r w:rsidRPr="0031613B">
        <w:rPr>
          <w:b/>
          <w:bCs/>
        </w:rPr>
        <w:t xml:space="preserve">D. </w:t>
      </w:r>
      <w:r w:rsidRPr="0031613B">
        <w:t>m</w:t>
      </w:r>
      <w:r w:rsidRPr="0031613B">
        <w:rPr>
          <w:vertAlign w:val="subscript"/>
        </w:rPr>
        <w:t>1</w:t>
      </w:r>
      <w:r w:rsidRPr="0031613B">
        <w:t xml:space="preserve"> = 1 kg ; m</w:t>
      </w:r>
      <w:r w:rsidRPr="0031613B">
        <w:rPr>
          <w:vertAlign w:val="subscript"/>
        </w:rPr>
        <w:t>2</w:t>
      </w:r>
      <w:r w:rsidRPr="0031613B">
        <w:t xml:space="preserve"> = 2 kg</w:t>
      </w:r>
    </w:p>
    <w:p w:rsidR="000C222D" w:rsidRPr="0031613B" w:rsidRDefault="000C222D"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 xml:space="preserve"> </w:t>
      </w:r>
      <w:r w:rsidRPr="0031613B">
        <w:t>Con lắc lò xo có tần số là f = 2 Hz, khối lượng m = 100 (g), (lấy π</w:t>
      </w:r>
      <w:r w:rsidRPr="0031613B">
        <w:rPr>
          <w:vertAlign w:val="superscript"/>
        </w:rPr>
        <w:t>2</w:t>
      </w:r>
      <w:r w:rsidRPr="0031613B">
        <w:t xml:space="preserve"> = 10 ). Độ cứng của lò xo là:</w:t>
      </w:r>
    </w:p>
    <w:p w:rsidR="000C222D" w:rsidRPr="0031613B" w:rsidRDefault="000C222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31613B">
        <w:rPr>
          <w:b/>
          <w:bCs/>
        </w:rPr>
        <w:tab/>
        <w:t xml:space="preserve">A. </w:t>
      </w:r>
      <w:r w:rsidRPr="0031613B">
        <w:t xml:space="preserve">k = 16 N/m </w:t>
      </w:r>
      <w:r w:rsidRPr="0031613B">
        <w:tab/>
      </w:r>
      <w:r w:rsidRPr="0031613B">
        <w:rPr>
          <w:b/>
          <w:bCs/>
        </w:rPr>
        <w:t xml:space="preserve">B. </w:t>
      </w:r>
      <w:r w:rsidRPr="0031613B">
        <w:t xml:space="preserve">k = 100 N/m </w:t>
      </w:r>
      <w:r w:rsidRPr="0031613B">
        <w:tab/>
      </w:r>
      <w:r w:rsidRPr="0031613B">
        <w:rPr>
          <w:b/>
          <w:bCs/>
        </w:rPr>
        <w:t xml:space="preserve">C. </w:t>
      </w:r>
      <w:r w:rsidRPr="0031613B">
        <w:t xml:space="preserve">k = 160 N/m </w:t>
      </w:r>
      <w:r w:rsidRPr="0031613B">
        <w:tab/>
      </w:r>
      <w:r w:rsidRPr="0031613B">
        <w:rPr>
          <w:b/>
          <w:bCs/>
        </w:rPr>
        <w:t xml:space="preserve">D. </w:t>
      </w:r>
      <w:r w:rsidRPr="0031613B">
        <w:t>k = 200 N/m</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Một lò xo có độ cứng k = 96 N/m, lần lượt treo hai quả cầu khối lượng m</w:t>
      </w:r>
      <w:r w:rsidRPr="0031613B">
        <w:rPr>
          <w:vertAlign w:val="subscript"/>
        </w:rPr>
        <w:t>1</w:t>
      </w:r>
      <w:r w:rsidRPr="0031613B">
        <w:t>, m</w:t>
      </w:r>
      <w:r w:rsidRPr="0031613B">
        <w:rPr>
          <w:vertAlign w:val="subscript"/>
        </w:rPr>
        <w:t>2</w:t>
      </w:r>
      <w:r w:rsidRPr="0031613B">
        <w:t xml:space="preserve"> vào lò xo và kích thích cho chúng dao động thì thấy trong cùng một khoảng thời gian m</w:t>
      </w:r>
      <w:r w:rsidRPr="0031613B">
        <w:rPr>
          <w:vertAlign w:val="subscript"/>
        </w:rPr>
        <w:t>1</w:t>
      </w:r>
      <w:r w:rsidRPr="0031613B">
        <w:t xml:space="preserve"> thực hiện được 10 dao động, m</w:t>
      </w:r>
      <w:r w:rsidRPr="0031613B">
        <w:rPr>
          <w:vertAlign w:val="subscript"/>
        </w:rPr>
        <w:t>2</w:t>
      </w:r>
      <w:r w:rsidRPr="0031613B">
        <w:t xml:space="preserve"> thực hiện được 5 dao động. Nếu treo cả hai quả cầu vào lò xo thì chu kỳ dao động của hệ là T = π/2 (s). Giá trị của m</w:t>
      </w:r>
      <w:r w:rsidRPr="0031613B">
        <w:rPr>
          <w:vertAlign w:val="subscript"/>
        </w:rPr>
        <w:t>1</w:t>
      </w:r>
      <w:r w:rsidRPr="0031613B">
        <w:t>, m</w:t>
      </w:r>
      <w:r w:rsidRPr="0031613B">
        <w:rPr>
          <w:vertAlign w:val="subscript"/>
        </w:rPr>
        <w:t>2</w:t>
      </w:r>
      <w:r w:rsidRPr="0031613B">
        <w:t xml:space="preserve"> lần lượt là</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A. </w:t>
      </w:r>
      <w:r w:rsidRPr="0031613B">
        <w:t>m</w:t>
      </w:r>
      <w:r w:rsidRPr="0031613B">
        <w:rPr>
          <w:vertAlign w:val="subscript"/>
        </w:rPr>
        <w:t>1</w:t>
      </w:r>
      <w:r w:rsidRPr="0031613B">
        <w:t xml:space="preserve"> = 1 kg; m</w:t>
      </w:r>
      <w:r w:rsidRPr="0031613B">
        <w:rPr>
          <w:vertAlign w:val="subscript"/>
        </w:rPr>
        <w:t>2</w:t>
      </w:r>
      <w:r w:rsidRPr="0031613B">
        <w:t xml:space="preserve"> = 4 kg. </w:t>
      </w:r>
      <w:r w:rsidRPr="0031613B">
        <w:rPr>
          <w:b/>
          <w:bCs/>
        </w:rPr>
        <w:tab/>
      </w:r>
      <w:r w:rsidR="008F36EE" w:rsidRPr="0031613B">
        <w:rPr>
          <w:b/>
          <w:bCs/>
        </w:rPr>
        <w:tab/>
      </w:r>
      <w:r w:rsidRPr="0031613B">
        <w:rPr>
          <w:b/>
          <w:bCs/>
        </w:rPr>
        <w:t xml:space="preserve">B. </w:t>
      </w:r>
      <w:r w:rsidRPr="0031613B">
        <w:t>m</w:t>
      </w:r>
      <w:r w:rsidRPr="0031613B">
        <w:rPr>
          <w:vertAlign w:val="subscript"/>
        </w:rPr>
        <w:t>1</w:t>
      </w:r>
      <w:r w:rsidRPr="0031613B">
        <w:t xml:space="preserve"> = 4,8 kg; m</w:t>
      </w:r>
      <w:r w:rsidRPr="0031613B">
        <w:rPr>
          <w:vertAlign w:val="subscript"/>
        </w:rPr>
        <w:t>2</w:t>
      </w:r>
      <w:r w:rsidRPr="0031613B">
        <w:t xml:space="preserve"> = 1,2 kg.</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C. </w:t>
      </w:r>
      <w:r w:rsidRPr="0031613B">
        <w:t>m</w:t>
      </w:r>
      <w:r w:rsidRPr="0031613B">
        <w:rPr>
          <w:vertAlign w:val="subscript"/>
        </w:rPr>
        <w:t>1</w:t>
      </w:r>
      <w:r w:rsidRPr="0031613B">
        <w:t xml:space="preserve"> = 1,2 kg; m</w:t>
      </w:r>
      <w:r w:rsidRPr="0031613B">
        <w:rPr>
          <w:vertAlign w:val="subscript"/>
        </w:rPr>
        <w:t>2</w:t>
      </w:r>
      <w:r w:rsidRPr="0031613B">
        <w:t xml:space="preserve"> = 4,8 kg. </w:t>
      </w:r>
      <w:r w:rsidRPr="0031613B">
        <w:rPr>
          <w:b/>
          <w:bCs/>
        </w:rPr>
        <w:tab/>
        <w:t xml:space="preserve">D. </w:t>
      </w:r>
      <w:r w:rsidRPr="0031613B">
        <w:t>m</w:t>
      </w:r>
      <w:r w:rsidRPr="0031613B">
        <w:rPr>
          <w:vertAlign w:val="subscript"/>
        </w:rPr>
        <w:t>1</w:t>
      </w:r>
      <w:r w:rsidRPr="0031613B">
        <w:t xml:space="preserve"> = 2 kg; m</w:t>
      </w:r>
      <w:r w:rsidRPr="0031613B">
        <w:rPr>
          <w:vertAlign w:val="subscript"/>
        </w:rPr>
        <w:t>2</w:t>
      </w:r>
      <w:r w:rsidRPr="0031613B">
        <w:t xml:space="preserve"> = 3 kg.</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Một lò xo có độ cứng k = 80 N/m. Trong cùng khoảng thời gian như nhau, nếu treo quả cầu khối lượng m</w:t>
      </w:r>
      <w:r w:rsidRPr="0031613B">
        <w:rPr>
          <w:vertAlign w:val="subscript"/>
        </w:rPr>
        <w:t>1</w:t>
      </w:r>
      <w:r w:rsidR="008F36EE" w:rsidRPr="0031613B">
        <w:rPr>
          <w:vertAlign w:val="subscript"/>
        </w:rPr>
        <w:t xml:space="preserve"> </w:t>
      </w:r>
      <w:r w:rsidRPr="0031613B">
        <w:t>thì nó thực hiện 10 dao động, thay bằng quả cầu khối lượng m</w:t>
      </w:r>
      <w:r w:rsidRPr="0031613B">
        <w:rPr>
          <w:vertAlign w:val="subscript"/>
        </w:rPr>
        <w:t>2</w:t>
      </w:r>
      <w:r w:rsidRPr="0031613B">
        <w:t xml:space="preserve"> thì số dao động giảm phân nử</w:t>
      </w:r>
      <w:r w:rsidR="008F36EE" w:rsidRPr="0031613B">
        <w:t xml:space="preserve">a. </w:t>
      </w:r>
      <w:r w:rsidRPr="0031613B">
        <w:t>Khi treo cả m</w:t>
      </w:r>
      <w:r w:rsidRPr="0031613B">
        <w:rPr>
          <w:vertAlign w:val="subscript"/>
        </w:rPr>
        <w:t>1</w:t>
      </w:r>
      <w:r w:rsidRPr="0031613B">
        <w:t xml:space="preserve"> và m</w:t>
      </w:r>
      <w:r w:rsidRPr="0031613B">
        <w:rPr>
          <w:vertAlign w:val="subscript"/>
        </w:rPr>
        <w:t>2</w:t>
      </w:r>
      <w:r w:rsidR="008F36EE" w:rsidRPr="0031613B">
        <w:rPr>
          <w:vertAlign w:val="subscript"/>
        </w:rPr>
        <w:t xml:space="preserve"> </w:t>
      </w:r>
      <w:r w:rsidRPr="0031613B">
        <w:t>thì tần số dao động là f = 2/π (Hz). Giá trị của m</w:t>
      </w:r>
      <w:r w:rsidRPr="0031613B">
        <w:rPr>
          <w:vertAlign w:val="subscript"/>
        </w:rPr>
        <w:t>1</w:t>
      </w:r>
      <w:r w:rsidRPr="0031613B">
        <w:t xml:space="preserve"> và m</w:t>
      </w:r>
      <w:r w:rsidRPr="0031613B">
        <w:rPr>
          <w:vertAlign w:val="subscript"/>
        </w:rPr>
        <w:t>2</w:t>
      </w:r>
      <w:r w:rsidRPr="0031613B">
        <w:t xml:space="preserve"> là</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A. </w:t>
      </w:r>
      <w:r w:rsidRPr="0031613B">
        <w:t>m</w:t>
      </w:r>
      <w:r w:rsidRPr="0031613B">
        <w:rPr>
          <w:vertAlign w:val="subscript"/>
        </w:rPr>
        <w:t>1</w:t>
      </w:r>
      <w:r w:rsidRPr="0031613B">
        <w:t xml:space="preserve"> = 4 kg ; m</w:t>
      </w:r>
      <w:r w:rsidRPr="0031613B">
        <w:rPr>
          <w:vertAlign w:val="subscript"/>
        </w:rPr>
        <w:t>2</w:t>
      </w:r>
      <w:r w:rsidRPr="0031613B">
        <w:t xml:space="preserve"> = 1 kg. </w:t>
      </w:r>
      <w:r w:rsidRPr="0031613B">
        <w:rPr>
          <w:b/>
          <w:bCs/>
        </w:rPr>
        <w:tab/>
        <w:t xml:space="preserve">B. </w:t>
      </w:r>
      <w:r w:rsidRPr="0031613B">
        <w:t>m</w:t>
      </w:r>
      <w:r w:rsidRPr="0031613B">
        <w:rPr>
          <w:vertAlign w:val="subscript"/>
        </w:rPr>
        <w:t>1</w:t>
      </w:r>
      <w:r w:rsidRPr="0031613B">
        <w:t xml:space="preserve"> = 1 kg ; m</w:t>
      </w:r>
      <w:r w:rsidRPr="0031613B">
        <w:rPr>
          <w:vertAlign w:val="subscript"/>
        </w:rPr>
        <w:t>2</w:t>
      </w:r>
      <w:r w:rsidRPr="0031613B">
        <w:t xml:space="preserve"> = 4 kg.</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C. </w:t>
      </w:r>
      <w:r w:rsidRPr="0031613B">
        <w:t>m</w:t>
      </w:r>
      <w:r w:rsidRPr="0031613B">
        <w:rPr>
          <w:vertAlign w:val="subscript"/>
        </w:rPr>
        <w:t>1</w:t>
      </w:r>
      <w:r w:rsidRPr="0031613B">
        <w:t xml:space="preserve"> = 2 kg ; m</w:t>
      </w:r>
      <w:r w:rsidRPr="0031613B">
        <w:rPr>
          <w:vertAlign w:val="subscript"/>
        </w:rPr>
        <w:t>2</w:t>
      </w:r>
      <w:r w:rsidRPr="0031613B">
        <w:t xml:space="preserve"> = 8 kg. </w:t>
      </w:r>
      <w:r w:rsidRPr="0031613B">
        <w:rPr>
          <w:b/>
          <w:bCs/>
        </w:rPr>
        <w:tab/>
        <w:t xml:space="preserve">D. </w:t>
      </w:r>
      <w:r w:rsidRPr="0031613B">
        <w:t>m</w:t>
      </w:r>
      <w:r w:rsidRPr="0031613B">
        <w:rPr>
          <w:vertAlign w:val="subscript"/>
        </w:rPr>
        <w:t>1</w:t>
      </w:r>
      <w:r w:rsidRPr="0031613B">
        <w:t xml:space="preserve"> = 8 kg ; m</w:t>
      </w:r>
      <w:r w:rsidRPr="0031613B">
        <w:rPr>
          <w:vertAlign w:val="subscript"/>
        </w:rPr>
        <w:t>2</w:t>
      </w:r>
      <w:r w:rsidRPr="0031613B">
        <w:t xml:space="preserve"> = 2 kg.</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Con lắc lò xo vật có khối lượng 40 g dao động với chu kỳ 10 s. Để chu kỳ là 5 s thì khối lượng vật</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A. </w:t>
      </w:r>
      <w:r w:rsidRPr="0031613B">
        <w:t xml:space="preserve">Giảm một nửa </w:t>
      </w:r>
      <w:r w:rsidRPr="0031613B">
        <w:rPr>
          <w:b/>
          <w:bCs/>
        </w:rPr>
        <w:tab/>
        <w:t xml:space="preserve">B. </w:t>
      </w:r>
      <w:r w:rsidRPr="0031613B">
        <w:t xml:space="preserve">tăng gấp 2 </w:t>
      </w:r>
      <w:r w:rsidRPr="0031613B">
        <w:rPr>
          <w:b/>
          <w:bCs/>
        </w:rPr>
        <w:tab/>
        <w:t xml:space="preserve">C. </w:t>
      </w:r>
      <w:r w:rsidRPr="0031613B">
        <w:t xml:space="preserve">10 g </w:t>
      </w:r>
      <w:r w:rsidRPr="0031613B">
        <w:rPr>
          <w:b/>
          <w:bCs/>
        </w:rPr>
        <w:tab/>
        <w:t xml:space="preserve">D. </w:t>
      </w:r>
      <w:r w:rsidRPr="0031613B">
        <w:t>60 g</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Một con lắc lò xo, gồm lò xo nhẹ có độ cứng 50 N/m, vật có khối lượng 2 kg, dao động điều </w:t>
      </w:r>
      <w:r w:rsidR="008F36EE" w:rsidRPr="0031613B">
        <w:t xml:space="preserve">    </w:t>
      </w:r>
      <w:r w:rsidRPr="0031613B">
        <w:t>hoà dọ</w:t>
      </w:r>
      <w:r w:rsidR="008F36EE" w:rsidRPr="0031613B">
        <w:t xml:space="preserve">c. </w:t>
      </w:r>
      <w:r w:rsidRPr="0031613B">
        <w:t>Tại</w:t>
      </w:r>
      <w:r w:rsidR="008F36EE" w:rsidRPr="0031613B">
        <w:t xml:space="preserve"> </w:t>
      </w:r>
      <w:r w:rsidRPr="0031613B">
        <w:t>thời điểm vật có gia tốc 75 cm/s</w:t>
      </w:r>
      <w:r w:rsidRPr="0031613B">
        <w:rPr>
          <w:vertAlign w:val="superscript"/>
        </w:rPr>
        <w:t>2</w:t>
      </w:r>
      <w:r w:rsidRPr="0031613B">
        <w:t xml:space="preserve"> thì nó có vận tốc 15</w:t>
      </w:r>
      <w:r w:rsidR="008F36EE" w:rsidRPr="0031613B">
        <w:fldChar w:fldCharType="begin"/>
      </w:r>
      <w:r w:rsidR="008F36EE" w:rsidRPr="0031613B">
        <w:instrText>eq \l(\r(,3))</w:instrText>
      </w:r>
      <w:r w:rsidR="008F36EE" w:rsidRPr="0031613B">
        <w:fldChar w:fldCharType="end"/>
      </w:r>
      <w:r w:rsidR="008F36EE" w:rsidRPr="0031613B">
        <w:t xml:space="preserve"> </w:t>
      </w:r>
      <w:r w:rsidRPr="0031613B">
        <w:t>cm/s. Xác định biên độ dao động của vật?</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A. </w:t>
      </w:r>
      <w:r w:rsidRPr="0031613B">
        <w:t xml:space="preserve">5 cm </w:t>
      </w:r>
      <w:r w:rsidRPr="0031613B">
        <w:rPr>
          <w:b/>
          <w:bCs/>
        </w:rPr>
        <w:tab/>
        <w:t xml:space="preserve">B. </w:t>
      </w:r>
      <w:r w:rsidRPr="0031613B">
        <w:t xml:space="preserve">6 cm </w:t>
      </w:r>
      <w:r w:rsidRPr="0031613B">
        <w:rPr>
          <w:b/>
          <w:bCs/>
        </w:rPr>
        <w:tab/>
        <w:t xml:space="preserve">C. </w:t>
      </w:r>
      <w:r w:rsidRPr="0031613B">
        <w:t xml:space="preserve">9 cm </w:t>
      </w:r>
      <w:r w:rsidRPr="0031613B">
        <w:rPr>
          <w:b/>
          <w:bCs/>
        </w:rPr>
        <w:tab/>
        <w:t xml:space="preserve">D. </w:t>
      </w:r>
      <w:r w:rsidRPr="0031613B">
        <w:t>10 cm</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Một con lắc lò xo gồm một vật nặng có khối lượng 500 g treo vào đầu lò xo có độ cứng k = 2,5 N/cm. Kích thích cho vật dao động, vật có gia tốc cực đại 5 m/s</w:t>
      </w:r>
      <w:r w:rsidRPr="0031613B">
        <w:rPr>
          <w:vertAlign w:val="superscript"/>
        </w:rPr>
        <w:t>2</w:t>
      </w:r>
      <w:r w:rsidRPr="0031613B">
        <w:t>. Biên độ dao động của vật là</w:t>
      </w:r>
    </w:p>
    <w:p w:rsidR="00003D4B" w:rsidRPr="0031613B" w:rsidRDefault="008F36EE"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 xml:space="preserve"> </w:t>
      </w:r>
      <w:r w:rsidR="00003D4B" w:rsidRPr="0031613B">
        <w:rPr>
          <w:b/>
          <w:bCs/>
        </w:rPr>
        <w:tab/>
        <w:t>A.</w:t>
      </w:r>
      <w:r w:rsidRPr="0031613B">
        <w:rPr>
          <w:b/>
          <w:bCs/>
        </w:rPr>
        <w:t xml:space="preserve"> </w:t>
      </w:r>
      <w:r w:rsidRPr="0031613B">
        <w:rPr>
          <w:b/>
          <w:bCs/>
        </w:rPr>
        <w:fldChar w:fldCharType="begin"/>
      </w:r>
      <w:r w:rsidRPr="0031613B">
        <w:rPr>
          <w:b/>
          <w:bCs/>
        </w:rPr>
        <w:instrText>eq \l(\r(,</w:instrText>
      </w:r>
      <w:r w:rsidRPr="0031613B">
        <w:instrText>5))</w:instrText>
      </w:r>
      <w:r w:rsidRPr="0031613B">
        <w:rPr>
          <w:b/>
          <w:bCs/>
        </w:rPr>
        <w:fldChar w:fldCharType="end"/>
      </w:r>
      <w:r w:rsidRPr="0031613B">
        <w:rPr>
          <w:b/>
          <w:bCs/>
        </w:rPr>
        <w:t xml:space="preserve"> </w:t>
      </w:r>
      <w:r w:rsidR="00003D4B" w:rsidRPr="0031613B">
        <w:t xml:space="preserve">cm. </w:t>
      </w:r>
      <w:r w:rsidR="00003D4B" w:rsidRPr="0031613B">
        <w:rPr>
          <w:b/>
          <w:bCs/>
        </w:rPr>
        <w:tab/>
        <w:t xml:space="preserve">B. </w:t>
      </w:r>
      <w:r w:rsidR="00003D4B" w:rsidRPr="0031613B">
        <w:t xml:space="preserve">2 cm </w:t>
      </w:r>
      <w:r w:rsidR="00003D4B" w:rsidRPr="0031613B">
        <w:rPr>
          <w:b/>
          <w:bCs/>
        </w:rPr>
        <w:tab/>
        <w:t xml:space="preserve">C. </w:t>
      </w:r>
      <w:r w:rsidR="00003D4B" w:rsidRPr="0031613B">
        <w:t xml:space="preserve">5 cm </w:t>
      </w:r>
      <w:r w:rsidR="00003D4B" w:rsidRPr="0031613B">
        <w:rPr>
          <w:b/>
          <w:bCs/>
        </w:rPr>
        <w:tab/>
        <w:t xml:space="preserve">D. </w:t>
      </w:r>
      <w:r w:rsidR="00003D4B" w:rsidRPr="0031613B">
        <w:t>1 cm</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t xml:space="preserve"> Khi gắn quả cầu khối lượng m</w:t>
      </w:r>
      <w:r w:rsidRPr="0031613B">
        <w:rPr>
          <w:vertAlign w:val="subscript"/>
        </w:rPr>
        <w:t>1</w:t>
      </w:r>
      <w:r w:rsidRPr="0031613B">
        <w:t xml:space="preserve"> vào lò xo thì nó dao động với chu kỳ T</w:t>
      </w:r>
      <w:r w:rsidRPr="0031613B">
        <w:rPr>
          <w:vertAlign w:val="subscript"/>
        </w:rPr>
        <w:t>1</w:t>
      </w:r>
      <w:r w:rsidRPr="0031613B">
        <w:t>. Khi gắn quả cầu có khối lượng m</w:t>
      </w:r>
      <w:r w:rsidRPr="0031613B">
        <w:rPr>
          <w:vertAlign w:val="subscript"/>
        </w:rPr>
        <w:t>2</w:t>
      </w:r>
      <w:r w:rsidRPr="0031613B">
        <w:t xml:space="preserve"> vào lò xo trên thì nó dao động với chu kỳ T</w:t>
      </w:r>
      <w:r w:rsidRPr="0031613B">
        <w:rPr>
          <w:vertAlign w:val="subscript"/>
        </w:rPr>
        <w:t>2</w:t>
      </w:r>
      <w:r w:rsidRPr="0031613B">
        <w:t xml:space="preserve"> = 0,4 s. Nếu gắn đồng thời hai quả cầu vào lò xo thì nó dao động với chu kỳ T = 0,5 s. Vậy T</w:t>
      </w:r>
      <w:r w:rsidRPr="0031613B">
        <w:rPr>
          <w:vertAlign w:val="subscript"/>
        </w:rPr>
        <w:t>1</w:t>
      </w:r>
      <w:r w:rsidRPr="0031613B">
        <w:t xml:space="preserve"> có giá trị là</w:t>
      </w:r>
    </w:p>
    <w:p w:rsidR="00003D4B" w:rsidRPr="0031613B" w:rsidRDefault="008F36EE"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 xml:space="preserve"> </w:t>
      </w:r>
      <w:r w:rsidR="00003D4B" w:rsidRPr="0031613B">
        <w:rPr>
          <w:b/>
          <w:bCs/>
        </w:rPr>
        <w:tab/>
        <w:t xml:space="preserve">A. </w:t>
      </w:r>
      <w:r w:rsidR="00003D4B" w:rsidRPr="0031613B">
        <w:rPr>
          <w:i/>
          <w:iCs/>
        </w:rPr>
        <w:t>T</w:t>
      </w:r>
      <w:r w:rsidR="00003D4B" w:rsidRPr="0031613B">
        <w:rPr>
          <w:vertAlign w:val="subscript"/>
        </w:rPr>
        <w:t>1</w:t>
      </w:r>
      <w:r w:rsidR="00003D4B" w:rsidRPr="0031613B">
        <w:t xml:space="preserve"> </w:t>
      </w:r>
      <w:r w:rsidRPr="0031613B">
        <w:t xml:space="preserve">= </w:t>
      </w:r>
      <w:r w:rsidRPr="0031613B">
        <w:fldChar w:fldCharType="begin"/>
      </w:r>
      <w:r w:rsidRPr="0031613B">
        <w:instrText>eq \s\don1(\f(2,3))</w:instrText>
      </w:r>
      <w:r w:rsidRPr="0031613B">
        <w:fldChar w:fldCharType="end"/>
      </w:r>
      <w:r w:rsidRPr="0031613B">
        <w:t xml:space="preserve"> </w:t>
      </w:r>
      <w:r w:rsidR="00003D4B" w:rsidRPr="0031613B">
        <w:rPr>
          <w:i/>
          <w:iCs/>
        </w:rPr>
        <w:t xml:space="preserve">s </w:t>
      </w:r>
      <w:r w:rsidR="00003D4B" w:rsidRPr="0031613B">
        <w:t xml:space="preserve">. </w:t>
      </w:r>
      <w:r w:rsidR="00003D4B" w:rsidRPr="0031613B">
        <w:rPr>
          <w:b/>
          <w:bCs/>
        </w:rPr>
        <w:tab/>
        <w:t xml:space="preserve">B. </w:t>
      </w:r>
      <w:r w:rsidR="00003D4B" w:rsidRPr="0031613B">
        <w:rPr>
          <w:i/>
          <w:iCs/>
        </w:rPr>
        <w:t>T</w:t>
      </w:r>
      <w:r w:rsidR="00003D4B" w:rsidRPr="0031613B">
        <w:rPr>
          <w:vertAlign w:val="subscript"/>
        </w:rPr>
        <w:t>1</w:t>
      </w:r>
      <w:r w:rsidR="00003D4B" w:rsidRPr="0031613B">
        <w:t xml:space="preserve"> </w:t>
      </w:r>
      <w:r w:rsidRPr="0031613B">
        <w:t>=</w:t>
      </w:r>
      <w:r w:rsidR="00003D4B" w:rsidRPr="0031613B">
        <w:t xml:space="preserve"> 0,3</w:t>
      </w:r>
      <w:r w:rsidR="00003D4B" w:rsidRPr="0031613B">
        <w:rPr>
          <w:i/>
          <w:iCs/>
        </w:rPr>
        <w:t xml:space="preserve">s </w:t>
      </w:r>
      <w:r w:rsidR="00003D4B" w:rsidRPr="0031613B">
        <w:t xml:space="preserve">. </w:t>
      </w:r>
      <w:r w:rsidR="00003D4B" w:rsidRPr="0031613B">
        <w:rPr>
          <w:b/>
          <w:bCs/>
        </w:rPr>
        <w:tab/>
        <w:t xml:space="preserve">C. </w:t>
      </w:r>
      <w:r w:rsidR="00003D4B" w:rsidRPr="0031613B">
        <w:rPr>
          <w:i/>
          <w:iCs/>
        </w:rPr>
        <w:t>T</w:t>
      </w:r>
      <w:r w:rsidR="00003D4B" w:rsidRPr="0031613B">
        <w:rPr>
          <w:vertAlign w:val="subscript"/>
        </w:rPr>
        <w:t>1</w:t>
      </w:r>
      <w:r w:rsidR="00003D4B" w:rsidRPr="0031613B">
        <w:t xml:space="preserve"> </w:t>
      </w:r>
      <w:r w:rsidRPr="0031613B">
        <w:t>=</w:t>
      </w:r>
      <w:r w:rsidR="00003D4B" w:rsidRPr="0031613B">
        <w:t xml:space="preserve"> 0,1</w:t>
      </w:r>
      <w:r w:rsidR="00003D4B" w:rsidRPr="0031613B">
        <w:rPr>
          <w:i/>
          <w:iCs/>
        </w:rPr>
        <w:t xml:space="preserve">s </w:t>
      </w:r>
      <w:r w:rsidR="00003D4B" w:rsidRPr="0031613B">
        <w:t xml:space="preserve">. </w:t>
      </w:r>
      <w:r w:rsidR="00003D4B" w:rsidRPr="0031613B">
        <w:rPr>
          <w:b/>
          <w:bCs/>
        </w:rPr>
        <w:tab/>
        <w:t xml:space="preserve">D. </w:t>
      </w:r>
      <w:r w:rsidR="00003D4B" w:rsidRPr="0031613B">
        <w:rPr>
          <w:i/>
          <w:iCs/>
        </w:rPr>
        <w:t>T</w:t>
      </w:r>
      <w:r w:rsidR="00003D4B" w:rsidRPr="0031613B">
        <w:rPr>
          <w:vertAlign w:val="subscript"/>
        </w:rPr>
        <w:t>1</w:t>
      </w:r>
      <w:r w:rsidR="00003D4B" w:rsidRPr="0031613B">
        <w:t xml:space="preserve"> </w:t>
      </w:r>
      <w:r w:rsidRPr="0031613B">
        <w:t>=</w:t>
      </w:r>
      <w:r w:rsidR="00003D4B" w:rsidRPr="0031613B">
        <w:t xml:space="preserve"> 0,9</w:t>
      </w:r>
      <w:r w:rsidR="00003D4B" w:rsidRPr="0031613B">
        <w:rPr>
          <w:i/>
          <w:iCs/>
        </w:rPr>
        <w:t xml:space="preserve">s </w:t>
      </w:r>
      <w:r w:rsidR="00003D4B" w:rsidRPr="0031613B">
        <w:t>.</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 xml:space="preserve">  </w:t>
      </w:r>
      <w:r w:rsidRPr="0031613B">
        <w:t>Một lò xo có độ cứng k. Lần lượt gắn vào lò xo các vật m</w:t>
      </w:r>
      <w:r w:rsidRPr="0031613B">
        <w:rPr>
          <w:vertAlign w:val="subscript"/>
        </w:rPr>
        <w:t>1</w:t>
      </w:r>
      <w:r w:rsidRPr="0031613B">
        <w:t>, m</w:t>
      </w:r>
      <w:r w:rsidRPr="0031613B">
        <w:rPr>
          <w:vertAlign w:val="subscript"/>
        </w:rPr>
        <w:t>2</w:t>
      </w:r>
      <w:r w:rsidRPr="0031613B">
        <w:t>, m</w:t>
      </w:r>
      <w:r w:rsidRPr="0031613B">
        <w:rPr>
          <w:vertAlign w:val="subscript"/>
        </w:rPr>
        <w:t>3</w:t>
      </w:r>
      <w:r w:rsidRPr="0031613B">
        <w:t xml:space="preserve"> = m</w:t>
      </w:r>
      <w:r w:rsidRPr="0031613B">
        <w:rPr>
          <w:vertAlign w:val="subscript"/>
        </w:rPr>
        <w:t>1</w:t>
      </w:r>
      <w:r w:rsidRPr="0031613B">
        <w:t xml:space="preserve"> + m</w:t>
      </w:r>
      <w:r w:rsidRPr="0031613B">
        <w:rPr>
          <w:vertAlign w:val="subscript"/>
        </w:rPr>
        <w:t>2</w:t>
      </w:r>
      <w:r w:rsidRPr="0031613B">
        <w:t>, m</w:t>
      </w:r>
      <w:r w:rsidRPr="0031613B">
        <w:rPr>
          <w:vertAlign w:val="subscript"/>
        </w:rPr>
        <w:t>4</w:t>
      </w:r>
      <w:r w:rsidRPr="0031613B">
        <w:t xml:space="preserve"> = m</w:t>
      </w:r>
      <w:r w:rsidRPr="0031613B">
        <w:rPr>
          <w:vertAlign w:val="subscript"/>
        </w:rPr>
        <w:t>1</w:t>
      </w:r>
      <w:r w:rsidRPr="0031613B">
        <w:t xml:space="preserve"> – m</w:t>
      </w:r>
      <w:r w:rsidRPr="0031613B">
        <w:rPr>
          <w:vertAlign w:val="subscript"/>
        </w:rPr>
        <w:t>2</w:t>
      </w:r>
      <w:r w:rsidRPr="0031613B">
        <w:t xml:space="preserve"> với m</w:t>
      </w:r>
      <w:r w:rsidRPr="0031613B">
        <w:rPr>
          <w:vertAlign w:val="subscript"/>
        </w:rPr>
        <w:t>1</w:t>
      </w:r>
      <w:r w:rsidRPr="0031613B">
        <w:t xml:space="preserve"> &gt; m</w:t>
      </w:r>
      <w:r w:rsidRPr="0031613B">
        <w:rPr>
          <w:vertAlign w:val="subscript"/>
        </w:rPr>
        <w:t>2</w:t>
      </w:r>
      <w:r w:rsidRPr="0031613B">
        <w:t>. Ta</w:t>
      </w:r>
      <w:r w:rsidR="008F36EE" w:rsidRPr="0031613B">
        <w:t xml:space="preserve"> </w:t>
      </w:r>
      <w:r w:rsidRPr="0031613B">
        <w:t>thấy chu kỳ dao động của các vật trên lần lượt là T</w:t>
      </w:r>
      <w:r w:rsidRPr="0031613B">
        <w:rPr>
          <w:vertAlign w:val="subscript"/>
        </w:rPr>
        <w:t>1</w:t>
      </w:r>
      <w:r w:rsidRPr="0031613B">
        <w:t>, T</w:t>
      </w:r>
      <w:r w:rsidRPr="0031613B">
        <w:rPr>
          <w:vertAlign w:val="subscript"/>
        </w:rPr>
        <w:t>2</w:t>
      </w:r>
      <w:r w:rsidRPr="0031613B">
        <w:t>, T</w:t>
      </w:r>
      <w:r w:rsidRPr="0031613B">
        <w:rPr>
          <w:vertAlign w:val="subscript"/>
        </w:rPr>
        <w:t>3</w:t>
      </w:r>
      <w:r w:rsidRPr="0031613B">
        <w:t xml:space="preserve"> = 5 s, T</w:t>
      </w:r>
      <w:r w:rsidRPr="0031613B">
        <w:rPr>
          <w:vertAlign w:val="subscript"/>
        </w:rPr>
        <w:t>4</w:t>
      </w:r>
      <w:r w:rsidRPr="0031613B">
        <w:t xml:space="preserve"> = 3 s. T</w:t>
      </w:r>
      <w:r w:rsidRPr="0031613B">
        <w:rPr>
          <w:vertAlign w:val="subscript"/>
        </w:rPr>
        <w:t>1</w:t>
      </w:r>
      <w:r w:rsidRPr="0031613B">
        <w:t>, T</w:t>
      </w:r>
      <w:r w:rsidRPr="0031613B">
        <w:rPr>
          <w:vertAlign w:val="subscript"/>
        </w:rPr>
        <w:t>2</w:t>
      </w:r>
      <w:r w:rsidRPr="0031613B">
        <w:t xml:space="preserve"> có giá trị là</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A. </w:t>
      </w:r>
      <w:r w:rsidRPr="0031613B">
        <w:t>T</w:t>
      </w:r>
      <w:r w:rsidRPr="0031613B">
        <w:rPr>
          <w:vertAlign w:val="subscript"/>
        </w:rPr>
        <w:t>1</w:t>
      </w:r>
      <w:r w:rsidRPr="0031613B">
        <w:t xml:space="preserve"> = 8 s; T</w:t>
      </w:r>
      <w:r w:rsidRPr="0031613B">
        <w:rPr>
          <w:vertAlign w:val="subscript"/>
        </w:rPr>
        <w:t>2</w:t>
      </w:r>
      <w:r w:rsidRPr="0031613B">
        <w:t xml:space="preserve"> = 6 s. </w:t>
      </w:r>
      <w:r w:rsidRPr="0031613B">
        <w:rPr>
          <w:b/>
          <w:bCs/>
        </w:rPr>
        <w:tab/>
      </w:r>
      <w:r w:rsidR="008F36EE" w:rsidRPr="0031613B">
        <w:rPr>
          <w:b/>
          <w:bCs/>
        </w:rPr>
        <w:tab/>
      </w:r>
      <w:r w:rsidRPr="0031613B">
        <w:rPr>
          <w:b/>
          <w:bCs/>
        </w:rPr>
        <w:t xml:space="preserve">B. </w:t>
      </w:r>
      <w:r w:rsidRPr="0031613B">
        <w:t>T</w:t>
      </w:r>
      <w:r w:rsidRPr="0031613B">
        <w:rPr>
          <w:vertAlign w:val="subscript"/>
        </w:rPr>
        <w:t>1</w:t>
      </w:r>
      <w:r w:rsidRPr="0031613B">
        <w:t xml:space="preserve"> = 4,12 s; T</w:t>
      </w:r>
      <w:r w:rsidRPr="0031613B">
        <w:rPr>
          <w:vertAlign w:val="subscript"/>
        </w:rPr>
        <w:t>2</w:t>
      </w:r>
      <w:r w:rsidRPr="0031613B">
        <w:t xml:space="preserve"> = 3,12 s.</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31613B">
        <w:rPr>
          <w:b/>
          <w:bCs/>
        </w:rPr>
        <w:tab/>
        <w:t xml:space="preserve">C. </w:t>
      </w:r>
      <w:r w:rsidRPr="0031613B">
        <w:t>T</w:t>
      </w:r>
      <w:r w:rsidRPr="0031613B">
        <w:rPr>
          <w:vertAlign w:val="subscript"/>
        </w:rPr>
        <w:t>1</w:t>
      </w:r>
      <w:r w:rsidRPr="0031613B">
        <w:t xml:space="preserve"> = 6 s; T</w:t>
      </w:r>
      <w:r w:rsidRPr="0031613B">
        <w:rPr>
          <w:vertAlign w:val="subscript"/>
        </w:rPr>
        <w:t>2</w:t>
      </w:r>
      <w:r w:rsidRPr="0031613B">
        <w:t xml:space="preserve"> = 8 s. </w:t>
      </w:r>
      <w:r w:rsidRPr="0031613B">
        <w:rPr>
          <w:b/>
          <w:bCs/>
        </w:rPr>
        <w:tab/>
      </w:r>
      <w:r w:rsidR="008F36EE" w:rsidRPr="0031613B">
        <w:rPr>
          <w:b/>
          <w:bCs/>
        </w:rPr>
        <w:tab/>
      </w:r>
      <w:r w:rsidRPr="0031613B">
        <w:rPr>
          <w:b/>
          <w:bCs/>
        </w:rPr>
        <w:t xml:space="preserve">D. </w:t>
      </w:r>
      <w:r w:rsidRPr="0031613B">
        <w:t>T</w:t>
      </w:r>
      <w:r w:rsidRPr="0031613B">
        <w:rPr>
          <w:vertAlign w:val="subscript"/>
        </w:rPr>
        <w:t>1</w:t>
      </w:r>
      <w:r w:rsidRPr="0031613B">
        <w:t xml:space="preserve"> = 4,12 s; T</w:t>
      </w:r>
      <w:r w:rsidRPr="0031613B">
        <w:rPr>
          <w:vertAlign w:val="subscript"/>
        </w:rPr>
        <w:t>2</w:t>
      </w:r>
      <w:r w:rsidRPr="0031613B">
        <w:t xml:space="preserve"> = 2,8 s.</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spacing w:before="8" w:line="241" w:lineRule="auto"/>
        <w:ind w:right="47"/>
      </w:pPr>
      <w:r w:rsidRPr="0031613B">
        <w:t xml:space="preserve"> Một vật có khối lượng m = 160 g treo vào một lò xo thẳng đứng thì chu kì dao động điều hoà là 2 s. Treo thêm vào lò xo vật nặng có khối lượng m’ = 120 g thì chu kì dao động của hệ là</w:t>
      </w:r>
    </w:p>
    <w:p w:rsidR="00003D4B" w:rsidRPr="0031613B" w:rsidRDefault="008F36EE"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before="59"/>
        <w:ind w:right="47"/>
      </w:pPr>
      <w:r w:rsidRPr="0031613B">
        <w:rPr>
          <w:b/>
          <w:bCs/>
        </w:rPr>
        <w:t xml:space="preserve"> </w:t>
      </w:r>
      <w:r w:rsidR="00003D4B" w:rsidRPr="0031613B">
        <w:rPr>
          <w:b/>
          <w:bCs/>
        </w:rPr>
        <w:tab/>
        <w:t xml:space="preserve">A. </w:t>
      </w:r>
      <w:r w:rsidR="00003D4B" w:rsidRPr="0031613B">
        <w:t xml:space="preserve">2 s. </w:t>
      </w:r>
      <w:r w:rsidR="00003D4B" w:rsidRPr="0031613B">
        <w:rPr>
          <w:b/>
          <w:bCs/>
        </w:rPr>
        <w:tab/>
        <w:t>B.</w:t>
      </w:r>
      <w:r w:rsidRPr="0031613B">
        <w:rPr>
          <w:b/>
          <w:bCs/>
        </w:rPr>
        <w:t xml:space="preserve"> </w:t>
      </w:r>
      <w:r w:rsidRPr="0031613B">
        <w:rPr>
          <w:b/>
          <w:bCs/>
        </w:rPr>
        <w:fldChar w:fldCharType="begin"/>
      </w:r>
      <w:r w:rsidRPr="0031613B">
        <w:rPr>
          <w:b/>
          <w:bCs/>
        </w:rPr>
        <w:instrText>eq \l(\r(,</w:instrText>
      </w:r>
      <w:r w:rsidRPr="0031613B">
        <w:instrText>7))</w:instrText>
      </w:r>
      <w:r w:rsidRPr="0031613B">
        <w:rPr>
          <w:b/>
          <w:bCs/>
        </w:rPr>
        <w:fldChar w:fldCharType="end"/>
      </w:r>
      <w:r w:rsidRPr="0031613B">
        <w:rPr>
          <w:b/>
          <w:bCs/>
        </w:rPr>
        <w:t xml:space="preserve"> </w:t>
      </w:r>
      <w:r w:rsidR="00003D4B" w:rsidRPr="0031613B">
        <w:t xml:space="preserve">s. </w:t>
      </w:r>
      <w:r w:rsidR="00003D4B" w:rsidRPr="0031613B">
        <w:rPr>
          <w:b/>
          <w:bCs/>
        </w:rPr>
        <w:tab/>
        <w:t xml:space="preserve">C. </w:t>
      </w:r>
      <w:r w:rsidR="00003D4B" w:rsidRPr="0031613B">
        <w:t xml:space="preserve">2,5 s. </w:t>
      </w:r>
      <w:r w:rsidR="00003D4B" w:rsidRPr="0031613B">
        <w:rPr>
          <w:b/>
          <w:bCs/>
        </w:rPr>
        <w:tab/>
        <w:t xml:space="preserve">D. </w:t>
      </w:r>
      <w:r w:rsidR="00003D4B" w:rsidRPr="0031613B">
        <w:t>5 s.</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spacing w:before="24" w:line="242" w:lineRule="auto"/>
        <w:ind w:right="47"/>
      </w:pPr>
      <w:r w:rsidRPr="0031613B">
        <w:t xml:space="preserve"> Một vật có khối lượng m</w:t>
      </w:r>
      <w:r w:rsidRPr="0031613B">
        <w:rPr>
          <w:vertAlign w:val="subscript"/>
        </w:rPr>
        <w:t>1</w:t>
      </w:r>
      <w:r w:rsidRPr="0031613B">
        <w:t xml:space="preserve"> treo vào một lò xo độ cứng k thì chu kỳ dao động là T</w:t>
      </w:r>
      <w:r w:rsidRPr="0031613B">
        <w:rPr>
          <w:vertAlign w:val="subscript"/>
        </w:rPr>
        <w:t>1</w:t>
      </w:r>
      <w:r w:rsidRPr="0031613B">
        <w:t xml:space="preserve"> = 1,2 s. Thay vật m</w:t>
      </w:r>
      <w:r w:rsidRPr="0031613B">
        <w:rPr>
          <w:vertAlign w:val="subscript"/>
        </w:rPr>
        <w:t>1</w:t>
      </w:r>
      <w:r w:rsidRPr="0031613B">
        <w:t xml:space="preserve"> bằng vật m</w:t>
      </w:r>
      <w:r w:rsidRPr="0031613B">
        <w:rPr>
          <w:vertAlign w:val="subscript"/>
        </w:rPr>
        <w:t>2</w:t>
      </w:r>
      <w:r w:rsidRPr="0031613B">
        <w:t xml:space="preserve"> thì chu kỳ dao động là T</w:t>
      </w:r>
      <w:r w:rsidRPr="0031613B">
        <w:rPr>
          <w:vertAlign w:val="subscript"/>
        </w:rPr>
        <w:t>2</w:t>
      </w:r>
      <w:r w:rsidRPr="0031613B">
        <w:t xml:space="preserve"> = 1,5 s. Thay vật m</w:t>
      </w:r>
      <w:r w:rsidRPr="0031613B">
        <w:rPr>
          <w:vertAlign w:val="subscript"/>
        </w:rPr>
        <w:t>2</w:t>
      </w:r>
      <w:r w:rsidRPr="0031613B">
        <w:t xml:space="preserve"> bằng m </w:t>
      </w:r>
      <w:r w:rsidR="008F36EE" w:rsidRPr="0031613B">
        <w:t>=</w:t>
      </w:r>
      <w:r w:rsidRPr="0031613B">
        <w:t xml:space="preserve"> 2m</w:t>
      </w:r>
      <w:r w:rsidRPr="0031613B">
        <w:rPr>
          <w:vertAlign w:val="subscript"/>
        </w:rPr>
        <w:t>1</w:t>
      </w:r>
      <w:r w:rsidRPr="0031613B">
        <w:t xml:space="preserve"> </w:t>
      </w:r>
      <w:r w:rsidR="008F36EE" w:rsidRPr="0031613B">
        <w:t>+</w:t>
      </w:r>
      <w:r w:rsidRPr="0031613B">
        <w:t xml:space="preserve"> m</w:t>
      </w:r>
      <w:r w:rsidRPr="0031613B">
        <w:rPr>
          <w:vertAlign w:val="subscript"/>
        </w:rPr>
        <w:t>2</w:t>
      </w:r>
      <w:r w:rsidRPr="0031613B">
        <w:t xml:space="preserve"> là</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before="1"/>
        <w:ind w:right="47"/>
      </w:pPr>
      <w:r w:rsidRPr="0031613B">
        <w:rPr>
          <w:b/>
          <w:bCs/>
        </w:rPr>
        <w:tab/>
        <w:t xml:space="preserve">A. </w:t>
      </w:r>
      <w:r w:rsidRPr="0031613B">
        <w:t xml:space="preserve">2,5 s. </w:t>
      </w:r>
      <w:r w:rsidRPr="0031613B">
        <w:rPr>
          <w:b/>
          <w:bCs/>
        </w:rPr>
        <w:tab/>
        <w:t xml:space="preserve">B. </w:t>
      </w:r>
      <w:r w:rsidRPr="0031613B">
        <w:t xml:space="preserve">2,7 s. </w:t>
      </w:r>
      <w:r w:rsidRPr="0031613B">
        <w:rPr>
          <w:b/>
          <w:bCs/>
        </w:rPr>
        <w:tab/>
        <w:t xml:space="preserve">C. </w:t>
      </w:r>
      <w:r w:rsidRPr="0031613B">
        <w:t xml:space="preserve">2,26 s. </w:t>
      </w:r>
      <w:r w:rsidRPr="0031613B">
        <w:rPr>
          <w:b/>
          <w:bCs/>
        </w:rPr>
        <w:tab/>
        <w:t xml:space="preserve">D. </w:t>
      </w:r>
      <w:r w:rsidRPr="0031613B">
        <w:t>1,82 s.</w:t>
      </w:r>
    </w:p>
    <w:p w:rsidR="00003D4B" w:rsidRPr="0031613B" w:rsidRDefault="00003D4B" w:rsidP="00CB2EE7">
      <w:pPr>
        <w:widowControl w:val="0"/>
        <w:numPr>
          <w:ilvl w:val="0"/>
          <w:numId w:val="37"/>
        </w:numPr>
        <w:tabs>
          <w:tab w:val="left" w:pos="284"/>
          <w:tab w:val="left" w:pos="567"/>
          <w:tab w:val="left" w:pos="851"/>
          <w:tab w:val="left" w:pos="993"/>
          <w:tab w:val="left" w:pos="2835"/>
          <w:tab w:val="left" w:pos="5387"/>
          <w:tab w:val="left" w:pos="7938"/>
        </w:tabs>
        <w:autoSpaceDE w:val="0"/>
        <w:autoSpaceDN w:val="0"/>
        <w:adjustRightInd w:val="0"/>
        <w:spacing w:before="1" w:line="242" w:lineRule="auto"/>
        <w:ind w:right="47"/>
      </w:pPr>
      <w:r w:rsidRPr="0031613B">
        <w:t xml:space="preserve"> Một vật có khối lượng m treo vào một lò xo độ cứng k</w:t>
      </w:r>
      <w:r w:rsidRPr="0031613B">
        <w:rPr>
          <w:vertAlign w:val="subscript"/>
        </w:rPr>
        <w:t>1</w:t>
      </w:r>
      <w:r w:rsidRPr="0031613B">
        <w:t xml:space="preserve"> thì chu kỳ dao động là T</w:t>
      </w:r>
      <w:r w:rsidRPr="0031613B">
        <w:rPr>
          <w:vertAlign w:val="subscript"/>
        </w:rPr>
        <w:t>1</w:t>
      </w:r>
      <w:r w:rsidRPr="0031613B">
        <w:t xml:space="preserve"> = 2 s. Thay bằng lò xo có độ cứng k</w:t>
      </w:r>
      <w:r w:rsidRPr="0031613B">
        <w:rPr>
          <w:vertAlign w:val="subscript"/>
        </w:rPr>
        <w:t>2</w:t>
      </w:r>
      <w:r w:rsidRPr="0031613B">
        <w:t xml:space="preserve"> thì chu kỳ dao động là T</w:t>
      </w:r>
      <w:r w:rsidRPr="0031613B">
        <w:rPr>
          <w:vertAlign w:val="subscript"/>
        </w:rPr>
        <w:t>2</w:t>
      </w:r>
      <w:r w:rsidRPr="0031613B">
        <w:t xml:space="preserve"> = 1,8 s. Thay bằng một lò xo khác có độ cứng k </w:t>
      </w:r>
      <w:r w:rsidR="008F36EE" w:rsidRPr="0031613B">
        <w:t>=</w:t>
      </w:r>
      <w:r w:rsidRPr="0031613B">
        <w:t xml:space="preserve"> 3k</w:t>
      </w:r>
      <w:r w:rsidRPr="0031613B">
        <w:rPr>
          <w:vertAlign w:val="subscript"/>
        </w:rPr>
        <w:t>1</w:t>
      </w:r>
      <w:r w:rsidRPr="0031613B">
        <w:t xml:space="preserve"> </w:t>
      </w:r>
      <w:r w:rsidR="008F36EE" w:rsidRPr="0031613B">
        <w:t xml:space="preserve">+ </w:t>
      </w:r>
      <w:r w:rsidRPr="0031613B">
        <w:t>2k</w:t>
      </w:r>
      <w:r w:rsidRPr="0031613B">
        <w:rPr>
          <w:vertAlign w:val="subscript"/>
        </w:rPr>
        <w:t>2</w:t>
      </w:r>
      <w:r w:rsidRPr="0031613B">
        <w:t xml:space="preserve"> là</w:t>
      </w:r>
    </w:p>
    <w:p w:rsidR="00003D4B" w:rsidRPr="0031613B"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47"/>
      </w:pPr>
      <w:r w:rsidRPr="0031613B">
        <w:rPr>
          <w:b/>
          <w:bCs/>
        </w:rPr>
        <w:tab/>
        <w:t xml:space="preserve">A. </w:t>
      </w:r>
      <w:r w:rsidRPr="0031613B">
        <w:t xml:space="preserve">0,98 s. </w:t>
      </w:r>
      <w:r w:rsidRPr="0031613B">
        <w:rPr>
          <w:b/>
          <w:bCs/>
        </w:rPr>
        <w:tab/>
        <w:t xml:space="preserve">B. </w:t>
      </w:r>
      <w:r w:rsidRPr="0031613B">
        <w:t xml:space="preserve">0,84 s. </w:t>
      </w:r>
      <w:r w:rsidRPr="0031613B">
        <w:rPr>
          <w:b/>
          <w:bCs/>
        </w:rPr>
        <w:tab/>
        <w:t xml:space="preserve">C. </w:t>
      </w:r>
      <w:r w:rsidRPr="0031613B">
        <w:t xml:space="preserve">4,29 s. </w:t>
      </w:r>
      <w:r w:rsidRPr="0031613B">
        <w:rPr>
          <w:b/>
          <w:bCs/>
        </w:rPr>
        <w:tab/>
        <w:t xml:space="preserve">D. </w:t>
      </w:r>
      <w:r w:rsidRPr="0031613B">
        <w:t>2,83 s.</w:t>
      </w:r>
    </w:p>
    <w:p w:rsidR="00003D4B" w:rsidRPr="008F36EE"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before="8" w:line="100" w:lineRule="exact"/>
        <w:ind w:right="47"/>
        <w:rPr>
          <w:sz w:val="25"/>
          <w:szCs w:val="25"/>
        </w:rPr>
      </w:pPr>
    </w:p>
    <w:p w:rsidR="00003D4B" w:rsidRPr="008F36EE"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line="200" w:lineRule="exact"/>
        <w:ind w:right="47"/>
        <w:rPr>
          <w:sz w:val="25"/>
          <w:szCs w:val="25"/>
        </w:rPr>
      </w:pPr>
    </w:p>
    <w:p w:rsidR="00003D4B" w:rsidRPr="008F36EE"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line="200" w:lineRule="exact"/>
        <w:ind w:right="47"/>
        <w:rPr>
          <w:sz w:val="25"/>
          <w:szCs w:val="25"/>
        </w:rPr>
      </w:pPr>
    </w:p>
    <w:p w:rsidR="00F908EE" w:rsidRDefault="00F908EE"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339" w:lineRule="exact"/>
        <w:ind w:right="47"/>
        <w:jc w:val="center"/>
        <w:rPr>
          <w:b/>
          <w:bCs/>
          <w:sz w:val="25"/>
          <w:szCs w:val="25"/>
          <w:u w:val="thick"/>
        </w:rPr>
      </w:pPr>
    </w:p>
    <w:p w:rsidR="00F908EE" w:rsidRDefault="00F908EE"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339" w:lineRule="exact"/>
        <w:ind w:right="47"/>
        <w:jc w:val="center"/>
        <w:rPr>
          <w:b/>
          <w:bCs/>
          <w:sz w:val="25"/>
          <w:szCs w:val="25"/>
          <w:u w:val="thick"/>
        </w:rPr>
      </w:pPr>
    </w:p>
    <w:p w:rsid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339" w:lineRule="exact"/>
        <w:ind w:right="47"/>
        <w:jc w:val="center"/>
        <w:rPr>
          <w:b/>
          <w:bCs/>
          <w:sz w:val="25"/>
          <w:szCs w:val="25"/>
          <w:u w:val="thick"/>
        </w:rPr>
      </w:pPr>
      <w:r w:rsidRPr="00F908EE">
        <w:rPr>
          <w:b/>
          <w:bCs/>
          <w:sz w:val="25"/>
          <w:szCs w:val="25"/>
          <w:u w:val="thick"/>
        </w:rPr>
        <w:t>ĐÁP ÁN</w:t>
      </w:r>
    </w:p>
    <w:p w:rsidR="00F908EE" w:rsidRPr="00F908EE" w:rsidRDefault="00F908EE"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339" w:lineRule="exact"/>
        <w:ind w:right="47"/>
        <w:jc w:val="center"/>
        <w:rPr>
          <w:sz w:val="25"/>
          <w:szCs w:val="25"/>
        </w:rPr>
      </w:pPr>
    </w:p>
    <w:p w:rsidR="00003D4B" w:rsidRPr="00863CFD"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before="6" w:line="190" w:lineRule="exact"/>
        <w:ind w:right="47"/>
        <w:rPr>
          <w:color w:val="000000"/>
          <w:sz w:val="25"/>
          <w:szCs w:val="25"/>
        </w:rPr>
      </w:pPr>
    </w:p>
    <w:tbl>
      <w:tblPr>
        <w:tblW w:w="0" w:type="auto"/>
        <w:tblInd w:w="108"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2"/>
        <w:gridCol w:w="1066"/>
        <w:gridCol w:w="1066"/>
        <w:gridCol w:w="1066"/>
      </w:tblGrid>
      <w:tr w:rsidR="00003D4B" w:rsidRPr="00863CFD" w:rsidTr="00003D4B">
        <w:trPr>
          <w:trHeight w:hRule="exact" w:val="317"/>
        </w:trPr>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1.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2.</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3.</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4.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5.</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6.</w:t>
            </w:r>
            <w:r w:rsidRPr="00F908EE">
              <w:rPr>
                <w:bCs/>
                <w:spacing w:val="5"/>
                <w:sz w:val="25"/>
                <w:szCs w:val="25"/>
              </w:rPr>
              <w:t xml:space="preserve"> </w:t>
            </w:r>
            <w:r w:rsidRPr="00F908EE">
              <w:rPr>
                <w:bCs/>
                <w:sz w:val="25"/>
                <w:szCs w:val="25"/>
              </w:rPr>
              <w:t>A</w:t>
            </w:r>
          </w:p>
        </w:tc>
        <w:tc>
          <w:tcPr>
            <w:tcW w:w="1062"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7.</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8.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09.</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0. B</w:t>
            </w:r>
          </w:p>
        </w:tc>
      </w:tr>
      <w:tr w:rsidR="00003D4B" w:rsidRPr="00863CFD" w:rsidTr="00003D4B">
        <w:trPr>
          <w:trHeight w:hRule="exact" w:val="322"/>
        </w:trPr>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1.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2.</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3.</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4.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5.</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6. B</w:t>
            </w:r>
          </w:p>
        </w:tc>
        <w:tc>
          <w:tcPr>
            <w:tcW w:w="1062"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7.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8.</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19.</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0.</w:t>
            </w:r>
            <w:r w:rsidRPr="00F908EE">
              <w:rPr>
                <w:bCs/>
                <w:spacing w:val="5"/>
                <w:sz w:val="25"/>
                <w:szCs w:val="25"/>
              </w:rPr>
              <w:t xml:space="preserve"> </w:t>
            </w:r>
            <w:r w:rsidRPr="00F908EE">
              <w:rPr>
                <w:bCs/>
                <w:sz w:val="25"/>
                <w:szCs w:val="25"/>
              </w:rPr>
              <w:t>A</w:t>
            </w:r>
          </w:p>
        </w:tc>
      </w:tr>
      <w:tr w:rsidR="00003D4B" w:rsidRPr="00863CFD" w:rsidTr="00003D4B">
        <w:trPr>
          <w:trHeight w:hRule="exact" w:val="322"/>
        </w:trPr>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1.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2.</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3.</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4.</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5.</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6.</w:t>
            </w:r>
            <w:r w:rsidRPr="00F908EE">
              <w:rPr>
                <w:bCs/>
                <w:spacing w:val="5"/>
                <w:sz w:val="25"/>
                <w:szCs w:val="25"/>
              </w:rPr>
              <w:t xml:space="preserve"> </w:t>
            </w:r>
            <w:r w:rsidRPr="00F908EE">
              <w:rPr>
                <w:bCs/>
                <w:sz w:val="25"/>
                <w:szCs w:val="25"/>
              </w:rPr>
              <w:t>D</w:t>
            </w:r>
          </w:p>
        </w:tc>
        <w:tc>
          <w:tcPr>
            <w:tcW w:w="1062"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7.</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8.</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29.</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30. B</w:t>
            </w:r>
          </w:p>
        </w:tc>
      </w:tr>
      <w:tr w:rsidR="00003D4B" w:rsidRPr="00863CFD" w:rsidTr="00003D4B">
        <w:trPr>
          <w:trHeight w:hRule="exact" w:val="317"/>
        </w:trPr>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1.</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2.</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3.</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4.</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5.</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6.</w:t>
            </w:r>
            <w:r w:rsidRPr="00F908EE">
              <w:rPr>
                <w:bCs/>
                <w:spacing w:val="5"/>
                <w:sz w:val="25"/>
                <w:szCs w:val="25"/>
              </w:rPr>
              <w:t xml:space="preserve"> </w:t>
            </w:r>
            <w:r w:rsidRPr="00F908EE">
              <w:rPr>
                <w:bCs/>
                <w:sz w:val="25"/>
                <w:szCs w:val="25"/>
              </w:rPr>
              <w:t>C</w:t>
            </w:r>
          </w:p>
        </w:tc>
        <w:tc>
          <w:tcPr>
            <w:tcW w:w="1062"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7.</w:t>
            </w:r>
            <w:r w:rsidRPr="00F908EE">
              <w:rPr>
                <w:bCs/>
                <w:spacing w:val="5"/>
                <w:sz w:val="25"/>
                <w:szCs w:val="25"/>
              </w:rPr>
              <w:t xml:space="preserve"> </w:t>
            </w:r>
            <w:r w:rsidRPr="00F908EE">
              <w:rPr>
                <w:bCs/>
                <w:sz w:val="25"/>
                <w:szCs w:val="25"/>
              </w:rPr>
              <w:t>A</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8.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39.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9" w:lineRule="exact"/>
              <w:ind w:right="47"/>
              <w:jc w:val="center"/>
              <w:rPr>
                <w:sz w:val="25"/>
                <w:szCs w:val="25"/>
              </w:rPr>
            </w:pPr>
            <w:r w:rsidRPr="00F908EE">
              <w:rPr>
                <w:bCs/>
                <w:sz w:val="25"/>
                <w:szCs w:val="25"/>
              </w:rPr>
              <w:t>40.</w:t>
            </w:r>
            <w:r w:rsidRPr="00F908EE">
              <w:rPr>
                <w:bCs/>
                <w:spacing w:val="5"/>
                <w:sz w:val="25"/>
                <w:szCs w:val="25"/>
              </w:rPr>
              <w:t xml:space="preserve"> </w:t>
            </w:r>
            <w:r w:rsidRPr="00F908EE">
              <w:rPr>
                <w:bCs/>
                <w:sz w:val="25"/>
                <w:szCs w:val="25"/>
              </w:rPr>
              <w:t>A</w:t>
            </w:r>
          </w:p>
        </w:tc>
      </w:tr>
      <w:tr w:rsidR="00003D4B" w:rsidRPr="00863CFD" w:rsidTr="00003D4B">
        <w:trPr>
          <w:trHeight w:hRule="exact" w:val="322"/>
        </w:trPr>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1.</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2.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3.</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4.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5.</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6. B</w:t>
            </w:r>
          </w:p>
        </w:tc>
        <w:tc>
          <w:tcPr>
            <w:tcW w:w="1062"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7.</w:t>
            </w:r>
            <w:r w:rsidRPr="00F908EE">
              <w:rPr>
                <w:bCs/>
                <w:spacing w:val="5"/>
                <w:sz w:val="25"/>
                <w:szCs w:val="25"/>
              </w:rPr>
              <w:t xml:space="preserve"> </w:t>
            </w:r>
            <w:r w:rsidRPr="00F908EE">
              <w:rPr>
                <w:bCs/>
                <w:sz w:val="25"/>
                <w:szCs w:val="25"/>
              </w:rPr>
              <w:t>D</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8. B</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49.</w:t>
            </w:r>
            <w:r w:rsidRPr="00F908EE">
              <w:rPr>
                <w:bCs/>
                <w:spacing w:val="5"/>
                <w:sz w:val="25"/>
                <w:szCs w:val="25"/>
              </w:rPr>
              <w:t xml:space="preserve"> </w:t>
            </w:r>
            <w:r w:rsidRPr="00F908EE">
              <w:rPr>
                <w:bCs/>
                <w:sz w:val="25"/>
                <w:szCs w:val="25"/>
              </w:rPr>
              <w:t>C</w:t>
            </w:r>
          </w:p>
        </w:tc>
        <w:tc>
          <w:tcPr>
            <w:tcW w:w="1066" w:type="dxa"/>
            <w:tcBorders>
              <w:top w:val="single" w:sz="4" w:space="0" w:color="000000"/>
              <w:left w:val="single" w:sz="4" w:space="0" w:color="000000"/>
              <w:bottom w:val="single" w:sz="4" w:space="0" w:color="000000"/>
              <w:right w:val="single" w:sz="4" w:space="0" w:color="000000"/>
            </w:tcBorders>
          </w:tcPr>
          <w:p w:rsidR="00003D4B" w:rsidRPr="00F908EE" w:rsidRDefault="00003D4B" w:rsidP="00F908EE">
            <w:pPr>
              <w:widowControl w:val="0"/>
              <w:tabs>
                <w:tab w:val="left" w:pos="284"/>
                <w:tab w:val="left" w:pos="567"/>
                <w:tab w:val="left" w:pos="851"/>
                <w:tab w:val="left" w:pos="993"/>
                <w:tab w:val="left" w:pos="2835"/>
                <w:tab w:val="left" w:pos="5387"/>
                <w:tab w:val="left" w:pos="7938"/>
              </w:tabs>
              <w:autoSpaceDE w:val="0"/>
              <w:autoSpaceDN w:val="0"/>
              <w:adjustRightInd w:val="0"/>
              <w:spacing w:line="248" w:lineRule="exact"/>
              <w:ind w:right="47"/>
              <w:jc w:val="center"/>
              <w:rPr>
                <w:sz w:val="25"/>
                <w:szCs w:val="25"/>
              </w:rPr>
            </w:pPr>
            <w:r w:rsidRPr="00F908EE">
              <w:rPr>
                <w:bCs/>
                <w:sz w:val="25"/>
                <w:szCs w:val="25"/>
              </w:rPr>
              <w:t>50. B</w:t>
            </w:r>
          </w:p>
        </w:tc>
      </w:tr>
    </w:tbl>
    <w:p w:rsidR="00003D4B" w:rsidRPr="00863CFD"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line="200" w:lineRule="exact"/>
        <w:ind w:right="47"/>
        <w:rPr>
          <w:sz w:val="25"/>
          <w:szCs w:val="25"/>
        </w:rPr>
      </w:pPr>
    </w:p>
    <w:p w:rsidR="00003D4B" w:rsidRPr="00863CFD" w:rsidRDefault="00003D4B" w:rsidP="00CB7E4F">
      <w:pPr>
        <w:widowControl w:val="0"/>
        <w:tabs>
          <w:tab w:val="left" w:pos="284"/>
          <w:tab w:val="left" w:pos="567"/>
          <w:tab w:val="left" w:pos="851"/>
          <w:tab w:val="left" w:pos="993"/>
          <w:tab w:val="left" w:pos="2835"/>
          <w:tab w:val="left" w:pos="5387"/>
          <w:tab w:val="left" w:pos="7938"/>
        </w:tabs>
        <w:autoSpaceDE w:val="0"/>
        <w:autoSpaceDN w:val="0"/>
        <w:adjustRightInd w:val="0"/>
        <w:spacing w:line="200" w:lineRule="exact"/>
        <w:ind w:right="47"/>
        <w:rPr>
          <w:sz w:val="25"/>
          <w:szCs w:val="25"/>
        </w:rPr>
      </w:pPr>
    </w:p>
    <w:p w:rsidR="000C222D" w:rsidRDefault="005B3DD2" w:rsidP="00447594">
      <w:pPr>
        <w:pStyle w:val="Heading1"/>
      </w:pPr>
      <w:r>
        <w:t>KHẢO SÁT CÁC DẠNG CHUYỂN ĐỘNG CỦA CON LẮC LÒ XO</w:t>
      </w:r>
    </w:p>
    <w:p w:rsidR="005B3DD2" w:rsidRDefault="005B3DD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B3DD2" w:rsidRPr="005B3DD2" w:rsidRDefault="005B3DD2" w:rsidP="00206496">
      <w:pPr>
        <w:pStyle w:val="Heading2"/>
      </w:pPr>
      <w:r w:rsidRPr="005B3DD2">
        <w:t>I. CON LẮC LÒ XO DAO ĐỘNG THEO PHƯƠNG THẲNG ĐỨNG</w:t>
      </w:r>
    </w:p>
    <w:p w:rsidR="00583C57" w:rsidRPr="004F1122" w:rsidRDefault="00583C57" w:rsidP="00CB2EE7">
      <w:pPr>
        <w:numPr>
          <w:ilvl w:val="0"/>
          <w:numId w:val="36"/>
        </w:numPr>
      </w:pPr>
      <w:r w:rsidRPr="004F1122">
        <w:t xml:space="preserve">Tại VTCB lò xo bị biến dạng (dãn hoặc nén) một đoạn </w:t>
      </w:r>
      <w:r w:rsidR="00E104B3" w:rsidRPr="00E104B3">
        <w:rPr>
          <w:position w:val="-12"/>
        </w:rPr>
        <w:object w:dxaOrig="360" w:dyaOrig="360">
          <v:shape id="_x0000_i1178" type="#_x0000_t75" style="width:18pt;height:18pt" o:ole="">
            <v:imagedata r:id="rId294" o:title=""/>
          </v:shape>
          <o:OLEObject Type="Embed" ProgID="Equation.DSMT4" ShapeID="_x0000_i1178" DrawAspect="Content" ObjectID="_1550260841" r:id="rId295"/>
        </w:object>
      </w:r>
      <w:r w:rsidRPr="004F1122">
        <w:t xml:space="preserve">= </w:t>
      </w:r>
      <w:r w:rsidRPr="004F1122">
        <w:fldChar w:fldCharType="begin"/>
      </w:r>
      <w:r w:rsidRPr="004F1122">
        <w:instrText>eq \s\don1(\f(mg,k))</w:instrText>
      </w:r>
      <w:r w:rsidRPr="004F1122">
        <w:fldChar w:fldCharType="end"/>
      </w:r>
      <w:r w:rsidRPr="004F1122">
        <w:t xml:space="preserve"> = </w:t>
      </w:r>
      <w:r w:rsidRPr="004F1122">
        <w:rPr>
          <w:position w:val="-24"/>
        </w:rPr>
        <w:object w:dxaOrig="1140" w:dyaOrig="620">
          <v:shape id="_x0000_i1179" type="#_x0000_t75" style="width:57pt;height:30.75pt" o:ole="">
            <v:imagedata r:id="rId296" o:title=""/>
          </v:shape>
          <o:OLEObject Type="Embed" ProgID="Equation.3" ShapeID="_x0000_i1179" DrawAspect="Content" ObjectID="_1550260842" r:id="rId297"/>
        </w:object>
      </w:r>
      <w:r w:rsidR="00646B88" w:rsidRPr="00C550B1">
        <w:rPr>
          <w:position w:val="-6"/>
        </w:rPr>
        <w:object w:dxaOrig="300" w:dyaOrig="240">
          <v:shape id="_x0000_i1180" type="#_x0000_t75" style="width:15pt;height:12pt" o:ole="">
            <v:imagedata r:id="rId225" o:title=""/>
          </v:shape>
          <o:OLEObject Type="Embed" ProgID="Equation.DSMT4" ShapeID="_x0000_i1180" DrawAspect="Content" ObjectID="_1550260843" r:id="rId298"/>
        </w:object>
      </w:r>
      <w:r w:rsidRPr="004F1122">
        <w:t xml:space="preserve"> </w:t>
      </w:r>
      <w:r w:rsidR="00646B88" w:rsidRPr="004F1122">
        <w:rPr>
          <w:position w:val="-32"/>
        </w:rPr>
        <w:object w:dxaOrig="999" w:dyaOrig="760">
          <v:shape id="_x0000_i1181" type="#_x0000_t75" style="width:50.25pt;height:38.25pt" o:ole="">
            <v:imagedata r:id="rId299" o:title=""/>
          </v:shape>
          <o:OLEObject Type="Embed" ProgID="Equation.DSMT4" ShapeID="_x0000_i1181" DrawAspect="Content" ObjectID="_1550260844" r:id="rId300"/>
        </w:object>
      </w:r>
    </w:p>
    <w:p w:rsidR="00583C57" w:rsidRPr="004F1122" w:rsidRDefault="00583C57" w:rsidP="00206496">
      <w:pPr>
        <w:ind w:firstLine="360"/>
        <w:rPr>
          <w:rFonts w:ascii="Symbol" w:hAnsi="Symbol" w:cs="Symbol"/>
        </w:rPr>
      </w:pPr>
      <w:r w:rsidRPr="004F1122">
        <w:t xml:space="preserve">Từ đó, chu kỳ và tần số dao động của con lắc được cho bởi </w:t>
      </w:r>
      <w:r w:rsidRPr="004F1122">
        <w:rPr>
          <w:position w:val="-72"/>
        </w:rPr>
        <w:object w:dxaOrig="2460" w:dyaOrig="1560">
          <v:shape id="_x0000_i1182" type="#_x0000_t75" style="width:123pt;height:78pt" o:ole="">
            <v:imagedata r:id="rId301" o:title=""/>
          </v:shape>
          <o:OLEObject Type="Embed" ProgID="Equation.3" ShapeID="_x0000_i1182" DrawAspect="Content" ObjectID="_1550260845" r:id="rId302"/>
        </w:object>
      </w:r>
    </w:p>
    <w:p w:rsidR="00583C57" w:rsidRPr="004F1122" w:rsidRDefault="00583C57" w:rsidP="00206496">
      <w:pPr>
        <w:ind w:firstLine="360"/>
      </w:pPr>
      <w:r w:rsidRPr="004F1122">
        <w:t>Do tại VTCB lò xo bị biến dạng, nên chiều dài của lò xo tại VTCB được tính bởi ℓ</w:t>
      </w:r>
      <w:r w:rsidRPr="004F1122">
        <w:rPr>
          <w:vertAlign w:val="subscript"/>
        </w:rPr>
        <w:t>cb</w:t>
      </w:r>
      <w:r w:rsidRPr="004F1122">
        <w:t xml:space="preserve"> = ℓ</w:t>
      </w:r>
      <w:r w:rsidRPr="004F1122">
        <w:rPr>
          <w:vertAlign w:val="subscript"/>
        </w:rPr>
        <w:t>0</w:t>
      </w:r>
      <w:r w:rsidRPr="004F1122">
        <w:t xml:space="preserve">+ </w:t>
      </w:r>
      <w:r w:rsidRPr="004F1122">
        <w:sym w:font="Symbol" w:char="F044"/>
      </w:r>
      <w:r w:rsidRPr="004F1122">
        <w:t>ℓ</w:t>
      </w:r>
      <w:r w:rsidRPr="004F1122">
        <w:rPr>
          <w:vertAlign w:val="subscript"/>
        </w:rPr>
        <w:t>0</w:t>
      </w:r>
    </w:p>
    <w:p w:rsidR="00583C57" w:rsidRPr="004F1122" w:rsidRDefault="00583C57" w:rsidP="00206496">
      <w:pPr>
        <w:ind w:firstLine="360"/>
      </w:pPr>
      <w:r w:rsidRPr="004F1122">
        <w:t xml:space="preserve">Từ đó, chiều dài cực đại và cực tiểu của lò xo là </w:t>
      </w:r>
      <w:r w:rsidRPr="004F1122">
        <w:rPr>
          <w:position w:val="-32"/>
        </w:rPr>
        <w:object w:dxaOrig="2760" w:dyaOrig="760">
          <v:shape id="_x0000_i1183" type="#_x0000_t75" style="width:138pt;height:38.25pt" o:ole="">
            <v:imagedata r:id="rId303" o:title=""/>
          </v:shape>
          <o:OLEObject Type="Embed" ProgID="Equation.3" ShapeID="_x0000_i1183" DrawAspect="Content" ObjectID="_1550260846" r:id="rId304"/>
        </w:object>
      </w:r>
      <w:r w:rsidRPr="004F1122">
        <w:t xml:space="preserve"> </w:t>
      </w:r>
      <w:r w:rsidR="001F6D2A" w:rsidRPr="00C550B1">
        <w:rPr>
          <w:position w:val="-6"/>
        </w:rPr>
        <w:object w:dxaOrig="300" w:dyaOrig="240">
          <v:shape id="_x0000_i1184" type="#_x0000_t75" style="width:15pt;height:12pt" o:ole="">
            <v:imagedata r:id="rId225" o:title=""/>
          </v:shape>
          <o:OLEObject Type="Embed" ProgID="Equation.DSMT4" ShapeID="_x0000_i1184" DrawAspect="Content" ObjectID="_1550260847" r:id="rId305"/>
        </w:object>
      </w:r>
      <w:r w:rsidRPr="004F1122">
        <w:t xml:space="preserve"> </w:t>
      </w:r>
      <w:r w:rsidRPr="004F1122">
        <w:rPr>
          <w:position w:val="-60"/>
        </w:rPr>
        <w:object w:dxaOrig="1579" w:dyaOrig="1320">
          <v:shape id="_x0000_i1185" type="#_x0000_t75" style="width:78.75pt;height:66pt" o:ole="">
            <v:imagedata r:id="rId306" o:title=""/>
          </v:shape>
          <o:OLEObject Type="Embed" ProgID="Equation.3" ShapeID="_x0000_i1185" DrawAspect="Content" ObjectID="_1550260848" r:id="rId307"/>
        </w:object>
      </w:r>
    </w:p>
    <w:p w:rsidR="00583C57" w:rsidRPr="004F1122" w:rsidRDefault="00583C57" w:rsidP="00CB2EE7">
      <w:pPr>
        <w:numPr>
          <w:ilvl w:val="0"/>
          <w:numId w:val="36"/>
        </w:numPr>
      </w:pPr>
      <w:r w:rsidRPr="004F1122">
        <w:t>Lực đàn hồi tác dụng vào lò xo được tính bằng công thức F = k.</w:t>
      </w:r>
      <w:r w:rsidRPr="004F1122">
        <w:sym w:font="Symbol" w:char="F044"/>
      </w:r>
      <w:r w:rsidRPr="004F1122">
        <w:t xml:space="preserve">ℓ, với </w:t>
      </w:r>
      <w:r w:rsidR="00221E45" w:rsidRPr="004F1122">
        <w:sym w:font="Symbol" w:char="F044"/>
      </w:r>
      <w:r w:rsidRPr="004F1122">
        <w:t xml:space="preserve">ℓ là độ biến dạng tại vị trí đang xét. Để tìm được </w:t>
      </w:r>
      <w:r w:rsidR="00E05DE0" w:rsidRPr="004F1122">
        <w:sym w:font="Symbol" w:char="F044"/>
      </w:r>
      <w:r w:rsidRPr="004F1122">
        <w:t>ℓ ta so sánh vị trí cần tính với vị trí mà lo xo không biến dạng.</w:t>
      </w:r>
    </w:p>
    <w:p w:rsidR="00583C57" w:rsidRPr="004F1122" w:rsidRDefault="00583C57" w:rsidP="005C5762">
      <w:pPr>
        <w:ind w:firstLine="360"/>
      </w:pPr>
      <w:r w:rsidRPr="004F1122">
        <w:t xml:space="preserve">Trong trường hợp tổng quát ta được công thức tính </w:t>
      </w:r>
      <w:r w:rsidRPr="004F1122">
        <w:sym w:font="Symbol" w:char="F044"/>
      </w:r>
      <w:r w:rsidRPr="004F1122">
        <w:t>ℓ = |ℓ</w:t>
      </w:r>
      <w:r w:rsidRPr="004F1122">
        <w:rPr>
          <w:vertAlign w:val="subscript"/>
        </w:rPr>
        <w:t>0</w:t>
      </w:r>
      <w:r w:rsidRPr="004F1122">
        <w:t xml:space="preserve"> </w:t>
      </w:r>
      <w:r w:rsidRPr="004F1122">
        <w:sym w:font="Symbol" w:char="F0B1"/>
      </w:r>
      <w:r w:rsidRPr="004F1122">
        <w:t xml:space="preserve"> x| với x là tọa độ của vật tại thời điểm tính. Việc lấy dấu cộng (+) hay dấu trừ (–) còn phụ thuộc vào chiều dương, và tọa độ của vật tương ứng. Từ đó ta được công thức tính lực đàn hồi tại vị trí bất kỳ là F = k.</w:t>
      </w:r>
      <w:r w:rsidRPr="004F1122">
        <w:sym w:font="Symbol" w:char="F044"/>
      </w:r>
      <w:r w:rsidRPr="004F1122">
        <w:t>ℓ = k.|</w:t>
      </w:r>
      <w:r w:rsidRPr="004F1122">
        <w:sym w:font="Symbol" w:char="F044"/>
      </w:r>
      <w:r w:rsidRPr="004F1122">
        <w:t>ℓ</w:t>
      </w:r>
      <w:r w:rsidRPr="004F1122">
        <w:rPr>
          <w:vertAlign w:val="subscript"/>
        </w:rPr>
        <w:t>0</w:t>
      </w:r>
      <w:r w:rsidRPr="004F1122">
        <w:t xml:space="preserve"> </w:t>
      </w:r>
      <w:r w:rsidRPr="004F1122">
        <w:sym w:font="Symbol" w:char="F0B1"/>
      </w:r>
      <w:r w:rsidRPr="004F1122">
        <w:t xml:space="preserve"> x|</w:t>
      </w:r>
    </w:p>
    <w:p w:rsidR="00583C57" w:rsidRPr="004F1122" w:rsidRDefault="00583C57" w:rsidP="00727CB9">
      <w:pPr>
        <w:ind w:firstLine="360"/>
      </w:pPr>
      <w:r w:rsidRPr="004F1122">
        <w:t>Lực đàn hồi cực đại F</w:t>
      </w:r>
      <w:r w:rsidRPr="004F1122">
        <w:rPr>
          <w:vertAlign w:val="subscript"/>
        </w:rPr>
        <w:t xml:space="preserve">max </w:t>
      </w:r>
      <w:r w:rsidRPr="004F1122">
        <w:t>= k.</w:t>
      </w:r>
      <w:r w:rsidRPr="004F1122">
        <w:sym w:font="Symbol" w:char="F044"/>
      </w:r>
      <w:r w:rsidRPr="004F1122">
        <w:t>ℓ</w:t>
      </w:r>
      <w:r w:rsidRPr="004F1122">
        <w:rPr>
          <w:vertAlign w:val="subscript"/>
        </w:rPr>
        <w:t>max</w:t>
      </w:r>
      <w:r w:rsidRPr="004F1122">
        <w:t xml:space="preserve"> = k(</w:t>
      </w:r>
      <w:r w:rsidRPr="004F1122">
        <w:sym w:font="Symbol" w:char="F044"/>
      </w:r>
      <w:r w:rsidRPr="004F1122">
        <w:t>ℓ</w:t>
      </w:r>
      <w:r w:rsidRPr="004F1122">
        <w:rPr>
          <w:vertAlign w:val="subscript"/>
        </w:rPr>
        <w:t>0</w:t>
      </w:r>
      <w:r w:rsidRPr="004F1122">
        <w:t xml:space="preserve">+A); lực đàn hồi cực tiểu </w:t>
      </w:r>
      <w:r w:rsidRPr="004F1122">
        <w:rPr>
          <w:position w:val="-32"/>
        </w:rPr>
        <w:object w:dxaOrig="2920" w:dyaOrig="760">
          <v:shape id="_x0000_i1186" type="#_x0000_t75" style="width:146.25pt;height:38.25pt" o:ole="">
            <v:imagedata r:id="rId308" o:title=""/>
          </v:shape>
          <o:OLEObject Type="Embed" ProgID="Equation.3" ShapeID="_x0000_i1186" DrawAspect="Content" ObjectID="_1550260849" r:id="rId309"/>
        </w:object>
      </w:r>
      <w:r w:rsidRPr="004F1122">
        <w:t xml:space="preserve"> </w:t>
      </w:r>
      <w:r w:rsidRPr="004F1122">
        <w:rPr>
          <w:rFonts w:ascii="Symbol" w:hAnsi="Symbol" w:cs="Symbol"/>
        </w:rPr>
        <w:t></w:t>
      </w:r>
      <w:r w:rsidRPr="004F1122">
        <w:t xml:space="preserve"> </w:t>
      </w:r>
    </w:p>
    <w:p w:rsidR="00583C57" w:rsidRPr="00E83E94" w:rsidRDefault="00583C57" w:rsidP="005906F2">
      <w:r w:rsidRPr="005906F2">
        <w:rPr>
          <w:b/>
        </w:rPr>
        <w:t xml:space="preserve">Ví dụ </w:t>
      </w:r>
      <w:r w:rsidR="00CB7E4F" w:rsidRPr="005906F2">
        <w:rPr>
          <w:b/>
        </w:rPr>
        <w:t>1</w:t>
      </w:r>
      <w:r w:rsidRPr="005906F2">
        <w:rPr>
          <w:b/>
        </w:rPr>
        <w:t>.</w:t>
      </w:r>
      <w:r w:rsidRPr="004F1122">
        <w:rPr>
          <w:b/>
          <w:color w:val="FF0000"/>
        </w:rPr>
        <w:t xml:space="preserve"> </w:t>
      </w:r>
      <w:r w:rsidRPr="00E83E94">
        <w:t>Một con lắc lò xo có m = 400 (g) dao động điều hòa theo phương thẳng đứng với tần số f = 5 (Hz). Trong quá trình dao động, chiều dài lò xo biến đổi từ 40 (cm) đến 50 (cm). Lấy π</w:t>
      </w:r>
      <w:r w:rsidRPr="00E83E94">
        <w:rPr>
          <w:vertAlign w:val="superscript"/>
        </w:rPr>
        <w:t>2</w:t>
      </w:r>
      <w:r w:rsidRPr="00E83E94">
        <w:t xml:space="preserve"> = 10.</w:t>
      </w:r>
    </w:p>
    <w:p w:rsidR="00583C57" w:rsidRPr="00E83E94" w:rsidRDefault="00583C57" w:rsidP="005906F2">
      <w:r w:rsidRPr="00E83E94">
        <w:t>a) Tính độ dài tự nhiên ℓ</w:t>
      </w:r>
      <w:r w:rsidR="00CB7E4F" w:rsidRPr="00CB7E4F">
        <w:rPr>
          <w:vertAlign w:val="subscript"/>
        </w:rPr>
        <w:t>0</w:t>
      </w:r>
      <w:r w:rsidRPr="00E83E94">
        <w:t xml:space="preserve"> của lò xo.</w:t>
      </w:r>
    </w:p>
    <w:p w:rsidR="00583C57" w:rsidRPr="00E83E94" w:rsidRDefault="00583C57" w:rsidP="005906F2">
      <w:r w:rsidRPr="00E83E94">
        <w:t>b) Tìm độ lớn vận tốc và gia tốc khi lò xo có chiều dài 42 (cm).</w:t>
      </w:r>
    </w:p>
    <w:p w:rsidR="00583C57" w:rsidRPr="004F1122" w:rsidRDefault="00583C57" w:rsidP="005906F2">
      <w:r w:rsidRPr="00E83E94">
        <w:t>c) Tìm F</w:t>
      </w:r>
      <w:r w:rsidRPr="00E83E94">
        <w:rPr>
          <w:vertAlign w:val="subscript"/>
        </w:rPr>
        <w:t>max</w:t>
      </w:r>
      <w:r w:rsidRPr="00E83E94">
        <w:t xml:space="preserve"> và F khi lò xo dài 42 (cm).</w:t>
      </w:r>
    </w:p>
    <w:p w:rsidR="00583C57" w:rsidRPr="005906F2" w:rsidRDefault="00583C57" w:rsidP="005906F2">
      <w:pPr>
        <w:jc w:val="center"/>
      </w:pPr>
      <w:r w:rsidRPr="005906F2">
        <w:rPr>
          <w:iCs/>
          <w:u w:val="single"/>
        </w:rPr>
        <w:t>Hướng dẫn giải:</w:t>
      </w:r>
    </w:p>
    <w:p w:rsidR="00583C57" w:rsidRPr="005906F2" w:rsidRDefault="00583C57" w:rsidP="005906F2">
      <w:r w:rsidRPr="005906F2">
        <w:t xml:space="preserve">a) </w:t>
      </w:r>
      <w:r w:rsidRPr="005906F2">
        <w:sym w:font="Symbol" w:char="F044"/>
      </w:r>
      <w:r w:rsidRPr="005906F2">
        <w:t>ℓ</w:t>
      </w:r>
      <w:r w:rsidRPr="005906F2">
        <w:rPr>
          <w:vertAlign w:val="subscript"/>
        </w:rPr>
        <w:t>0</w:t>
      </w:r>
      <w:r w:rsidRPr="005906F2">
        <w:t xml:space="preserve"> = </w:t>
      </w:r>
      <w:r w:rsidRPr="005906F2">
        <w:rPr>
          <w:position w:val="-28"/>
        </w:rPr>
        <w:object w:dxaOrig="2299" w:dyaOrig="660">
          <v:shape id="_x0000_i1187" type="#_x0000_t75" style="width:114.75pt;height:33pt" o:ole="">
            <v:imagedata r:id="rId310" o:title=""/>
          </v:shape>
          <o:OLEObject Type="Embed" ProgID="Equation.3" ShapeID="_x0000_i1187" DrawAspect="Content" ObjectID="_1550260850" r:id="rId311"/>
        </w:object>
      </w:r>
      <w:r w:rsidRPr="005906F2">
        <w:t xml:space="preserve"> = 0,01 m = 1 cm</w:t>
      </w:r>
    </w:p>
    <w:p w:rsidR="00583C57" w:rsidRPr="005906F2" w:rsidRDefault="00583C57" w:rsidP="005906F2">
      <w:r w:rsidRPr="005906F2">
        <w:t>Trong quá trình dao động, chiều dài lò xo biến đổi từ 40 (cm) đến 50 (cm) nên ta có</w:t>
      </w:r>
    </w:p>
    <w:p w:rsidR="00583C57" w:rsidRPr="005906F2" w:rsidRDefault="00583C57" w:rsidP="005906F2">
      <w:r w:rsidRPr="005906F2">
        <w:rPr>
          <w:position w:val="-32"/>
        </w:rPr>
        <w:object w:dxaOrig="2659" w:dyaOrig="760">
          <v:shape id="_x0000_i1188" type="#_x0000_t75" style="width:132.75pt;height:38.25pt" o:ole="">
            <v:imagedata r:id="rId312" o:title=""/>
          </v:shape>
          <o:OLEObject Type="Embed" ProgID="Equation.3" ShapeID="_x0000_i1188" DrawAspect="Content" ObjectID="_1550260851" r:id="rId313"/>
        </w:object>
      </w:r>
      <w:r w:rsidRPr="005906F2">
        <w:t xml:space="preserve"> </w:t>
      </w:r>
      <w:r w:rsidR="001F6D2A" w:rsidRPr="00C550B1">
        <w:rPr>
          <w:position w:val="-6"/>
        </w:rPr>
        <w:object w:dxaOrig="300" w:dyaOrig="240">
          <v:shape id="_x0000_i1189" type="#_x0000_t75" style="width:15pt;height:12pt" o:ole="">
            <v:imagedata r:id="rId225" o:title=""/>
          </v:shape>
          <o:OLEObject Type="Embed" ProgID="Equation.DSMT4" ShapeID="_x0000_i1189" DrawAspect="Content" ObjectID="_1550260852" r:id="rId314"/>
        </w:object>
      </w:r>
      <w:r w:rsidRPr="005906F2">
        <w:t xml:space="preserve"> </w:t>
      </w:r>
      <w:r w:rsidRPr="005906F2">
        <w:rPr>
          <w:position w:val="-60"/>
        </w:rPr>
        <w:object w:dxaOrig="2380" w:dyaOrig="1320">
          <v:shape id="_x0000_i1190" type="#_x0000_t75" style="width:119.25pt;height:66pt" o:ole="">
            <v:imagedata r:id="rId315" o:title=""/>
          </v:shape>
          <o:OLEObject Type="Embed" ProgID="Equation.3" ShapeID="_x0000_i1190" DrawAspect="Content" ObjectID="_1550260853" r:id="rId316"/>
        </w:object>
      </w:r>
    </w:p>
    <w:p w:rsidR="00583C57" w:rsidRPr="005906F2" w:rsidRDefault="00583C57" w:rsidP="005906F2">
      <w:r w:rsidRPr="005906F2">
        <w:t xml:space="preserve">b) Tại VTCB, lò xo có chiều dài </w:t>
      </w:r>
      <w:r w:rsidRPr="005906F2">
        <w:sym w:font="Symbol" w:char="F044"/>
      </w:r>
      <w:r w:rsidRPr="005906F2">
        <w:t>ℓ</w:t>
      </w:r>
      <w:r w:rsidRPr="005906F2">
        <w:rPr>
          <w:vertAlign w:val="subscript"/>
        </w:rPr>
        <w:t>cb</w:t>
      </w:r>
      <w:r w:rsidRPr="005906F2">
        <w:t xml:space="preserve"> = ℓ</w:t>
      </w:r>
      <w:r w:rsidRPr="005906F2">
        <w:rPr>
          <w:vertAlign w:val="subscript"/>
        </w:rPr>
        <w:t>o</w:t>
      </w:r>
      <w:r w:rsidRPr="005906F2">
        <w:t xml:space="preserve"> + ∆ℓ</w:t>
      </w:r>
      <w:r w:rsidRPr="005906F2">
        <w:rPr>
          <w:vertAlign w:val="subscript"/>
        </w:rPr>
        <w:t>o</w:t>
      </w:r>
      <w:r w:rsidRPr="005906F2">
        <w:t xml:space="preserve"> = 44 + 1= 45 (cm).</w:t>
      </w:r>
    </w:p>
    <w:p w:rsidR="00583C57" w:rsidRPr="005906F2" w:rsidRDefault="00583C57" w:rsidP="005906F2">
      <w:r w:rsidRPr="005906F2">
        <w:t>Tại vị trí mà lò xo dài ℓ = 42 cm thì vật cách VTCB một đoạn |x| = 45 – 42 = 3 (cm).</w:t>
      </w:r>
    </w:p>
    <w:p w:rsidR="00583C57" w:rsidRPr="005906F2" w:rsidRDefault="00583C57" w:rsidP="005906F2">
      <w:r w:rsidRPr="005906F2">
        <w:t xml:space="preserve">Độ lớn vận tốc </w:t>
      </w:r>
      <w:r w:rsidRPr="005906F2">
        <w:rPr>
          <w:position w:val="-10"/>
        </w:rPr>
        <w:object w:dxaOrig="2920" w:dyaOrig="420">
          <v:shape id="_x0000_i1191" type="#_x0000_t75" style="width:146.25pt;height:21pt" o:ole="">
            <v:imagedata r:id="rId317" o:title=""/>
          </v:shape>
          <o:OLEObject Type="Embed" ProgID="Equation.3" ShapeID="_x0000_i1191" DrawAspect="Content" ObjectID="_1550260854" r:id="rId318"/>
        </w:object>
      </w:r>
      <w:r w:rsidRPr="005906F2">
        <w:t>= 40</w:t>
      </w:r>
      <w:r w:rsidR="002C777F" w:rsidRPr="005906F2">
        <w:t>π</w:t>
      </w:r>
      <w:r w:rsidRPr="005906F2">
        <w:t xml:space="preserve"> cm/s = 0,4 m/s</w:t>
      </w:r>
    </w:p>
    <w:p w:rsidR="00583C57" w:rsidRPr="005906F2" w:rsidRDefault="00583C57" w:rsidP="005906F2">
      <w:r w:rsidRPr="005906F2">
        <w:t>Độ lớn gia tốc a = ω</w:t>
      </w:r>
      <w:r w:rsidR="00585EE9" w:rsidRPr="005906F2">
        <w:rPr>
          <w:vertAlign w:val="superscript"/>
        </w:rPr>
        <w:t>2</w:t>
      </w:r>
      <w:r w:rsidRPr="005906F2">
        <w:t>|x| = (2πf)</w:t>
      </w:r>
      <w:r w:rsidRPr="005906F2">
        <w:rPr>
          <w:vertAlign w:val="superscript"/>
        </w:rPr>
        <w:t>2</w:t>
      </w:r>
      <w:r w:rsidRPr="005906F2">
        <w:t>.|x| = (2π5)</w:t>
      </w:r>
      <w:r w:rsidRPr="005906F2">
        <w:rPr>
          <w:vertAlign w:val="superscript"/>
        </w:rPr>
        <w:t>2</w:t>
      </w:r>
      <w:r w:rsidRPr="005906F2">
        <w:t>.0,03 = 30 (m/s</w:t>
      </w:r>
      <w:r w:rsidRPr="005906F2">
        <w:rPr>
          <w:vertAlign w:val="superscript"/>
        </w:rPr>
        <w:t>2</w:t>
      </w:r>
      <w:r w:rsidRPr="005906F2">
        <w:t>).</w:t>
      </w:r>
    </w:p>
    <w:p w:rsidR="00583C57" w:rsidRPr="005906F2" w:rsidRDefault="00583C57" w:rsidP="005906F2">
      <w:r w:rsidRPr="005906F2">
        <w:t>c) Độ cứng của lò xo là k = mω</w:t>
      </w:r>
      <w:r w:rsidRPr="005906F2">
        <w:rPr>
          <w:vertAlign w:val="superscript"/>
        </w:rPr>
        <w:t>2</w:t>
      </w:r>
      <w:r w:rsidRPr="005906F2">
        <w:t xml:space="preserve"> = m.(2πf)</w:t>
      </w:r>
      <w:r w:rsidRPr="005906F2">
        <w:rPr>
          <w:vertAlign w:val="superscript"/>
        </w:rPr>
        <w:t>2</w:t>
      </w:r>
      <w:r w:rsidRPr="005906F2">
        <w:t xml:space="preserve"> = 0,4.(2π.5)</w:t>
      </w:r>
      <w:r w:rsidRPr="005906F2">
        <w:rPr>
          <w:vertAlign w:val="superscript"/>
        </w:rPr>
        <w:t>2</w:t>
      </w:r>
      <w:r w:rsidRPr="005906F2">
        <w:t xml:space="preserve"> = 40 (N/m).</w:t>
      </w:r>
    </w:p>
    <w:p w:rsidR="00583C57" w:rsidRPr="005906F2" w:rsidRDefault="00583C57" w:rsidP="005906F2">
      <w:r w:rsidRPr="005906F2">
        <w:t>Lực đàn hồi cực đại: F</w:t>
      </w:r>
      <w:r w:rsidRPr="005906F2">
        <w:rPr>
          <w:vertAlign w:val="subscript"/>
        </w:rPr>
        <w:t>max</w:t>
      </w:r>
      <w:r w:rsidRPr="005906F2">
        <w:t xml:space="preserve"> = k(∆ℓ</w:t>
      </w:r>
      <w:r w:rsidRPr="005906F2">
        <w:rPr>
          <w:vertAlign w:val="subscript"/>
        </w:rPr>
        <w:t>o</w:t>
      </w:r>
      <w:r w:rsidRPr="005906F2">
        <w:t xml:space="preserve"> + A) = 40(0,01 + 0,05) = 24 (N).</w:t>
      </w:r>
    </w:p>
    <w:p w:rsidR="00583C57" w:rsidRPr="005906F2" w:rsidRDefault="00583C57" w:rsidP="005906F2">
      <w:r w:rsidRPr="005906F2">
        <w:t xml:space="preserve">Khi lò xo có chiều dài 42 cm thì vật nặng ở cách vị trí cân bằng 3 cm. Do chiều dài tự nhiên của lò xo là 44 cm nên vật nặng cách vị trí mà lò xo không biến dạng là 2 (cm) hay lò xo bị nén 2 (cm) </w:t>
      </w:r>
      <w:r w:rsidR="001F6D2A" w:rsidRPr="00C550B1">
        <w:rPr>
          <w:position w:val="-6"/>
        </w:rPr>
        <w:object w:dxaOrig="300" w:dyaOrig="240">
          <v:shape id="_x0000_i1192" type="#_x0000_t75" style="width:15pt;height:12pt" o:ole="">
            <v:imagedata r:id="rId225" o:title=""/>
          </v:shape>
          <o:OLEObject Type="Embed" ProgID="Equation.DSMT4" ShapeID="_x0000_i1192" DrawAspect="Content" ObjectID="_1550260855" r:id="rId319"/>
        </w:object>
      </w:r>
      <w:r w:rsidRPr="005906F2">
        <w:t>∆ℓ = 2 (cm). Khi đó, lực đàn hồi tác dụng vào vật nặng ở vị trí lò xo dài 42 (cm) là F = k.∆ℓ = 40.0,02 = 8 (N).</w:t>
      </w:r>
    </w:p>
    <w:p w:rsidR="00424D02" w:rsidRDefault="00424D02" w:rsidP="009D6D3E">
      <w:pPr>
        <w:rPr>
          <w:b/>
        </w:rPr>
      </w:pPr>
    </w:p>
    <w:p w:rsidR="00583C57" w:rsidRPr="00E83E94" w:rsidRDefault="00583C57" w:rsidP="009D6D3E">
      <w:r w:rsidRPr="009D6D3E">
        <w:rPr>
          <w:b/>
        </w:rPr>
        <w:t xml:space="preserve">Ví dụ </w:t>
      </w:r>
      <w:r w:rsidR="00CB7E4F" w:rsidRPr="009D6D3E">
        <w:rPr>
          <w:b/>
        </w:rPr>
        <w:t>2</w:t>
      </w:r>
      <w:r w:rsidRPr="009D6D3E">
        <w:rPr>
          <w:b/>
        </w:rPr>
        <w:t>.</w:t>
      </w:r>
      <w:r w:rsidRPr="004F1122">
        <w:rPr>
          <w:b/>
          <w:color w:val="FF0000"/>
        </w:rPr>
        <w:t xml:space="preserve"> </w:t>
      </w:r>
      <w:r w:rsidRPr="00E83E94">
        <w:t>Một con lắc lò xo có độ cứng của lò xo là k = 64 (N/m) và vật nặng có khối lượng m = 160 (g). Con lắc dao động điều hòa theo phương thẳng đứng.</w:t>
      </w:r>
    </w:p>
    <w:p w:rsidR="00583C57" w:rsidRPr="00E83E94" w:rsidRDefault="00583C57" w:rsidP="009D6D3E">
      <w:r w:rsidRPr="00E83E94">
        <w:t>a) Tính độ biến dạng của lò xo tại vị trí cân bằng, lấy g = 10 (m/s</w:t>
      </w:r>
      <w:r w:rsidRPr="00E83E94">
        <w:rPr>
          <w:vertAlign w:val="superscript"/>
        </w:rPr>
        <w:t>2</w:t>
      </w:r>
      <w:r w:rsidRPr="00E83E94">
        <w:t>).</w:t>
      </w:r>
    </w:p>
    <w:p w:rsidR="00583C57" w:rsidRPr="00E83E94" w:rsidRDefault="00583C57" w:rsidP="009D6D3E">
      <w:r w:rsidRPr="00E83E94">
        <w:t>b) Biết lò xo có chiều dài tự nhiên là ℓ</w:t>
      </w:r>
      <w:r w:rsidRPr="00E83E94">
        <w:rPr>
          <w:vertAlign w:val="subscript"/>
        </w:rPr>
        <w:t>o</w:t>
      </w:r>
      <w:r w:rsidRPr="00E83E94">
        <w:t xml:space="preserve"> = 24 (cm), tính chiều dài của lò xo tại vị trí cân bằng.</w:t>
      </w:r>
    </w:p>
    <w:p w:rsidR="00583C57" w:rsidRPr="004F1122" w:rsidRDefault="00583C57" w:rsidP="009D6D3E">
      <w:r w:rsidRPr="00E83E94">
        <w:t>c) Biết rằng khi vật qua vị trí cân bằng thì nó đạt tốc độ v = 80 (cm/s). Tính chiều dài cực đại và cực tiểu của lò xo trong quá trình dao động của vật.</w:t>
      </w:r>
    </w:p>
    <w:p w:rsidR="00583C57" w:rsidRPr="009D6D3E" w:rsidRDefault="00583C57" w:rsidP="009D6D3E">
      <w:pPr>
        <w:jc w:val="center"/>
      </w:pPr>
      <w:r w:rsidRPr="009D6D3E">
        <w:rPr>
          <w:iCs/>
          <w:u w:val="single"/>
        </w:rPr>
        <w:t>Hướng dẫn giải:</w:t>
      </w:r>
    </w:p>
    <w:p w:rsidR="00583C57" w:rsidRPr="009D6D3E" w:rsidRDefault="00583C57" w:rsidP="009D6D3E">
      <w:r w:rsidRPr="009D6D3E">
        <w:t xml:space="preserve">a) Độ biến dạng của lò xo tại vị trí cân bằng là </w:t>
      </w:r>
      <w:r w:rsidRPr="009D6D3E">
        <w:sym w:font="Symbol" w:char="F044"/>
      </w:r>
      <w:r w:rsidRPr="009D6D3E">
        <w:t>ℓ</w:t>
      </w:r>
      <w:r w:rsidRPr="009D6D3E">
        <w:rPr>
          <w:vertAlign w:val="subscript"/>
        </w:rPr>
        <w:t>0</w:t>
      </w:r>
      <w:r w:rsidRPr="009D6D3E">
        <w:t xml:space="preserve"> =</w:t>
      </w:r>
      <w:r w:rsidR="00C71673" w:rsidRPr="009D6D3E">
        <w:t xml:space="preserve"> </w:t>
      </w:r>
      <w:r w:rsidRPr="009D6D3E">
        <w:fldChar w:fldCharType="begin"/>
      </w:r>
      <w:r w:rsidRPr="009D6D3E">
        <w:instrText>eq \s\don1(\f(mg,k))</w:instrText>
      </w:r>
      <w:r w:rsidRPr="009D6D3E">
        <w:fldChar w:fldCharType="end"/>
      </w:r>
      <w:r w:rsidRPr="009D6D3E">
        <w:t xml:space="preserve"> =</w:t>
      </w:r>
      <w:r w:rsidR="00C71673" w:rsidRPr="009D6D3E">
        <w:t xml:space="preserve"> </w:t>
      </w:r>
      <w:r w:rsidRPr="009D6D3E">
        <w:fldChar w:fldCharType="begin"/>
      </w:r>
      <w:r w:rsidRPr="009D6D3E">
        <w:instrText>eq \s\don1(\f(</w:instrText>
      </w:r>
      <w:r w:rsidRPr="009D6D3E">
        <w:fldChar w:fldCharType="begin"/>
      </w:r>
      <w:r w:rsidRPr="009D6D3E">
        <w:instrText>eq \l(\l(0,16.10))</w:instrText>
      </w:r>
      <w:r w:rsidRPr="009D6D3E">
        <w:fldChar w:fldCharType="end"/>
      </w:r>
      <w:r w:rsidRPr="009D6D3E">
        <w:instrText>,64))</w:instrText>
      </w:r>
      <w:r w:rsidRPr="009D6D3E">
        <w:fldChar w:fldCharType="end"/>
      </w:r>
      <w:r w:rsidR="00C71673" w:rsidRPr="009D6D3E">
        <w:t xml:space="preserve"> </w:t>
      </w:r>
      <w:r w:rsidRPr="009D6D3E">
        <w:t>= 2,5 (cm).</w:t>
      </w:r>
    </w:p>
    <w:p w:rsidR="00583C57" w:rsidRPr="009D6D3E" w:rsidRDefault="00583C57" w:rsidP="009D6D3E">
      <w:r w:rsidRPr="009D6D3E">
        <w:t>b) Tại VTCB lò xo có chiều dài ℓ</w:t>
      </w:r>
      <w:r w:rsidRPr="009D6D3E">
        <w:rPr>
          <w:vertAlign w:val="subscript"/>
        </w:rPr>
        <w:t>cb</w:t>
      </w:r>
      <w:r w:rsidRPr="009D6D3E">
        <w:t xml:space="preserve"> = ℓ</w:t>
      </w:r>
      <w:r w:rsidRPr="009D6D3E">
        <w:rPr>
          <w:vertAlign w:val="subscript"/>
        </w:rPr>
        <w:t>o</w:t>
      </w:r>
      <w:r w:rsidRPr="009D6D3E">
        <w:t xml:space="preserve"> + ∆ℓ</w:t>
      </w:r>
      <w:r w:rsidRPr="009D6D3E">
        <w:rPr>
          <w:vertAlign w:val="subscript"/>
        </w:rPr>
        <w:t>o</w:t>
      </w:r>
      <w:r w:rsidRPr="009D6D3E">
        <w:t xml:space="preserve"> = 24 + 2,5 = 26,5 (cm).</w:t>
      </w:r>
    </w:p>
    <w:p w:rsidR="00583C57" w:rsidRPr="009D6D3E" w:rsidRDefault="00583C57" w:rsidP="009D6D3E">
      <w:r w:rsidRPr="009D6D3E">
        <w:t>c) Tốc độ khi vật qua vị trí cân bằng là tốc độ cực đại nên v</w:t>
      </w:r>
      <w:r w:rsidRPr="009D6D3E">
        <w:rPr>
          <w:vertAlign w:val="subscript"/>
        </w:rPr>
        <w:t>max</w:t>
      </w:r>
      <w:r w:rsidRPr="009D6D3E">
        <w:t xml:space="preserve"> = ωA</w:t>
      </w:r>
      <w:r w:rsidR="00F9163F">
        <w:t xml:space="preserve"> </w:t>
      </w:r>
      <w:r w:rsidRPr="009D6D3E">
        <w:t xml:space="preserve">với ω = </w:t>
      </w:r>
      <w:r w:rsidRPr="009D6D3E">
        <w:fldChar w:fldCharType="begin"/>
      </w:r>
      <w:r w:rsidRPr="009D6D3E">
        <w:instrText>eq \l(\r(,</w:instrText>
      </w:r>
      <w:r w:rsidRPr="009D6D3E">
        <w:fldChar w:fldCharType="begin"/>
      </w:r>
      <w:r w:rsidRPr="009D6D3E">
        <w:instrText>eq \s\don1(\f(k,m))</w:instrText>
      </w:r>
      <w:r w:rsidRPr="009D6D3E">
        <w:fldChar w:fldCharType="end"/>
      </w:r>
      <w:r w:rsidRPr="009D6D3E">
        <w:instrText>))</w:instrText>
      </w:r>
      <w:r w:rsidRPr="009D6D3E">
        <w:fldChar w:fldCharType="end"/>
      </w:r>
      <w:r w:rsidRPr="009D6D3E">
        <w:t xml:space="preserve"> 20 rad/s</w:t>
      </w:r>
      <w:r w:rsidR="00900D92">
        <w:t xml:space="preserve"> </w:t>
      </w:r>
      <w:r w:rsidR="00F9163F" w:rsidRPr="00C550B1">
        <w:rPr>
          <w:position w:val="-6"/>
        </w:rPr>
        <w:object w:dxaOrig="300" w:dyaOrig="240">
          <v:shape id="_x0000_i1193" type="#_x0000_t75" style="width:15pt;height:12pt" o:ole="">
            <v:imagedata r:id="rId225" o:title=""/>
          </v:shape>
          <o:OLEObject Type="Embed" ProgID="Equation.DSMT4" ShapeID="_x0000_i1193" DrawAspect="Content" ObjectID="_1550260856" r:id="rId320"/>
        </w:object>
      </w:r>
      <w:r w:rsidRPr="009D6D3E">
        <w:t xml:space="preserve"> A = </w:t>
      </w:r>
      <w:r w:rsidRPr="009D6D3E">
        <w:rPr>
          <w:position w:val="-24"/>
        </w:rPr>
        <w:object w:dxaOrig="499" w:dyaOrig="620">
          <v:shape id="_x0000_i1194" type="#_x0000_t75" style="width:24.75pt;height:30.75pt" o:ole="">
            <v:imagedata r:id="rId321" o:title=""/>
          </v:shape>
          <o:OLEObject Type="Embed" ProgID="Equation.3" ShapeID="_x0000_i1194" DrawAspect="Content" ObjectID="_1550260857" r:id="rId322"/>
        </w:object>
      </w:r>
      <w:r w:rsidRPr="009D6D3E">
        <w:t xml:space="preserve">= </w:t>
      </w:r>
      <w:r w:rsidRPr="009D6D3E">
        <w:fldChar w:fldCharType="begin"/>
      </w:r>
      <w:r w:rsidRPr="009D6D3E">
        <w:instrText>eq \s\don1(\f(80,40))</w:instrText>
      </w:r>
      <w:r w:rsidRPr="009D6D3E">
        <w:fldChar w:fldCharType="end"/>
      </w:r>
      <w:r w:rsidRPr="009D6D3E">
        <w:t xml:space="preserve"> = 2 cm</w:t>
      </w:r>
    </w:p>
    <w:p w:rsidR="00583C57" w:rsidRPr="009D6D3E" w:rsidRDefault="00583C57" w:rsidP="009D6D3E">
      <w:r w:rsidRPr="009D6D3E">
        <w:t xml:space="preserve">Khi đó chiều dài cực đại và cực tiểu của lò xo có giá trị lần lượt là </w:t>
      </w:r>
      <w:r w:rsidRPr="009D6D3E">
        <w:rPr>
          <w:position w:val="-32"/>
        </w:rPr>
        <w:object w:dxaOrig="3280" w:dyaOrig="760">
          <v:shape id="_x0000_i1195" type="#_x0000_t75" style="width:164.25pt;height:38.25pt" o:ole="">
            <v:imagedata r:id="rId323" o:title=""/>
          </v:shape>
          <o:OLEObject Type="Embed" ProgID="Equation.3" ShapeID="_x0000_i1195" DrawAspect="Content" ObjectID="_1550260858" r:id="rId324"/>
        </w:object>
      </w:r>
    </w:p>
    <w:p w:rsidR="00583C57" w:rsidRPr="00E83E94" w:rsidRDefault="00583C57" w:rsidP="0027378D">
      <w:r w:rsidRPr="0027378D">
        <w:rPr>
          <w:b/>
        </w:rPr>
        <w:t xml:space="preserve">Ví dụ </w:t>
      </w:r>
      <w:r w:rsidR="00CB7E4F" w:rsidRPr="0027378D">
        <w:rPr>
          <w:b/>
        </w:rPr>
        <w:t>3</w:t>
      </w:r>
      <w:r w:rsidRPr="0027378D">
        <w:rPr>
          <w:b/>
        </w:rPr>
        <w:t>.</w:t>
      </w:r>
      <w:r w:rsidRPr="004F1122">
        <w:rPr>
          <w:b/>
        </w:rPr>
        <w:t xml:space="preserve"> </w:t>
      </w:r>
      <w:r w:rsidRPr="00E83E94">
        <w:t>Một vật treo vào lò xo thẳng đứng làm lò xo dãn 10 (cm).</w:t>
      </w:r>
    </w:p>
    <w:p w:rsidR="00583C57" w:rsidRPr="00E83E94" w:rsidRDefault="00583C57" w:rsidP="0027378D">
      <w:r w:rsidRPr="00E83E94">
        <w:t>a) Tính chu kỳ dao động điều hòa của con lắc lò xo, lấy g = 10 (m/s</w:t>
      </w:r>
      <w:r w:rsidRPr="00E83E94">
        <w:rPr>
          <w:vertAlign w:val="superscript"/>
        </w:rPr>
        <w:t>2</w:t>
      </w:r>
      <w:r w:rsidRPr="00E83E94">
        <w:t>).</w:t>
      </w:r>
    </w:p>
    <w:p w:rsidR="005F5D22" w:rsidRDefault="00583C57" w:rsidP="0027378D">
      <w:r w:rsidRPr="00E83E94">
        <w:t>b) Tìm ℓ</w:t>
      </w:r>
      <w:r w:rsidRPr="00E83E94">
        <w:rPr>
          <w:vertAlign w:val="subscript"/>
        </w:rPr>
        <w:t>max</w:t>
      </w:r>
      <w:r w:rsidRPr="00E83E94">
        <w:t>, ℓ</w:t>
      </w:r>
      <w:r w:rsidRPr="00E83E94">
        <w:rPr>
          <w:vertAlign w:val="subscript"/>
        </w:rPr>
        <w:t>min</w:t>
      </w:r>
      <w:r w:rsidRPr="00E83E94">
        <w:t xml:space="preserve"> của lò xo trong quá trình dao động, biết F</w:t>
      </w:r>
      <w:r w:rsidRPr="00E83E94">
        <w:rPr>
          <w:vertAlign w:val="subscript"/>
        </w:rPr>
        <w:t>max</w:t>
      </w:r>
      <w:r w:rsidRPr="00E83E94">
        <w:t xml:space="preserve"> = 6 (N), F</w:t>
      </w:r>
      <w:r w:rsidRPr="00E83E94">
        <w:rPr>
          <w:vertAlign w:val="subscript"/>
        </w:rPr>
        <w:t>min</w:t>
      </w:r>
      <w:r w:rsidRPr="00E83E94">
        <w:t xml:space="preserve"> = 4 (N) và ℓ</w:t>
      </w:r>
      <w:r w:rsidRPr="00E83E94">
        <w:rPr>
          <w:vertAlign w:val="subscript"/>
        </w:rPr>
        <w:t>o</w:t>
      </w:r>
      <w:r w:rsidRPr="00E83E94">
        <w:t xml:space="preserve"> = 40 (cm). </w:t>
      </w:r>
    </w:p>
    <w:p w:rsidR="00583C57" w:rsidRPr="00E83E94" w:rsidRDefault="00583C57" w:rsidP="0027378D">
      <w:r w:rsidRPr="00E83E94">
        <w:t>c) Tìm chiều dài của lò xo khi lực đàn hồi tác dụng vào lò xo là F = 0,5 (N).</w:t>
      </w:r>
    </w:p>
    <w:p w:rsidR="00583C57" w:rsidRPr="0027378D" w:rsidRDefault="00583C57" w:rsidP="0027378D">
      <w:pPr>
        <w:jc w:val="center"/>
      </w:pPr>
      <w:r w:rsidRPr="0027378D">
        <w:rPr>
          <w:iCs/>
          <w:u w:val="single"/>
        </w:rPr>
        <w:t>Hướng dẫn giải:</w:t>
      </w:r>
    </w:p>
    <w:p w:rsidR="00583C57" w:rsidRPr="0027378D" w:rsidRDefault="00583C57" w:rsidP="0027378D">
      <w:r w:rsidRPr="0027378D">
        <w:t>a) Theo bài ta có ∆ℓ</w:t>
      </w:r>
      <w:r w:rsidRPr="0027378D">
        <w:rPr>
          <w:vertAlign w:val="subscript"/>
        </w:rPr>
        <w:t>0</w:t>
      </w:r>
      <w:r w:rsidRPr="0027378D">
        <w:t xml:space="preserve"> = 10 (cm), tần số góc dao động là </w:t>
      </w:r>
      <w:r w:rsidRPr="0027378D">
        <w:rPr>
          <w:position w:val="-32"/>
        </w:rPr>
        <w:object w:dxaOrig="1020" w:dyaOrig="760">
          <v:shape id="_x0000_i1196" type="#_x0000_t75" style="width:51pt;height:38.25pt" o:ole="">
            <v:imagedata r:id="rId325" o:title=""/>
          </v:shape>
          <o:OLEObject Type="Embed" ProgID="Equation.3" ShapeID="_x0000_i1196" DrawAspect="Content" ObjectID="_1550260859" r:id="rId326"/>
        </w:object>
      </w:r>
      <w:r w:rsidRPr="0027378D">
        <w:t xml:space="preserve">= 10 </w:t>
      </w:r>
      <w:r w:rsidR="003F0843" w:rsidRPr="0027378D">
        <w:rPr>
          <w:rFonts w:ascii="Symbol" w:hAnsi="Symbol" w:cs="Symbol"/>
        </w:rPr>
        <w:t></w:t>
      </w:r>
      <w:r w:rsidRPr="0027378D">
        <w:t xml:space="preserve"> T =</w:t>
      </w:r>
      <w:r w:rsidR="00C71673" w:rsidRPr="0027378D">
        <w:t xml:space="preserve"> </w:t>
      </w:r>
      <w:r w:rsidRPr="0027378D">
        <w:fldChar w:fldCharType="begin"/>
      </w:r>
      <w:r w:rsidRPr="0027378D">
        <w:instrText>eq \s\don1(\f(</w:instrText>
      </w:r>
      <w:r w:rsidRPr="0027378D">
        <w:fldChar w:fldCharType="begin"/>
      </w:r>
      <w:r w:rsidRPr="0027378D">
        <w:instrText>eq \l(\l(2</w:instrText>
      </w:r>
      <w:r w:rsidRPr="0027378D">
        <w:sym w:font="Symbol" w:char="F070"/>
      </w:r>
      <w:r w:rsidRPr="0027378D">
        <w:instrText>))</w:instrText>
      </w:r>
      <w:r w:rsidRPr="0027378D">
        <w:fldChar w:fldCharType="end"/>
      </w:r>
      <w:r w:rsidRPr="0027378D">
        <w:instrText>,</w:instrText>
      </w:r>
      <w:r w:rsidRPr="0027378D">
        <w:fldChar w:fldCharType="begin"/>
      </w:r>
      <w:r w:rsidRPr="0027378D">
        <w:instrText>eq \l(\l(</w:instrText>
      </w:r>
      <w:r w:rsidRPr="0027378D">
        <w:sym w:font="Symbol" w:char="F077"/>
      </w:r>
      <w:r w:rsidRPr="0027378D">
        <w:instrText>))</w:instrText>
      </w:r>
      <w:r w:rsidRPr="0027378D">
        <w:fldChar w:fldCharType="end"/>
      </w:r>
      <w:r w:rsidRPr="0027378D">
        <w:instrText>))</w:instrText>
      </w:r>
      <w:r w:rsidRPr="0027378D">
        <w:fldChar w:fldCharType="end"/>
      </w:r>
      <w:r w:rsidR="00C71673" w:rsidRPr="0027378D">
        <w:t xml:space="preserve"> </w:t>
      </w:r>
      <w:r w:rsidRPr="0027378D">
        <w:t>=</w:t>
      </w:r>
      <w:r w:rsidR="00C71673" w:rsidRPr="0027378D">
        <w:t xml:space="preserve"> </w:t>
      </w:r>
      <w:r w:rsidRPr="0027378D">
        <w:fldChar w:fldCharType="begin"/>
      </w:r>
      <w:r w:rsidRPr="0027378D">
        <w:instrText>eq \s\don1(\f(</w:instrText>
      </w:r>
      <w:r w:rsidRPr="0027378D">
        <w:fldChar w:fldCharType="begin"/>
      </w:r>
      <w:r w:rsidRPr="0027378D">
        <w:instrText>eq \l(\l(</w:instrText>
      </w:r>
      <w:r w:rsidRPr="0027378D">
        <w:sym w:font="Symbol" w:char="F070"/>
      </w:r>
      <w:r w:rsidRPr="0027378D">
        <w:instrText>))</w:instrText>
      </w:r>
      <w:r w:rsidRPr="0027378D">
        <w:fldChar w:fldCharType="end"/>
      </w:r>
      <w:r w:rsidRPr="0027378D">
        <w:instrText>,5))</w:instrText>
      </w:r>
      <w:r w:rsidRPr="0027378D">
        <w:fldChar w:fldCharType="end"/>
      </w:r>
      <w:r w:rsidRPr="0027378D">
        <w:t xml:space="preserve"> s</w:t>
      </w:r>
    </w:p>
    <w:p w:rsidR="00583C57" w:rsidRPr="0027378D" w:rsidRDefault="00583C57" w:rsidP="0027378D">
      <w:r w:rsidRPr="0027378D">
        <w:t xml:space="preserve">b) Ta có </w:t>
      </w:r>
      <w:r w:rsidRPr="0027378D">
        <w:rPr>
          <w:position w:val="-30"/>
        </w:rPr>
        <w:object w:dxaOrig="1900" w:dyaOrig="680">
          <v:shape id="_x0000_i1197" type="#_x0000_t75" style="width:95.25pt;height:33.75pt" o:ole="">
            <v:imagedata r:id="rId327" o:title=""/>
          </v:shape>
          <o:OLEObject Type="Embed" ProgID="Equation.3" ShapeID="_x0000_i1197" DrawAspect="Content" ObjectID="_1550260860" r:id="rId328"/>
        </w:object>
      </w:r>
      <w:r w:rsidRPr="0027378D">
        <w:t xml:space="preserve"> </w:t>
      </w:r>
      <w:r w:rsidRPr="0027378D">
        <w:sym w:font="Symbol" w:char="F0DB"/>
      </w:r>
      <w:r w:rsidRPr="0027378D">
        <w:rPr>
          <w:position w:val="-24"/>
        </w:rPr>
        <w:object w:dxaOrig="1140" w:dyaOrig="620">
          <v:shape id="_x0000_i1198" type="#_x0000_t75" style="width:57pt;height:30.75pt" o:ole="">
            <v:imagedata r:id="rId329" o:title=""/>
          </v:shape>
          <o:OLEObject Type="Embed" ProgID="Equation.3" ShapeID="_x0000_i1198" DrawAspect="Content" ObjectID="_1550260861" r:id="rId330"/>
        </w:object>
      </w:r>
      <w:r w:rsidR="00C71673" w:rsidRPr="0027378D">
        <w:t xml:space="preserve"> </w:t>
      </w:r>
      <w:r w:rsidR="00A033B6" w:rsidRPr="00C550B1">
        <w:rPr>
          <w:position w:val="-6"/>
        </w:rPr>
        <w:object w:dxaOrig="300" w:dyaOrig="240">
          <v:shape id="_x0000_i1199" type="#_x0000_t75" style="width:15pt;height:12pt" o:ole="">
            <v:imagedata r:id="rId225" o:title=""/>
          </v:shape>
          <o:OLEObject Type="Embed" ProgID="Equation.DSMT4" ShapeID="_x0000_i1199" DrawAspect="Content" ObjectID="_1550260862" r:id="rId331"/>
        </w:object>
      </w:r>
      <w:r w:rsidRPr="0027378D">
        <w:t xml:space="preserve"> A = 2 cm</w:t>
      </w:r>
    </w:p>
    <w:p w:rsidR="00583C57" w:rsidRPr="0027378D" w:rsidRDefault="00583C57" w:rsidP="0027378D">
      <w:r w:rsidRPr="0027378D">
        <w:t xml:space="preserve">Khi đó, chiều dài cực đại, cực tiểu của lò xo là </w:t>
      </w:r>
      <w:r w:rsidRPr="0027378D">
        <w:rPr>
          <w:position w:val="-32"/>
        </w:rPr>
        <w:object w:dxaOrig="3840" w:dyaOrig="760">
          <v:shape id="_x0000_i1200" type="#_x0000_t75" style="width:192pt;height:38.25pt" o:ole="">
            <v:imagedata r:id="rId332" o:title=""/>
          </v:shape>
          <o:OLEObject Type="Embed" ProgID="Equation.3" ShapeID="_x0000_i1200" DrawAspect="Content" ObjectID="_1550260863" r:id="rId333"/>
        </w:object>
      </w:r>
    </w:p>
    <w:p w:rsidR="00583C57" w:rsidRPr="0027378D" w:rsidRDefault="00583C57" w:rsidP="0027378D">
      <w:r w:rsidRPr="0027378D">
        <w:t>c) Từ F</w:t>
      </w:r>
      <w:r w:rsidRPr="0027378D">
        <w:rPr>
          <w:vertAlign w:val="subscript"/>
        </w:rPr>
        <w:t>max</w:t>
      </w:r>
      <w:r w:rsidRPr="0027378D">
        <w:t xml:space="preserve"> =</w:t>
      </w:r>
      <w:r w:rsidR="00C71673" w:rsidRPr="0027378D">
        <w:t xml:space="preserve"> </w:t>
      </w:r>
      <w:r w:rsidRPr="0027378D">
        <w:t>k(</w:t>
      </w:r>
      <w:r w:rsidRPr="0027378D">
        <w:sym w:font="Symbol" w:char="F044"/>
      </w:r>
      <w:r w:rsidRPr="0027378D">
        <w:t>ℓ</w:t>
      </w:r>
      <w:r w:rsidRPr="0027378D">
        <w:rPr>
          <w:vertAlign w:val="subscript"/>
        </w:rPr>
        <w:t>0</w:t>
      </w:r>
      <w:r w:rsidRPr="0027378D">
        <w:t xml:space="preserve"> + A) </w:t>
      </w:r>
      <w:r w:rsidR="003F0843" w:rsidRPr="0027378D">
        <w:rPr>
          <w:rFonts w:ascii="Symbol" w:hAnsi="Symbol"/>
        </w:rPr>
        <w:t></w:t>
      </w:r>
      <w:r w:rsidRPr="0027378D">
        <w:t xml:space="preserve"> </w:t>
      </w:r>
      <w:r w:rsidRPr="0027378D">
        <w:rPr>
          <w:position w:val="-30"/>
        </w:rPr>
        <w:object w:dxaOrig="2799" w:dyaOrig="680">
          <v:shape id="_x0000_i1201" type="#_x0000_t75" style="width:140.25pt;height:33.75pt" o:ole="">
            <v:imagedata r:id="rId334" o:title=""/>
          </v:shape>
          <o:OLEObject Type="Embed" ProgID="Equation.3" ShapeID="_x0000_i1201" DrawAspect="Content" ObjectID="_1550260864" r:id="rId335"/>
        </w:object>
      </w:r>
      <w:r w:rsidRPr="0027378D">
        <w:t>N/m</w:t>
      </w:r>
      <w:r w:rsidR="00C71673" w:rsidRPr="0027378D">
        <w:t xml:space="preserve"> </w:t>
      </w:r>
    </w:p>
    <w:p w:rsidR="00583C57" w:rsidRPr="0027378D" w:rsidRDefault="00583C57" w:rsidP="0027378D">
      <w:r w:rsidRPr="0027378D">
        <w:t xml:space="preserve">Theo bài, F = 0,5 (N) = k.∆ℓ </w:t>
      </w:r>
      <w:r w:rsidRPr="0027378D">
        <w:rPr>
          <w:noProof/>
        </w:rPr>
        <w:sym w:font="Wingdings" w:char="F0E0"/>
      </w:r>
      <w:r w:rsidRPr="0027378D">
        <w:t xml:space="preserve"> độ biến dạng của lò xo tại vị trí này là ∆ℓ = F/k = 0,01 (m) = 1 (cm).</w:t>
      </w:r>
    </w:p>
    <w:p w:rsidR="00583C57" w:rsidRDefault="00583C57" w:rsidP="0027378D">
      <w:r w:rsidRPr="0027378D">
        <w:t>Do chiều dài tự nhiên là 40 (cm), nên để lò xo bị biến dạng 1 cm, (giãn hoặc nén 1 cm) thì chiều dài của lò xo nhận các giá trị 39 cm (tức bị nén 1 cm) hoặc 41 cm (tức bị dãn 1 cm).</w:t>
      </w:r>
    </w:p>
    <w:p w:rsidR="00CC7B50" w:rsidRPr="004F1122" w:rsidRDefault="00CC7B50" w:rsidP="00CC7B50">
      <w:pPr>
        <w:pStyle w:val="Heading2"/>
        <w:rPr>
          <w:color w:val="000000"/>
        </w:rPr>
      </w:pPr>
      <w:r w:rsidRPr="00342FA5">
        <w:rPr>
          <w:lang w:val="vi-VN"/>
        </w:rPr>
        <w:t>II</w:t>
      </w:r>
      <w:r>
        <w:t>.</w:t>
      </w:r>
      <w:r w:rsidRPr="004F1122">
        <w:t xml:space="preserve"> C</w:t>
      </w:r>
      <w:r>
        <w:rPr>
          <w:lang w:val="vi-VN"/>
        </w:rPr>
        <w:t>ON LẮC LÒ XO CHUYỂN ĐỘNG THEO PHƯƠNG NGANG</w:t>
      </w:r>
    </w:p>
    <w:p w:rsidR="00CC7B50" w:rsidRPr="004F1122" w:rsidRDefault="00CC7B50" w:rsidP="00CB2EE7">
      <w:pPr>
        <w:numPr>
          <w:ilvl w:val="0"/>
          <w:numId w:val="36"/>
        </w:numPr>
      </w:pPr>
      <w:r w:rsidRPr="004F1122">
        <w:t>Tại VTCB lò xo không bị biến dạng (</w:t>
      </w:r>
      <w:r w:rsidRPr="004F1122">
        <w:sym w:font="Symbol" w:char="F044"/>
      </w:r>
      <w:r w:rsidRPr="004F1122">
        <w:t>ℓ</w:t>
      </w:r>
      <w:r w:rsidRPr="004F1122">
        <w:rPr>
          <w:vertAlign w:val="subscript"/>
        </w:rPr>
        <w:t>0</w:t>
      </w:r>
      <w:r w:rsidRPr="004F1122">
        <w:t xml:space="preserve"> = 0).</w:t>
      </w:r>
    </w:p>
    <w:p w:rsidR="00CC7B50" w:rsidRPr="004F1122" w:rsidRDefault="00CC7B50" w:rsidP="00CC7B50">
      <w:r w:rsidRPr="004F1122">
        <w:t xml:space="preserve">Do tại VTCB lò xo không biến dạng, nên chiều dài cực đại và cực tiểu của lò xo trong quá trình dao động lần lượt là </w:t>
      </w:r>
      <w:r w:rsidRPr="004F1122">
        <w:rPr>
          <w:position w:val="-32"/>
        </w:rPr>
        <w:object w:dxaOrig="1320" w:dyaOrig="760">
          <v:shape id="_x0000_i1202" type="#_x0000_t75" style="width:66pt;height:38.25pt" o:ole="">
            <v:imagedata r:id="rId336" o:title=""/>
          </v:shape>
          <o:OLEObject Type="Embed" ProgID="Equation.3" ShapeID="_x0000_i1202" DrawAspect="Content" ObjectID="_1550260865" r:id="rId337"/>
        </w:object>
      </w:r>
      <w:r w:rsidRPr="004F1122">
        <w:t xml:space="preserve"> , trong đó ℓ</w:t>
      </w:r>
      <w:r w:rsidRPr="004F1122">
        <w:rPr>
          <w:vertAlign w:val="subscript"/>
        </w:rPr>
        <w:t xml:space="preserve">0 </w:t>
      </w:r>
      <w:r w:rsidRPr="004F1122">
        <w:t>là chiều dài tự nhiên của lò xo.</w:t>
      </w:r>
    </w:p>
    <w:p w:rsidR="00CC7B50" w:rsidRPr="004F1122" w:rsidRDefault="00CC7B50" w:rsidP="00CB2EE7">
      <w:pPr>
        <w:numPr>
          <w:ilvl w:val="0"/>
          <w:numId w:val="36"/>
        </w:numPr>
      </w:pPr>
      <w:r w:rsidRPr="004F1122">
        <w:t>Lực đàn hồi tác dụng vào lò xo chính là lực hồi phục, có độ lớn F</w:t>
      </w:r>
      <w:r w:rsidRPr="004F1122">
        <w:rPr>
          <w:vertAlign w:val="subscript"/>
        </w:rPr>
        <w:t>hp</w:t>
      </w:r>
      <w:r w:rsidRPr="004F1122">
        <w:t xml:space="preserve"> = k.|x| </w:t>
      </w:r>
    </w:p>
    <w:p w:rsidR="00CC7B50" w:rsidRDefault="00CC7B50" w:rsidP="00CC7B50">
      <w:r w:rsidRPr="004F1122">
        <w:t>Từ đó, lực hồi phục cực đại là F</w:t>
      </w:r>
      <w:r w:rsidRPr="004F1122">
        <w:rPr>
          <w:vertAlign w:val="subscript"/>
        </w:rPr>
        <w:t>hp.max</w:t>
      </w:r>
      <w:r w:rsidRPr="004F1122">
        <w:t xml:space="preserve"> = kA.</w:t>
      </w:r>
    </w:p>
    <w:p w:rsidR="00CC7B50" w:rsidRPr="0027378D" w:rsidRDefault="00CC7B50" w:rsidP="0027378D"/>
    <w:p w:rsidR="00583C57" w:rsidRPr="004F1122" w:rsidRDefault="00CC7B50" w:rsidP="00CC7B50">
      <w:pPr>
        <w:pStyle w:val="Heading2"/>
      </w:pPr>
      <w:r>
        <w:t>III. CON LẮC LÒ XO CHUYỂN ĐỘNG THEO PHƯƠNG NGHIÊNG</w:t>
      </w:r>
    </w:p>
    <w:p w:rsidR="00583C57" w:rsidRPr="004F1122" w:rsidRDefault="00583C57" w:rsidP="00CB2EE7">
      <w:pPr>
        <w:widowControl w:val="0"/>
        <w:numPr>
          <w:ilvl w:val="0"/>
          <w:numId w:val="36"/>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Tại VTCB lò xo bị biến dạng (dãn hoặc nén) một đoạn ℓ</w:t>
      </w:r>
      <w:r w:rsidRPr="004F1122">
        <w:rPr>
          <w:color w:val="000000"/>
          <w:sz w:val="25"/>
          <w:szCs w:val="25"/>
          <w:vertAlign w:val="subscript"/>
        </w:rPr>
        <w:t>o</w:t>
      </w:r>
      <w:r w:rsidRPr="004F1122">
        <w:rPr>
          <w:color w:val="000000"/>
          <w:sz w:val="25"/>
          <w:szCs w:val="25"/>
        </w:rPr>
        <w:t xml:space="preserve"> =</w:t>
      </w:r>
      <w:r w:rsidRPr="004F1122">
        <w:rPr>
          <w:color w:val="000000"/>
          <w:position w:val="-24"/>
          <w:sz w:val="25"/>
          <w:szCs w:val="25"/>
        </w:rPr>
        <w:object w:dxaOrig="2920" w:dyaOrig="620">
          <v:shape id="_x0000_i1203" type="#_x0000_t75" style="width:146.25pt;height:30.75pt" o:ole="">
            <v:imagedata r:id="rId338" o:title=""/>
          </v:shape>
          <o:OLEObject Type="Embed" ProgID="Equation.3" ShapeID="_x0000_i1203" DrawAspect="Content" ObjectID="_1550260866" r:id="rId339"/>
        </w:object>
      </w:r>
      <w:r w:rsidRPr="004F1122">
        <w:rPr>
          <w:color w:val="000000"/>
          <w:sz w:val="25"/>
          <w:szCs w:val="25"/>
        </w:rPr>
        <w:t xml:space="preserve"> </w:t>
      </w:r>
    </w:p>
    <w:p w:rsidR="00583C57" w:rsidRPr="004F1122" w:rsidRDefault="00A033B6"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C550B1">
        <w:rPr>
          <w:position w:val="-6"/>
        </w:rPr>
        <w:object w:dxaOrig="300" w:dyaOrig="240">
          <v:shape id="_x0000_i1204" type="#_x0000_t75" style="width:15pt;height:12pt" o:ole="">
            <v:imagedata r:id="rId225" o:title=""/>
          </v:shape>
          <o:OLEObject Type="Embed" ProgID="Equation.DSMT4" ShapeID="_x0000_i1204" DrawAspect="Content" ObjectID="_1550260867" r:id="rId340"/>
        </w:object>
      </w:r>
      <w:r w:rsidR="00583C57" w:rsidRPr="004F1122">
        <w:rPr>
          <w:color w:val="000000"/>
          <w:sz w:val="25"/>
          <w:szCs w:val="25"/>
        </w:rPr>
        <w:t xml:space="preserve"> </w:t>
      </w:r>
      <w:r w:rsidR="00583C57" w:rsidRPr="004F1122">
        <w:rPr>
          <w:color w:val="000000"/>
          <w:position w:val="-32"/>
          <w:sz w:val="25"/>
          <w:szCs w:val="25"/>
        </w:rPr>
        <w:object w:dxaOrig="1340" w:dyaOrig="760">
          <v:shape id="_x0000_i1205" type="#_x0000_t75" style="width:66.75pt;height:38.25pt" o:ole="">
            <v:imagedata r:id="rId341" o:title=""/>
          </v:shape>
          <o:OLEObject Type="Embed" ProgID="Equation.3" ShapeID="_x0000_i1205" DrawAspect="Content" ObjectID="_1550260868" r:id="rId342"/>
        </w:object>
      </w:r>
      <w:r w:rsidR="00583C57" w:rsidRPr="004F1122">
        <w:rPr>
          <w:color w:val="000000"/>
          <w:sz w:val="25"/>
          <w:szCs w:val="25"/>
        </w:rPr>
        <w:t xml:space="preserve">. </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ascii="Symbol" w:hAnsi="Symbol" w:cs="Symbol"/>
          <w:color w:val="000000"/>
          <w:sz w:val="25"/>
          <w:szCs w:val="25"/>
        </w:rPr>
      </w:pPr>
      <w:r w:rsidRPr="004F1122">
        <w:rPr>
          <w:color w:val="000000"/>
          <w:sz w:val="25"/>
          <w:szCs w:val="25"/>
        </w:rPr>
        <w:t xml:space="preserve">Từ đó, chu kỳ và tần số dao động của con lắc được cho bởi: </w:t>
      </w:r>
      <w:r w:rsidRPr="004F1122">
        <w:rPr>
          <w:color w:val="000000"/>
          <w:position w:val="-72"/>
          <w:sz w:val="25"/>
          <w:szCs w:val="25"/>
        </w:rPr>
        <w:object w:dxaOrig="2720" w:dyaOrig="1560">
          <v:shape id="_x0000_i1206" type="#_x0000_t75" style="width:135.75pt;height:78pt" o:ole="">
            <v:imagedata r:id="rId343" o:title=""/>
          </v:shape>
          <o:OLEObject Type="Embed" ProgID="Equation.3" ShapeID="_x0000_i1206" DrawAspect="Content" ObjectID="_1550260869" r:id="rId344"/>
        </w:objec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Các giá trị như chiều dài lò xo, lực… tính như trường hợp con lắc treo thẳng đứng.</w:t>
      </w:r>
    </w:p>
    <w:p w:rsidR="00EC6A68" w:rsidRDefault="00EC6A68" w:rsidP="00EC6A68">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p>
    <w:p w:rsidR="00EC6A68" w:rsidRDefault="00EC6A68" w:rsidP="00EC6A68">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583C57" w:rsidRPr="00EC6A68" w:rsidRDefault="00EC6A68" w:rsidP="00EC6A68">
      <w:pPr>
        <w:widowControl w:val="0"/>
        <w:tabs>
          <w:tab w:val="left" w:pos="284"/>
          <w:tab w:val="left" w:pos="567"/>
          <w:tab w:val="left" w:pos="851"/>
          <w:tab w:val="left" w:pos="993"/>
          <w:tab w:val="left" w:pos="2835"/>
          <w:tab w:val="left" w:pos="5387"/>
          <w:tab w:val="left" w:pos="7938"/>
        </w:tabs>
        <w:autoSpaceDE w:val="0"/>
        <w:autoSpaceDN w:val="0"/>
        <w:adjustRightInd w:val="0"/>
        <w:ind w:right="-8"/>
      </w:pPr>
      <w:r w:rsidRPr="00EC6A68">
        <w:rPr>
          <w:b/>
          <w:iCs/>
        </w:rPr>
        <w:t>Câu 1:</w:t>
      </w:r>
      <w:r>
        <w:rPr>
          <w:i/>
          <w:iCs/>
          <w:color w:val="0000FF"/>
          <w:sz w:val="25"/>
          <w:szCs w:val="25"/>
        </w:rPr>
        <w:t xml:space="preserve"> </w:t>
      </w:r>
      <w:r w:rsidR="00583C57" w:rsidRPr="00EC6A68">
        <w:t>Công thức tính tần số góc của con lắc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position w:val="-26"/>
        </w:rPr>
        <w:object w:dxaOrig="880" w:dyaOrig="700">
          <v:shape id="_x0000_i1207" type="#_x0000_t75" style="width:44.25pt;height:35.25pt" o:ole="">
            <v:imagedata r:id="rId258" o:title=""/>
          </v:shape>
          <o:OLEObject Type="Embed" ProgID="Equation.3" ShapeID="_x0000_i1207" DrawAspect="Content" ObjectID="_1550260870" r:id="rId345"/>
        </w:object>
      </w:r>
      <w:r w:rsidRPr="00EC6A68">
        <w:tab/>
      </w:r>
      <w:r w:rsidR="004F1122" w:rsidRPr="00EC6A68">
        <w:rPr>
          <w:b/>
          <w:bCs/>
        </w:rPr>
        <w:t xml:space="preserve">B. </w:t>
      </w:r>
      <w:r w:rsidRPr="00EC6A68">
        <w:rPr>
          <w:position w:val="-26"/>
        </w:rPr>
        <w:object w:dxaOrig="900" w:dyaOrig="700">
          <v:shape id="_x0000_i1208" type="#_x0000_t75" style="width:45pt;height:35.25pt" o:ole="">
            <v:imagedata r:id="rId260" o:title=""/>
          </v:shape>
          <o:OLEObject Type="Embed" ProgID="Equation.3" ShapeID="_x0000_i1208" DrawAspect="Content" ObjectID="_1550260871" r:id="rId346"/>
        </w:object>
      </w:r>
      <w:r w:rsidRPr="00EC6A68">
        <w:tab/>
      </w:r>
      <w:r w:rsidR="004F1122" w:rsidRPr="00EC6A68">
        <w:rPr>
          <w:b/>
          <w:bCs/>
        </w:rPr>
        <w:t xml:space="preserve">C. </w:t>
      </w:r>
      <w:r w:rsidRPr="00EC6A68">
        <w:rPr>
          <w:position w:val="-26"/>
        </w:rPr>
        <w:object w:dxaOrig="1219" w:dyaOrig="700">
          <v:shape id="_x0000_i1209" type="#_x0000_t75" style="width:60.75pt;height:35.25pt" o:ole="">
            <v:imagedata r:id="rId262" o:title=""/>
          </v:shape>
          <o:OLEObject Type="Embed" ProgID="Equation.3" ShapeID="_x0000_i1209" DrawAspect="Content" ObjectID="_1550260872" r:id="rId347"/>
        </w:object>
      </w:r>
      <w:r w:rsidRPr="00EC6A68">
        <w:tab/>
      </w:r>
      <w:r w:rsidR="004F1122" w:rsidRPr="00EC6A68">
        <w:rPr>
          <w:b/>
          <w:bCs/>
        </w:rPr>
        <w:t xml:space="preserve">D. </w:t>
      </w:r>
      <w:r w:rsidRPr="00EC6A68">
        <w:rPr>
          <w:position w:val="-26"/>
        </w:rPr>
        <w:object w:dxaOrig="1219" w:dyaOrig="700">
          <v:shape id="_x0000_i1210" type="#_x0000_t75" style="width:60.75pt;height:35.25pt" o:ole="">
            <v:imagedata r:id="rId264" o:title=""/>
          </v:shape>
          <o:OLEObject Type="Embed" ProgID="Equation.3" ShapeID="_x0000_i1210" DrawAspect="Content" ObjectID="_1550260873" r:id="rId348"/>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 xml:space="preserve">Công thức tính tần số dao động của con lắc lò xo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position w:val="-26"/>
        </w:rPr>
        <w:object w:dxaOrig="1160" w:dyaOrig="700">
          <v:shape id="_x0000_i1211" type="#_x0000_t75" style="width:57.75pt;height:35.25pt" o:ole="">
            <v:imagedata r:id="rId266" o:title=""/>
          </v:shape>
          <o:OLEObject Type="Embed" ProgID="Equation.3" ShapeID="_x0000_i1211" DrawAspect="Content" ObjectID="_1550260874" r:id="rId349"/>
        </w:object>
      </w:r>
      <w:r w:rsidRPr="00EC6A68">
        <w:tab/>
      </w:r>
      <w:r w:rsidR="004F1122" w:rsidRPr="00EC6A68">
        <w:rPr>
          <w:b/>
          <w:bCs/>
        </w:rPr>
        <w:t xml:space="preserve">B. </w:t>
      </w:r>
      <w:r w:rsidRPr="00EC6A68">
        <w:rPr>
          <w:position w:val="-26"/>
        </w:rPr>
        <w:object w:dxaOrig="1180" w:dyaOrig="700">
          <v:shape id="_x0000_i1212" type="#_x0000_t75" style="width:59.25pt;height:35.25pt" o:ole="">
            <v:imagedata r:id="rId268" o:title=""/>
          </v:shape>
          <o:OLEObject Type="Embed" ProgID="Equation.3" ShapeID="_x0000_i1212" DrawAspect="Content" ObjectID="_1550260875" r:id="rId350"/>
        </w:object>
      </w:r>
      <w:r w:rsidRPr="00EC6A68">
        <w:tab/>
      </w:r>
      <w:r w:rsidR="004F1122" w:rsidRPr="00EC6A68">
        <w:rPr>
          <w:b/>
          <w:bCs/>
        </w:rPr>
        <w:t xml:space="preserve">C. </w:t>
      </w:r>
      <w:r w:rsidRPr="00EC6A68">
        <w:rPr>
          <w:position w:val="-26"/>
        </w:rPr>
        <w:object w:dxaOrig="1219" w:dyaOrig="700">
          <v:shape id="_x0000_i1213" type="#_x0000_t75" style="width:60.75pt;height:35.25pt" o:ole="">
            <v:imagedata r:id="rId270" o:title=""/>
          </v:shape>
          <o:OLEObject Type="Embed" ProgID="Equation.3" ShapeID="_x0000_i1213" DrawAspect="Content" ObjectID="_1550260876" r:id="rId351"/>
        </w:object>
      </w:r>
      <w:r w:rsidRPr="00EC6A68">
        <w:tab/>
      </w:r>
      <w:r w:rsidR="004F1122" w:rsidRPr="00EC6A68">
        <w:rPr>
          <w:b/>
          <w:bCs/>
        </w:rPr>
        <w:t xml:space="preserve">D. </w:t>
      </w:r>
      <w:r w:rsidRPr="00EC6A68">
        <w:rPr>
          <w:position w:val="-26"/>
        </w:rPr>
        <w:object w:dxaOrig="1219" w:dyaOrig="700">
          <v:shape id="_x0000_i1214" type="#_x0000_t75" style="width:60.75pt;height:35.25pt" o:ole="">
            <v:imagedata r:id="rId272" o:title=""/>
          </v:shape>
          <o:OLEObject Type="Embed" ProgID="Equation.3" ShapeID="_x0000_i1214" DrawAspect="Content" ObjectID="_1550260877" r:id="rId352"/>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Công thức tính chu kỳ dao động của con lắc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position w:val="-26"/>
        </w:rPr>
        <w:object w:dxaOrig="1160" w:dyaOrig="700">
          <v:shape id="_x0000_i1215" type="#_x0000_t75" style="width:57.75pt;height:35.25pt" o:ole="">
            <v:imagedata r:id="rId274" o:title=""/>
          </v:shape>
          <o:OLEObject Type="Embed" ProgID="Equation.3" ShapeID="_x0000_i1215" DrawAspect="Content" ObjectID="_1550260878" r:id="rId353"/>
        </w:object>
      </w:r>
      <w:r w:rsidRPr="00EC6A68">
        <w:tab/>
      </w:r>
      <w:r w:rsidR="004F1122" w:rsidRPr="00EC6A68">
        <w:rPr>
          <w:b/>
          <w:bCs/>
        </w:rPr>
        <w:t xml:space="preserve">B. </w:t>
      </w:r>
      <w:r w:rsidRPr="00EC6A68">
        <w:rPr>
          <w:position w:val="-26"/>
        </w:rPr>
        <w:object w:dxaOrig="1160" w:dyaOrig="700">
          <v:shape id="_x0000_i1216" type="#_x0000_t75" style="width:57.75pt;height:35.25pt" o:ole="">
            <v:imagedata r:id="rId276" o:title=""/>
          </v:shape>
          <o:OLEObject Type="Embed" ProgID="Equation.3" ShapeID="_x0000_i1216" DrawAspect="Content" ObjectID="_1550260879" r:id="rId354"/>
        </w:object>
      </w:r>
      <w:r w:rsidRPr="00EC6A68">
        <w:tab/>
      </w:r>
      <w:r w:rsidR="004F1122" w:rsidRPr="00EC6A68">
        <w:rPr>
          <w:b/>
          <w:bCs/>
        </w:rPr>
        <w:t xml:space="preserve">C. </w:t>
      </w:r>
      <w:r w:rsidRPr="00EC6A68">
        <w:rPr>
          <w:position w:val="-26"/>
        </w:rPr>
        <w:object w:dxaOrig="1200" w:dyaOrig="700">
          <v:shape id="_x0000_i1217" type="#_x0000_t75" style="width:60pt;height:35.25pt" o:ole="">
            <v:imagedata r:id="rId278" o:title=""/>
          </v:shape>
          <o:OLEObject Type="Embed" ProgID="Equation.3" ShapeID="_x0000_i1217" DrawAspect="Content" ObjectID="_1550260880" r:id="rId355"/>
        </w:object>
      </w:r>
      <w:r w:rsidRPr="00EC6A68">
        <w:tab/>
      </w:r>
      <w:r w:rsidR="004F1122" w:rsidRPr="00EC6A68">
        <w:rPr>
          <w:b/>
          <w:bCs/>
        </w:rPr>
        <w:t xml:space="preserve">D. </w:t>
      </w:r>
      <w:r w:rsidRPr="00EC6A68">
        <w:rPr>
          <w:position w:val="-26"/>
        </w:rPr>
        <w:object w:dxaOrig="1200" w:dyaOrig="700">
          <v:shape id="_x0000_i1218" type="#_x0000_t75" style="width:60pt;height:35.25pt" o:ole="">
            <v:imagedata r:id="rId280" o:title=""/>
          </v:shape>
          <o:OLEObject Type="Embed" ProgID="Equation.3" ShapeID="_x0000_i1218" DrawAspect="Content" ObjectID="_1550260881" r:id="rId356"/>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 xml:space="preserve">Chu kỳ dao động điều hoà của con lắc lò xo </w:t>
      </w:r>
      <w:r w:rsidRPr="00EC6A68">
        <w:rPr>
          <w:b/>
          <w:bCs/>
        </w:rPr>
        <w:t xml:space="preserve">phụ thuộc </w:t>
      </w:r>
      <w:r w:rsidRPr="00EC6A68">
        <w:t>vào</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biên độ dao động. </w:t>
      </w:r>
      <w:r w:rsidRPr="00EC6A68">
        <w:tab/>
      </w:r>
      <w:r w:rsidRPr="00EC6A68">
        <w:tab/>
      </w:r>
      <w:r w:rsidR="004F1122" w:rsidRPr="00EC6A68">
        <w:rPr>
          <w:b/>
          <w:bCs/>
        </w:rPr>
        <w:t xml:space="preserve">B. </w:t>
      </w:r>
      <w:r w:rsidRPr="00EC6A68">
        <w:t>cấu tạo của con lắ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 xml:space="preserve">cách kích thích dao động. </w:t>
      </w:r>
      <w:r w:rsidRPr="00EC6A68">
        <w:tab/>
      </w:r>
      <w:r w:rsidR="004F1122" w:rsidRPr="00EC6A68">
        <w:rPr>
          <w:b/>
          <w:bCs/>
        </w:rPr>
        <w:t xml:space="preserve">D. </w:t>
      </w:r>
      <w:r w:rsidRPr="00EC6A68">
        <w:t>pha ban đầu của con lắc.</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Con lắc lò xo dao động điều hòa. Khi tăng khối lượng của vật lên 4 lần thì tần số dao động của vậ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lên 4 lần. </w:t>
      </w:r>
      <w:r w:rsidRPr="00EC6A68">
        <w:tab/>
      </w:r>
      <w:r w:rsidR="004F1122" w:rsidRPr="00EC6A68">
        <w:rPr>
          <w:b/>
          <w:bCs/>
        </w:rPr>
        <w:t xml:space="preserve">B. </w:t>
      </w:r>
      <w:r w:rsidRPr="00EC6A68">
        <w:t xml:space="preserve">giảm đi 4 lần. </w:t>
      </w:r>
      <w:r w:rsidRPr="00EC6A68">
        <w:tab/>
      </w:r>
      <w:r w:rsidR="004F1122" w:rsidRPr="00EC6A68">
        <w:rPr>
          <w:b/>
          <w:bCs/>
        </w:rPr>
        <w:t xml:space="preserve">C. </w:t>
      </w:r>
      <w:r w:rsidRPr="00EC6A68">
        <w:t xml:space="preserve">tăng lên 2 lần. </w:t>
      </w:r>
      <w:r w:rsidRPr="00EC6A68">
        <w:tab/>
      </w:r>
      <w:r w:rsidR="004F1122" w:rsidRPr="00EC6A68">
        <w:rPr>
          <w:b/>
          <w:bCs/>
        </w:rPr>
        <w:t xml:space="preserve">D. </w:t>
      </w:r>
      <w:r w:rsidRPr="00EC6A68">
        <w:t>giảm đi 2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Con lắc lò xo dao động điều hòa. Khi tăng khối lượng của vật lên 16 lần thì chu kỳ dao động của vậ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lên 4 lần. </w:t>
      </w:r>
      <w:r w:rsidRPr="00EC6A68">
        <w:tab/>
      </w:r>
      <w:r w:rsidR="004F1122" w:rsidRPr="00EC6A68">
        <w:rPr>
          <w:b/>
          <w:bCs/>
        </w:rPr>
        <w:t xml:space="preserve">B. </w:t>
      </w:r>
      <w:r w:rsidRPr="00EC6A68">
        <w:t xml:space="preserve">giảm đi 4 lần. </w:t>
      </w:r>
      <w:r w:rsidRPr="00EC6A68">
        <w:tab/>
      </w:r>
      <w:r w:rsidR="004F1122" w:rsidRPr="00EC6A68">
        <w:rPr>
          <w:b/>
          <w:bCs/>
        </w:rPr>
        <w:t xml:space="preserve">C. </w:t>
      </w:r>
      <w:r w:rsidRPr="00EC6A68">
        <w:t xml:space="preserve">tăng lên 8 lần. </w:t>
      </w:r>
      <w:r w:rsidRPr="00EC6A68">
        <w:tab/>
      </w:r>
      <w:r w:rsidR="004F1122" w:rsidRPr="00EC6A68">
        <w:rPr>
          <w:b/>
          <w:bCs/>
        </w:rPr>
        <w:t xml:space="preserve">D. </w:t>
      </w:r>
      <w:r w:rsidRPr="00EC6A68">
        <w:t xml:space="preserve">giảm đi 8 lần.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Một con lắc lò xo dao động điều hòa, vật có có khối lượng m = 0,2 kg, độ cứng của lò xo k = 50 N/m. Tần số góc của dao động là (lấy π</w:t>
      </w:r>
      <w:r w:rsidRPr="00EC6A68">
        <w:rPr>
          <w:vertAlign w:val="superscript"/>
        </w:rPr>
        <w:t>2</w:t>
      </w:r>
      <w:r w:rsidRPr="00EC6A68">
        <w:t xml:space="preserve"> = 10)</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ω = 4 rad/s </w:t>
      </w:r>
      <w:r w:rsidRPr="00EC6A68">
        <w:tab/>
      </w:r>
      <w:r w:rsidR="004F1122" w:rsidRPr="00EC6A68">
        <w:rPr>
          <w:b/>
          <w:bCs/>
        </w:rPr>
        <w:t xml:space="preserve">B. </w:t>
      </w:r>
      <w:r w:rsidRPr="00EC6A68">
        <w:t xml:space="preserve">ω = 0,4 rad/s. </w:t>
      </w:r>
      <w:r w:rsidRPr="00EC6A68">
        <w:tab/>
      </w:r>
      <w:r w:rsidR="004F1122" w:rsidRPr="00EC6A68">
        <w:rPr>
          <w:b/>
          <w:bCs/>
        </w:rPr>
        <w:t xml:space="preserve">C. </w:t>
      </w:r>
      <w:r w:rsidRPr="00EC6A68">
        <w:t xml:space="preserve">ω = 25 rad/s. </w:t>
      </w:r>
      <w:r w:rsidRPr="00EC6A68">
        <w:tab/>
      </w:r>
      <w:r w:rsidR="004F1122" w:rsidRPr="00EC6A68">
        <w:rPr>
          <w:b/>
          <w:bCs/>
        </w:rPr>
        <w:t xml:space="preserve">D. </w:t>
      </w:r>
      <w:r w:rsidRPr="00EC6A68">
        <w:t xml:space="preserve">ω = 5π rad/s.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Một con lắc lò xo có độ cứng của lò xo là k. Khi mắc lò xo với vật có khối lượng m</w:t>
      </w:r>
      <w:r w:rsidRPr="00EC6A68">
        <w:rPr>
          <w:vertAlign w:val="subscript"/>
        </w:rPr>
        <w:t>1</w:t>
      </w:r>
      <w:r w:rsidRPr="00EC6A68">
        <w:t xml:space="preserve"> thì con lắc dao động điều hòa vơi chu kỳ T</w:t>
      </w:r>
      <w:r w:rsidRPr="00EC6A68">
        <w:rPr>
          <w:vertAlign w:val="subscript"/>
        </w:rPr>
        <w:t>1</w:t>
      </w:r>
      <w:r w:rsidRPr="00EC6A68">
        <w:t>. Khi mắc lò xo với vật có khối lượng m</w:t>
      </w:r>
      <w:r w:rsidRPr="00EC6A68">
        <w:rPr>
          <w:vertAlign w:val="subscript"/>
        </w:rPr>
        <w:t>2</w:t>
      </w:r>
      <w:r w:rsidRPr="00EC6A68">
        <w:t xml:space="preserve"> thì con lắc dao động điều hòa vơi chu kỳ T</w:t>
      </w:r>
      <w:r w:rsidRPr="00EC6A68">
        <w:rPr>
          <w:vertAlign w:val="subscript"/>
        </w:rPr>
        <w:t>2</w:t>
      </w:r>
      <w:r w:rsidRPr="00EC6A68">
        <w:t>. Hỏi khi treo lò xo với vật m = m</w:t>
      </w:r>
      <w:r w:rsidRPr="00EC6A68">
        <w:rPr>
          <w:vertAlign w:val="subscript"/>
        </w:rPr>
        <w:t>1</w:t>
      </w:r>
      <w:r w:rsidRPr="00EC6A68">
        <w:t xml:space="preserve"> + m</w:t>
      </w:r>
      <w:r w:rsidRPr="00EC6A68">
        <w:rPr>
          <w:vertAlign w:val="subscript"/>
        </w:rPr>
        <w:t>2</w:t>
      </w:r>
      <w:r w:rsidRPr="00EC6A68">
        <w:t xml:space="preserve"> thì lò xo dao động với chu kỳ</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T = T</w:t>
      </w:r>
      <w:r w:rsidRPr="00EC6A68">
        <w:rPr>
          <w:vertAlign w:val="subscript"/>
        </w:rPr>
        <w:t>1</w:t>
      </w:r>
      <w:r w:rsidRPr="00EC6A68">
        <w:t xml:space="preserve"> + T</w:t>
      </w:r>
      <w:r w:rsidRPr="00EC6A68">
        <w:rPr>
          <w:vertAlign w:val="subscript"/>
        </w:rPr>
        <w:t>2</w:t>
      </w:r>
      <w:r w:rsidRPr="00EC6A68">
        <w:t xml:space="preserve"> </w:t>
      </w:r>
      <w:r w:rsidRPr="00EC6A68">
        <w:tab/>
      </w:r>
      <w:r w:rsidR="004F1122" w:rsidRPr="00EC6A68">
        <w:rPr>
          <w:b/>
          <w:bCs/>
        </w:rPr>
        <w:t xml:space="preserve">B. </w:t>
      </w:r>
      <w:r w:rsidRPr="00EC6A68">
        <w:t xml:space="preserve">T = </w:t>
      </w:r>
      <w:r w:rsidRPr="00EC6A68">
        <w:rPr>
          <w:position w:val="-12"/>
        </w:rPr>
        <w:object w:dxaOrig="999" w:dyaOrig="440">
          <v:shape id="_x0000_i1219" type="#_x0000_t75" style="width:50.25pt;height:21.75pt" o:ole="">
            <v:imagedata r:id="rId282" o:title=""/>
          </v:shape>
          <o:OLEObject Type="Embed" ProgID="Equation.3" ShapeID="_x0000_i1219" DrawAspect="Content" ObjectID="_1550260882" r:id="rId357"/>
        </w:object>
      </w:r>
      <w:r w:rsidRPr="00EC6A68">
        <w:tab/>
      </w:r>
      <w:r w:rsidR="004F1122" w:rsidRPr="00EC6A68">
        <w:rPr>
          <w:b/>
          <w:bCs/>
        </w:rPr>
        <w:t xml:space="preserve">C. </w:t>
      </w:r>
      <w:r w:rsidRPr="00EC6A68">
        <w:t xml:space="preserve">T = </w:t>
      </w:r>
      <w:r w:rsidRPr="00EC6A68">
        <w:rPr>
          <w:position w:val="-30"/>
        </w:rPr>
        <w:object w:dxaOrig="1040" w:dyaOrig="780">
          <v:shape id="_x0000_i1220" type="#_x0000_t75" style="width:51.75pt;height:39pt" o:ole="">
            <v:imagedata r:id="rId284" o:title=""/>
          </v:shape>
          <o:OLEObject Type="Embed" ProgID="Equation.3" ShapeID="_x0000_i1220" DrawAspect="Content" ObjectID="_1550260883" r:id="rId358"/>
        </w:object>
      </w:r>
      <w:r w:rsidRPr="00EC6A68">
        <w:tab/>
      </w:r>
      <w:r w:rsidR="004F1122" w:rsidRPr="00EC6A68">
        <w:rPr>
          <w:b/>
          <w:bCs/>
        </w:rPr>
        <w:t xml:space="preserve">D. </w:t>
      </w:r>
      <w:r w:rsidRPr="00EC6A68">
        <w:t xml:space="preserve">T = </w:t>
      </w:r>
      <w:r w:rsidRPr="00EC6A68">
        <w:rPr>
          <w:position w:val="-36"/>
        </w:rPr>
        <w:object w:dxaOrig="1040" w:dyaOrig="740">
          <v:shape id="_x0000_i1221" type="#_x0000_t75" style="width:51.75pt;height:36.75pt" o:ole="">
            <v:imagedata r:id="rId286" o:title=""/>
          </v:shape>
          <o:OLEObject Type="Embed" ProgID="Equation.3" ShapeID="_x0000_i1221" DrawAspect="Content" ObjectID="_1550260884" r:id="rId359"/>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Con lắc lò xo gồm vật có khối lượng m và lò xo k dao động điều hòa, khi mắc thêm vào một vật khác có khối lượng gấp 3 lần vật có khối lượng m thì tần số dao động của con lắ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lên 3 lần. </w:t>
      </w:r>
      <w:r w:rsidRPr="00EC6A68">
        <w:tab/>
      </w:r>
      <w:r w:rsidR="004F1122" w:rsidRPr="00EC6A68">
        <w:rPr>
          <w:b/>
          <w:bCs/>
        </w:rPr>
        <w:t xml:space="preserve">B. </w:t>
      </w:r>
      <w:r w:rsidRPr="00EC6A68">
        <w:t xml:space="preserve">giảm đi 3 lần. </w:t>
      </w:r>
      <w:r w:rsidRPr="00EC6A68">
        <w:tab/>
      </w:r>
      <w:r w:rsidR="004F1122" w:rsidRPr="00EC6A68">
        <w:rPr>
          <w:b/>
          <w:bCs/>
        </w:rPr>
        <w:t xml:space="preserve">C. </w:t>
      </w:r>
      <w:r w:rsidRPr="00EC6A68">
        <w:t xml:space="preserve">tăng lên 2 lần. </w:t>
      </w:r>
      <w:r w:rsidRPr="00EC6A68">
        <w:tab/>
      </w:r>
      <w:r w:rsidR="004F1122" w:rsidRPr="00EC6A68">
        <w:rPr>
          <w:b/>
          <w:bCs/>
        </w:rPr>
        <w:t xml:space="preserve">D. </w:t>
      </w:r>
      <w:r w:rsidRPr="00EC6A68">
        <w:t>giảm đi 2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có độ cứng của lò xo là k. Khi mắc lò xo với vật có khối lượng m</w:t>
      </w:r>
      <w:r w:rsidRPr="00EC6A68">
        <w:rPr>
          <w:vertAlign w:val="subscript"/>
        </w:rPr>
        <w:t>1</w:t>
      </w:r>
      <w:r w:rsidRPr="00EC6A68">
        <w:t xml:space="preserve"> thì con lắc dao động điều hòa vơi chu kỳ T</w:t>
      </w:r>
      <w:r w:rsidRPr="00EC6A68">
        <w:rPr>
          <w:vertAlign w:val="subscript"/>
        </w:rPr>
        <w:t>1</w:t>
      </w:r>
      <w:r w:rsidRPr="00EC6A68">
        <w:t>. Khi mắc lò xo với vật có khối lượng m</w:t>
      </w:r>
      <w:r w:rsidRPr="00EC6A68">
        <w:rPr>
          <w:vertAlign w:val="subscript"/>
        </w:rPr>
        <w:t>2</w:t>
      </w:r>
      <w:r w:rsidRPr="00EC6A68">
        <w:t xml:space="preserve"> thì con lắc dao động điều hòa vơi chu kỳ T</w:t>
      </w:r>
      <w:r w:rsidRPr="00EC6A68">
        <w:rPr>
          <w:vertAlign w:val="subscript"/>
        </w:rPr>
        <w:t>2</w:t>
      </w:r>
      <w:r w:rsidRPr="00EC6A68">
        <w:t>. Hỏi khi treo lò xo với vật m = m</w:t>
      </w:r>
      <w:r w:rsidRPr="00EC6A68">
        <w:rPr>
          <w:vertAlign w:val="subscript"/>
        </w:rPr>
        <w:t>1</w:t>
      </w:r>
      <w:r w:rsidRPr="00EC6A68">
        <w:t xml:space="preserve"> – m</w:t>
      </w:r>
      <w:r w:rsidRPr="00EC6A68">
        <w:rPr>
          <w:vertAlign w:val="subscript"/>
        </w:rPr>
        <w:t>2</w:t>
      </w:r>
      <w:r w:rsidRPr="00EC6A68">
        <w:t xml:space="preserve"> thì lò xo dao động với chu kỳ T thỏa mãn, (biết m</w:t>
      </w:r>
      <w:r w:rsidRPr="00EC6A68">
        <w:rPr>
          <w:vertAlign w:val="subscript"/>
        </w:rPr>
        <w:t>1</w:t>
      </w:r>
      <w:r w:rsidRPr="00EC6A68">
        <w:t xml:space="preserve"> &gt; m</w:t>
      </w:r>
      <w:r w:rsidRPr="00EC6A68">
        <w:rPr>
          <w:vertAlign w:val="subscript"/>
        </w:rPr>
        <w:t>2</w:t>
      </w:r>
      <w:r w:rsidRPr="00EC6A68">
        <w: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T = T</w:t>
      </w:r>
      <w:r w:rsidRPr="00EC6A68">
        <w:rPr>
          <w:vertAlign w:val="subscript"/>
        </w:rPr>
        <w:t>1</w:t>
      </w:r>
      <w:r w:rsidRPr="00EC6A68">
        <w:t xml:space="preserve"> - T</w:t>
      </w:r>
      <w:r w:rsidRPr="00EC6A68">
        <w:rPr>
          <w:vertAlign w:val="subscript"/>
        </w:rPr>
        <w:t>2</w:t>
      </w:r>
      <w:r w:rsidRPr="00EC6A68">
        <w:t xml:space="preserve"> </w:t>
      </w:r>
      <w:r w:rsidRPr="00EC6A68">
        <w:tab/>
      </w:r>
      <w:r w:rsidR="004F1122" w:rsidRPr="00EC6A68">
        <w:rPr>
          <w:b/>
          <w:bCs/>
        </w:rPr>
        <w:t xml:space="preserve">B. </w:t>
      </w:r>
      <w:r w:rsidRPr="00EC6A68">
        <w:t xml:space="preserve">T = </w:t>
      </w:r>
      <w:r w:rsidRPr="00EC6A68">
        <w:rPr>
          <w:position w:val="-12"/>
        </w:rPr>
        <w:object w:dxaOrig="999" w:dyaOrig="440">
          <v:shape id="_x0000_i1222" type="#_x0000_t75" style="width:50.25pt;height:21.75pt" o:ole="">
            <v:imagedata r:id="rId288" o:title=""/>
          </v:shape>
          <o:OLEObject Type="Embed" ProgID="Equation.3" ShapeID="_x0000_i1222" DrawAspect="Content" ObjectID="_1550260885" r:id="rId360"/>
        </w:object>
      </w:r>
      <w:r w:rsidRPr="00EC6A68">
        <w:tab/>
      </w:r>
      <w:r w:rsidR="004F1122" w:rsidRPr="00EC6A68">
        <w:rPr>
          <w:b/>
          <w:bCs/>
        </w:rPr>
        <w:t xml:space="preserve">C. </w:t>
      </w:r>
      <w:r w:rsidRPr="00EC6A68">
        <w:t xml:space="preserve">T = </w:t>
      </w:r>
      <w:r w:rsidRPr="00EC6A68">
        <w:rPr>
          <w:position w:val="-30"/>
        </w:rPr>
        <w:object w:dxaOrig="1040" w:dyaOrig="780">
          <v:shape id="_x0000_i1223" type="#_x0000_t75" style="width:51.75pt;height:39pt" o:ole="">
            <v:imagedata r:id="rId290" o:title=""/>
          </v:shape>
          <o:OLEObject Type="Embed" ProgID="Equation.3" ShapeID="_x0000_i1223" DrawAspect="Content" ObjectID="_1550260886" r:id="rId361"/>
        </w:object>
      </w:r>
      <w:r w:rsidRPr="00EC6A68">
        <w:tab/>
      </w:r>
      <w:r w:rsidR="004F1122" w:rsidRPr="00EC6A68">
        <w:rPr>
          <w:b/>
          <w:bCs/>
        </w:rPr>
        <w:t xml:space="preserve">D. </w:t>
      </w:r>
      <w:r w:rsidRPr="00EC6A68">
        <w:t xml:space="preserve">T = </w:t>
      </w:r>
      <w:r w:rsidRPr="00EC6A68">
        <w:rPr>
          <w:position w:val="-36"/>
        </w:rPr>
        <w:object w:dxaOrig="1040" w:dyaOrig="740">
          <v:shape id="_x0000_i1224" type="#_x0000_t75" style="width:51.75pt;height:36.75pt" o:ole="">
            <v:imagedata r:id="rId292" o:title=""/>
          </v:shape>
          <o:OLEObject Type="Embed" ProgID="Equation.3" ShapeID="_x0000_i1224" DrawAspect="Content" ObjectID="_1550260887" r:id="rId362"/>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vật nặng có khối lượng m = 250 (g), lò xo có độ cứng k = 100 N/m. Tần số dao động của con lắc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f = 20 Hz </w:t>
      </w:r>
      <w:r w:rsidRPr="00EC6A68">
        <w:tab/>
      </w:r>
      <w:r w:rsidR="004F1122" w:rsidRPr="00EC6A68">
        <w:rPr>
          <w:b/>
          <w:bCs/>
        </w:rPr>
        <w:t xml:space="preserve">B. </w:t>
      </w:r>
      <w:r w:rsidRPr="00EC6A68">
        <w:t xml:space="preserve">f = 3,18 Hz </w:t>
      </w:r>
      <w:r w:rsidRPr="00EC6A68">
        <w:tab/>
      </w:r>
      <w:r w:rsidR="004F1122" w:rsidRPr="00EC6A68">
        <w:rPr>
          <w:b/>
          <w:bCs/>
        </w:rPr>
        <w:t xml:space="preserve">C. </w:t>
      </w:r>
      <w:r w:rsidRPr="00EC6A68">
        <w:t xml:space="preserve">f = 6,28 Hz </w:t>
      </w:r>
      <w:r w:rsidRPr="00EC6A68">
        <w:tab/>
      </w:r>
      <w:r w:rsidR="004F1122" w:rsidRPr="00EC6A68">
        <w:rPr>
          <w:b/>
          <w:bCs/>
        </w:rPr>
        <w:t xml:space="preserve">D. </w:t>
      </w:r>
      <w:r w:rsidRPr="00EC6A68">
        <w:t>f = 5 Hz</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 xml:space="preserve"> Con lắc lò xo gồm vật có khối lượng m và lò xo k dao động điều hòa, khi mắc thêm vào một vật khác có khối lượng gấp 3 lần vật có khối lượng m thì chu kỳ dao động của con lắ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lên 3 lần </w:t>
      </w:r>
      <w:r w:rsidRPr="00EC6A68">
        <w:tab/>
      </w:r>
      <w:r w:rsidR="004F1122" w:rsidRPr="00EC6A68">
        <w:rPr>
          <w:b/>
          <w:bCs/>
        </w:rPr>
        <w:t xml:space="preserve">B. </w:t>
      </w:r>
      <w:r w:rsidRPr="00EC6A68">
        <w:t xml:space="preserve">giảm đi 3 lần </w:t>
      </w:r>
      <w:r w:rsidRPr="00EC6A68">
        <w:tab/>
      </w:r>
      <w:r w:rsidR="004F1122" w:rsidRPr="00EC6A68">
        <w:rPr>
          <w:b/>
          <w:bCs/>
        </w:rPr>
        <w:t xml:space="preserve">C. </w:t>
      </w:r>
      <w:r w:rsidRPr="00EC6A68">
        <w:t xml:space="preserve">tăng lên 2 lần </w:t>
      </w:r>
      <w:r w:rsidRPr="00EC6A68">
        <w:tab/>
      </w:r>
      <w:r w:rsidR="004F1122" w:rsidRPr="00EC6A68">
        <w:rPr>
          <w:b/>
          <w:bCs/>
        </w:rPr>
        <w:t xml:space="preserve">D. </w:t>
      </w:r>
      <w:r w:rsidRPr="00EC6A68">
        <w:t xml:space="preserve">giảm đi 2 lần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Trong dao động điều hòa của một con lắc lò xo, nếu tăng khối lượng của vật nặng thêm 100% thì chu kỳ dao động của con lắ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rPr>
          <w:b/>
          <w:bCs/>
        </w:rPr>
        <w:tab/>
      </w:r>
      <w:r w:rsidR="004F1122" w:rsidRPr="00EC6A68">
        <w:rPr>
          <w:b/>
          <w:bCs/>
        </w:rPr>
        <w:t xml:space="preserve">A. </w:t>
      </w:r>
      <w:r w:rsidRPr="00EC6A68">
        <w:t xml:space="preserve">tăng 2 lần. </w:t>
      </w:r>
      <w:r w:rsidRPr="00EC6A68">
        <w:tab/>
      </w:r>
      <w:r w:rsidR="004F1122" w:rsidRPr="00EC6A68">
        <w:rPr>
          <w:b/>
          <w:bCs/>
        </w:rPr>
        <w:t xml:space="preserve">B. </w:t>
      </w:r>
      <w:r w:rsidRPr="00EC6A68">
        <w:t xml:space="preserve">giảm 2 lần. </w:t>
      </w:r>
      <w:r w:rsidRPr="00EC6A68">
        <w:tab/>
      </w:r>
      <w:r w:rsidR="004F1122" w:rsidRPr="00EC6A68">
        <w:rPr>
          <w:b/>
          <w:bCs/>
        </w:rPr>
        <w:t xml:space="preserve">C. </w:t>
      </w:r>
      <w:r w:rsidRPr="00EC6A68">
        <w:t xml:space="preserve">tăng </w:t>
      </w:r>
      <w:r w:rsidRPr="00EC6A68">
        <w:fldChar w:fldCharType="begin"/>
      </w:r>
      <w:r w:rsidRPr="00EC6A68">
        <w:instrText>eq \l(\r(,2))</w:instrText>
      </w:r>
      <w:r w:rsidRPr="00EC6A68">
        <w:fldChar w:fldCharType="end"/>
      </w:r>
      <w:r w:rsidRPr="00EC6A68">
        <w:t xml:space="preserve"> lần. </w:t>
      </w:r>
      <w:r w:rsidRPr="00EC6A68">
        <w:tab/>
      </w:r>
      <w:r w:rsidR="004F1122" w:rsidRPr="00EC6A68">
        <w:rPr>
          <w:b/>
          <w:bCs/>
        </w:rPr>
        <w:t xml:space="preserve">D. </w:t>
      </w:r>
      <w:r w:rsidRPr="00EC6A68">
        <w:t xml:space="preserve">giảm </w:t>
      </w:r>
      <w:r w:rsidRPr="00EC6A68">
        <w:fldChar w:fldCharType="begin"/>
      </w:r>
      <w:r w:rsidRPr="00EC6A68">
        <w:instrText>eq \l(\r(,2))</w:instrText>
      </w:r>
      <w:r w:rsidRPr="00EC6A68">
        <w:fldChar w:fldCharType="end"/>
      </w:r>
      <w:r w:rsidRPr="00EC6A68">
        <w:t xml:space="preserve">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gồm vật có khối lượng m và lò xo có độ cứng k = 100 N/m. Vật thực hiện được 10 dao động mất 5 (s). Lấy π</w:t>
      </w:r>
      <w:r w:rsidRPr="00EC6A68">
        <w:rPr>
          <w:vertAlign w:val="superscript"/>
        </w:rPr>
        <w:t>2</w:t>
      </w:r>
      <w:r w:rsidRPr="00EC6A68">
        <w:t xml:space="preserve"> = 10, khối lượng m của vật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500 (g) </w:t>
      </w:r>
      <w:r w:rsidRPr="00EC6A68">
        <w:tab/>
      </w:r>
      <w:r w:rsidR="004F1122" w:rsidRPr="00EC6A68">
        <w:rPr>
          <w:b/>
          <w:bCs/>
        </w:rPr>
        <w:t xml:space="preserve">B. </w:t>
      </w:r>
      <w:r w:rsidRPr="00EC6A68">
        <w:t xml:space="preserve">625 (g). </w:t>
      </w:r>
      <w:r w:rsidRPr="00EC6A68">
        <w:tab/>
      </w:r>
      <w:r w:rsidR="004F1122" w:rsidRPr="00EC6A68">
        <w:rPr>
          <w:b/>
          <w:bCs/>
        </w:rPr>
        <w:t xml:space="preserve">C. </w:t>
      </w:r>
      <w:r w:rsidRPr="00EC6A68">
        <w:t xml:space="preserve">1 kg </w:t>
      </w:r>
      <w:r w:rsidRPr="00EC6A68">
        <w:tab/>
      </w:r>
      <w:r w:rsidR="004F1122" w:rsidRPr="00EC6A68">
        <w:rPr>
          <w:b/>
          <w:bCs/>
        </w:rPr>
        <w:t xml:space="preserve">D. </w:t>
      </w:r>
      <w:r w:rsidRPr="00EC6A68">
        <w:t>50 (g)</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gồm vật có khối lượng m = 500 (g) và lò xo có độ cứng k. Trong 5 (s) vật thực hiện được 5 dao động. Lấy π</w:t>
      </w:r>
      <w:r w:rsidRPr="00EC6A68">
        <w:rPr>
          <w:vertAlign w:val="superscript"/>
        </w:rPr>
        <w:t>2</w:t>
      </w:r>
      <w:r w:rsidRPr="00EC6A68">
        <w:t xml:space="preserve"> = 10, độ cứng k của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k = 12,5 N/m </w:t>
      </w:r>
      <w:r w:rsidRPr="00EC6A68">
        <w:tab/>
      </w:r>
      <w:r w:rsidR="004F1122" w:rsidRPr="00EC6A68">
        <w:rPr>
          <w:b/>
          <w:bCs/>
        </w:rPr>
        <w:t xml:space="preserve">B. </w:t>
      </w:r>
      <w:r w:rsidRPr="00EC6A68">
        <w:t xml:space="preserve">k = 50 N/m </w:t>
      </w:r>
      <w:r w:rsidRPr="00EC6A68">
        <w:tab/>
      </w:r>
      <w:r w:rsidR="004F1122" w:rsidRPr="00EC6A68">
        <w:rPr>
          <w:b/>
          <w:bCs/>
        </w:rPr>
        <w:t xml:space="preserve">C. </w:t>
      </w:r>
      <w:r w:rsidRPr="00EC6A68">
        <w:t xml:space="preserve">k = 25 N/m </w:t>
      </w:r>
      <w:r w:rsidRPr="00EC6A68">
        <w:tab/>
      </w:r>
      <w:r w:rsidR="004F1122" w:rsidRPr="00EC6A68">
        <w:rPr>
          <w:b/>
          <w:bCs/>
        </w:rPr>
        <w:t xml:space="preserve">D. </w:t>
      </w:r>
      <w:r w:rsidRPr="00EC6A68">
        <w:t>k = 20 N/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vật có khối lượng m = 0,2 kg, lò xo có độ cứng k = 50 N/m. Chu kỳ dao động của con lắc lò xo là (lấy π</w:t>
      </w:r>
      <w:r w:rsidRPr="00EC6A68">
        <w:rPr>
          <w:vertAlign w:val="superscript"/>
        </w:rPr>
        <w:t>2</w:t>
      </w:r>
      <w:r w:rsidRPr="00EC6A68">
        <w:t xml:space="preserve"> = 10)</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4 (s). </w:t>
      </w:r>
      <w:r w:rsidRPr="00EC6A68">
        <w:tab/>
      </w:r>
      <w:r w:rsidR="004F1122" w:rsidRPr="00EC6A68">
        <w:rPr>
          <w:b/>
          <w:bCs/>
        </w:rPr>
        <w:t xml:space="preserve">B. </w:t>
      </w:r>
      <w:r w:rsidRPr="00EC6A68">
        <w:t xml:space="preserve">T = 0,4 (s). </w:t>
      </w:r>
      <w:r w:rsidRPr="00EC6A68">
        <w:tab/>
      </w:r>
      <w:r w:rsidR="004F1122" w:rsidRPr="00EC6A68">
        <w:rPr>
          <w:b/>
          <w:bCs/>
        </w:rPr>
        <w:t xml:space="preserve">C. </w:t>
      </w:r>
      <w:r w:rsidRPr="00EC6A68">
        <w:t xml:space="preserve">T = 25 (s). </w:t>
      </w:r>
      <w:r w:rsidRPr="00EC6A68">
        <w:tab/>
      </w:r>
      <w:r w:rsidR="004F1122" w:rsidRPr="00EC6A68">
        <w:rPr>
          <w:b/>
          <w:bCs/>
        </w:rPr>
        <w:t xml:space="preserve">D. </w:t>
      </w:r>
      <w:r w:rsidRPr="00EC6A68">
        <w:t>T = 5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trong 20 (s) con lắc thực hiện được 50 dao động. Chu kỳ dao động của con lắc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4 (s). </w:t>
      </w:r>
      <w:r w:rsidRPr="00EC6A68">
        <w:tab/>
      </w:r>
      <w:r w:rsidR="004F1122" w:rsidRPr="00EC6A68">
        <w:rPr>
          <w:b/>
          <w:bCs/>
        </w:rPr>
        <w:t xml:space="preserve">B. </w:t>
      </w:r>
      <w:r w:rsidRPr="00EC6A68">
        <w:t xml:space="preserve">T = 0,4 (s). </w:t>
      </w:r>
      <w:r w:rsidRPr="00EC6A68">
        <w:tab/>
      </w:r>
      <w:r w:rsidR="004F1122" w:rsidRPr="00EC6A68">
        <w:rPr>
          <w:b/>
          <w:bCs/>
        </w:rPr>
        <w:t xml:space="preserve">C. </w:t>
      </w:r>
      <w:r w:rsidRPr="00EC6A68">
        <w:t xml:space="preserve">T = 25 (s). </w:t>
      </w:r>
      <w:r w:rsidRPr="00EC6A68">
        <w:tab/>
      </w:r>
      <w:r w:rsidR="004F1122" w:rsidRPr="00EC6A68">
        <w:rPr>
          <w:b/>
          <w:bCs/>
        </w:rPr>
        <w:t xml:space="preserve">D. </w:t>
      </w:r>
      <w:r w:rsidRPr="00EC6A68">
        <w:t>T = 5π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vật có khối lượng m = 0,2 kg. Trong 20 (s) con lắc thực hiện được 50 dao động. Độ cứng của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60 N/m </w:t>
      </w:r>
      <w:r w:rsidRPr="00EC6A68">
        <w:tab/>
      </w:r>
      <w:r w:rsidR="004F1122" w:rsidRPr="00EC6A68">
        <w:rPr>
          <w:b/>
          <w:bCs/>
        </w:rPr>
        <w:t xml:space="preserve">B. </w:t>
      </w:r>
      <w:r w:rsidRPr="00EC6A68">
        <w:t xml:space="preserve">40 N/m </w:t>
      </w:r>
      <w:r w:rsidRPr="00EC6A68">
        <w:tab/>
      </w:r>
      <w:r w:rsidR="004F1122" w:rsidRPr="00EC6A68">
        <w:rPr>
          <w:b/>
          <w:bCs/>
        </w:rPr>
        <w:t xml:space="preserve">C. </w:t>
      </w:r>
      <w:r w:rsidRPr="00EC6A68">
        <w:t xml:space="preserve">50 N/m </w:t>
      </w:r>
      <w:r w:rsidRPr="00EC6A68">
        <w:tab/>
      </w:r>
      <w:r w:rsidR="004F1122" w:rsidRPr="00EC6A68">
        <w:rPr>
          <w:b/>
          <w:bCs/>
        </w:rPr>
        <w:t xml:space="preserve">D. </w:t>
      </w:r>
      <w:r w:rsidRPr="00EC6A68">
        <w:t>55 N/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Khi gắn vật nặng có khối lượng m</w:t>
      </w:r>
      <w:r w:rsidRPr="00EC6A68">
        <w:rPr>
          <w:vertAlign w:val="subscript"/>
        </w:rPr>
        <w:t>1</w:t>
      </w:r>
      <w:r w:rsidRPr="00EC6A68">
        <w:t xml:space="preserve"> = 4 kg vào một lò xo có khối lượng không đáng kể, hệ dao động điều hòa với chu kỳ T</w:t>
      </w:r>
      <w:r w:rsidRPr="00EC6A68">
        <w:rPr>
          <w:vertAlign w:val="subscript"/>
        </w:rPr>
        <w:t>1</w:t>
      </w:r>
      <w:r w:rsidRPr="00EC6A68">
        <w:t xml:space="preserve"> = 1 (s). Khi gắn một vật khác có khối lượng m</w:t>
      </w:r>
      <w:r w:rsidRPr="00EC6A68">
        <w:rPr>
          <w:vertAlign w:val="subscript"/>
        </w:rPr>
        <w:t>2</w:t>
      </w:r>
      <w:r w:rsidRPr="00EC6A68">
        <w:t xml:space="preserve"> vào lò xo trên thì hệ dao động với khu kỳ T</w:t>
      </w:r>
      <w:r w:rsidRPr="00EC6A68">
        <w:rPr>
          <w:vertAlign w:val="subscript"/>
        </w:rPr>
        <w:t>2</w:t>
      </w:r>
      <w:r w:rsidRPr="00EC6A68">
        <w:t xml:space="preserve"> = 0,5 (s). Khối lượng m</w:t>
      </w:r>
      <w:r w:rsidRPr="00EC6A68">
        <w:rPr>
          <w:vertAlign w:val="subscript"/>
        </w:rPr>
        <w:t>2</w:t>
      </w:r>
      <w:r w:rsidRPr="00EC6A68">
        <w:t xml:space="preserve"> bằng</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m</w:t>
      </w:r>
      <w:r w:rsidRPr="00EC6A68">
        <w:rPr>
          <w:vertAlign w:val="subscript"/>
        </w:rPr>
        <w:t>2</w:t>
      </w:r>
      <w:r w:rsidRPr="00EC6A68">
        <w:t xml:space="preserve"> = 0,5 kg </w:t>
      </w:r>
      <w:r w:rsidRPr="00EC6A68">
        <w:tab/>
      </w:r>
      <w:r w:rsidR="004F1122" w:rsidRPr="00EC6A68">
        <w:rPr>
          <w:b/>
          <w:bCs/>
        </w:rPr>
        <w:t xml:space="preserve">B. </w:t>
      </w:r>
      <w:r w:rsidRPr="00EC6A68">
        <w:t>m</w:t>
      </w:r>
      <w:r w:rsidRPr="00EC6A68">
        <w:rPr>
          <w:vertAlign w:val="subscript"/>
        </w:rPr>
        <w:t>2</w:t>
      </w:r>
      <w:r w:rsidRPr="00EC6A68">
        <w:t xml:space="preserve"> = 2 kg </w:t>
      </w:r>
      <w:r w:rsidRPr="00EC6A68">
        <w:tab/>
      </w:r>
      <w:r w:rsidR="004F1122" w:rsidRPr="00EC6A68">
        <w:rPr>
          <w:b/>
          <w:bCs/>
        </w:rPr>
        <w:t xml:space="preserve">C. </w:t>
      </w:r>
      <w:r w:rsidRPr="00EC6A68">
        <w:t>m</w:t>
      </w:r>
      <w:r w:rsidRPr="00EC6A68">
        <w:rPr>
          <w:vertAlign w:val="subscript"/>
        </w:rPr>
        <w:t>2</w:t>
      </w:r>
      <w:r w:rsidRPr="00EC6A68">
        <w:t xml:space="preserve"> = 1 kg </w:t>
      </w:r>
      <w:r w:rsidRPr="00EC6A68">
        <w:tab/>
      </w:r>
      <w:r w:rsidR="004F1122" w:rsidRPr="00EC6A68">
        <w:rPr>
          <w:b/>
          <w:bCs/>
        </w:rPr>
        <w:t xml:space="preserve">D. </w:t>
      </w:r>
      <w:r w:rsidRPr="00EC6A68">
        <w:t>m</w:t>
      </w:r>
      <w:r w:rsidRPr="00EC6A68">
        <w:rPr>
          <w:vertAlign w:val="subscript"/>
        </w:rPr>
        <w:t>2</w:t>
      </w:r>
      <w:r w:rsidRPr="00EC6A68">
        <w:t xml:space="preserve"> = 3 kg</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vật nặng có khối lượng m = 250 (g), lò xo có độ cứng k = 100 N/m. Tần số góc dao động của con lắc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ω = 20 rad/s </w:t>
      </w:r>
      <w:r w:rsidRPr="00EC6A68">
        <w:tab/>
      </w:r>
      <w:r w:rsidR="004F1122" w:rsidRPr="00EC6A68">
        <w:rPr>
          <w:b/>
          <w:bCs/>
        </w:rPr>
        <w:t xml:space="preserve">B. </w:t>
      </w:r>
      <w:r w:rsidRPr="00EC6A68">
        <w:t xml:space="preserve">ω = 3,18 rad/s </w:t>
      </w:r>
      <w:r w:rsidRPr="00EC6A68">
        <w:tab/>
      </w:r>
      <w:r w:rsidR="004F1122" w:rsidRPr="00EC6A68">
        <w:rPr>
          <w:b/>
          <w:bCs/>
        </w:rPr>
        <w:t xml:space="preserve">C. </w:t>
      </w:r>
      <w:r w:rsidRPr="00EC6A68">
        <w:t xml:space="preserve">ω = 6,28 rad/s </w:t>
      </w:r>
      <w:r w:rsidRPr="00EC6A68">
        <w:tab/>
      </w:r>
      <w:r w:rsidR="004F1122" w:rsidRPr="00EC6A68">
        <w:rPr>
          <w:b/>
          <w:bCs/>
        </w:rPr>
        <w:t xml:space="preserve">D. </w:t>
      </w:r>
      <w:r w:rsidRPr="00EC6A68">
        <w:t>ω = 5 rad/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nếu không thay đổi cấu tạo của con lắc, không thay đổi cách kích thích dao động nhưng thay đổi cách chọn gốc thời gian thì</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biên độ, chu kỳ, pha của dao động sẽ không thay đổi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B. </w:t>
      </w:r>
      <w:r w:rsidRPr="00EC6A68">
        <w:t>biên độ và chu kỳ không đổi; pha thay đổi.</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 xml:space="preserve">biên độ và chu kỳ thay đổi; pha không đổi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D. </w:t>
      </w:r>
      <w:r w:rsidRPr="00EC6A68">
        <w:t>biên độ và pha thay đổi, chu kỳ không đổi.</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lò xo có độ cứng k = 25 N/m. Một đầu của lò xo gắn vào điểm O cố định. Treo vào lò xo một vật có khối lượng m = 160 (g). Tần số góc của dao động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ω = 12,5 rad/s. </w:t>
      </w:r>
      <w:r w:rsidRPr="00EC6A68">
        <w:tab/>
      </w:r>
      <w:r w:rsidR="004F1122" w:rsidRPr="00EC6A68">
        <w:rPr>
          <w:b/>
          <w:bCs/>
        </w:rPr>
        <w:t xml:space="preserve">B. </w:t>
      </w:r>
      <w:r w:rsidRPr="00EC6A68">
        <w:t>ω = 12 rad/s.</w:t>
      </w:r>
      <w:r w:rsidRPr="00EC6A68">
        <w:tab/>
      </w:r>
      <w:r w:rsidR="004F1122" w:rsidRPr="00EC6A68">
        <w:rPr>
          <w:b/>
          <w:bCs/>
        </w:rPr>
        <w:t xml:space="preserve">C. </w:t>
      </w:r>
      <w:r w:rsidRPr="00EC6A68">
        <w:t xml:space="preserve">ω = 10,5 rad/s. </w:t>
      </w:r>
      <w:r w:rsidRPr="00EC6A68">
        <w:tab/>
      </w:r>
      <w:r w:rsidR="004F1122" w:rsidRPr="00EC6A68">
        <w:rPr>
          <w:b/>
          <w:bCs/>
        </w:rPr>
        <w:t xml:space="preserve">D. </w:t>
      </w:r>
      <w:r w:rsidRPr="00EC6A68">
        <w:t>ω = 13,5 rad/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gồm lò xo k và vật m, dao động điều hòa với tần số f = 1 Hz. Muốn tần số dao động của con lắc là f ' = 0,5 Hz thì khối lượng của vật m' phải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m' = 2m. </w:t>
      </w:r>
      <w:r w:rsidRPr="00EC6A68">
        <w:tab/>
      </w:r>
      <w:r w:rsidR="004F1122" w:rsidRPr="00EC6A68">
        <w:rPr>
          <w:b/>
          <w:bCs/>
        </w:rPr>
        <w:t xml:space="preserve">B. </w:t>
      </w:r>
      <w:r w:rsidRPr="00EC6A68">
        <w:t xml:space="preserve">m' = 3m. </w:t>
      </w:r>
      <w:r w:rsidRPr="00EC6A68">
        <w:tab/>
      </w:r>
      <w:r w:rsidR="004F1122" w:rsidRPr="00EC6A68">
        <w:rPr>
          <w:b/>
          <w:bCs/>
        </w:rPr>
        <w:t xml:space="preserve">C. </w:t>
      </w:r>
      <w:r w:rsidRPr="00EC6A68">
        <w:t xml:space="preserve">m' = 4m. </w:t>
      </w:r>
      <w:r w:rsidRPr="00EC6A68">
        <w:tab/>
      </w:r>
      <w:r w:rsidR="004F1122" w:rsidRPr="00EC6A68">
        <w:rPr>
          <w:b/>
          <w:bCs/>
        </w:rPr>
        <w:t xml:space="preserve">D. </w:t>
      </w:r>
      <w:r w:rsidRPr="00EC6A68">
        <w:t>m' = 5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Trong dao động điều hòa của một con lắc lò xo, nếu giảm khối lượng của vật nặng 75% thì số lần dao động của con lắc trong một đơn vị thời gia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2 lần. </w:t>
      </w:r>
      <w:r w:rsidRPr="00EC6A68">
        <w:tab/>
      </w:r>
      <w:r w:rsidR="004F1122" w:rsidRPr="00EC6A68">
        <w:rPr>
          <w:b/>
          <w:bCs/>
        </w:rPr>
        <w:t xml:space="preserve">B. </w:t>
      </w:r>
      <w:r w:rsidRPr="00EC6A68">
        <w:t xml:space="preserve">tăng 3 lần. </w:t>
      </w:r>
      <w:r w:rsidRPr="00EC6A68">
        <w:tab/>
      </w:r>
      <w:r w:rsidR="004F1122" w:rsidRPr="00EC6A68">
        <w:rPr>
          <w:b/>
          <w:bCs/>
        </w:rPr>
        <w:t xml:space="preserve">C. </w:t>
      </w:r>
      <w:r w:rsidRPr="00EC6A68">
        <w:t xml:space="preserve">giảm 2 lần. </w:t>
      </w:r>
      <w:r w:rsidRPr="00EC6A68">
        <w:tab/>
      </w:r>
      <w:r w:rsidR="004F1122" w:rsidRPr="00EC6A68">
        <w:rPr>
          <w:b/>
          <w:bCs/>
        </w:rPr>
        <w:t xml:space="preserve">D. </w:t>
      </w:r>
      <w:r w:rsidRPr="00EC6A68">
        <w:t>giảm 3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có khối lượng m, lò xo có độ cứng k. Nếu tăng độ cứng lò xo lên hai lần và đồng thời giảm khối lượng vật nặng đi một nửa thì chu kỳ dao động của vậ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4 lần. </w:t>
      </w:r>
      <w:r w:rsidRPr="00EC6A68">
        <w:tab/>
      </w:r>
      <w:r w:rsidR="004F1122" w:rsidRPr="00EC6A68">
        <w:rPr>
          <w:b/>
          <w:bCs/>
        </w:rPr>
        <w:t xml:space="preserve">B. </w:t>
      </w:r>
      <w:r w:rsidRPr="00EC6A68">
        <w:t xml:space="preserve">giảm 4 lần. </w:t>
      </w:r>
      <w:r w:rsidRPr="00EC6A68">
        <w:tab/>
      </w:r>
      <w:r w:rsidR="004F1122" w:rsidRPr="00EC6A68">
        <w:rPr>
          <w:b/>
          <w:bCs/>
        </w:rPr>
        <w:t xml:space="preserve">C. </w:t>
      </w:r>
      <w:r w:rsidRPr="00EC6A68">
        <w:t xml:space="preserve">giảm 2 lần. </w:t>
      </w:r>
      <w:r w:rsidRPr="00EC6A68">
        <w:tab/>
      </w:r>
      <w:r w:rsidR="004F1122" w:rsidRPr="00EC6A68">
        <w:rPr>
          <w:b/>
          <w:bCs/>
        </w:rPr>
        <w:t xml:space="preserve">D. </w:t>
      </w:r>
      <w:r w:rsidRPr="00EC6A68">
        <w:t>tăng 2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ó khối lượng m = 10 (g) vật dao động điều hoà với biên độ A = 0,5 m và tần số góc ω = 10 rad/s. Lực hồi phục cực đại tác dụng lên vật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25 N </w:t>
      </w:r>
      <w:r w:rsidRPr="00EC6A68">
        <w:tab/>
      </w:r>
      <w:r w:rsidR="004F1122" w:rsidRPr="00EC6A68">
        <w:rPr>
          <w:b/>
          <w:bCs/>
        </w:rPr>
        <w:t xml:space="preserve">B. </w:t>
      </w:r>
      <w:r w:rsidRPr="00EC6A68">
        <w:t xml:space="preserve">2,5 N </w:t>
      </w:r>
      <w:r w:rsidRPr="00EC6A68">
        <w:tab/>
      </w:r>
      <w:r w:rsidR="004F1122" w:rsidRPr="00EC6A68">
        <w:rPr>
          <w:b/>
          <w:bCs/>
        </w:rPr>
        <w:t xml:space="preserve">C. </w:t>
      </w:r>
      <w:r w:rsidRPr="00EC6A68">
        <w:t xml:space="preserve">5 N. </w:t>
      </w:r>
      <w:r w:rsidRPr="00EC6A68">
        <w:tab/>
      </w:r>
      <w:r w:rsidR="004F1122" w:rsidRPr="00EC6A68">
        <w:rPr>
          <w:b/>
          <w:bCs/>
        </w:rPr>
        <w:t xml:space="preserve">D. </w:t>
      </w:r>
      <w:r w:rsidRPr="00EC6A68">
        <w:t>0,5 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có độ cứng k, khối lượng vật nặng là m dao động điều hoà. Nếu tăng khối lượng con lắc 4 lần thì số dao động toàn phần con lắc thực hiện trong mỗi giây thay đổi như thế nào?</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2 lần. </w:t>
      </w:r>
      <w:r w:rsidRPr="00EC6A68">
        <w:tab/>
      </w:r>
      <w:r w:rsidR="004F1122" w:rsidRPr="00EC6A68">
        <w:rPr>
          <w:b/>
          <w:bCs/>
        </w:rPr>
        <w:t xml:space="preserve">B. </w:t>
      </w:r>
      <w:r w:rsidRPr="00EC6A68">
        <w:t xml:space="preserve">Tăng 4 lần. </w:t>
      </w:r>
      <w:r w:rsidRPr="00EC6A68">
        <w:tab/>
      </w:r>
      <w:r w:rsidR="004F1122" w:rsidRPr="00EC6A68">
        <w:rPr>
          <w:b/>
          <w:bCs/>
        </w:rPr>
        <w:t xml:space="preserve">C. </w:t>
      </w:r>
      <w:r w:rsidRPr="00EC6A68">
        <w:t xml:space="preserve">Giảm 2 lần. </w:t>
      </w:r>
      <w:r w:rsidRPr="00EC6A68">
        <w:tab/>
      </w:r>
      <w:r w:rsidR="004F1122" w:rsidRPr="00EC6A68">
        <w:rPr>
          <w:b/>
          <w:bCs/>
        </w:rPr>
        <w:t xml:space="preserve">D. </w:t>
      </w:r>
      <w:r w:rsidRPr="00EC6A68">
        <w:t>Giảm 4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vật khối lượng m = 81 (g) treo vào một lò xo thẳng đứng thì tần số dao động điều hoà của vật là 10 Hz. Treo thêm vào lò xo vật có khối lượng m' = 19 (g) thì tần số dao động của hệ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f = 11,1 Hz. </w:t>
      </w:r>
      <w:r w:rsidRPr="00EC6A68">
        <w:tab/>
      </w:r>
      <w:r w:rsidR="004F1122" w:rsidRPr="00EC6A68">
        <w:rPr>
          <w:b/>
          <w:bCs/>
        </w:rPr>
        <w:t xml:space="preserve">B. </w:t>
      </w:r>
      <w:r w:rsidRPr="00EC6A68">
        <w:t xml:space="preserve">f = 12,4 Hz. </w:t>
      </w:r>
      <w:r w:rsidRPr="00EC6A68">
        <w:tab/>
      </w:r>
      <w:r w:rsidR="004F1122" w:rsidRPr="00EC6A68">
        <w:rPr>
          <w:b/>
          <w:bCs/>
        </w:rPr>
        <w:t xml:space="preserve">C. </w:t>
      </w:r>
      <w:r w:rsidRPr="00EC6A68">
        <w:t xml:space="preserve">f = 9 Hz. </w:t>
      </w:r>
      <w:r w:rsidRPr="00EC6A68">
        <w:tab/>
      </w:r>
      <w:r w:rsidR="004F1122" w:rsidRPr="00EC6A68">
        <w:rPr>
          <w:b/>
          <w:bCs/>
        </w:rPr>
        <w:t xml:space="preserve">D. </w:t>
      </w:r>
      <w:r w:rsidRPr="00EC6A68">
        <w:t>f = 8,1 Hz.</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 xml:space="preserve">Một con lắc lò xo gồm quả cầu khối lượng m và lò xo độ cứng k. Khẳng định nào sau đây là </w:t>
      </w:r>
      <w:r w:rsidRPr="00EC6A68">
        <w:rPr>
          <w:b/>
          <w:bCs/>
        </w:rPr>
        <w:t xml:space="preserve">sai </w:t>
      </w:r>
      <w:r w:rsidRPr="00EC6A68">
        <w: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Khối lượng tăng 4 lần thì chu kỳ tăng 2 lầ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B. </w:t>
      </w:r>
      <w:r w:rsidRPr="00EC6A68">
        <w:t>Độ cứng giảm 4 lần thì chu kỳ tăng 2 lầ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Khối lượng giảm 4 lần đồng thời độ cứng tăng 4 lần thì chu kỳ giảm 4 lầ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D. </w:t>
      </w:r>
      <w:r w:rsidRPr="00EC6A68">
        <w:t>Độ cứng tăng 4 lần thì năng lượng tăng 2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vật có khối lượng m = 0,2 kg, lò xo có độ cứng k = 50 N/m. Tần số dao động của con lắc lò xo là (lấy π</w:t>
      </w:r>
      <w:r w:rsidRPr="00EC6A68">
        <w:rPr>
          <w:vertAlign w:val="superscript"/>
        </w:rPr>
        <w:t>2</w:t>
      </w:r>
      <w:r w:rsidRPr="00EC6A68">
        <w:t xml:space="preserve"> = 10)</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4 Hz </w:t>
      </w:r>
      <w:r w:rsidRPr="00EC6A68">
        <w:tab/>
      </w:r>
      <w:r w:rsidR="004F1122" w:rsidRPr="00EC6A68">
        <w:rPr>
          <w:b/>
          <w:bCs/>
        </w:rPr>
        <w:t xml:space="preserve">B. </w:t>
      </w:r>
      <w:r w:rsidRPr="00EC6A68">
        <w:t xml:space="preserve">2,5 Hz </w:t>
      </w:r>
      <w:r w:rsidRPr="00EC6A68">
        <w:tab/>
      </w:r>
      <w:r w:rsidR="004F1122" w:rsidRPr="00EC6A68">
        <w:rPr>
          <w:b/>
          <w:bCs/>
        </w:rPr>
        <w:t xml:space="preserve">C. </w:t>
      </w:r>
      <w:r w:rsidRPr="00EC6A68">
        <w:t xml:space="preserve">25 Hz </w:t>
      </w:r>
      <w:r w:rsidRPr="00EC6A68">
        <w:tab/>
      </w:r>
      <w:r w:rsidR="004F1122" w:rsidRPr="00EC6A68">
        <w:rPr>
          <w:b/>
          <w:bCs/>
        </w:rPr>
        <w:t xml:space="preserve">D. </w:t>
      </w:r>
      <w:r w:rsidRPr="00EC6A68">
        <w:t>5π Hz</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có khối lượng m, lò xo có độ cứng k. Nếu tăng độ cứng lò xo lên hai lần và đồng thời giảm khối lượng vật nặng đi một nửa thì tần số dao động của vậ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ăng 4 lần. </w:t>
      </w:r>
      <w:r w:rsidRPr="00EC6A68">
        <w:tab/>
      </w:r>
      <w:r w:rsidR="004F1122" w:rsidRPr="00EC6A68">
        <w:rPr>
          <w:b/>
          <w:bCs/>
        </w:rPr>
        <w:t xml:space="preserve">B. </w:t>
      </w:r>
      <w:r w:rsidRPr="00EC6A68">
        <w:t xml:space="preserve">giảm 4 lần. </w:t>
      </w:r>
      <w:r w:rsidRPr="00EC6A68">
        <w:tab/>
      </w:r>
      <w:r w:rsidR="004F1122" w:rsidRPr="00EC6A68">
        <w:rPr>
          <w:b/>
          <w:bCs/>
        </w:rPr>
        <w:t xml:space="preserve">C. </w:t>
      </w:r>
      <w:r w:rsidRPr="00EC6A68">
        <w:t xml:space="preserve">giảm 2 lần. </w:t>
      </w:r>
      <w:r w:rsidRPr="00EC6A68">
        <w:tab/>
      </w:r>
      <w:r w:rsidR="004F1122" w:rsidRPr="00EC6A68">
        <w:rPr>
          <w:b/>
          <w:bCs/>
        </w:rPr>
        <w:t xml:space="preserve">D. </w:t>
      </w:r>
      <w:r w:rsidRPr="00EC6A68">
        <w:t>tăng 2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ngang dao động điều hoà, lực đàn hồi cực đại tác dụng vào vật là F</w:t>
      </w:r>
      <w:r w:rsidRPr="00EC6A68">
        <w:rPr>
          <w:vertAlign w:val="subscript"/>
        </w:rPr>
        <w:t>max</w:t>
      </w:r>
      <w:r w:rsidRPr="00EC6A68">
        <w:t xml:space="preserve"> = 2 N, gia tốc cực đại của vật là a</w:t>
      </w:r>
      <w:r w:rsidRPr="00EC6A68">
        <w:rPr>
          <w:vertAlign w:val="subscript"/>
        </w:rPr>
        <w:t>max</w:t>
      </w:r>
      <w:r w:rsidRPr="00EC6A68">
        <w:t xml:space="preserve"> = 2 m/s</w:t>
      </w:r>
      <w:r w:rsidRPr="00EC6A68">
        <w:rPr>
          <w:vertAlign w:val="superscript"/>
        </w:rPr>
        <w:t>2</w:t>
      </w:r>
      <w:r w:rsidRPr="00EC6A68">
        <w:t>. Khối lượng của vật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m = 1 kg. </w:t>
      </w:r>
      <w:r w:rsidRPr="00EC6A68">
        <w:tab/>
      </w:r>
      <w:r w:rsidR="004F1122" w:rsidRPr="00EC6A68">
        <w:rPr>
          <w:b/>
          <w:bCs/>
        </w:rPr>
        <w:t xml:space="preserve">B. </w:t>
      </w:r>
      <w:r w:rsidRPr="00EC6A68">
        <w:t xml:space="preserve">m = 2 kg. </w:t>
      </w:r>
      <w:r w:rsidRPr="00EC6A68">
        <w:tab/>
      </w:r>
      <w:r w:rsidR="004F1122" w:rsidRPr="00EC6A68">
        <w:rPr>
          <w:b/>
          <w:bCs/>
        </w:rPr>
        <w:t xml:space="preserve">C. </w:t>
      </w:r>
      <w:r w:rsidRPr="00EC6A68">
        <w:t xml:space="preserve">m = 3 kg. </w:t>
      </w:r>
      <w:r w:rsidRPr="00EC6A68">
        <w:tab/>
      </w:r>
      <w:r w:rsidR="004F1122" w:rsidRPr="00EC6A68">
        <w:rPr>
          <w:b/>
          <w:bCs/>
        </w:rPr>
        <w:t xml:space="preserve">D. </w:t>
      </w:r>
      <w:r w:rsidRPr="00EC6A68">
        <w:t>m = 4 kg.</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lò xo có độ cứng k mắc với vật nặng m</w:t>
      </w:r>
      <w:r w:rsidRPr="00EC6A68">
        <w:rPr>
          <w:vertAlign w:val="subscript"/>
        </w:rPr>
        <w:t>1</w:t>
      </w:r>
      <w:r w:rsidRPr="00EC6A68">
        <w:t xml:space="preserve"> có chu kỳ dao động T</w:t>
      </w:r>
      <w:r w:rsidRPr="00EC6A68">
        <w:rPr>
          <w:vertAlign w:val="subscript"/>
        </w:rPr>
        <w:t>1</w:t>
      </w:r>
      <w:r w:rsidRPr="00EC6A68">
        <w:t xml:space="preserve"> = 1,8 (s). Nếu mắc lò xo đó với vật nặng m</w:t>
      </w:r>
      <w:r w:rsidRPr="00EC6A68">
        <w:rPr>
          <w:vertAlign w:val="subscript"/>
        </w:rPr>
        <w:t xml:space="preserve">2 </w:t>
      </w:r>
      <w:r w:rsidRPr="00EC6A68">
        <w:t>thì chu kỳ dao động là T</w:t>
      </w:r>
      <w:r w:rsidRPr="00EC6A68">
        <w:rPr>
          <w:vertAlign w:val="subscript"/>
        </w:rPr>
        <w:t>2</w:t>
      </w:r>
      <w:r w:rsidRPr="00EC6A68">
        <w:t xml:space="preserve"> = 2,4 (s). Chu kỳ dao động khi ghép m</w:t>
      </w:r>
      <w:r w:rsidRPr="00EC6A68">
        <w:rPr>
          <w:vertAlign w:val="subscript"/>
        </w:rPr>
        <w:t>1</w:t>
      </w:r>
      <w:r w:rsidRPr="00EC6A68">
        <w:t xml:space="preserve"> và m</w:t>
      </w:r>
      <w:r w:rsidRPr="00EC6A68">
        <w:rPr>
          <w:vertAlign w:val="subscript"/>
        </w:rPr>
        <w:t>2</w:t>
      </w:r>
      <w:r w:rsidRPr="00EC6A68">
        <w:t xml:space="preserve"> với lò xo nói trê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2,5 (s). </w:t>
      </w:r>
      <w:r w:rsidRPr="00EC6A68">
        <w:tab/>
      </w:r>
      <w:r w:rsidR="004F1122" w:rsidRPr="00EC6A68">
        <w:rPr>
          <w:b/>
          <w:bCs/>
        </w:rPr>
        <w:t xml:space="preserve">B. </w:t>
      </w:r>
      <w:r w:rsidRPr="00EC6A68">
        <w:t xml:space="preserve">T = 2,8 (s). </w:t>
      </w:r>
      <w:r w:rsidRPr="00EC6A68">
        <w:tab/>
      </w:r>
      <w:r w:rsidR="004F1122" w:rsidRPr="00EC6A68">
        <w:rPr>
          <w:b/>
          <w:bCs/>
        </w:rPr>
        <w:t xml:space="preserve">C. </w:t>
      </w:r>
      <w:r w:rsidRPr="00EC6A68">
        <w:t xml:space="preserve">T = 3,6 (s). </w:t>
      </w:r>
      <w:r w:rsidRPr="00EC6A68">
        <w:tab/>
      </w:r>
      <w:r w:rsidR="004F1122" w:rsidRPr="00EC6A68">
        <w:rPr>
          <w:b/>
          <w:bCs/>
        </w:rPr>
        <w:t xml:space="preserve">D. </w:t>
      </w:r>
      <w:r w:rsidRPr="00EC6A68">
        <w:t>T = 3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gồm một lò xo khối lượng không đáng kể, một đầu cố định và một đầu gắn với một viên bi nhỏ, dao động điều hòa theo phương ngang. Lực đàn hồi của lò xo tác dụng lên viên bi luôn hướng</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heo chiều chuyển động của viên bi. </w:t>
      </w:r>
      <w:r w:rsidRPr="00EC6A68">
        <w:tab/>
      </w:r>
      <w:r w:rsidR="004F1122" w:rsidRPr="00EC6A68">
        <w:rPr>
          <w:b/>
          <w:bCs/>
        </w:rPr>
        <w:t xml:space="preserve">B. </w:t>
      </w:r>
      <w:r w:rsidRPr="00EC6A68">
        <w:t>theo chiều âm qui ướ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 xml:space="preserve">về vị trí cân bằng của viên bi. </w:t>
      </w:r>
      <w:r w:rsidRPr="00EC6A68">
        <w:tab/>
      </w:r>
      <w:r w:rsidR="004F1122" w:rsidRPr="00EC6A68">
        <w:rPr>
          <w:b/>
          <w:bCs/>
        </w:rPr>
        <w:t xml:space="preserve">D. </w:t>
      </w:r>
      <w:r w:rsidRPr="00EC6A68">
        <w:t>theo chiều dương qui ước.</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lò xo có độ cứng ban đầu là k, quả cầu khối lượng m. Khi giảm độ cứng 3 lần và tăng khối lượng vật lên 2 lần thì chu kỳ mới</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rPr>
          <w:b/>
          <w:bCs/>
        </w:rPr>
        <w:tab/>
      </w:r>
      <w:r w:rsidR="004F1122" w:rsidRPr="00EC6A68">
        <w:rPr>
          <w:b/>
          <w:bCs/>
        </w:rPr>
        <w:t xml:space="preserve">A. </w:t>
      </w:r>
      <w:r w:rsidRPr="00EC6A68">
        <w:t xml:space="preserve">tăng </w:t>
      </w:r>
      <w:r w:rsidRPr="00EC6A68">
        <w:fldChar w:fldCharType="begin"/>
      </w:r>
      <w:r w:rsidRPr="00EC6A68">
        <w:instrText>eq \l(\r(,6))</w:instrText>
      </w:r>
      <w:r w:rsidRPr="00EC6A68">
        <w:fldChar w:fldCharType="end"/>
      </w:r>
      <w:r w:rsidRPr="00EC6A68">
        <w:t xml:space="preserve"> lần </w:t>
      </w:r>
      <w:r w:rsidRPr="00EC6A68">
        <w:tab/>
      </w:r>
      <w:r w:rsidR="004F1122" w:rsidRPr="00EC6A68">
        <w:rPr>
          <w:b/>
          <w:bCs/>
        </w:rPr>
        <w:t xml:space="preserve">B. </w:t>
      </w:r>
      <w:r w:rsidRPr="00EC6A68">
        <w:t xml:space="preserve">giảm </w:t>
      </w:r>
      <w:r w:rsidRPr="00EC6A68">
        <w:fldChar w:fldCharType="begin"/>
      </w:r>
      <w:r w:rsidRPr="00EC6A68">
        <w:instrText>eq \l(\r(,6))</w:instrText>
      </w:r>
      <w:r w:rsidRPr="00EC6A68">
        <w:fldChar w:fldCharType="end"/>
      </w:r>
      <w:r w:rsidRPr="00EC6A68">
        <w:t xml:space="preserve"> lần </w:t>
      </w:r>
      <w:r w:rsidRPr="00EC6A68">
        <w:tab/>
      </w:r>
      <w:r w:rsidR="004F1122" w:rsidRPr="00EC6A68">
        <w:rPr>
          <w:b/>
          <w:bCs/>
        </w:rPr>
        <w:t xml:space="preserve">C. </w:t>
      </w:r>
      <w:r w:rsidRPr="00EC6A68">
        <w:t xml:space="preserve">không đổi </w:t>
      </w:r>
      <w:r w:rsidRPr="00EC6A68">
        <w:tab/>
      </w:r>
      <w:r w:rsidR="004F1122" w:rsidRPr="00EC6A68">
        <w:rPr>
          <w:b/>
          <w:bCs/>
        </w:rPr>
        <w:t xml:space="preserve">D. </w:t>
      </w:r>
      <w:r w:rsidRPr="00EC6A68">
        <w:t xml:space="preserve">giảm </w:t>
      </w:r>
      <w:r w:rsidRPr="00EC6A68">
        <w:fldChar w:fldCharType="begin"/>
      </w:r>
      <w:r w:rsidRPr="00EC6A68">
        <w:instrText>eq \s\don1(\f(</w:instrText>
      </w:r>
      <w:r w:rsidRPr="00EC6A68">
        <w:fldChar w:fldCharType="begin"/>
      </w:r>
      <w:r w:rsidRPr="00EC6A68">
        <w:instrText>eq \l(\r(,6))</w:instrText>
      </w:r>
      <w:r w:rsidRPr="00EC6A68">
        <w:fldChar w:fldCharType="end"/>
      </w:r>
      <w:r w:rsidRPr="00EC6A68">
        <w:instrText>,6))</w:instrText>
      </w:r>
      <w:r w:rsidRPr="00EC6A68">
        <w:fldChar w:fldCharType="end"/>
      </w:r>
      <w:r w:rsidRPr="00EC6A68">
        <w:t xml:space="preserve">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Trong dao động điều hòa của một con lắc lò xo, nếu tăng khối lượng của vật nặng thêm 50% thì chu kỳ dao động của con lắ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rPr>
          <w:b/>
          <w:bCs/>
        </w:rPr>
        <w:tab/>
      </w:r>
      <w:r w:rsidR="004F1122" w:rsidRPr="00EC6A68">
        <w:rPr>
          <w:b/>
          <w:bCs/>
        </w:rPr>
        <w:t xml:space="preserve">A. </w:t>
      </w:r>
      <w:r w:rsidRPr="00EC6A68">
        <w:t xml:space="preserve">tăng 3/2 lần. </w:t>
      </w:r>
      <w:r w:rsidRPr="00EC6A68">
        <w:tab/>
      </w:r>
      <w:r w:rsidR="004F1122" w:rsidRPr="00EC6A68">
        <w:rPr>
          <w:b/>
          <w:bCs/>
        </w:rPr>
        <w:t xml:space="preserve">B. </w:t>
      </w:r>
      <w:r w:rsidRPr="00EC6A68">
        <w:t xml:space="preserve">giảm </w:t>
      </w:r>
      <w:r w:rsidRPr="00EC6A68">
        <w:fldChar w:fldCharType="begin"/>
      </w:r>
      <w:r w:rsidRPr="00EC6A68">
        <w:instrText>eq \s\don1(\f(</w:instrText>
      </w:r>
      <w:r w:rsidRPr="00EC6A68">
        <w:fldChar w:fldCharType="begin"/>
      </w:r>
      <w:r w:rsidRPr="00EC6A68">
        <w:instrText>eq \l(\r(,3))</w:instrText>
      </w:r>
      <w:r w:rsidRPr="00EC6A68">
        <w:fldChar w:fldCharType="end"/>
      </w:r>
      <w:r w:rsidRPr="00EC6A68">
        <w:instrText>,2))</w:instrText>
      </w:r>
      <w:r w:rsidRPr="00EC6A68">
        <w:fldChar w:fldCharType="end"/>
      </w:r>
      <w:r w:rsidRPr="00EC6A68">
        <w:t xml:space="preserve"> lần. </w:t>
      </w:r>
      <w:r w:rsidRPr="00EC6A68">
        <w:tab/>
      </w:r>
      <w:r w:rsidR="004F1122" w:rsidRPr="00EC6A68">
        <w:rPr>
          <w:b/>
          <w:bCs/>
        </w:rPr>
        <w:t xml:space="preserve">C. </w:t>
      </w:r>
      <w:r w:rsidRPr="00EC6A68">
        <w:t xml:space="preserve">tăng </w:t>
      </w:r>
      <w:r w:rsidRPr="00EC6A68">
        <w:fldChar w:fldCharType="begin"/>
      </w:r>
      <w:r w:rsidRPr="00EC6A68">
        <w:instrText>eq \s\don1(\f(</w:instrText>
      </w:r>
      <w:r w:rsidRPr="00EC6A68">
        <w:fldChar w:fldCharType="begin"/>
      </w:r>
      <w:r w:rsidRPr="00EC6A68">
        <w:instrText>eq \l(\r(,6))</w:instrText>
      </w:r>
      <w:r w:rsidRPr="00EC6A68">
        <w:fldChar w:fldCharType="end"/>
      </w:r>
      <w:r w:rsidRPr="00EC6A68">
        <w:instrText>,2))</w:instrText>
      </w:r>
      <w:r w:rsidRPr="00EC6A68">
        <w:fldChar w:fldCharType="end"/>
      </w:r>
      <w:r w:rsidRPr="00EC6A68">
        <w:t xml:space="preserve"> lần. </w:t>
      </w:r>
      <w:r w:rsidRPr="00EC6A68">
        <w:tab/>
      </w:r>
      <w:r w:rsidR="004F1122" w:rsidRPr="00EC6A68">
        <w:rPr>
          <w:b/>
          <w:bCs/>
        </w:rPr>
        <w:t xml:space="preserve">D. </w:t>
      </w:r>
      <w:r w:rsidRPr="00EC6A68">
        <w:t xml:space="preserve">giảm </w:t>
      </w:r>
      <w:r w:rsidRPr="00EC6A68">
        <w:fldChar w:fldCharType="begin"/>
      </w:r>
      <w:r w:rsidRPr="00EC6A68">
        <w:instrText>eq \s\don1(\f(</w:instrText>
      </w:r>
      <w:r w:rsidRPr="00EC6A68">
        <w:fldChar w:fldCharType="begin"/>
      </w:r>
      <w:r w:rsidRPr="00EC6A68">
        <w:instrText>eq \l(\r(,6))</w:instrText>
      </w:r>
      <w:r w:rsidRPr="00EC6A68">
        <w:fldChar w:fldCharType="end"/>
      </w:r>
      <w:r w:rsidRPr="00EC6A68">
        <w:instrText>,2))</w:instrText>
      </w:r>
      <w:r w:rsidRPr="00EC6A68">
        <w:fldChar w:fldCharType="end"/>
      </w:r>
      <w:r w:rsidRPr="00EC6A68">
        <w:t xml:space="preserve">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Trong dao động điều hòa của một con lắc lò xo, nếu giảm khối lượng của vật nặng 20% thì số lần dao động của con lắc trong một đơn vị thời gian</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rPr>
          <w:b/>
          <w:bCs/>
        </w:rPr>
        <w:tab/>
      </w:r>
      <w:r w:rsidR="004F1122" w:rsidRPr="00EC6A68">
        <w:rPr>
          <w:b/>
          <w:bCs/>
        </w:rPr>
        <w:t xml:space="preserve">A. </w:t>
      </w:r>
      <w:r w:rsidRPr="00EC6A68">
        <w:t xml:space="preserve">tăng </w:t>
      </w:r>
      <w:r w:rsidRPr="00EC6A68">
        <w:fldChar w:fldCharType="begin"/>
      </w:r>
      <w:r w:rsidRPr="00EC6A68">
        <w:instrText>eq \s\don1(\f(</w:instrText>
      </w:r>
      <w:r w:rsidRPr="00EC6A68">
        <w:fldChar w:fldCharType="begin"/>
      </w:r>
      <w:r w:rsidRPr="00EC6A68">
        <w:instrText>eq \l(\r(,5))</w:instrText>
      </w:r>
      <w:r w:rsidRPr="00EC6A68">
        <w:fldChar w:fldCharType="end"/>
      </w:r>
      <w:r w:rsidRPr="00EC6A68">
        <w:instrText>,2))</w:instrText>
      </w:r>
      <w:r w:rsidRPr="00EC6A68">
        <w:fldChar w:fldCharType="end"/>
      </w:r>
      <w:r w:rsidRPr="00EC6A68">
        <w:t xml:space="preserve"> lần. </w:t>
      </w:r>
      <w:r w:rsidRPr="00EC6A68">
        <w:tab/>
      </w:r>
      <w:r w:rsidR="004F1122" w:rsidRPr="00EC6A68">
        <w:rPr>
          <w:b/>
          <w:bCs/>
        </w:rPr>
        <w:t xml:space="preserve">B. </w:t>
      </w:r>
      <w:r w:rsidRPr="00EC6A68">
        <w:t xml:space="preserve">giảm </w:t>
      </w:r>
      <w:r w:rsidRPr="00EC6A68">
        <w:fldChar w:fldCharType="begin"/>
      </w:r>
      <w:r w:rsidRPr="00EC6A68">
        <w:instrText>eq \s\don1(\f(</w:instrText>
      </w:r>
      <w:r w:rsidRPr="00EC6A68">
        <w:fldChar w:fldCharType="begin"/>
      </w:r>
      <w:r w:rsidRPr="00EC6A68">
        <w:instrText>eq \l(\r(,5))</w:instrText>
      </w:r>
      <w:r w:rsidRPr="00EC6A68">
        <w:fldChar w:fldCharType="end"/>
      </w:r>
      <w:r w:rsidRPr="00EC6A68">
        <w:instrText>,2))</w:instrText>
      </w:r>
      <w:r w:rsidRPr="00EC6A68">
        <w:fldChar w:fldCharType="end"/>
      </w:r>
      <w:r w:rsidRPr="00EC6A68">
        <w:t xml:space="preserve"> lần. </w:t>
      </w:r>
      <w:r w:rsidRPr="00EC6A68">
        <w:tab/>
      </w:r>
      <w:r w:rsidR="004F1122" w:rsidRPr="00EC6A68">
        <w:rPr>
          <w:b/>
          <w:bCs/>
        </w:rPr>
        <w:t xml:space="preserve">C. </w:t>
      </w:r>
      <w:r w:rsidRPr="00EC6A68">
        <w:t xml:space="preserve">tăng </w:t>
      </w:r>
      <w:r w:rsidRPr="00EC6A68">
        <w:fldChar w:fldCharType="begin"/>
      </w:r>
      <w:r w:rsidRPr="00EC6A68">
        <w:instrText>eq \l(\r(,5))</w:instrText>
      </w:r>
      <w:r w:rsidRPr="00EC6A68">
        <w:fldChar w:fldCharType="end"/>
      </w:r>
      <w:r w:rsidRPr="00EC6A68">
        <w:t xml:space="preserve"> lần. </w:t>
      </w:r>
      <w:r w:rsidRPr="00EC6A68">
        <w:tab/>
      </w:r>
      <w:r w:rsidR="004F1122" w:rsidRPr="00EC6A68">
        <w:rPr>
          <w:b/>
          <w:bCs/>
        </w:rPr>
        <w:t xml:space="preserve">D. </w:t>
      </w:r>
      <w:r w:rsidRPr="00EC6A68">
        <w:t xml:space="preserve">giảm </w:t>
      </w:r>
      <w:r w:rsidRPr="00EC6A68">
        <w:fldChar w:fldCharType="begin"/>
      </w:r>
      <w:r w:rsidRPr="00EC6A68">
        <w:instrText>eq \l(\r(,5))</w:instrText>
      </w:r>
      <w:r w:rsidRPr="00EC6A68">
        <w:fldChar w:fldCharType="end"/>
      </w:r>
      <w:r w:rsidRPr="00EC6A68">
        <w:t xml:space="preserve"> lầ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oà có</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chu kỳ tỉ lệ với khối lượng vật.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B. </w:t>
      </w:r>
      <w:r w:rsidRPr="00EC6A68">
        <w:t xml:space="preserve">chu kỳ tỉ lệ với căn bậc hai của khối lượng vật.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C. </w:t>
      </w:r>
      <w:r w:rsidRPr="00EC6A68">
        <w:t xml:space="preserve">chu kỳ tỉ lệ với độ cứng lò xo.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D. </w:t>
      </w:r>
      <w:r w:rsidRPr="00EC6A68">
        <w:t>chu kỳ tỉ lệ với căn bậc 2 của độ cứng của lò xo.</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Lần lượt treo hai vật m</w:t>
      </w:r>
      <w:r w:rsidRPr="00EC6A68">
        <w:rPr>
          <w:vertAlign w:val="subscript"/>
        </w:rPr>
        <w:t>1</w:t>
      </w:r>
      <w:r w:rsidRPr="00EC6A68">
        <w:t xml:space="preserve"> và m</w:t>
      </w:r>
      <w:r w:rsidRPr="00EC6A68">
        <w:rPr>
          <w:vertAlign w:val="subscript"/>
        </w:rPr>
        <w:t>2</w:t>
      </w:r>
      <w:r w:rsidRPr="00EC6A68">
        <w:t xml:space="preserve"> vào một lò xo có độ cứng k = 40 N/m và kích thích chúng dao động. Trong cùng một khoảng thời gian nhất định, m</w:t>
      </w:r>
      <w:r w:rsidRPr="00EC6A68">
        <w:rPr>
          <w:vertAlign w:val="subscript"/>
        </w:rPr>
        <w:t>1</w:t>
      </w:r>
      <w:r w:rsidRPr="00EC6A68">
        <w:t xml:space="preserve"> thực hiện 20 dao động và m</w:t>
      </w:r>
      <w:r w:rsidRPr="00EC6A68">
        <w:rPr>
          <w:vertAlign w:val="subscript"/>
        </w:rPr>
        <w:t>2</w:t>
      </w:r>
      <w:r w:rsidRPr="00EC6A68">
        <w:t xml:space="preserve"> thực hiện 10 dao động. Nếu treo cả hai vật vào lò xo thì chu kỳ dao động của hệ bằng T = π/2 (s). Khối lượng m</w:t>
      </w:r>
      <w:r w:rsidRPr="00EC6A68">
        <w:rPr>
          <w:vertAlign w:val="subscript"/>
        </w:rPr>
        <w:t>1</w:t>
      </w:r>
      <w:r w:rsidRPr="00EC6A68">
        <w:t xml:space="preserve"> và m</w:t>
      </w:r>
      <w:r w:rsidRPr="00EC6A68">
        <w:rPr>
          <w:vertAlign w:val="subscript"/>
        </w:rPr>
        <w:t>2</w:t>
      </w:r>
      <w:r w:rsidRPr="00EC6A68">
        <w:t xml:space="preserve"> lần lượt bằng bao nhiêu</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m</w:t>
      </w:r>
      <w:r w:rsidRPr="00EC6A68">
        <w:rPr>
          <w:vertAlign w:val="subscript"/>
        </w:rPr>
        <w:t>1</w:t>
      </w:r>
      <w:r w:rsidRPr="00EC6A68">
        <w:t xml:space="preserve"> = 0,5 kg ; m</w:t>
      </w:r>
      <w:r w:rsidRPr="00EC6A68">
        <w:rPr>
          <w:vertAlign w:val="subscript"/>
        </w:rPr>
        <w:t>2</w:t>
      </w:r>
      <w:r w:rsidRPr="00EC6A68">
        <w:t xml:space="preserve"> = 1 kg </w:t>
      </w:r>
      <w:r w:rsidRPr="00EC6A68">
        <w:tab/>
      </w:r>
      <w:r w:rsidR="004F1122" w:rsidRPr="00EC6A68">
        <w:rPr>
          <w:b/>
          <w:bCs/>
        </w:rPr>
        <w:t xml:space="preserve">B. </w:t>
      </w:r>
      <w:r w:rsidRPr="00EC6A68">
        <w:t>m</w:t>
      </w:r>
      <w:r w:rsidRPr="00EC6A68">
        <w:rPr>
          <w:vertAlign w:val="subscript"/>
        </w:rPr>
        <w:t>1</w:t>
      </w:r>
      <w:r w:rsidRPr="00EC6A68">
        <w:t xml:space="preserve"> = 0,5 kg ; m</w:t>
      </w:r>
      <w:r w:rsidRPr="00EC6A68">
        <w:rPr>
          <w:vertAlign w:val="subscript"/>
        </w:rPr>
        <w:t>2</w:t>
      </w:r>
      <w:r w:rsidRPr="00EC6A68">
        <w:t xml:space="preserve"> = 2 kg</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m</w:t>
      </w:r>
      <w:r w:rsidRPr="00EC6A68">
        <w:rPr>
          <w:vertAlign w:val="subscript"/>
        </w:rPr>
        <w:t>1</w:t>
      </w:r>
      <w:r w:rsidRPr="00EC6A68">
        <w:t xml:space="preserve"> = 1 kg ; m</w:t>
      </w:r>
      <w:r w:rsidRPr="00EC6A68">
        <w:rPr>
          <w:vertAlign w:val="subscript"/>
        </w:rPr>
        <w:t>2</w:t>
      </w:r>
      <w:r w:rsidRPr="00EC6A68">
        <w:t xml:space="preserve"> = 1 kg </w:t>
      </w:r>
      <w:r w:rsidRPr="00EC6A68">
        <w:tab/>
      </w:r>
      <w:r w:rsidRPr="00EC6A68">
        <w:tab/>
      </w:r>
      <w:r w:rsidR="004F1122" w:rsidRPr="00EC6A68">
        <w:rPr>
          <w:b/>
          <w:bCs/>
        </w:rPr>
        <w:t xml:space="preserve">D. </w:t>
      </w:r>
      <w:r w:rsidRPr="00EC6A68">
        <w:t>m</w:t>
      </w:r>
      <w:r w:rsidRPr="00EC6A68">
        <w:rPr>
          <w:vertAlign w:val="subscript"/>
        </w:rPr>
        <w:t>1</w:t>
      </w:r>
      <w:r w:rsidRPr="00EC6A68">
        <w:t xml:space="preserve"> = 1 kg ; m</w:t>
      </w:r>
      <w:r w:rsidRPr="00EC6A68">
        <w:rPr>
          <w:vertAlign w:val="subscript"/>
        </w:rPr>
        <w:t>2</w:t>
      </w:r>
      <w:r w:rsidRPr="00EC6A68">
        <w:t xml:space="preserve"> = 2 kg</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có tần số là f = 2 Hz, khối lượng m = 100 (g), (lấy π</w:t>
      </w:r>
      <w:r w:rsidRPr="00EC6A68">
        <w:rPr>
          <w:vertAlign w:val="superscript"/>
        </w:rPr>
        <w:t>2</w:t>
      </w:r>
      <w:r w:rsidRPr="00EC6A68">
        <w:t xml:space="preserve"> = 10 ). Độ cứng của lò xo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k = 16 N/m </w:t>
      </w:r>
      <w:r w:rsidRPr="00EC6A68">
        <w:tab/>
      </w:r>
      <w:r w:rsidR="004F1122" w:rsidRPr="00EC6A68">
        <w:rPr>
          <w:b/>
          <w:bCs/>
        </w:rPr>
        <w:t xml:space="preserve">B. </w:t>
      </w:r>
      <w:r w:rsidRPr="00EC6A68">
        <w:t xml:space="preserve">k = 100 N/m </w:t>
      </w:r>
      <w:r w:rsidRPr="00EC6A68">
        <w:tab/>
      </w:r>
      <w:r w:rsidR="004F1122" w:rsidRPr="00EC6A68">
        <w:rPr>
          <w:b/>
          <w:bCs/>
        </w:rPr>
        <w:t xml:space="preserve">C. </w:t>
      </w:r>
      <w:r w:rsidRPr="00EC6A68">
        <w:t xml:space="preserve">k = 160 N/m </w:t>
      </w:r>
      <w:r w:rsidRPr="00EC6A68">
        <w:tab/>
      </w:r>
      <w:r w:rsidR="004F1122" w:rsidRPr="00EC6A68">
        <w:rPr>
          <w:b/>
          <w:bCs/>
        </w:rPr>
        <w:t xml:space="preserve">D. </w:t>
      </w:r>
      <w:r w:rsidRPr="00EC6A68">
        <w:t>k = 200 N/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gồm quả cầu có khối lượng m = 100 (g) dao động điều hòa theo phương ngang với phương trình x = 2sin(10πt + π/6) cm. Độ lớn lực phục hồi cực đại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4 N </w:t>
      </w:r>
      <w:r w:rsidRPr="00EC6A68">
        <w:tab/>
      </w:r>
      <w:r w:rsidR="007560CC" w:rsidRPr="00EC6A68">
        <w:tab/>
      </w:r>
      <w:r w:rsidR="004F1122" w:rsidRPr="00EC6A68">
        <w:rPr>
          <w:b/>
          <w:bCs/>
        </w:rPr>
        <w:t xml:space="preserve">B. </w:t>
      </w:r>
      <w:r w:rsidRPr="00EC6A68">
        <w:t xml:space="preserve">6 N </w:t>
      </w:r>
      <w:r w:rsidRPr="00EC6A68">
        <w:tab/>
      </w:r>
      <w:r w:rsidR="004F1122" w:rsidRPr="00EC6A68">
        <w:rPr>
          <w:b/>
          <w:bCs/>
        </w:rPr>
        <w:t xml:space="preserve">C. </w:t>
      </w:r>
      <w:r w:rsidRPr="00EC6A68">
        <w:t xml:space="preserve">2 N </w:t>
      </w:r>
      <w:r w:rsidRPr="00EC6A68">
        <w:tab/>
      </w:r>
      <w:r w:rsidR="004F1122" w:rsidRPr="00EC6A68">
        <w:rPr>
          <w:b/>
          <w:bCs/>
        </w:rPr>
        <w:t xml:space="preserve">D. </w:t>
      </w:r>
      <w:r w:rsidRPr="00EC6A68">
        <w:t>1 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gồm quả cầu có khối lượng m = 200 (g) dao động điều hòa theo phương ngang với phương trình x = 4cos(4πt + π/3) cm. Lấy π</w:t>
      </w:r>
      <w:r w:rsidRPr="00EC6A68">
        <w:rPr>
          <w:vertAlign w:val="superscript"/>
        </w:rPr>
        <w:t>2</w:t>
      </w:r>
      <w:r w:rsidRPr="00EC6A68">
        <w:t xml:space="preserve"> = 10, độ lớn lực phục hồi tại thời điểm t = 1 (s)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F</w:t>
      </w:r>
      <w:r w:rsidRPr="00EC6A68">
        <w:rPr>
          <w:vertAlign w:val="subscript"/>
        </w:rPr>
        <w:t>hp</w:t>
      </w:r>
      <w:r w:rsidRPr="00EC6A68">
        <w:t xml:space="preserve"> = 1,2 N </w:t>
      </w:r>
      <w:r w:rsidRPr="00EC6A68">
        <w:tab/>
      </w:r>
      <w:r w:rsidR="004F1122" w:rsidRPr="00EC6A68">
        <w:rPr>
          <w:b/>
          <w:bCs/>
        </w:rPr>
        <w:t xml:space="preserve">B. </w:t>
      </w:r>
      <w:r w:rsidRPr="00EC6A68">
        <w:t>F</w:t>
      </w:r>
      <w:r w:rsidRPr="00EC6A68">
        <w:rPr>
          <w:vertAlign w:val="subscript"/>
        </w:rPr>
        <w:t>hp</w:t>
      </w:r>
      <w:r w:rsidRPr="00EC6A68">
        <w:t xml:space="preserve"> = 0,6 N </w:t>
      </w:r>
      <w:r w:rsidRPr="00EC6A68">
        <w:tab/>
      </w:r>
      <w:r w:rsidR="004F1122" w:rsidRPr="00EC6A68">
        <w:rPr>
          <w:b/>
          <w:bCs/>
        </w:rPr>
        <w:t xml:space="preserve">C. </w:t>
      </w:r>
      <w:r w:rsidRPr="00EC6A68">
        <w:t>F</w:t>
      </w:r>
      <w:r w:rsidRPr="00EC6A68">
        <w:rPr>
          <w:vertAlign w:val="subscript"/>
        </w:rPr>
        <w:t>hp</w:t>
      </w:r>
      <w:r w:rsidRPr="00EC6A68">
        <w:t xml:space="preserve"> = 0,32 N </w:t>
      </w:r>
      <w:r w:rsidRPr="00EC6A68">
        <w:tab/>
      </w:r>
      <w:r w:rsidR="004F1122" w:rsidRPr="00EC6A68">
        <w:rPr>
          <w:b/>
          <w:bCs/>
        </w:rPr>
        <w:t xml:space="preserve">D. </w:t>
      </w:r>
      <w:r w:rsidRPr="00EC6A68">
        <w:t>F</w:t>
      </w:r>
      <w:r w:rsidRPr="00EC6A68">
        <w:rPr>
          <w:vertAlign w:val="subscript"/>
        </w:rPr>
        <w:t>hp</w:t>
      </w:r>
      <w:r w:rsidRPr="00EC6A68">
        <w:t xml:space="preserve"> = 0,64 N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với biên độ A = 8 cm, chu kỳ T = 0,5 (s), khối lượng quả nặng m = 0,4 kg. Lực hồi phục cực đại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F</w:t>
      </w:r>
      <w:r w:rsidRPr="00EC6A68">
        <w:rPr>
          <w:vertAlign w:val="subscript"/>
        </w:rPr>
        <w:t>hp</w:t>
      </w:r>
      <w:r w:rsidRPr="00EC6A68">
        <w:t>.</w:t>
      </w:r>
      <w:r w:rsidRPr="00EC6A68">
        <w:rPr>
          <w:vertAlign w:val="subscript"/>
        </w:rPr>
        <w:t>max</w:t>
      </w:r>
      <w:r w:rsidRPr="00EC6A68">
        <w:t xml:space="preserve"> = 4 N </w:t>
      </w:r>
      <w:r w:rsidRPr="00EC6A68">
        <w:tab/>
      </w:r>
      <w:r w:rsidR="004F1122" w:rsidRPr="00EC6A68">
        <w:rPr>
          <w:b/>
          <w:bCs/>
        </w:rPr>
        <w:t xml:space="preserve">B. </w:t>
      </w:r>
      <w:r w:rsidRPr="00EC6A68">
        <w:t>F</w:t>
      </w:r>
      <w:r w:rsidRPr="00EC6A68">
        <w:rPr>
          <w:vertAlign w:val="subscript"/>
        </w:rPr>
        <w:t>hp</w:t>
      </w:r>
      <w:r w:rsidRPr="00EC6A68">
        <w:t>.</w:t>
      </w:r>
      <w:r w:rsidRPr="00EC6A68">
        <w:rPr>
          <w:vertAlign w:val="subscript"/>
        </w:rPr>
        <w:t>max</w:t>
      </w:r>
      <w:r w:rsidRPr="00EC6A68">
        <w:t xml:space="preserve"> = 5,12 N </w:t>
      </w:r>
      <w:r w:rsidRPr="00EC6A68">
        <w:tab/>
      </w:r>
      <w:r w:rsidR="004F1122" w:rsidRPr="00EC6A68">
        <w:rPr>
          <w:b/>
          <w:bCs/>
        </w:rPr>
        <w:t xml:space="preserve">C. </w:t>
      </w:r>
      <w:r w:rsidRPr="00EC6A68">
        <w:t>F</w:t>
      </w:r>
      <w:r w:rsidRPr="00EC6A68">
        <w:rPr>
          <w:vertAlign w:val="subscript"/>
        </w:rPr>
        <w:t>hp</w:t>
      </w:r>
      <w:r w:rsidRPr="00EC6A68">
        <w:t>.</w:t>
      </w:r>
      <w:r w:rsidRPr="00EC6A68">
        <w:rPr>
          <w:vertAlign w:val="subscript"/>
        </w:rPr>
        <w:t>max</w:t>
      </w:r>
      <w:r w:rsidRPr="00EC6A68">
        <w:t xml:space="preserve"> = 5 N </w:t>
      </w:r>
      <w:r w:rsidRPr="00EC6A68">
        <w:tab/>
      </w:r>
      <w:r w:rsidR="004F1122" w:rsidRPr="00EC6A68">
        <w:rPr>
          <w:b/>
          <w:bCs/>
        </w:rPr>
        <w:t xml:space="preserve">D. </w:t>
      </w:r>
      <w:r w:rsidRPr="00EC6A68">
        <w:t>F</w:t>
      </w:r>
      <w:r w:rsidRPr="00EC6A68">
        <w:rPr>
          <w:vertAlign w:val="subscript"/>
        </w:rPr>
        <w:t>hp</w:t>
      </w:r>
      <w:r w:rsidRPr="00EC6A68">
        <w:t>.</w:t>
      </w:r>
      <w:r w:rsidRPr="00EC6A68">
        <w:rPr>
          <w:vertAlign w:val="subscript"/>
        </w:rPr>
        <w:t>max</w:t>
      </w:r>
      <w:r w:rsidRPr="00EC6A68">
        <w:t xml:space="preserve"> = 0,512 N</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 xml:space="preserve">Một con lắc lò xo treo thẳng đứng ở nơi có gia tốc trọng trường là g. Khi cân bằng lò xo dãn một đoạn </w:t>
      </w:r>
      <w:r w:rsidRPr="00EC6A68">
        <w:sym w:font="Symbol" w:char="F044"/>
      </w:r>
      <w:r w:rsidRPr="00EC6A68">
        <w:t>ℓ</w:t>
      </w:r>
      <w:r w:rsidRPr="00EC6A68">
        <w:rPr>
          <w:vertAlign w:val="subscript"/>
        </w:rPr>
        <w:t>0</w:t>
      </w:r>
      <w:r w:rsidRPr="00EC6A68">
        <w:t>. Tần số góc dao động của con lắc được xác định bằng công thứ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b/>
          <w:bCs/>
          <w:position w:val="-30"/>
        </w:rPr>
        <w:object w:dxaOrig="1020" w:dyaOrig="740">
          <v:shape id="_x0000_i1225" type="#_x0000_t75" style="width:51pt;height:36.75pt" o:ole="">
            <v:imagedata r:id="rId363" o:title=""/>
          </v:shape>
          <o:OLEObject Type="Embed" ProgID="Equation.3" ShapeID="_x0000_i1225" DrawAspect="Content" ObjectID="_1550260888" r:id="rId364"/>
        </w:object>
      </w:r>
      <w:r w:rsidRPr="00EC6A68">
        <w:rPr>
          <w:b/>
          <w:bCs/>
        </w:rPr>
        <w:tab/>
      </w:r>
      <w:r w:rsidR="004F1122" w:rsidRPr="00EC6A68">
        <w:rPr>
          <w:b/>
          <w:bCs/>
        </w:rPr>
        <w:t xml:space="preserve">B. </w:t>
      </w:r>
      <w:r w:rsidRPr="00EC6A68">
        <w:rPr>
          <w:b/>
          <w:bCs/>
          <w:position w:val="-32"/>
        </w:rPr>
        <w:object w:dxaOrig="1320" w:dyaOrig="760">
          <v:shape id="_x0000_i1226" type="#_x0000_t75" style="width:66pt;height:38.25pt" o:ole="">
            <v:imagedata r:id="rId365" o:title=""/>
          </v:shape>
          <o:OLEObject Type="Embed" ProgID="Equation.3" ShapeID="_x0000_i1226" DrawAspect="Content" ObjectID="_1550260889" r:id="rId366"/>
        </w:object>
      </w:r>
      <w:r w:rsidRPr="00EC6A68">
        <w:rPr>
          <w:b/>
          <w:bCs/>
        </w:rPr>
        <w:tab/>
      </w:r>
      <w:r w:rsidR="004F1122" w:rsidRPr="00EC6A68">
        <w:rPr>
          <w:b/>
          <w:bCs/>
        </w:rPr>
        <w:t xml:space="preserve">C. </w:t>
      </w:r>
      <w:r w:rsidRPr="00EC6A68">
        <w:rPr>
          <w:b/>
          <w:bCs/>
          <w:position w:val="-30"/>
        </w:rPr>
        <w:object w:dxaOrig="1380" w:dyaOrig="740">
          <v:shape id="_x0000_i1227" type="#_x0000_t75" style="width:69pt;height:36.75pt" o:ole="">
            <v:imagedata r:id="rId367" o:title=""/>
          </v:shape>
          <o:OLEObject Type="Embed" ProgID="Equation.3" ShapeID="_x0000_i1227" DrawAspect="Content" ObjectID="_1550260890" r:id="rId368"/>
        </w:object>
      </w:r>
      <w:r w:rsidRPr="00EC6A68">
        <w:rPr>
          <w:b/>
          <w:bCs/>
        </w:rPr>
        <w:tab/>
      </w:r>
      <w:r w:rsidR="004F1122" w:rsidRPr="00EC6A68">
        <w:rPr>
          <w:b/>
          <w:bCs/>
        </w:rPr>
        <w:t xml:space="preserve">D. </w:t>
      </w:r>
      <w:r w:rsidRPr="00EC6A68">
        <w:rPr>
          <w:b/>
          <w:bCs/>
          <w:position w:val="-32"/>
        </w:rPr>
        <w:object w:dxaOrig="1040" w:dyaOrig="760">
          <v:shape id="_x0000_i1228" type="#_x0000_t75" style="width:51.75pt;height:38.25pt" o:ole="">
            <v:imagedata r:id="rId369" o:title=""/>
          </v:shape>
          <o:OLEObject Type="Embed" ProgID="Equation.3" ShapeID="_x0000_i1228" DrawAspect="Content" ObjectID="_1550260891" r:id="rId370"/>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 xml:space="preserve">Một con lắc lò xo treo thẳng đứng ở nơi có gia tốc trọng trường là g. Khi cân bằng lò xo dãn một đoạn </w:t>
      </w:r>
      <w:r w:rsidRPr="00EC6A68">
        <w:sym w:font="Symbol" w:char="F044"/>
      </w:r>
      <w:r w:rsidRPr="00EC6A68">
        <w:t>ℓ</w:t>
      </w:r>
      <w:r w:rsidRPr="00EC6A68">
        <w:rPr>
          <w:vertAlign w:val="subscript"/>
        </w:rPr>
        <w:t>0</w:t>
      </w:r>
      <w:r w:rsidRPr="00EC6A68">
        <w:t>. Chu kỳ dao động của con lắc được xác định bằng công thứ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b/>
          <w:bCs/>
          <w:position w:val="-30"/>
        </w:rPr>
        <w:object w:dxaOrig="1300" w:dyaOrig="740">
          <v:shape id="_x0000_i1229" type="#_x0000_t75" style="width:65.25pt;height:36.75pt" o:ole="">
            <v:imagedata r:id="rId371" o:title=""/>
          </v:shape>
          <o:OLEObject Type="Embed" ProgID="Equation.3" ShapeID="_x0000_i1229" DrawAspect="Content" ObjectID="_1550260892" r:id="rId372"/>
        </w:object>
      </w:r>
      <w:r w:rsidRPr="00EC6A68">
        <w:rPr>
          <w:b/>
          <w:bCs/>
        </w:rPr>
        <w:tab/>
      </w:r>
      <w:r w:rsidR="004F1122" w:rsidRPr="00EC6A68">
        <w:rPr>
          <w:b/>
          <w:bCs/>
        </w:rPr>
        <w:t xml:space="preserve">B. </w:t>
      </w:r>
      <w:r w:rsidRPr="00EC6A68">
        <w:rPr>
          <w:b/>
          <w:bCs/>
          <w:position w:val="-32"/>
        </w:rPr>
        <w:object w:dxaOrig="1359" w:dyaOrig="760">
          <v:shape id="_x0000_i1230" type="#_x0000_t75" style="width:68.25pt;height:38.25pt" o:ole="">
            <v:imagedata r:id="rId373" o:title=""/>
          </v:shape>
          <o:OLEObject Type="Embed" ProgID="Equation.3" ShapeID="_x0000_i1230" DrawAspect="Content" ObjectID="_1550260893" r:id="rId374"/>
        </w:object>
      </w:r>
      <w:r w:rsidRPr="00EC6A68">
        <w:rPr>
          <w:b/>
          <w:bCs/>
        </w:rPr>
        <w:tab/>
      </w:r>
      <w:r w:rsidR="004F1122" w:rsidRPr="00EC6A68">
        <w:rPr>
          <w:b/>
          <w:bCs/>
        </w:rPr>
        <w:t xml:space="preserve">C. </w:t>
      </w:r>
      <w:r w:rsidRPr="00EC6A68">
        <w:rPr>
          <w:b/>
          <w:bCs/>
          <w:position w:val="-30"/>
        </w:rPr>
        <w:object w:dxaOrig="1359" w:dyaOrig="740">
          <v:shape id="_x0000_i1231" type="#_x0000_t75" style="width:68.25pt;height:36.75pt" o:ole="">
            <v:imagedata r:id="rId375" o:title=""/>
          </v:shape>
          <o:OLEObject Type="Embed" ProgID="Equation.3" ShapeID="_x0000_i1231" DrawAspect="Content" ObjectID="_1550260894" r:id="rId376"/>
        </w:object>
      </w:r>
      <w:r w:rsidRPr="00EC6A68">
        <w:rPr>
          <w:b/>
          <w:bCs/>
        </w:rPr>
        <w:tab/>
      </w:r>
      <w:r w:rsidR="004F1122" w:rsidRPr="00EC6A68">
        <w:rPr>
          <w:b/>
          <w:bCs/>
        </w:rPr>
        <w:t xml:space="preserve">D. </w:t>
      </w:r>
      <w:r w:rsidRPr="00EC6A68">
        <w:rPr>
          <w:b/>
          <w:bCs/>
          <w:position w:val="-32"/>
        </w:rPr>
        <w:object w:dxaOrig="1300" w:dyaOrig="760">
          <v:shape id="_x0000_i1232" type="#_x0000_t75" style="width:65.25pt;height:38.25pt" o:ole="">
            <v:imagedata r:id="rId377" o:title=""/>
          </v:shape>
          <o:OLEObject Type="Embed" ProgID="Equation.3" ShapeID="_x0000_i1232" DrawAspect="Content" ObjectID="_1550260895" r:id="rId378"/>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dao động điều hòa. Vật nặng có khối lượng m = 100 (g), lò xo có độ cứng k = 50 N/m. Lấy g = 10 m/s</w:t>
      </w:r>
      <w:r w:rsidRPr="00EC6A68">
        <w:rPr>
          <w:vertAlign w:val="superscript"/>
        </w:rPr>
        <w:t>2</w:t>
      </w:r>
      <w:r w:rsidRPr="00EC6A68">
        <w:t>, tại vị trí cân bằng lò xo biến dạng một đoạn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sym w:font="Symbol" w:char="F044"/>
      </w:r>
      <w:r w:rsidRPr="00EC6A68">
        <w:t>ℓ</w:t>
      </w:r>
      <w:r w:rsidRPr="00EC6A68">
        <w:rPr>
          <w:vertAlign w:val="subscript"/>
        </w:rPr>
        <w:t>o</w:t>
      </w:r>
      <w:r w:rsidRPr="00EC6A68">
        <w:t xml:space="preserve"> = 5 cm </w:t>
      </w:r>
      <w:r w:rsidRPr="00EC6A68">
        <w:tab/>
      </w:r>
      <w:r w:rsidR="004F1122" w:rsidRPr="00EC6A68">
        <w:rPr>
          <w:b/>
          <w:bCs/>
        </w:rPr>
        <w:t xml:space="preserve">B. </w:t>
      </w:r>
      <w:r w:rsidRPr="00EC6A68">
        <w:sym w:font="Symbol" w:char="F044"/>
      </w:r>
      <w:r w:rsidRPr="00EC6A68">
        <w:t>ℓ</w:t>
      </w:r>
      <w:r w:rsidRPr="00EC6A68">
        <w:rPr>
          <w:vertAlign w:val="subscript"/>
        </w:rPr>
        <w:t>o</w:t>
      </w:r>
      <w:r w:rsidRPr="00EC6A68">
        <w:t xml:space="preserve"> = 0,5 cm </w:t>
      </w:r>
      <w:r w:rsidRPr="00EC6A68">
        <w:tab/>
      </w:r>
      <w:r w:rsidR="004F1122" w:rsidRPr="00EC6A68">
        <w:rPr>
          <w:b/>
          <w:bCs/>
        </w:rPr>
        <w:t xml:space="preserve">C. </w:t>
      </w:r>
      <w:r w:rsidRPr="00EC6A68">
        <w:sym w:font="Symbol" w:char="F044"/>
      </w:r>
      <w:r w:rsidRPr="00EC6A68">
        <w:t>ℓ</w:t>
      </w:r>
      <w:r w:rsidRPr="00EC6A68">
        <w:rPr>
          <w:vertAlign w:val="subscript"/>
        </w:rPr>
        <w:t>o</w:t>
      </w:r>
      <w:r w:rsidRPr="00EC6A68">
        <w:t xml:space="preserve"> = 2 cm </w:t>
      </w:r>
      <w:r w:rsidRPr="00EC6A68">
        <w:tab/>
      </w:r>
      <w:r w:rsidR="004F1122" w:rsidRPr="00EC6A68">
        <w:rPr>
          <w:b/>
          <w:bCs/>
        </w:rPr>
        <w:t xml:space="preserve">D. </w:t>
      </w:r>
      <w:r w:rsidRPr="00EC6A68">
        <w:sym w:font="Symbol" w:char="F044"/>
      </w:r>
      <w:r w:rsidRPr="00EC6A68">
        <w:t>ℓ</w:t>
      </w:r>
      <w:r w:rsidRPr="00EC6A68">
        <w:rPr>
          <w:vertAlign w:val="subscript"/>
        </w:rPr>
        <w:t>o</w:t>
      </w:r>
      <w:r w:rsidRPr="00EC6A68">
        <w:t xml:space="preserve"> = 2 m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thẳng đứng. Vật có khối lượng m = 0,2 kg. Trong 20 (s) con lắc thực hiện được 50 dao động. Độ dãn của lò xo tại vị trí cân bằng là (lấy g = 10 m/s</w:t>
      </w:r>
      <w:r w:rsidRPr="00EC6A68">
        <w:rPr>
          <w:vertAlign w:val="superscript"/>
        </w:rPr>
        <w:t>2</w:t>
      </w:r>
      <w:r w:rsidRPr="00EC6A68">
        <w: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sym w:font="Symbol" w:char="F044"/>
      </w:r>
      <w:r w:rsidRPr="00EC6A68">
        <w:t>ℓ</w:t>
      </w:r>
      <w:r w:rsidRPr="00EC6A68">
        <w:rPr>
          <w:vertAlign w:val="subscript"/>
        </w:rPr>
        <w:t>o</w:t>
      </w:r>
      <w:r w:rsidRPr="00EC6A68">
        <w:t xml:space="preserve"> = 6 cm </w:t>
      </w:r>
      <w:r w:rsidRPr="00EC6A68">
        <w:tab/>
      </w:r>
      <w:r w:rsidR="004F1122" w:rsidRPr="00EC6A68">
        <w:rPr>
          <w:b/>
          <w:bCs/>
        </w:rPr>
        <w:t xml:space="preserve">B. </w:t>
      </w:r>
      <w:r w:rsidRPr="00EC6A68">
        <w:sym w:font="Symbol" w:char="F044"/>
      </w:r>
      <w:r w:rsidRPr="00EC6A68">
        <w:t>ℓ</w:t>
      </w:r>
      <w:r w:rsidRPr="00EC6A68">
        <w:rPr>
          <w:vertAlign w:val="subscript"/>
        </w:rPr>
        <w:t>o</w:t>
      </w:r>
      <w:r w:rsidRPr="00EC6A68">
        <w:t xml:space="preserve"> = 2 cm </w:t>
      </w:r>
      <w:r w:rsidRPr="00EC6A68">
        <w:tab/>
      </w:r>
      <w:r w:rsidR="004F1122" w:rsidRPr="00EC6A68">
        <w:rPr>
          <w:b/>
          <w:bCs/>
        </w:rPr>
        <w:t xml:space="preserve">C. </w:t>
      </w:r>
      <w:r w:rsidRPr="00EC6A68">
        <w:sym w:font="Symbol" w:char="F044"/>
      </w:r>
      <w:r w:rsidRPr="00EC6A68">
        <w:t>ℓ</w:t>
      </w:r>
      <w:r w:rsidRPr="00EC6A68">
        <w:rPr>
          <w:vertAlign w:val="subscript"/>
        </w:rPr>
        <w:t>o</w:t>
      </w:r>
      <w:r w:rsidRPr="00EC6A68">
        <w:t xml:space="preserve"> = 5 cm </w:t>
      </w:r>
      <w:r w:rsidRPr="00EC6A68">
        <w:tab/>
      </w:r>
      <w:r w:rsidR="004F1122" w:rsidRPr="00EC6A68">
        <w:rPr>
          <w:b/>
          <w:bCs/>
        </w:rPr>
        <w:t xml:space="preserve">D. </w:t>
      </w:r>
      <w:r w:rsidRPr="00EC6A68">
        <w:sym w:font="Symbol" w:char="F044"/>
      </w:r>
      <w:r w:rsidRPr="00EC6A68">
        <w:t>ℓ</w:t>
      </w:r>
      <w:r w:rsidRPr="00EC6A68">
        <w:rPr>
          <w:vertAlign w:val="subscript"/>
        </w:rPr>
        <w:t>o</w:t>
      </w:r>
      <w:r w:rsidRPr="00EC6A68">
        <w:t xml:space="preserve"> = 4 c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ở nơi có gia tốc trọng trường là g. Khi cân bằng lò xo dãn một đoạn. Tần số dao động của con lắc được xác định bằng công thức:</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b/>
          <w:bCs/>
          <w:position w:val="-30"/>
        </w:rPr>
        <w:object w:dxaOrig="1320" w:dyaOrig="740">
          <v:shape id="_x0000_i1233" type="#_x0000_t75" style="width:66pt;height:36.75pt" o:ole="">
            <v:imagedata r:id="rId379" o:title=""/>
          </v:shape>
          <o:OLEObject Type="Embed" ProgID="Equation.3" ShapeID="_x0000_i1233" DrawAspect="Content" ObjectID="_1550260896" r:id="rId380"/>
        </w:object>
      </w:r>
      <w:r w:rsidRPr="00EC6A68">
        <w:rPr>
          <w:b/>
          <w:bCs/>
        </w:rPr>
        <w:tab/>
      </w:r>
      <w:r w:rsidR="004F1122" w:rsidRPr="00EC6A68">
        <w:rPr>
          <w:b/>
          <w:bCs/>
        </w:rPr>
        <w:t xml:space="preserve">B. </w:t>
      </w:r>
      <w:r w:rsidRPr="00EC6A68">
        <w:rPr>
          <w:b/>
          <w:bCs/>
          <w:position w:val="-32"/>
        </w:rPr>
        <w:object w:dxaOrig="1380" w:dyaOrig="760">
          <v:shape id="_x0000_i1234" type="#_x0000_t75" style="width:69pt;height:38.25pt" o:ole="">
            <v:imagedata r:id="rId381" o:title=""/>
          </v:shape>
          <o:OLEObject Type="Embed" ProgID="Equation.3" ShapeID="_x0000_i1234" DrawAspect="Content" ObjectID="_1550260897" r:id="rId382"/>
        </w:object>
      </w:r>
      <w:r w:rsidRPr="00EC6A68">
        <w:rPr>
          <w:b/>
          <w:bCs/>
        </w:rPr>
        <w:tab/>
      </w:r>
      <w:r w:rsidR="004F1122" w:rsidRPr="00EC6A68">
        <w:rPr>
          <w:b/>
          <w:bCs/>
        </w:rPr>
        <w:t xml:space="preserve">C. </w:t>
      </w:r>
      <w:r w:rsidRPr="00EC6A68">
        <w:rPr>
          <w:b/>
          <w:bCs/>
          <w:position w:val="-30"/>
        </w:rPr>
        <w:object w:dxaOrig="1380" w:dyaOrig="740">
          <v:shape id="_x0000_i1235" type="#_x0000_t75" style="width:69pt;height:36.75pt" o:ole="">
            <v:imagedata r:id="rId383" o:title=""/>
          </v:shape>
          <o:OLEObject Type="Embed" ProgID="Equation.3" ShapeID="_x0000_i1235" DrawAspect="Content" ObjectID="_1550260898" r:id="rId384"/>
        </w:object>
      </w:r>
      <w:r w:rsidRPr="00EC6A68">
        <w:rPr>
          <w:b/>
          <w:bCs/>
        </w:rPr>
        <w:tab/>
      </w:r>
      <w:r w:rsidR="004F1122" w:rsidRPr="00EC6A68">
        <w:rPr>
          <w:b/>
          <w:bCs/>
        </w:rPr>
        <w:t xml:space="preserve">D. </w:t>
      </w:r>
      <w:r w:rsidRPr="00EC6A68">
        <w:rPr>
          <w:b/>
          <w:bCs/>
          <w:position w:val="-32"/>
        </w:rPr>
        <w:object w:dxaOrig="1320" w:dyaOrig="760">
          <v:shape id="_x0000_i1236" type="#_x0000_t75" style="width:66pt;height:38.25pt" o:ole="">
            <v:imagedata r:id="rId385" o:title=""/>
          </v:shape>
          <o:OLEObject Type="Embed" ProgID="Equation.3" ShapeID="_x0000_i1236" DrawAspect="Content" ObjectID="_1550260899" r:id="rId386"/>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dao động điều hòa. Chiều dài tự nhiên của lò xo là ℓ</w:t>
      </w:r>
      <w:r w:rsidRPr="00EC6A68">
        <w:rPr>
          <w:vertAlign w:val="subscript"/>
        </w:rPr>
        <w:t>o</w:t>
      </w:r>
      <w:r w:rsidRPr="00EC6A68">
        <w:t xml:space="preserve"> = 30 cm, vật nặng có khối lượng m = 200 (g), lò xo có độ cứng k = 50 N/m. Lấy g = 10 m/s</w:t>
      </w:r>
      <w:r w:rsidRPr="00EC6A68">
        <w:rPr>
          <w:vertAlign w:val="superscript"/>
        </w:rPr>
        <w:t>2</w:t>
      </w:r>
      <w:r w:rsidRPr="00EC6A68">
        <w:t>, chiều dài lò xo tại vị trí cân bằng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ℓ</w:t>
      </w:r>
      <w:r w:rsidRPr="00EC6A68">
        <w:rPr>
          <w:vertAlign w:val="subscript"/>
        </w:rPr>
        <w:t>cb</w:t>
      </w:r>
      <w:r w:rsidRPr="00EC6A68">
        <w:t xml:space="preserve"> = 32 cm </w:t>
      </w:r>
      <w:r w:rsidRPr="00EC6A68">
        <w:tab/>
      </w:r>
      <w:r w:rsidR="004F1122" w:rsidRPr="00EC6A68">
        <w:rPr>
          <w:b/>
          <w:bCs/>
        </w:rPr>
        <w:t xml:space="preserve">B. </w:t>
      </w:r>
      <w:r w:rsidRPr="00EC6A68">
        <w:t>ℓ</w:t>
      </w:r>
      <w:r w:rsidRPr="00EC6A68">
        <w:rPr>
          <w:vertAlign w:val="subscript"/>
        </w:rPr>
        <w:t>cb</w:t>
      </w:r>
      <w:r w:rsidRPr="00EC6A68">
        <w:t xml:space="preserve"> = 34 cm </w:t>
      </w:r>
      <w:r w:rsidRPr="00EC6A68">
        <w:tab/>
      </w:r>
      <w:r w:rsidR="004F1122" w:rsidRPr="00EC6A68">
        <w:rPr>
          <w:b/>
          <w:bCs/>
        </w:rPr>
        <w:t xml:space="preserve">C. </w:t>
      </w:r>
      <w:r w:rsidRPr="00EC6A68">
        <w:t>ℓ</w:t>
      </w:r>
      <w:r w:rsidRPr="00EC6A68">
        <w:rPr>
          <w:vertAlign w:val="subscript"/>
        </w:rPr>
        <w:t>cb</w:t>
      </w:r>
      <w:r w:rsidRPr="00EC6A68">
        <w:t xml:space="preserve"> = 35 cm </w:t>
      </w:r>
      <w:r w:rsidRPr="00EC6A68">
        <w:tab/>
      </w:r>
      <w:r w:rsidR="004F1122" w:rsidRPr="00EC6A68">
        <w:rPr>
          <w:b/>
          <w:bCs/>
        </w:rPr>
        <w:t xml:space="preserve">D. </w:t>
      </w:r>
      <w:r w:rsidRPr="00EC6A68">
        <w:t>ℓ</w:t>
      </w:r>
      <w:r w:rsidRPr="00EC6A68">
        <w:rPr>
          <w:vertAlign w:val="subscript"/>
        </w:rPr>
        <w:t>cb</w:t>
      </w:r>
      <w:r w:rsidRPr="00EC6A68">
        <w:t xml:space="preserve"> = 33 cm</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dao động điều hòa. Vật nặng có khối lượng m = 500 (g), lò xo có độ cứng k = 100 N/m. Lấy g = 10 m/s</w:t>
      </w:r>
      <w:r w:rsidRPr="00EC6A68">
        <w:rPr>
          <w:vertAlign w:val="superscript"/>
        </w:rPr>
        <w:t>2</w:t>
      </w:r>
      <w:r w:rsidRPr="00EC6A68">
        <w:t>, chu kỳ dao động của vật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0,5 (s). </w:t>
      </w:r>
      <w:r w:rsidRPr="00EC6A68">
        <w:tab/>
      </w:r>
      <w:r w:rsidR="004F1122" w:rsidRPr="00EC6A68">
        <w:rPr>
          <w:b/>
          <w:bCs/>
        </w:rPr>
        <w:t xml:space="preserve">B. </w:t>
      </w:r>
      <w:r w:rsidRPr="00EC6A68">
        <w:t xml:space="preserve">T = 0,54 (s). </w:t>
      </w:r>
      <w:r w:rsidRPr="00EC6A68">
        <w:tab/>
      </w:r>
      <w:r w:rsidR="004F1122" w:rsidRPr="00EC6A68">
        <w:rPr>
          <w:b/>
          <w:bCs/>
        </w:rPr>
        <w:t xml:space="preserve">C. </w:t>
      </w:r>
      <w:r w:rsidRPr="00EC6A68">
        <w:t xml:space="preserve">T = 0,4 (s). </w:t>
      </w:r>
      <w:r w:rsidRPr="00EC6A68">
        <w:tab/>
      </w:r>
      <w:r w:rsidR="004F1122" w:rsidRPr="00EC6A68">
        <w:rPr>
          <w:b/>
          <w:bCs/>
        </w:rPr>
        <w:t xml:space="preserve">D. </w:t>
      </w:r>
      <w:r w:rsidRPr="00EC6A68">
        <w:t>T = 0,44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vật khối lượng m = 200 (g) được treo vào lò xo nhẹ có độ cứng k = 80 N/m. Từ vị trí cân bằng, người ta kéo vật xuống một đoạn 4 cm rồi thả nhẹ. Khi qua vị trí cân bằng vật có tốc độ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v = 40 cm/s. </w:t>
      </w:r>
      <w:r w:rsidRPr="00EC6A68">
        <w:tab/>
      </w:r>
      <w:r w:rsidR="004F1122" w:rsidRPr="00EC6A68">
        <w:rPr>
          <w:b/>
          <w:bCs/>
        </w:rPr>
        <w:t xml:space="preserve">B. </w:t>
      </w:r>
      <w:r w:rsidRPr="00EC6A68">
        <w:t xml:space="preserve">v = 60 cm/s. </w:t>
      </w:r>
      <w:r w:rsidRPr="00EC6A68">
        <w:tab/>
      </w:r>
      <w:r w:rsidR="004F1122" w:rsidRPr="00EC6A68">
        <w:rPr>
          <w:b/>
          <w:bCs/>
        </w:rPr>
        <w:t xml:space="preserve">C. </w:t>
      </w:r>
      <w:r w:rsidRPr="00EC6A68">
        <w:t xml:space="preserve">v = 80 cm/s. </w:t>
      </w:r>
      <w:r w:rsidRPr="00EC6A68">
        <w:tab/>
      </w:r>
      <w:r w:rsidR="004F1122" w:rsidRPr="00EC6A68">
        <w:rPr>
          <w:b/>
          <w:bCs/>
        </w:rPr>
        <w:t xml:space="preserve">D. </w:t>
      </w:r>
      <w:r w:rsidRPr="00EC6A68">
        <w:t>v = 100 cm/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Người ta kích thích cho quả nặng dao động điều hoà theo phương thẳng đứng xung quanh vị trí cân bằng. Biết thời gian quả nặng đi từ vị trí thấp nhất đến vị trí cao nhất cách nhau 10 cm là π/5 (s). Tốc độ khi vật qua vị trí cân bằng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v = 50 m/s </w:t>
      </w:r>
      <w:r w:rsidRPr="00EC6A68">
        <w:tab/>
      </w:r>
      <w:r w:rsidR="004F1122" w:rsidRPr="00EC6A68">
        <w:rPr>
          <w:b/>
          <w:bCs/>
        </w:rPr>
        <w:t xml:space="preserve">B. </w:t>
      </w:r>
      <w:r w:rsidRPr="00EC6A68">
        <w:t xml:space="preserve">v = 25 m/s </w:t>
      </w:r>
      <w:r w:rsidRPr="00EC6A68">
        <w:tab/>
      </w:r>
      <w:r w:rsidR="004F1122" w:rsidRPr="00EC6A68">
        <w:rPr>
          <w:b/>
          <w:bCs/>
        </w:rPr>
        <w:t xml:space="preserve">C. </w:t>
      </w:r>
      <w:r w:rsidRPr="00EC6A68">
        <w:t xml:space="preserve">v = 50 cm/s </w:t>
      </w:r>
      <w:r w:rsidRPr="00EC6A68">
        <w:tab/>
      </w:r>
      <w:r w:rsidR="004F1122" w:rsidRPr="00EC6A68">
        <w:rPr>
          <w:b/>
          <w:bCs/>
        </w:rPr>
        <w:t xml:space="preserve">D. </w:t>
      </w:r>
      <w:r w:rsidRPr="00EC6A68">
        <w:t xml:space="preserve">v = 25 cm/s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theo phương thẳng đứng. Chiều dài tự nhiên của lò xo là ℓ</w:t>
      </w:r>
      <w:r w:rsidRPr="00EC6A68">
        <w:rPr>
          <w:vertAlign w:val="subscript"/>
        </w:rPr>
        <w:t>o</w:t>
      </w:r>
      <w:r w:rsidRPr="00EC6A68">
        <w:t xml:space="preserve"> = 30 cm, trong khi vật dao động, chiều dài lò xo biến thiên từ 32 cm đến 38 cm. Độ biến dạng của lò xo tại vị trí cân bằng là </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tab/>
      </w:r>
      <w:r w:rsidR="004F1122" w:rsidRPr="00EC6A68">
        <w:rPr>
          <w:b/>
          <w:bCs/>
        </w:rPr>
        <w:t xml:space="preserve">A. </w:t>
      </w:r>
      <w:r w:rsidRPr="00EC6A68">
        <w:sym w:font="Symbol" w:char="F044"/>
      </w:r>
      <w:r w:rsidRPr="00EC6A68">
        <w:t>ℓ</w:t>
      </w:r>
      <w:r w:rsidRPr="00EC6A68">
        <w:rPr>
          <w:vertAlign w:val="subscript"/>
        </w:rPr>
        <w:t>o</w:t>
      </w:r>
      <w:r w:rsidRPr="00EC6A68">
        <w:t xml:space="preserve"> = 6 cm </w:t>
      </w:r>
      <w:r w:rsidRPr="00EC6A68">
        <w:tab/>
      </w:r>
      <w:r w:rsidR="004F1122" w:rsidRPr="00EC6A68">
        <w:rPr>
          <w:b/>
          <w:bCs/>
        </w:rPr>
        <w:t xml:space="preserve">B. </w:t>
      </w:r>
      <w:r w:rsidRPr="00EC6A68">
        <w:sym w:font="Symbol" w:char="F044"/>
      </w:r>
      <w:r w:rsidRPr="00EC6A68">
        <w:t>ℓ</w:t>
      </w:r>
      <w:r w:rsidRPr="00EC6A68">
        <w:rPr>
          <w:vertAlign w:val="subscript"/>
        </w:rPr>
        <w:t>o</w:t>
      </w:r>
      <w:r w:rsidRPr="00EC6A68">
        <w:t xml:space="preserve"> = 4 cm </w:t>
      </w:r>
      <w:r w:rsidRPr="00EC6A68">
        <w:tab/>
      </w:r>
      <w:r w:rsidR="004F1122" w:rsidRPr="00EC6A68">
        <w:rPr>
          <w:b/>
          <w:bCs/>
        </w:rPr>
        <w:t xml:space="preserve">C. </w:t>
      </w:r>
      <w:r w:rsidRPr="00EC6A68">
        <w:sym w:font="Symbol" w:char="F044"/>
      </w:r>
      <w:r w:rsidRPr="00EC6A68">
        <w:t>ℓ</w:t>
      </w:r>
      <w:r w:rsidRPr="00EC6A68">
        <w:rPr>
          <w:vertAlign w:val="subscript"/>
        </w:rPr>
        <w:t>o</w:t>
      </w:r>
      <w:r w:rsidRPr="00EC6A68">
        <w:t xml:space="preserve"> = 5 cm </w:t>
      </w:r>
      <w:r w:rsidRPr="00EC6A68">
        <w:tab/>
      </w:r>
      <w:r w:rsidR="004F1122" w:rsidRPr="00EC6A68">
        <w:rPr>
          <w:b/>
          <w:bCs/>
        </w:rPr>
        <w:t xml:space="preserve">D. </w:t>
      </w:r>
      <w:r w:rsidRPr="00EC6A68">
        <w:sym w:font="Symbol" w:char="F044"/>
      </w:r>
      <w:r w:rsidRPr="00EC6A68">
        <w:t>ℓ</w:t>
      </w:r>
      <w:r w:rsidRPr="00EC6A68">
        <w:rPr>
          <w:vertAlign w:val="subscript"/>
        </w:rPr>
        <w:t>o</w:t>
      </w:r>
      <w:r w:rsidRPr="00EC6A68">
        <w:t xml:space="preserve"> = 3 cm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thẳng đứng, chiều dài tự nhiên của lò xo là ℓ</w:t>
      </w:r>
      <w:r w:rsidRPr="00EC6A68">
        <w:rPr>
          <w:vertAlign w:val="subscript"/>
        </w:rPr>
        <w:t>o</w:t>
      </w:r>
      <w:r w:rsidRPr="00EC6A68">
        <w:t xml:space="preserve"> = 40 cm, vật có khối lượng m = 0,2 kg. Trong 20 (s) con lắc thực hiện được 50 dao động. Chiều dài của lò xo tại vị trí cân bằng là (lấy g = 10 m/s</w:t>
      </w:r>
      <w:r w:rsidRPr="00EC6A68">
        <w:rPr>
          <w:vertAlign w:val="superscript"/>
        </w:rPr>
        <w:t>2</w:t>
      </w:r>
      <w:r w:rsidRPr="00EC6A68">
        <w:t>)</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ℓ</w:t>
      </w:r>
      <w:r w:rsidRPr="00EC6A68">
        <w:rPr>
          <w:vertAlign w:val="subscript"/>
        </w:rPr>
        <w:t>cb</w:t>
      </w:r>
      <w:r w:rsidRPr="00EC6A68">
        <w:t xml:space="preserve"> = 46 cm </w:t>
      </w:r>
      <w:r w:rsidRPr="00EC6A68">
        <w:tab/>
      </w:r>
      <w:r w:rsidR="004F1122" w:rsidRPr="00EC6A68">
        <w:rPr>
          <w:b/>
          <w:bCs/>
        </w:rPr>
        <w:t xml:space="preserve">B. </w:t>
      </w:r>
      <w:r w:rsidRPr="00EC6A68">
        <w:t>ℓ</w:t>
      </w:r>
      <w:r w:rsidRPr="00EC6A68">
        <w:rPr>
          <w:vertAlign w:val="subscript"/>
        </w:rPr>
        <w:t>cb</w:t>
      </w:r>
      <w:r w:rsidRPr="00EC6A68">
        <w:t xml:space="preserve"> = 42 cm </w:t>
      </w:r>
      <w:r w:rsidRPr="00EC6A68">
        <w:tab/>
      </w:r>
      <w:r w:rsidR="004F1122" w:rsidRPr="00EC6A68">
        <w:rPr>
          <w:b/>
          <w:bCs/>
        </w:rPr>
        <w:t xml:space="preserve">C. </w:t>
      </w:r>
      <w:r w:rsidRPr="00EC6A68">
        <w:t>ℓ</w:t>
      </w:r>
      <w:r w:rsidRPr="00EC6A68">
        <w:rPr>
          <w:vertAlign w:val="subscript"/>
        </w:rPr>
        <w:t>cb</w:t>
      </w:r>
      <w:r w:rsidRPr="00EC6A68">
        <w:t xml:space="preserve"> = 45 cm </w:t>
      </w:r>
      <w:r w:rsidRPr="00EC6A68">
        <w:tab/>
      </w:r>
      <w:r w:rsidR="004F1122" w:rsidRPr="00EC6A68">
        <w:rPr>
          <w:b/>
          <w:bCs/>
        </w:rPr>
        <w:t xml:space="preserve">D. </w:t>
      </w:r>
      <w:r w:rsidRPr="00EC6A68">
        <w:t>ℓ</w:t>
      </w:r>
      <w:r w:rsidRPr="00EC6A68">
        <w:rPr>
          <w:vertAlign w:val="subscript"/>
        </w:rPr>
        <w:t>cb</w:t>
      </w:r>
      <w:r w:rsidRPr="00EC6A68">
        <w:t xml:space="preserve"> = 44 cm </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theo phương thẳng đứng. Chiều dài tự nhiên của lò xo là ℓ</w:t>
      </w:r>
      <w:r w:rsidRPr="00EC6A68">
        <w:rPr>
          <w:vertAlign w:val="subscript"/>
        </w:rPr>
        <w:t>o</w:t>
      </w:r>
      <w:r w:rsidRPr="00EC6A68">
        <w:t xml:space="preserve"> = 30 cm, trong quá trình dao động, chiều dài của lò xo biến thiên từ 34 cm đến 44 cm. Chiều dài lò xo tại vị trí cân bằng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ℓ</w:t>
      </w:r>
      <w:r w:rsidRPr="00EC6A68">
        <w:rPr>
          <w:vertAlign w:val="subscript"/>
        </w:rPr>
        <w:t>cb</w:t>
      </w:r>
      <w:r w:rsidRPr="00EC6A68">
        <w:t xml:space="preserve"> = 36 cm </w:t>
      </w:r>
      <w:r w:rsidRPr="00EC6A68">
        <w:tab/>
      </w:r>
      <w:r w:rsidR="004F1122" w:rsidRPr="00EC6A68">
        <w:rPr>
          <w:b/>
          <w:bCs/>
        </w:rPr>
        <w:t xml:space="preserve">B. </w:t>
      </w:r>
      <w:r w:rsidRPr="00EC6A68">
        <w:t>ℓ</w:t>
      </w:r>
      <w:r w:rsidRPr="00EC6A68">
        <w:rPr>
          <w:vertAlign w:val="subscript"/>
        </w:rPr>
        <w:t>cb</w:t>
      </w:r>
      <w:r w:rsidRPr="00EC6A68">
        <w:t xml:space="preserve"> = 39 cm </w:t>
      </w:r>
      <w:r w:rsidRPr="00EC6A68">
        <w:tab/>
      </w:r>
      <w:r w:rsidR="004F1122" w:rsidRPr="00EC6A68">
        <w:rPr>
          <w:b/>
          <w:bCs/>
        </w:rPr>
        <w:t xml:space="preserve">C. </w:t>
      </w:r>
      <w:r w:rsidRPr="00EC6A68">
        <w:t>ℓ</w:t>
      </w:r>
      <w:r w:rsidRPr="00EC6A68">
        <w:rPr>
          <w:vertAlign w:val="subscript"/>
        </w:rPr>
        <w:t>cb</w:t>
      </w:r>
      <w:r w:rsidRPr="00EC6A68">
        <w:t xml:space="preserve"> = 38 cm</w:t>
      </w:r>
      <w:r w:rsidRPr="00EC6A68">
        <w:tab/>
      </w:r>
      <w:r w:rsidR="004F1122" w:rsidRPr="00EC6A68">
        <w:rPr>
          <w:b/>
          <w:bCs/>
        </w:rPr>
        <w:t xml:space="preserve">D. </w:t>
      </w:r>
      <w:r w:rsidRPr="00EC6A68">
        <w:t>ℓ</w:t>
      </w:r>
      <w:r w:rsidRPr="00EC6A68">
        <w:rPr>
          <w:vertAlign w:val="subscript"/>
        </w:rPr>
        <w:t>cb</w:t>
      </w:r>
      <w:r w:rsidRPr="00EC6A68">
        <w:t xml:space="preserve"> = 40 cm</w:t>
      </w:r>
    </w:p>
    <w:p w:rsidR="00541B1E"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dao động điều hòa theo phương thẳng đứng. Chiều dài tự nhiên của lò xo là ℓ</w:t>
      </w:r>
      <w:r w:rsidRPr="00EC6A68">
        <w:rPr>
          <w:vertAlign w:val="subscript"/>
        </w:rPr>
        <w:t>o</w:t>
      </w:r>
      <w:r w:rsidRPr="00EC6A68">
        <w:t xml:space="preserve"> = 30 cm, còn trong khi dao động chiều dài biến thiên từ 32 cm đến 38 cm. Lấy g = 10m/s</w:t>
      </w:r>
      <w:r w:rsidRPr="00EC6A68">
        <w:rPr>
          <w:vertAlign w:val="superscript"/>
        </w:rPr>
        <w:t>2</w:t>
      </w:r>
      <w:r w:rsidRPr="00EC6A68">
        <w:t>, tốc độ cực đại của vật nặng là:</w:t>
      </w:r>
    </w:p>
    <w:p w:rsidR="00583C57" w:rsidRPr="00EC6A68" w:rsidRDefault="004F1122" w:rsidP="00541B1E">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41B1E">
        <w:rPr>
          <w:b/>
          <w:bCs/>
        </w:rPr>
        <w:t xml:space="preserve">A. </w:t>
      </w:r>
      <w:r w:rsidR="00583C57" w:rsidRPr="00EC6A68">
        <w:t>v</w:t>
      </w:r>
      <w:r w:rsidR="00583C57" w:rsidRPr="00541B1E">
        <w:rPr>
          <w:vertAlign w:val="subscript"/>
        </w:rPr>
        <w:t xml:space="preserve">max </w:t>
      </w:r>
      <w:r w:rsidR="00583C57" w:rsidRPr="00EC6A68">
        <w:t>= 60</w:t>
      </w:r>
      <w:r w:rsidR="00583C57" w:rsidRPr="00EC6A68">
        <w:fldChar w:fldCharType="begin"/>
      </w:r>
      <w:r w:rsidR="00583C57" w:rsidRPr="00EC6A68">
        <w:instrText>eq \l(\r(,2))</w:instrText>
      </w:r>
      <w:r w:rsidR="00583C57" w:rsidRPr="00EC6A68">
        <w:fldChar w:fldCharType="end"/>
      </w:r>
      <w:r w:rsidR="00583C57" w:rsidRPr="00EC6A68">
        <w:t xml:space="preserve"> (cm/s). </w:t>
      </w:r>
      <w:r w:rsidR="001863F9" w:rsidRPr="00EC6A68">
        <w:tab/>
      </w:r>
      <w:r w:rsidRPr="00541B1E">
        <w:rPr>
          <w:b/>
          <w:bCs/>
        </w:rPr>
        <w:t xml:space="preserve">B. </w:t>
      </w:r>
      <w:r w:rsidR="00583C57" w:rsidRPr="00EC6A68">
        <w:t>v</w:t>
      </w:r>
      <w:r w:rsidR="00583C57" w:rsidRPr="00541B1E">
        <w:rPr>
          <w:vertAlign w:val="subscript"/>
        </w:rPr>
        <w:t>max</w:t>
      </w:r>
      <w:r w:rsidR="00583C57" w:rsidRPr="00EC6A68">
        <w:t xml:space="preserve"> = 30</w:t>
      </w:r>
      <w:r w:rsidR="00583C57" w:rsidRPr="00EC6A68">
        <w:fldChar w:fldCharType="begin"/>
      </w:r>
      <w:r w:rsidR="00583C57" w:rsidRPr="00EC6A68">
        <w:instrText>eq \l(\r(,2))</w:instrText>
      </w:r>
      <w:r w:rsidR="00583C57" w:rsidRPr="00EC6A68">
        <w:fldChar w:fldCharType="end"/>
      </w:r>
      <w:r w:rsidR="00583C57" w:rsidRPr="00EC6A68">
        <w:t xml:space="preserve"> (cm/s). </w:t>
      </w:r>
      <w:r w:rsidR="00583C57" w:rsidRPr="00EC6A68">
        <w:tab/>
      </w:r>
      <w:r w:rsidRPr="00541B1E">
        <w:rPr>
          <w:b/>
          <w:bCs/>
        </w:rPr>
        <w:t xml:space="preserve">C. </w:t>
      </w:r>
      <w:r w:rsidR="00583C57" w:rsidRPr="00EC6A68">
        <w:t>v</w:t>
      </w:r>
      <w:r w:rsidR="00583C57" w:rsidRPr="00541B1E">
        <w:rPr>
          <w:vertAlign w:val="subscript"/>
        </w:rPr>
        <w:t>max</w:t>
      </w:r>
      <w:r w:rsidR="00583C57" w:rsidRPr="00EC6A68">
        <w:t xml:space="preserve"> = 30 (cm/s). </w:t>
      </w:r>
      <w:r w:rsidR="00583C57" w:rsidRPr="00EC6A68">
        <w:tab/>
      </w:r>
      <w:r w:rsidRPr="00541B1E">
        <w:rPr>
          <w:b/>
          <w:bCs/>
        </w:rPr>
        <w:t xml:space="preserve">D. </w:t>
      </w:r>
      <w:r w:rsidR="00583C57" w:rsidRPr="00EC6A68">
        <w:t>v</w:t>
      </w:r>
      <w:r w:rsidR="00583C57" w:rsidRPr="00541B1E">
        <w:rPr>
          <w:vertAlign w:val="subscript"/>
        </w:rPr>
        <w:t>max</w:t>
      </w:r>
      <w:r w:rsidR="00583C57" w:rsidRPr="00EC6A68">
        <w:t xml:space="preserve"> = 60 (cm/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lò xo có chiều dài tự nhiên 20 cm được treo thẳng đứng. Khi mang vật có khối lượng 200 (g) thì lò xo có chiều dài 24 cm. Lấy g = 10 m/s</w:t>
      </w:r>
      <w:r w:rsidRPr="00EC6A68">
        <w:rPr>
          <w:vertAlign w:val="superscript"/>
        </w:rPr>
        <w:t>2</w:t>
      </w:r>
      <w:r w:rsidRPr="00EC6A68">
        <w:t>. Chu kỳ dao động riêng của con lắc lò xo này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0,397(s). </w:t>
      </w:r>
      <w:r w:rsidRPr="00EC6A68">
        <w:tab/>
      </w:r>
      <w:r w:rsidR="004F1122" w:rsidRPr="00EC6A68">
        <w:rPr>
          <w:b/>
          <w:bCs/>
        </w:rPr>
        <w:t xml:space="preserve">B. </w:t>
      </w:r>
      <w:r w:rsidRPr="00EC6A68">
        <w:t xml:space="preserve">T = 1 (s). </w:t>
      </w:r>
      <w:r w:rsidRPr="00EC6A68">
        <w:tab/>
      </w:r>
      <w:r w:rsidR="004F1122" w:rsidRPr="00EC6A68">
        <w:rPr>
          <w:b/>
          <w:bCs/>
        </w:rPr>
        <w:t xml:space="preserve">C. </w:t>
      </w:r>
      <w:r w:rsidRPr="00EC6A68">
        <w:t xml:space="preserve">T = 2 (s). </w:t>
      </w:r>
      <w:r w:rsidRPr="00EC6A68">
        <w:tab/>
      </w:r>
      <w:r w:rsidR="004F1122" w:rsidRPr="00EC6A68">
        <w:rPr>
          <w:b/>
          <w:bCs/>
        </w:rPr>
        <w:t xml:space="preserve">D. </w:t>
      </w:r>
      <w:r w:rsidRPr="00EC6A68">
        <w:t>T = 1,414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Một con lắc lò xo treo thẳng đứng dao động điều hòa. Vật nặng có khối lượng m = 250 (g), lò xo có độ cứng k = 100 N/m. Lấy g = 10 m/s</w:t>
      </w:r>
      <w:r w:rsidRPr="00EC6A68">
        <w:rPr>
          <w:vertAlign w:val="superscript"/>
        </w:rPr>
        <w:t>2</w:t>
      </w:r>
      <w:r w:rsidRPr="00EC6A68">
        <w:t>, chu kỳ dao động của vật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T = 0,2π (s). </w:t>
      </w:r>
      <w:r w:rsidRPr="00EC6A68">
        <w:tab/>
      </w:r>
      <w:r w:rsidR="004F1122" w:rsidRPr="00EC6A68">
        <w:rPr>
          <w:b/>
          <w:bCs/>
        </w:rPr>
        <w:t xml:space="preserve">B. </w:t>
      </w:r>
      <w:r w:rsidRPr="00EC6A68">
        <w:t xml:space="preserve">T = 0,1π (s). </w:t>
      </w:r>
      <w:r w:rsidRPr="00EC6A68">
        <w:tab/>
      </w:r>
      <w:r w:rsidR="004F1122" w:rsidRPr="00EC6A68">
        <w:rPr>
          <w:b/>
          <w:bCs/>
        </w:rPr>
        <w:t xml:space="preserve">C. </w:t>
      </w:r>
      <w:r w:rsidRPr="00EC6A68">
        <w:t xml:space="preserve">T = 2π (s). </w:t>
      </w:r>
      <w:r w:rsidRPr="00EC6A68">
        <w:tab/>
      </w:r>
      <w:r w:rsidR="004F1122" w:rsidRPr="00EC6A68">
        <w:rPr>
          <w:b/>
          <w:bCs/>
        </w:rPr>
        <w:t xml:space="preserve">D. </w:t>
      </w:r>
      <w:r w:rsidRPr="00EC6A68">
        <w:t>T = π (s).</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treo thẳng đứng dao động điều hòa với biên độ A. Lực đàn hồi của lò xo có giá trị lớn nhất khi</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 xml:space="preserve">vật ở điểm biên dương (x = A). </w:t>
      </w:r>
      <w:r w:rsidRPr="00EC6A68">
        <w:tab/>
      </w:r>
      <w:r w:rsidR="004F1122" w:rsidRPr="00EC6A68">
        <w:rPr>
          <w:b/>
          <w:bCs/>
        </w:rPr>
        <w:t xml:space="preserve">B. </w:t>
      </w:r>
      <w:r w:rsidRPr="00EC6A68">
        <w:t>vật ở điểm biên âm (x = –A).</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t>vật ở vị trí thấp nhất.</w:t>
      </w:r>
      <w:r w:rsidRPr="00EC6A68">
        <w:tab/>
      </w:r>
      <w:r w:rsidRPr="00EC6A68">
        <w:tab/>
      </w:r>
      <w:r w:rsidR="004F1122" w:rsidRPr="00EC6A68">
        <w:rPr>
          <w:b/>
          <w:bCs/>
        </w:rPr>
        <w:t xml:space="preserve">D. </w:t>
      </w:r>
      <w:r w:rsidRPr="00EC6A68">
        <w:t>vật ở vị trí cân bằng.</w: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Quả nặng có khối lượng m gắn vào đầu dưới lò xo có độ cứng k, đầu trên lò xo treo vào giá cố định. Kích thích để quả nặng dao động điều hoà theo phương thẳng đứng xung quanh vị trí cân bằng. Tốc độ cực đại khi quả nặng dao động là v</w:t>
      </w:r>
      <w:r w:rsidRPr="00EC6A68">
        <w:rPr>
          <w:vertAlign w:val="subscript"/>
        </w:rPr>
        <w:t>o</w:t>
      </w:r>
      <w:r w:rsidRPr="00EC6A68">
        <w:t>. Biên độ dao động A và khoảng thời gian t quả nặng chuyển động từ cân bằng ra biên là</w: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rPr>
          <w:b/>
          <w:bCs/>
          <w:position w:val="-26"/>
        </w:rPr>
        <w:object w:dxaOrig="2240" w:dyaOrig="700">
          <v:shape id="_x0000_i1237" type="#_x0000_t75" style="width:111.75pt;height:35.25pt" o:ole="">
            <v:imagedata r:id="rId387" o:title=""/>
          </v:shape>
          <o:OLEObject Type="Embed" ProgID="Equation.3" ShapeID="_x0000_i1237" DrawAspect="Content" ObjectID="_1550260900" r:id="rId388"/>
        </w:object>
      </w:r>
      <w:r w:rsidRPr="00EC6A68">
        <w:rPr>
          <w:b/>
          <w:bCs/>
        </w:rPr>
        <w:tab/>
      </w:r>
      <w:r w:rsidRPr="00EC6A68">
        <w:rPr>
          <w:b/>
          <w:bCs/>
        </w:rPr>
        <w:tab/>
      </w:r>
      <w:r w:rsidR="004F1122" w:rsidRPr="00EC6A68">
        <w:rPr>
          <w:b/>
          <w:bCs/>
        </w:rPr>
        <w:t xml:space="preserve">B. </w:t>
      </w:r>
      <w:r w:rsidRPr="00EC6A68">
        <w:rPr>
          <w:b/>
          <w:bCs/>
          <w:position w:val="-26"/>
        </w:rPr>
        <w:object w:dxaOrig="2240" w:dyaOrig="700">
          <v:shape id="_x0000_i1238" type="#_x0000_t75" style="width:111.75pt;height:35.25pt" o:ole="">
            <v:imagedata r:id="rId389" o:title=""/>
          </v:shape>
          <o:OLEObject Type="Embed" ProgID="Equation.3" ShapeID="_x0000_i1238" DrawAspect="Content" ObjectID="_1550260901" r:id="rId390"/>
        </w:object>
      </w:r>
    </w:p>
    <w:p w:rsidR="00583C57" w:rsidRPr="00EC6A68"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C. </w:t>
      </w:r>
      <w:r w:rsidRPr="00EC6A68">
        <w:rPr>
          <w:b/>
          <w:bCs/>
          <w:position w:val="-26"/>
        </w:rPr>
        <w:object w:dxaOrig="2180" w:dyaOrig="700">
          <v:shape id="_x0000_i1239" type="#_x0000_t75" style="width:108.75pt;height:35.25pt" o:ole="">
            <v:imagedata r:id="rId391" o:title=""/>
          </v:shape>
          <o:OLEObject Type="Embed" ProgID="Equation.3" ShapeID="_x0000_i1239" DrawAspect="Content" ObjectID="_1550260902" r:id="rId392"/>
        </w:object>
      </w:r>
      <w:r w:rsidRPr="00EC6A68">
        <w:rPr>
          <w:b/>
          <w:bCs/>
        </w:rPr>
        <w:tab/>
      </w:r>
      <w:r w:rsidRPr="00EC6A68">
        <w:rPr>
          <w:b/>
          <w:bCs/>
        </w:rPr>
        <w:tab/>
      </w:r>
      <w:r w:rsidR="004F1122" w:rsidRPr="00EC6A68">
        <w:rPr>
          <w:b/>
          <w:bCs/>
        </w:rPr>
        <w:t xml:space="preserve">D. </w:t>
      </w:r>
      <w:r w:rsidRPr="00EC6A68">
        <w:rPr>
          <w:b/>
          <w:bCs/>
          <w:position w:val="-26"/>
        </w:rPr>
        <w:object w:dxaOrig="2240" w:dyaOrig="700">
          <v:shape id="_x0000_i1240" type="#_x0000_t75" style="width:111.75pt;height:35.25pt" o:ole="">
            <v:imagedata r:id="rId393" o:title=""/>
          </v:shape>
          <o:OLEObject Type="Embed" ProgID="Equation.3" ShapeID="_x0000_i1240" DrawAspect="Content" ObjectID="_1550260903" r:id="rId394"/>
        </w:object>
      </w:r>
    </w:p>
    <w:p w:rsidR="00583C57" w:rsidRPr="00EC6A68" w:rsidRDefault="00583C57" w:rsidP="00CB2EE7">
      <w:pPr>
        <w:widowControl w:val="0"/>
        <w:numPr>
          <w:ilvl w:val="0"/>
          <w:numId w:val="3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 xml:space="preserve"> </w:t>
      </w:r>
      <w:r w:rsidRPr="00EC6A68">
        <w:t>Con lắc lò xo treo thẳng đứng, dao động điều hòa với phương trình x = 2cos(20t) cm. Chiều dài tự nhiên của lò xo là ℓ</w:t>
      </w:r>
      <w:r w:rsidRPr="00EC6A68">
        <w:rPr>
          <w:vertAlign w:val="subscript"/>
        </w:rPr>
        <w:t>o</w:t>
      </w:r>
      <w:r w:rsidRPr="00EC6A68">
        <w:t xml:space="preserve"> = 30 cm, lấy g = 10m/s</w:t>
      </w:r>
      <w:r w:rsidRPr="00EC6A68">
        <w:rPr>
          <w:vertAlign w:val="superscript"/>
        </w:rPr>
        <w:t>2</w:t>
      </w:r>
      <w:r w:rsidRPr="00EC6A68">
        <w:t>. Chiều dài của lò xo tại vị trí cân bằng là</w:t>
      </w:r>
    </w:p>
    <w:p w:rsidR="00EC6A68" w:rsidRDefault="00583C57" w:rsidP="00EC6A68">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EC6A68">
        <w:rPr>
          <w:b/>
          <w:bCs/>
        </w:rPr>
        <w:tab/>
      </w:r>
      <w:r w:rsidR="004F1122" w:rsidRPr="00EC6A68">
        <w:rPr>
          <w:b/>
          <w:bCs/>
        </w:rPr>
        <w:t xml:space="preserve">A. </w:t>
      </w:r>
      <w:r w:rsidRPr="00EC6A68">
        <w:t>ℓ</w:t>
      </w:r>
      <w:r w:rsidRPr="00EC6A68">
        <w:rPr>
          <w:vertAlign w:val="subscript"/>
        </w:rPr>
        <w:t>cb</w:t>
      </w:r>
      <w:r w:rsidRPr="00EC6A68">
        <w:t xml:space="preserve"> = 32 cm </w:t>
      </w:r>
      <w:r w:rsidRPr="00EC6A68">
        <w:tab/>
      </w:r>
      <w:r w:rsidR="004F1122" w:rsidRPr="00EC6A68">
        <w:rPr>
          <w:b/>
          <w:bCs/>
        </w:rPr>
        <w:t xml:space="preserve">B. </w:t>
      </w:r>
      <w:r w:rsidRPr="00EC6A68">
        <w:t>ℓ</w:t>
      </w:r>
      <w:r w:rsidRPr="00EC6A68">
        <w:rPr>
          <w:vertAlign w:val="subscript"/>
        </w:rPr>
        <w:t>cb</w:t>
      </w:r>
      <w:r w:rsidRPr="00EC6A68">
        <w:t xml:space="preserve"> = 33 cm </w:t>
      </w:r>
      <w:r w:rsidRPr="00EC6A68">
        <w:tab/>
      </w:r>
      <w:r w:rsidR="004F1122" w:rsidRPr="00EC6A68">
        <w:rPr>
          <w:b/>
          <w:bCs/>
        </w:rPr>
        <w:t xml:space="preserve">C. </w:t>
      </w:r>
      <w:r w:rsidRPr="00EC6A68">
        <w:t>ℓ</w:t>
      </w:r>
      <w:r w:rsidRPr="00EC6A68">
        <w:rPr>
          <w:vertAlign w:val="subscript"/>
        </w:rPr>
        <w:t>cb</w:t>
      </w:r>
      <w:r w:rsidRPr="00EC6A68">
        <w:t xml:space="preserve"> = 32,5 cm </w:t>
      </w:r>
      <w:r w:rsidRPr="00EC6A68">
        <w:tab/>
      </w:r>
      <w:r w:rsidR="004F1122" w:rsidRPr="00EC6A68">
        <w:rPr>
          <w:b/>
          <w:bCs/>
        </w:rPr>
        <w:t xml:space="preserve">D. </w:t>
      </w:r>
      <w:r w:rsidRPr="00EC6A68">
        <w:t>ℓ</w:t>
      </w:r>
      <w:r w:rsidRPr="00EC6A68">
        <w:rPr>
          <w:vertAlign w:val="subscript"/>
        </w:rPr>
        <w:t>cb</w:t>
      </w:r>
      <w:r w:rsidRPr="00EC6A68">
        <w:t xml:space="preserve"> = 35 cm</w:t>
      </w:r>
    </w:p>
    <w:p w:rsidR="00EC6A68" w:rsidRPr="00EC6A68" w:rsidRDefault="00EC6A68" w:rsidP="00EC6A68">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p>
    <w:p w:rsidR="00EC6A68" w:rsidRDefault="00583C57" w:rsidP="00EC6A68">
      <w:pPr>
        <w:jc w:val="center"/>
        <w:rPr>
          <w:b/>
        </w:rPr>
      </w:pPr>
      <w:r w:rsidRPr="00EC6A68">
        <w:rPr>
          <w:b/>
        </w:rPr>
        <w:t>ĐÁP ÁN</w:t>
      </w:r>
    </w:p>
    <w:p w:rsidR="00EC6A68" w:rsidRPr="00EC6A68" w:rsidRDefault="00EC6A68" w:rsidP="00EC6A6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830"/>
        <w:gridCol w:w="831"/>
        <w:gridCol w:w="831"/>
        <w:gridCol w:w="831"/>
        <w:gridCol w:w="831"/>
        <w:gridCol w:w="831"/>
        <w:gridCol w:w="831"/>
        <w:gridCol w:w="831"/>
        <w:gridCol w:w="831"/>
        <w:gridCol w:w="741"/>
        <w:gridCol w:w="741"/>
        <w:gridCol w:w="740"/>
      </w:tblGrid>
      <w:tr w:rsidR="00583C57" w:rsidRPr="00D842E7" w:rsidTr="00FC188B">
        <w:tc>
          <w:tcPr>
            <w:tcW w:w="796" w:type="dxa"/>
            <w:shd w:val="clear" w:color="auto" w:fill="auto"/>
          </w:tcPr>
          <w:p w:rsidR="00583C57" w:rsidRPr="00D842E7" w:rsidRDefault="00583C57" w:rsidP="00EC6A68">
            <w:pPr>
              <w:jc w:val="center"/>
              <w:rPr>
                <w:b/>
              </w:rPr>
            </w:pPr>
            <w:r w:rsidRPr="00D842E7">
              <w:rPr>
                <w:b/>
                <w:lang w:val="vi-VN"/>
              </w:rPr>
              <w:t>1</w:t>
            </w:r>
            <w:r w:rsidRPr="00D842E7">
              <w:rPr>
                <w:b/>
              </w:rPr>
              <w:t>B</w:t>
            </w:r>
          </w:p>
        </w:tc>
        <w:tc>
          <w:tcPr>
            <w:tcW w:w="850" w:type="dxa"/>
            <w:shd w:val="clear" w:color="auto" w:fill="auto"/>
          </w:tcPr>
          <w:p w:rsidR="00583C57" w:rsidRPr="00D842E7" w:rsidRDefault="00583C57" w:rsidP="00EC6A68">
            <w:pPr>
              <w:jc w:val="center"/>
              <w:rPr>
                <w:b/>
              </w:rPr>
            </w:pPr>
            <w:r w:rsidRPr="00D842E7">
              <w:rPr>
                <w:b/>
                <w:lang w:val="vi-VN"/>
              </w:rPr>
              <w:t>6</w:t>
            </w:r>
            <w:r w:rsidRPr="00D842E7">
              <w:rPr>
                <w:b/>
              </w:rPr>
              <w:t>A</w:t>
            </w:r>
          </w:p>
        </w:tc>
        <w:tc>
          <w:tcPr>
            <w:tcW w:w="850" w:type="dxa"/>
            <w:shd w:val="clear" w:color="auto" w:fill="auto"/>
          </w:tcPr>
          <w:p w:rsidR="00583C57" w:rsidRPr="00D842E7" w:rsidRDefault="00583C57" w:rsidP="00EC6A68">
            <w:pPr>
              <w:jc w:val="center"/>
              <w:rPr>
                <w:b/>
              </w:rPr>
            </w:pPr>
            <w:r w:rsidRPr="00D842E7">
              <w:rPr>
                <w:b/>
                <w:lang w:val="vi-VN"/>
              </w:rPr>
              <w:t>11</w:t>
            </w:r>
            <w:r w:rsidRPr="00D842E7">
              <w:rPr>
                <w:b/>
              </w:rPr>
              <w:t>B</w:t>
            </w:r>
          </w:p>
        </w:tc>
        <w:tc>
          <w:tcPr>
            <w:tcW w:w="850" w:type="dxa"/>
            <w:shd w:val="clear" w:color="auto" w:fill="auto"/>
          </w:tcPr>
          <w:p w:rsidR="00583C57" w:rsidRPr="00D842E7" w:rsidRDefault="00583C57" w:rsidP="00EC6A68">
            <w:pPr>
              <w:jc w:val="center"/>
              <w:rPr>
                <w:b/>
              </w:rPr>
            </w:pPr>
            <w:r w:rsidRPr="00D842E7">
              <w:rPr>
                <w:b/>
                <w:lang w:val="vi-VN"/>
              </w:rPr>
              <w:t>16</w:t>
            </w:r>
            <w:r w:rsidRPr="00D842E7">
              <w:rPr>
                <w:b/>
              </w:rPr>
              <w:t>B</w:t>
            </w:r>
          </w:p>
        </w:tc>
        <w:tc>
          <w:tcPr>
            <w:tcW w:w="850" w:type="dxa"/>
            <w:shd w:val="clear" w:color="auto" w:fill="auto"/>
          </w:tcPr>
          <w:p w:rsidR="00583C57" w:rsidRPr="00D842E7" w:rsidRDefault="00583C57" w:rsidP="00EC6A68">
            <w:pPr>
              <w:jc w:val="center"/>
              <w:rPr>
                <w:b/>
              </w:rPr>
            </w:pPr>
            <w:r w:rsidRPr="00D842E7">
              <w:rPr>
                <w:b/>
                <w:lang w:val="vi-VN"/>
              </w:rPr>
              <w:t>21</w:t>
            </w:r>
            <w:r w:rsidRPr="00D842E7">
              <w:rPr>
                <w:b/>
              </w:rPr>
              <w:t>B</w:t>
            </w:r>
          </w:p>
        </w:tc>
        <w:tc>
          <w:tcPr>
            <w:tcW w:w="850" w:type="dxa"/>
            <w:shd w:val="clear" w:color="auto" w:fill="auto"/>
          </w:tcPr>
          <w:p w:rsidR="00583C57" w:rsidRPr="00D842E7" w:rsidRDefault="00583C57" w:rsidP="00EC6A68">
            <w:pPr>
              <w:jc w:val="center"/>
              <w:rPr>
                <w:b/>
              </w:rPr>
            </w:pPr>
            <w:r w:rsidRPr="00D842E7">
              <w:rPr>
                <w:b/>
                <w:lang w:val="vi-VN"/>
              </w:rPr>
              <w:t>26</w:t>
            </w:r>
            <w:r w:rsidRPr="00D842E7">
              <w:rPr>
                <w:b/>
              </w:rPr>
              <w:t>D</w:t>
            </w:r>
          </w:p>
        </w:tc>
        <w:tc>
          <w:tcPr>
            <w:tcW w:w="850" w:type="dxa"/>
            <w:shd w:val="clear" w:color="auto" w:fill="auto"/>
          </w:tcPr>
          <w:p w:rsidR="00583C57" w:rsidRPr="00D842E7" w:rsidRDefault="00583C57" w:rsidP="00EC6A68">
            <w:pPr>
              <w:jc w:val="center"/>
              <w:rPr>
                <w:b/>
              </w:rPr>
            </w:pPr>
            <w:r w:rsidRPr="00D842E7">
              <w:rPr>
                <w:b/>
                <w:lang w:val="vi-VN"/>
              </w:rPr>
              <w:t>31</w:t>
            </w:r>
            <w:r w:rsidRPr="00D842E7">
              <w:rPr>
                <w:b/>
              </w:rPr>
              <w:t>D</w:t>
            </w:r>
          </w:p>
        </w:tc>
        <w:tc>
          <w:tcPr>
            <w:tcW w:w="850" w:type="dxa"/>
            <w:shd w:val="clear" w:color="auto" w:fill="auto"/>
          </w:tcPr>
          <w:p w:rsidR="00583C57" w:rsidRPr="00D842E7" w:rsidRDefault="00583C57" w:rsidP="00EC6A68">
            <w:pPr>
              <w:jc w:val="center"/>
              <w:rPr>
                <w:b/>
              </w:rPr>
            </w:pPr>
            <w:r w:rsidRPr="00D842E7">
              <w:rPr>
                <w:b/>
                <w:lang w:val="vi-VN"/>
              </w:rPr>
              <w:t>36</w:t>
            </w:r>
            <w:r w:rsidRPr="00D842E7">
              <w:rPr>
                <w:b/>
              </w:rPr>
              <w:t>C</w:t>
            </w:r>
          </w:p>
        </w:tc>
        <w:tc>
          <w:tcPr>
            <w:tcW w:w="850" w:type="dxa"/>
            <w:shd w:val="clear" w:color="auto" w:fill="auto"/>
          </w:tcPr>
          <w:p w:rsidR="00583C57" w:rsidRPr="00D842E7" w:rsidRDefault="00583C57" w:rsidP="00EC6A68">
            <w:pPr>
              <w:jc w:val="center"/>
              <w:rPr>
                <w:b/>
              </w:rPr>
            </w:pPr>
            <w:r w:rsidRPr="00D842E7">
              <w:rPr>
                <w:b/>
                <w:lang w:val="vi-VN"/>
              </w:rPr>
              <w:t>41</w:t>
            </w:r>
            <w:r w:rsidRPr="00D842E7">
              <w:rPr>
                <w:b/>
              </w:rPr>
              <w:t>C</w:t>
            </w:r>
          </w:p>
        </w:tc>
        <w:tc>
          <w:tcPr>
            <w:tcW w:w="850" w:type="dxa"/>
            <w:shd w:val="clear" w:color="auto" w:fill="auto"/>
          </w:tcPr>
          <w:p w:rsidR="00583C57" w:rsidRPr="00D842E7" w:rsidRDefault="00583C57" w:rsidP="00EC6A68">
            <w:pPr>
              <w:jc w:val="center"/>
              <w:rPr>
                <w:b/>
              </w:rPr>
            </w:pPr>
            <w:r w:rsidRPr="00D842E7">
              <w:rPr>
                <w:b/>
                <w:lang w:val="vi-VN"/>
              </w:rPr>
              <w:t>46</w:t>
            </w:r>
            <w:r w:rsidRPr="00D842E7">
              <w:rPr>
                <w:b/>
              </w:rPr>
              <w:t>C</w:t>
            </w:r>
          </w:p>
        </w:tc>
        <w:tc>
          <w:tcPr>
            <w:tcW w:w="751" w:type="dxa"/>
            <w:shd w:val="clear" w:color="auto" w:fill="auto"/>
          </w:tcPr>
          <w:p w:rsidR="00583C57" w:rsidRPr="00D842E7" w:rsidRDefault="00583C57" w:rsidP="00EC6A68">
            <w:pPr>
              <w:jc w:val="center"/>
              <w:rPr>
                <w:b/>
              </w:rPr>
            </w:pPr>
            <w:r w:rsidRPr="00D842E7">
              <w:rPr>
                <w:b/>
              </w:rPr>
              <w:t>51C</w:t>
            </w:r>
          </w:p>
        </w:tc>
        <w:tc>
          <w:tcPr>
            <w:tcW w:w="751" w:type="dxa"/>
            <w:shd w:val="clear" w:color="auto" w:fill="auto"/>
          </w:tcPr>
          <w:p w:rsidR="00583C57" w:rsidRPr="00D842E7" w:rsidRDefault="00583C57" w:rsidP="00EC6A68">
            <w:pPr>
              <w:jc w:val="center"/>
              <w:rPr>
                <w:b/>
              </w:rPr>
            </w:pPr>
            <w:r w:rsidRPr="00D842E7">
              <w:rPr>
                <w:b/>
              </w:rPr>
              <w:t>56B</w:t>
            </w:r>
          </w:p>
        </w:tc>
        <w:tc>
          <w:tcPr>
            <w:tcW w:w="750" w:type="dxa"/>
            <w:shd w:val="clear" w:color="auto" w:fill="auto"/>
          </w:tcPr>
          <w:p w:rsidR="00583C57" w:rsidRPr="00D842E7" w:rsidRDefault="00583C57" w:rsidP="00EC6A68">
            <w:pPr>
              <w:jc w:val="center"/>
              <w:rPr>
                <w:b/>
              </w:rPr>
            </w:pPr>
            <w:r w:rsidRPr="00D842E7">
              <w:rPr>
                <w:b/>
              </w:rPr>
              <w:t>61C</w:t>
            </w:r>
          </w:p>
        </w:tc>
      </w:tr>
      <w:tr w:rsidR="00FC188B" w:rsidRPr="00D842E7" w:rsidTr="00FC188B">
        <w:trPr>
          <w:gridAfter w:val="1"/>
          <w:wAfter w:w="750" w:type="dxa"/>
        </w:trPr>
        <w:tc>
          <w:tcPr>
            <w:tcW w:w="796" w:type="dxa"/>
            <w:shd w:val="clear" w:color="auto" w:fill="auto"/>
          </w:tcPr>
          <w:p w:rsidR="00FC188B" w:rsidRPr="00D842E7" w:rsidRDefault="00FC188B" w:rsidP="00EC6A68">
            <w:pPr>
              <w:jc w:val="center"/>
              <w:rPr>
                <w:b/>
              </w:rPr>
            </w:pPr>
            <w:r w:rsidRPr="00D842E7">
              <w:rPr>
                <w:b/>
                <w:lang w:val="vi-VN"/>
              </w:rPr>
              <w:t>2</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7</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12</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17</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22</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27</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32</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37</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42</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47</w:t>
            </w:r>
            <w:r w:rsidRPr="00D842E7">
              <w:rPr>
                <w:b/>
              </w:rPr>
              <w:t>D</w:t>
            </w:r>
          </w:p>
        </w:tc>
        <w:tc>
          <w:tcPr>
            <w:tcW w:w="751" w:type="dxa"/>
            <w:shd w:val="clear" w:color="auto" w:fill="auto"/>
          </w:tcPr>
          <w:p w:rsidR="00FC188B" w:rsidRPr="00D842E7" w:rsidRDefault="00FC188B" w:rsidP="00EC6A68">
            <w:pPr>
              <w:jc w:val="center"/>
              <w:rPr>
                <w:b/>
              </w:rPr>
            </w:pPr>
            <w:r w:rsidRPr="00D842E7">
              <w:rPr>
                <w:b/>
              </w:rPr>
              <w:t>52B</w:t>
            </w:r>
          </w:p>
        </w:tc>
        <w:tc>
          <w:tcPr>
            <w:tcW w:w="751" w:type="dxa"/>
            <w:shd w:val="clear" w:color="auto" w:fill="auto"/>
          </w:tcPr>
          <w:p w:rsidR="00FC188B" w:rsidRPr="00D842E7" w:rsidRDefault="00FC188B" w:rsidP="00EC6A68">
            <w:pPr>
              <w:jc w:val="center"/>
              <w:rPr>
                <w:b/>
              </w:rPr>
            </w:pPr>
            <w:r w:rsidRPr="00D842E7">
              <w:rPr>
                <w:b/>
              </w:rPr>
              <w:t>57A</w:t>
            </w:r>
          </w:p>
        </w:tc>
      </w:tr>
      <w:tr w:rsidR="00FC188B" w:rsidRPr="00D842E7" w:rsidTr="00FC188B">
        <w:trPr>
          <w:gridAfter w:val="1"/>
          <w:wAfter w:w="750" w:type="dxa"/>
        </w:trPr>
        <w:tc>
          <w:tcPr>
            <w:tcW w:w="796" w:type="dxa"/>
            <w:shd w:val="clear" w:color="auto" w:fill="auto"/>
          </w:tcPr>
          <w:p w:rsidR="00FC188B" w:rsidRPr="00D842E7" w:rsidRDefault="00FC188B" w:rsidP="00EC6A68">
            <w:pPr>
              <w:jc w:val="center"/>
              <w:rPr>
                <w:b/>
              </w:rPr>
            </w:pPr>
            <w:r w:rsidRPr="00D842E7">
              <w:rPr>
                <w:b/>
                <w:lang w:val="vi-VN"/>
              </w:rPr>
              <w:t>3</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8</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13</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18</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23</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28</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33</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38</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43</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48</w:t>
            </w:r>
            <w:r w:rsidRPr="00D842E7">
              <w:rPr>
                <w:b/>
              </w:rPr>
              <w:t>B</w:t>
            </w:r>
          </w:p>
        </w:tc>
        <w:tc>
          <w:tcPr>
            <w:tcW w:w="751" w:type="dxa"/>
            <w:shd w:val="clear" w:color="auto" w:fill="auto"/>
          </w:tcPr>
          <w:p w:rsidR="00FC188B" w:rsidRPr="00D842E7" w:rsidRDefault="00FC188B" w:rsidP="00EC6A68">
            <w:pPr>
              <w:jc w:val="center"/>
              <w:rPr>
                <w:b/>
              </w:rPr>
            </w:pPr>
            <w:r w:rsidRPr="00D842E7">
              <w:rPr>
                <w:b/>
              </w:rPr>
              <w:t>53C</w:t>
            </w:r>
          </w:p>
        </w:tc>
        <w:tc>
          <w:tcPr>
            <w:tcW w:w="751" w:type="dxa"/>
            <w:shd w:val="clear" w:color="auto" w:fill="auto"/>
          </w:tcPr>
          <w:p w:rsidR="00FC188B" w:rsidRPr="00D842E7" w:rsidRDefault="00FC188B" w:rsidP="00EC6A68">
            <w:pPr>
              <w:jc w:val="center"/>
              <w:rPr>
                <w:b/>
              </w:rPr>
            </w:pPr>
            <w:r w:rsidRPr="00D842E7">
              <w:rPr>
                <w:b/>
              </w:rPr>
              <w:t>58B</w:t>
            </w:r>
          </w:p>
        </w:tc>
      </w:tr>
      <w:tr w:rsidR="00FC188B" w:rsidRPr="00D842E7" w:rsidTr="00FC188B">
        <w:trPr>
          <w:gridAfter w:val="1"/>
          <w:wAfter w:w="750" w:type="dxa"/>
        </w:trPr>
        <w:tc>
          <w:tcPr>
            <w:tcW w:w="796" w:type="dxa"/>
            <w:shd w:val="clear" w:color="auto" w:fill="auto"/>
          </w:tcPr>
          <w:p w:rsidR="00FC188B" w:rsidRPr="00D842E7" w:rsidRDefault="00FC188B" w:rsidP="00EC6A68">
            <w:pPr>
              <w:jc w:val="center"/>
              <w:rPr>
                <w:b/>
              </w:rPr>
            </w:pPr>
            <w:r w:rsidRPr="00D842E7">
              <w:rPr>
                <w:b/>
                <w:lang w:val="vi-VN"/>
              </w:rPr>
              <w:t>4</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9</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14</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19</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24</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29</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34</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39</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44</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49</w:t>
            </w:r>
            <w:r w:rsidRPr="00D842E7">
              <w:rPr>
                <w:b/>
              </w:rPr>
              <w:t>B</w:t>
            </w:r>
          </w:p>
        </w:tc>
        <w:tc>
          <w:tcPr>
            <w:tcW w:w="751" w:type="dxa"/>
            <w:shd w:val="clear" w:color="auto" w:fill="auto"/>
          </w:tcPr>
          <w:p w:rsidR="00FC188B" w:rsidRPr="00D842E7" w:rsidRDefault="00FC188B" w:rsidP="00EC6A68">
            <w:pPr>
              <w:jc w:val="center"/>
              <w:rPr>
                <w:b/>
              </w:rPr>
            </w:pPr>
            <w:r w:rsidRPr="00D842E7">
              <w:rPr>
                <w:b/>
              </w:rPr>
              <w:t>54D</w:t>
            </w:r>
          </w:p>
        </w:tc>
        <w:tc>
          <w:tcPr>
            <w:tcW w:w="751" w:type="dxa"/>
            <w:shd w:val="clear" w:color="auto" w:fill="auto"/>
          </w:tcPr>
          <w:p w:rsidR="00FC188B" w:rsidRPr="00D842E7" w:rsidRDefault="00FC188B" w:rsidP="00EC6A68">
            <w:pPr>
              <w:jc w:val="center"/>
              <w:rPr>
                <w:b/>
              </w:rPr>
            </w:pPr>
            <w:r w:rsidRPr="00D842E7">
              <w:rPr>
                <w:b/>
              </w:rPr>
              <w:t>59C</w:t>
            </w:r>
          </w:p>
        </w:tc>
      </w:tr>
      <w:tr w:rsidR="00FC188B" w:rsidRPr="00D842E7" w:rsidTr="00FC188B">
        <w:trPr>
          <w:gridAfter w:val="1"/>
          <w:wAfter w:w="750" w:type="dxa"/>
        </w:trPr>
        <w:tc>
          <w:tcPr>
            <w:tcW w:w="796" w:type="dxa"/>
            <w:shd w:val="clear" w:color="auto" w:fill="auto"/>
          </w:tcPr>
          <w:p w:rsidR="00FC188B" w:rsidRPr="00D842E7" w:rsidRDefault="00FC188B" w:rsidP="00EC6A68">
            <w:pPr>
              <w:jc w:val="center"/>
              <w:rPr>
                <w:b/>
              </w:rPr>
            </w:pPr>
            <w:r w:rsidRPr="00D842E7">
              <w:rPr>
                <w:b/>
                <w:lang w:val="vi-VN"/>
              </w:rPr>
              <w:t>5</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10</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15</w:t>
            </w:r>
            <w:r w:rsidRPr="00D842E7">
              <w:rPr>
                <w:b/>
              </w:rPr>
              <w:t>D</w:t>
            </w:r>
          </w:p>
        </w:tc>
        <w:tc>
          <w:tcPr>
            <w:tcW w:w="850" w:type="dxa"/>
            <w:shd w:val="clear" w:color="auto" w:fill="auto"/>
          </w:tcPr>
          <w:p w:rsidR="00FC188B" w:rsidRPr="00D842E7" w:rsidRDefault="00FC188B" w:rsidP="00EC6A68">
            <w:pPr>
              <w:jc w:val="center"/>
              <w:rPr>
                <w:b/>
              </w:rPr>
            </w:pPr>
            <w:r w:rsidRPr="00D842E7">
              <w:rPr>
                <w:b/>
                <w:lang w:val="vi-VN"/>
              </w:rPr>
              <w:t>20</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25</w:t>
            </w:r>
            <w:r w:rsidRPr="00D842E7">
              <w:rPr>
                <w:b/>
              </w:rPr>
              <w:t>C</w:t>
            </w:r>
          </w:p>
        </w:tc>
        <w:tc>
          <w:tcPr>
            <w:tcW w:w="850" w:type="dxa"/>
            <w:shd w:val="clear" w:color="auto" w:fill="auto"/>
          </w:tcPr>
          <w:p w:rsidR="00FC188B" w:rsidRPr="00D842E7" w:rsidRDefault="00FC188B" w:rsidP="00EC6A68">
            <w:pPr>
              <w:jc w:val="center"/>
              <w:rPr>
                <w:b/>
              </w:rPr>
            </w:pPr>
            <w:r w:rsidRPr="00D842E7">
              <w:rPr>
                <w:b/>
                <w:lang w:val="vi-VN"/>
              </w:rPr>
              <w:t>30</w:t>
            </w:r>
            <w:r w:rsidRPr="00D842E7">
              <w:rPr>
                <w:b/>
              </w:rPr>
              <w:t>B</w:t>
            </w:r>
          </w:p>
        </w:tc>
        <w:tc>
          <w:tcPr>
            <w:tcW w:w="850" w:type="dxa"/>
            <w:shd w:val="clear" w:color="auto" w:fill="auto"/>
          </w:tcPr>
          <w:p w:rsidR="00FC188B" w:rsidRPr="00D842E7" w:rsidRDefault="00FC188B" w:rsidP="00EC6A68">
            <w:pPr>
              <w:jc w:val="center"/>
              <w:rPr>
                <w:b/>
              </w:rPr>
            </w:pPr>
            <w:r w:rsidRPr="00D842E7">
              <w:rPr>
                <w:b/>
                <w:lang w:val="vi-VN"/>
              </w:rPr>
              <w:t>35</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40</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45</w:t>
            </w:r>
            <w:r w:rsidRPr="00D842E7">
              <w:rPr>
                <w:b/>
              </w:rPr>
              <w:t>A</w:t>
            </w:r>
          </w:p>
        </w:tc>
        <w:tc>
          <w:tcPr>
            <w:tcW w:w="850" w:type="dxa"/>
            <w:shd w:val="clear" w:color="auto" w:fill="auto"/>
          </w:tcPr>
          <w:p w:rsidR="00FC188B" w:rsidRPr="00D842E7" w:rsidRDefault="00FC188B" w:rsidP="00EC6A68">
            <w:pPr>
              <w:jc w:val="center"/>
              <w:rPr>
                <w:b/>
              </w:rPr>
            </w:pPr>
            <w:r w:rsidRPr="00D842E7">
              <w:rPr>
                <w:b/>
                <w:lang w:val="vi-VN"/>
              </w:rPr>
              <w:t>50</w:t>
            </w:r>
            <w:r w:rsidRPr="00D842E7">
              <w:rPr>
                <w:b/>
              </w:rPr>
              <w:t>D</w:t>
            </w:r>
          </w:p>
        </w:tc>
        <w:tc>
          <w:tcPr>
            <w:tcW w:w="751" w:type="dxa"/>
            <w:shd w:val="clear" w:color="auto" w:fill="auto"/>
          </w:tcPr>
          <w:p w:rsidR="00FC188B" w:rsidRPr="00D842E7" w:rsidRDefault="00FC188B" w:rsidP="00EC6A68">
            <w:pPr>
              <w:jc w:val="center"/>
              <w:rPr>
                <w:b/>
              </w:rPr>
            </w:pPr>
            <w:r w:rsidRPr="00D842E7">
              <w:rPr>
                <w:b/>
              </w:rPr>
              <w:t>55B</w:t>
            </w:r>
          </w:p>
        </w:tc>
        <w:tc>
          <w:tcPr>
            <w:tcW w:w="751" w:type="dxa"/>
            <w:shd w:val="clear" w:color="auto" w:fill="auto"/>
          </w:tcPr>
          <w:p w:rsidR="00FC188B" w:rsidRPr="00D842E7" w:rsidRDefault="00FC188B" w:rsidP="00EC6A68">
            <w:pPr>
              <w:jc w:val="center"/>
              <w:rPr>
                <w:b/>
              </w:rPr>
            </w:pPr>
            <w:r w:rsidRPr="00D842E7">
              <w:rPr>
                <w:b/>
              </w:rPr>
              <w:t>60A</w:t>
            </w:r>
          </w:p>
        </w:tc>
      </w:tr>
    </w:tbl>
    <w:p w:rsidR="00583C57" w:rsidRPr="005D2CC6" w:rsidRDefault="00D1709F" w:rsidP="005D2CC6">
      <w:pPr>
        <w:pStyle w:val="Heading1"/>
      </w:pPr>
      <w:r w:rsidRPr="005D2CC6">
        <w:t xml:space="preserve">BÀI TOÁN </w:t>
      </w:r>
      <w:r w:rsidR="00583C57" w:rsidRPr="005D2CC6">
        <w:t>VIẾT PHƯƠNG TRÌNH DAO ĐỘNG CỦA CON LẮC LÒ XO</w:t>
      </w:r>
    </w:p>
    <w:p w:rsidR="00A5356B" w:rsidRPr="00545BE1" w:rsidRDefault="00A5356B" w:rsidP="00545BE1">
      <w:pPr>
        <w:rPr>
          <w:b/>
          <w:color w:val="000000"/>
        </w:rPr>
      </w:pPr>
      <w:r w:rsidRPr="00545BE1">
        <w:rPr>
          <w:b/>
        </w:rPr>
        <w:t>Các bước lập phương trình dao động của CLLX:</w:t>
      </w:r>
    </w:p>
    <w:p w:rsidR="00A5356B" w:rsidRPr="00816A13" w:rsidRDefault="00A5356B" w:rsidP="00CB2EE7">
      <w:pPr>
        <w:numPr>
          <w:ilvl w:val="0"/>
          <w:numId w:val="36"/>
        </w:numPr>
        <w:rPr>
          <w:color w:val="000000"/>
        </w:rPr>
      </w:pPr>
      <w:r>
        <w:rPr>
          <w:color w:val="000000"/>
        </w:rPr>
        <w:t xml:space="preserve">Tìm tần số góc ω: ω = </w:t>
      </w:r>
      <w:r w:rsidRPr="00A75F79">
        <w:rPr>
          <w:color w:val="000000"/>
          <w:position w:val="-26"/>
        </w:rPr>
        <w:object w:dxaOrig="480" w:dyaOrig="700">
          <v:shape id="_x0000_i1241" type="#_x0000_t75" style="width:24pt;height:35.25pt" o:ole="">
            <v:imagedata r:id="rId395" o:title=""/>
          </v:shape>
          <o:OLEObject Type="Embed" ProgID="Equation.3" ShapeID="_x0000_i1241" DrawAspect="Content" ObjectID="_1550260904" r:id="rId396"/>
        </w:object>
      </w:r>
      <w:r>
        <w:rPr>
          <w:color w:val="000000"/>
        </w:rPr>
        <w:t xml:space="preserve"> = </w:t>
      </w:r>
      <w:r>
        <w:rPr>
          <w:color w:val="000000"/>
        </w:rPr>
        <w:fldChar w:fldCharType="begin"/>
      </w:r>
      <w:r>
        <w:rPr>
          <w:color w:val="000000"/>
        </w:rPr>
        <w:instrText>eq \s\don1(\f(2π,ω))</w:instrText>
      </w:r>
      <w:r>
        <w:rPr>
          <w:color w:val="000000"/>
        </w:rPr>
        <w:fldChar w:fldCharType="end"/>
      </w:r>
      <w:r>
        <w:rPr>
          <w:color w:val="000000"/>
        </w:rPr>
        <w:t xml:space="preserve">  = 2πf = </w:t>
      </w:r>
      <w:r w:rsidRPr="00A75F79">
        <w:rPr>
          <w:color w:val="000000"/>
          <w:position w:val="-24"/>
        </w:rPr>
        <w:object w:dxaOrig="540" w:dyaOrig="620">
          <v:shape id="_x0000_i1242" type="#_x0000_t75" style="width:27pt;height:30.75pt" o:ole="">
            <v:imagedata r:id="rId397" o:title=""/>
          </v:shape>
          <o:OLEObject Type="Embed" ProgID="Equation.3" ShapeID="_x0000_i1242" DrawAspect="Content" ObjectID="_1550260905" r:id="rId398"/>
        </w:object>
      </w:r>
      <w:r>
        <w:rPr>
          <w:color w:val="000000"/>
        </w:rPr>
        <w:t xml:space="preserve"> = </w:t>
      </w:r>
      <w:r w:rsidRPr="00A75F79">
        <w:rPr>
          <w:color w:val="000000"/>
          <w:position w:val="-30"/>
        </w:rPr>
        <w:object w:dxaOrig="540" w:dyaOrig="680">
          <v:shape id="_x0000_i1243" type="#_x0000_t75" style="width:27pt;height:33.75pt" o:ole="">
            <v:imagedata r:id="rId399" o:title=""/>
          </v:shape>
          <o:OLEObject Type="Embed" ProgID="Equation.3" ShapeID="_x0000_i1243" DrawAspect="Content" ObjectID="_1550260906" r:id="rId400"/>
        </w:object>
      </w:r>
    </w:p>
    <w:p w:rsidR="00A5356B" w:rsidRPr="00816A13" w:rsidRDefault="00A5356B" w:rsidP="00CB2EE7">
      <w:pPr>
        <w:numPr>
          <w:ilvl w:val="0"/>
          <w:numId w:val="36"/>
        </w:numPr>
        <w:rPr>
          <w:color w:val="000000"/>
        </w:rPr>
      </w:pPr>
      <w:r w:rsidRPr="00816A13">
        <w:rPr>
          <w:color w:val="000000"/>
        </w:rPr>
        <w:t xml:space="preserve">Tìm biên độ: A </w:t>
      </w:r>
      <w:r>
        <w:rPr>
          <w:color w:val="000000"/>
        </w:rPr>
        <w:t xml:space="preserve">= </w:t>
      </w:r>
      <w:r w:rsidR="004E06E0" w:rsidRPr="004E06E0">
        <w:rPr>
          <w:color w:val="000000"/>
          <w:position w:val="-26"/>
        </w:rPr>
        <w:object w:dxaOrig="999" w:dyaOrig="720">
          <v:shape id="_x0000_i1244" type="#_x0000_t75" style="width:50.25pt;height:36pt" o:ole="">
            <v:imagedata r:id="rId401" o:title=""/>
          </v:shape>
          <o:OLEObject Type="Embed" ProgID="Equation.DSMT4" ShapeID="_x0000_i1244" DrawAspect="Content" ObjectID="_1550260907" r:id="rId402"/>
        </w:object>
      </w:r>
      <w:r>
        <w:rPr>
          <w:color w:val="000000"/>
        </w:rPr>
        <w:t xml:space="preserve">= </w:t>
      </w:r>
      <w:r>
        <w:rPr>
          <w:color w:val="000000"/>
        </w:rPr>
        <w:fldChar w:fldCharType="begin"/>
      </w:r>
      <w:r>
        <w:rPr>
          <w:color w:val="000000"/>
        </w:rPr>
        <w:instrText>eq \s\don1(\f(L,2))</w:instrText>
      </w:r>
      <w:r>
        <w:rPr>
          <w:color w:val="000000"/>
        </w:rPr>
        <w:fldChar w:fldCharType="end"/>
      </w:r>
      <w:r>
        <w:rPr>
          <w:color w:val="000000"/>
        </w:rPr>
        <w:t xml:space="preserve">  = </w:t>
      </w:r>
      <w:r w:rsidRPr="00A75F79">
        <w:rPr>
          <w:color w:val="000000"/>
          <w:position w:val="-24"/>
        </w:rPr>
        <w:object w:dxaOrig="540" w:dyaOrig="620">
          <v:shape id="_x0000_i1245" type="#_x0000_t75" style="width:27pt;height:30.75pt" o:ole="">
            <v:imagedata r:id="rId403" o:title=""/>
          </v:shape>
          <o:OLEObject Type="Embed" ProgID="Equation.3" ShapeID="_x0000_i1245" DrawAspect="Content" ObjectID="_1550260908" r:id="rId404"/>
        </w:object>
      </w:r>
    </w:p>
    <w:p w:rsidR="00A5356B" w:rsidRPr="00816A13" w:rsidRDefault="00A5356B" w:rsidP="00CB2EE7">
      <w:pPr>
        <w:numPr>
          <w:ilvl w:val="0"/>
          <w:numId w:val="36"/>
        </w:numPr>
        <w:rPr>
          <w:color w:val="000000"/>
        </w:rPr>
      </w:pPr>
      <w:r w:rsidRPr="00816A13">
        <w:rPr>
          <w:color w:val="000000"/>
        </w:rPr>
        <w:t xml:space="preserve">Tìm pha ban đầu: dựa vào t = 0 ta có </w:t>
      </w:r>
      <w:r w:rsidRPr="00A75F79">
        <w:rPr>
          <w:color w:val="000000"/>
          <w:position w:val="-32"/>
        </w:rPr>
        <w:object w:dxaOrig="2120" w:dyaOrig="760">
          <v:shape id="_x0000_i1246" type="#_x0000_t75" style="width:105.75pt;height:38.25pt" o:ole="">
            <v:imagedata r:id="rId405" o:title=""/>
          </v:shape>
          <o:OLEObject Type="Embed" ProgID="Equation.3" ShapeID="_x0000_i1246" DrawAspect="Content" ObjectID="_1550260909" r:id="rId406"/>
        </w:object>
      </w:r>
    </w:p>
    <w:p w:rsidR="00A5356B" w:rsidRPr="00545BE1" w:rsidRDefault="00A5356B" w:rsidP="00545BE1">
      <w:pPr>
        <w:rPr>
          <w:i/>
          <w:color w:val="C00000"/>
        </w:rPr>
      </w:pPr>
      <w:r w:rsidRPr="00545BE1">
        <w:rPr>
          <w:i/>
          <w:color w:val="C00000"/>
          <w:u w:val="thick"/>
        </w:rPr>
        <w:t>Chú ý:</w:t>
      </w:r>
      <w:r w:rsidRPr="00545BE1">
        <w:rPr>
          <w:i/>
          <w:color w:val="C00000"/>
        </w:rPr>
        <w:t xml:space="preserve"> Với bài toán con lắc lò xo dao động thẳng đứng (mà thương gặp là treo vật nặng vào lò xo), khi kéo vật nặng </w:t>
      </w:r>
      <w:r w:rsidRPr="00545BE1">
        <w:rPr>
          <w:i/>
          <w:iCs/>
          <w:color w:val="C00000"/>
        </w:rPr>
        <w:t xml:space="preserve">xuống dưới </w:t>
      </w:r>
      <w:r w:rsidRPr="00545BE1">
        <w:rPr>
          <w:i/>
          <w:color w:val="C00000"/>
        </w:rPr>
        <w:t xml:space="preserve">làm lò xo dãn một đoạn Δℓ rồi </w:t>
      </w:r>
      <w:r w:rsidRPr="00545BE1">
        <w:rPr>
          <w:i/>
          <w:iCs/>
          <w:color w:val="C00000"/>
        </w:rPr>
        <w:t xml:space="preserve">thả nhẹ </w:t>
      </w:r>
      <w:r w:rsidRPr="00545BE1">
        <w:rPr>
          <w:i/>
          <w:color w:val="C00000"/>
        </w:rPr>
        <w:t>thì khi đó A = Δℓ - Δℓ</w:t>
      </w:r>
      <w:r w:rsidRPr="00545BE1">
        <w:rPr>
          <w:i/>
          <w:color w:val="C00000"/>
          <w:vertAlign w:val="subscript"/>
        </w:rPr>
        <w:t>0</w:t>
      </w:r>
      <w:r w:rsidRPr="00545BE1">
        <w:rPr>
          <w:i/>
          <w:color w:val="C00000"/>
        </w:rPr>
        <w:t>; nếu kéo xuống rồi truyền cho vật một tốc độ v thì khi đó |x| = Δℓ - Δℓ</w:t>
      </w:r>
      <w:r w:rsidRPr="00545BE1">
        <w:rPr>
          <w:i/>
          <w:color w:val="C00000"/>
          <w:vertAlign w:val="subscript"/>
        </w:rPr>
        <w:t>0</w:t>
      </w:r>
      <w:r w:rsidRPr="00545BE1">
        <w:rPr>
          <w:i/>
          <w:color w:val="C00000"/>
        </w:rPr>
        <w:t xml:space="preserve"> và biên độ được tính bởi </w:t>
      </w:r>
    </w:p>
    <w:p w:rsidR="00A5356B" w:rsidRPr="00545BE1" w:rsidRDefault="00A5356B" w:rsidP="00545BE1">
      <w:pPr>
        <w:rPr>
          <w:i/>
          <w:color w:val="C00000"/>
        </w:rPr>
      </w:pPr>
      <w:r w:rsidRPr="00545BE1">
        <w:rPr>
          <w:i/>
          <w:color w:val="C00000"/>
        </w:rPr>
        <w:t>A =</w:t>
      </w:r>
      <w:r w:rsidR="00545BE1" w:rsidRPr="00545BE1">
        <w:rPr>
          <w:i/>
          <w:color w:val="C00000"/>
          <w:position w:val="-30"/>
        </w:rPr>
        <w:object w:dxaOrig="1240" w:dyaOrig="800">
          <v:shape id="_x0000_i1247" type="#_x0000_t75" style="width:62.25pt;height:39.75pt" o:ole="">
            <v:imagedata r:id="rId407" o:title=""/>
          </v:shape>
          <o:OLEObject Type="Embed" ProgID="Equation.DSMT4" ShapeID="_x0000_i1247" DrawAspect="Content" ObjectID="_1550260910" r:id="rId408"/>
        </w:object>
      </w:r>
      <w:r w:rsidRPr="00545BE1">
        <w:rPr>
          <w:i/>
          <w:color w:val="C00000"/>
        </w:rPr>
        <w:t>=</w:t>
      </w:r>
      <w:r w:rsidR="00545BE1" w:rsidRPr="00545BE1">
        <w:rPr>
          <w:i/>
          <w:color w:val="C00000"/>
          <w:position w:val="-30"/>
        </w:rPr>
        <w:object w:dxaOrig="2120" w:dyaOrig="800">
          <v:shape id="_x0000_i1248" type="#_x0000_t75" style="width:105.75pt;height:39.75pt" o:ole="">
            <v:imagedata r:id="rId409" o:title=""/>
          </v:shape>
          <o:OLEObject Type="Embed" ProgID="Equation.DSMT4" ShapeID="_x0000_i1248" DrawAspect="Content" ObjectID="_1550260911" r:id="rId410"/>
        </w:object>
      </w:r>
    </w:p>
    <w:p w:rsidR="00A5356B" w:rsidRPr="00E6440A" w:rsidRDefault="00A5356B" w:rsidP="00A5356B">
      <w:pPr>
        <w:widowControl w:val="0"/>
        <w:tabs>
          <w:tab w:val="right" w:leader="dot" w:pos="10206"/>
        </w:tabs>
        <w:autoSpaceDE w:val="0"/>
        <w:autoSpaceDN w:val="0"/>
        <w:adjustRightInd w:val="0"/>
        <w:ind w:right="-8"/>
        <w:jc w:val="both"/>
        <w:rPr>
          <w:rFonts w:eastAsia="Meiryo"/>
          <w:color w:val="000000"/>
          <w:sz w:val="25"/>
          <w:szCs w:val="25"/>
        </w:rPr>
      </w:pPr>
    </w:p>
    <w:p w:rsidR="005D2CC6" w:rsidRDefault="005D2CC6" w:rsidP="005D2CC6">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5D2CC6" w:rsidRDefault="005D2CC6" w:rsidP="00A5356B">
      <w:pPr>
        <w:widowControl w:val="0"/>
        <w:tabs>
          <w:tab w:val="left" w:pos="284"/>
          <w:tab w:val="left" w:pos="567"/>
          <w:tab w:val="left" w:pos="851"/>
          <w:tab w:val="left" w:pos="2835"/>
          <w:tab w:val="left" w:pos="5387"/>
          <w:tab w:val="left" w:pos="7938"/>
        </w:tabs>
        <w:autoSpaceDE w:val="0"/>
        <w:autoSpaceDN w:val="0"/>
        <w:adjustRightInd w:val="0"/>
        <w:ind w:right="-10"/>
        <w:jc w:val="both"/>
        <w:rPr>
          <w:color w:val="000000"/>
          <w:sz w:val="25"/>
          <w:szCs w:val="25"/>
          <w:u w:val="single"/>
        </w:rPr>
      </w:pPr>
    </w:p>
    <w:p w:rsidR="00A5356B" w:rsidRPr="005D2CC6" w:rsidRDefault="00A5356B" w:rsidP="005D2CC6">
      <w:r w:rsidRPr="005D2CC6">
        <w:t>Dùng dữ kiện sau trả lời cho câu 1; câu 2</w:t>
      </w:r>
    </w:p>
    <w:p w:rsidR="00A5356B" w:rsidRPr="005D2CC6" w:rsidRDefault="00A5356B" w:rsidP="005D2CC6">
      <w:r w:rsidRPr="005D2CC6">
        <w:rPr>
          <w:b/>
          <w:bCs/>
        </w:rPr>
        <w:t xml:space="preserve">Một con lắc lò xo có khối lượng m </w:t>
      </w:r>
      <w:r w:rsidRPr="005D2CC6">
        <w:t xml:space="preserve">= </w:t>
      </w:r>
      <w:r w:rsidRPr="005D2CC6">
        <w:fldChar w:fldCharType="begin"/>
      </w:r>
      <w:r w:rsidRPr="005D2CC6">
        <w:instrText>eq \l(\r(,</w:instrText>
      </w:r>
      <w:r w:rsidRPr="005D2CC6">
        <w:rPr>
          <w:b/>
          <w:bCs/>
        </w:rPr>
        <w:instrText>2))</w:instrText>
      </w:r>
      <w:r w:rsidRPr="005D2CC6">
        <w:fldChar w:fldCharType="end"/>
      </w:r>
      <w:r w:rsidRPr="005D2CC6">
        <w:t xml:space="preserve"> </w:t>
      </w:r>
      <w:r w:rsidRPr="005D2CC6">
        <w:rPr>
          <w:b/>
          <w:bCs/>
        </w:rPr>
        <w:t xml:space="preserve">kg dao động điều hòa theo phương nằm ngang. Vận tốc có     độ lớn cực đại bằng 0,6 m/s. Chọn gốc thời gian là lúc vật qua vị trí x </w:t>
      </w:r>
      <w:r w:rsidRPr="005D2CC6">
        <w:t xml:space="preserve">= </w:t>
      </w:r>
      <w:r w:rsidRPr="005D2CC6">
        <w:rPr>
          <w:b/>
          <w:bCs/>
        </w:rPr>
        <w:t>3</w:t>
      </w:r>
      <w:r w:rsidRPr="005D2CC6">
        <w:rPr>
          <w:b/>
          <w:bCs/>
        </w:rPr>
        <w:fldChar w:fldCharType="begin"/>
      </w:r>
      <w:r w:rsidRPr="005D2CC6">
        <w:rPr>
          <w:b/>
          <w:bCs/>
        </w:rPr>
        <w:instrText>eq \l(\r(,2))</w:instrText>
      </w:r>
      <w:r w:rsidRPr="005D2CC6">
        <w:rPr>
          <w:b/>
          <w:bCs/>
        </w:rPr>
        <w:fldChar w:fldCharType="end"/>
      </w:r>
      <w:r w:rsidRPr="005D2CC6">
        <w:rPr>
          <w:b/>
          <w:bCs/>
        </w:rPr>
        <w:t xml:space="preserve"> cm theo chiều âm và tại đó động năng bằng thế năng.</w:t>
      </w:r>
    </w:p>
    <w:p w:rsidR="00A5356B" w:rsidRPr="005D2CC6" w:rsidRDefault="00A5356B" w:rsidP="005D2CC6">
      <w:r w:rsidRPr="005D2CC6">
        <w:rPr>
          <w:b/>
          <w:bCs/>
        </w:rPr>
        <w:t xml:space="preserve">Câu 1: </w:t>
      </w:r>
      <w:r w:rsidRPr="005D2CC6">
        <w:t>Biên độ và chu kì của dao động có những giá trị nào sau đây?</w:t>
      </w:r>
    </w:p>
    <w:p w:rsidR="00A5356B" w:rsidRPr="005D2CC6" w:rsidRDefault="00A5356B" w:rsidP="005D2CC6">
      <w:r w:rsidRPr="005D2CC6">
        <w:rPr>
          <w:b/>
          <w:bCs/>
        </w:rPr>
        <w:t xml:space="preserve"> </w:t>
      </w:r>
      <w:r w:rsidRPr="005D2CC6">
        <w:rPr>
          <w:b/>
          <w:bCs/>
        </w:rPr>
        <w:tab/>
        <w:t xml:space="preserve">A. </w:t>
      </w:r>
      <w:r w:rsidRPr="005D2CC6">
        <w:t>A = 6</w:t>
      </w:r>
      <w:r w:rsidRPr="005D2CC6">
        <w:rPr>
          <w:b/>
          <w:bCs/>
        </w:rPr>
        <w:fldChar w:fldCharType="begin"/>
      </w:r>
      <w:r w:rsidRPr="005D2CC6">
        <w:rPr>
          <w:b/>
          <w:bCs/>
        </w:rPr>
        <w:instrText>eq \l(\r(,2))</w:instrText>
      </w:r>
      <w:r w:rsidRPr="005D2CC6">
        <w:rPr>
          <w:b/>
          <w:bCs/>
        </w:rPr>
        <w:fldChar w:fldCharType="end"/>
      </w:r>
      <w:r w:rsidRPr="005D2CC6">
        <w:t xml:space="preserve"> cm, T = </w:t>
      </w:r>
      <w:r w:rsidRPr="005D2CC6">
        <w:fldChar w:fldCharType="begin"/>
      </w:r>
      <w:r w:rsidRPr="005D2CC6">
        <w:instrText>eq \s\don1(\f(2π,5))</w:instrText>
      </w:r>
      <w:r w:rsidRPr="005D2CC6">
        <w:fldChar w:fldCharType="end"/>
      </w:r>
      <w:r w:rsidRPr="005D2CC6">
        <w:t xml:space="preserve"> (s).</w:t>
      </w:r>
      <w:r w:rsidRPr="005D2CC6">
        <w:tab/>
      </w:r>
      <w:r w:rsidRPr="005D2CC6">
        <w:rPr>
          <w:b/>
          <w:bCs/>
        </w:rPr>
        <w:t xml:space="preserve">B. </w:t>
      </w:r>
      <w:r w:rsidRPr="005D2CC6">
        <w:t xml:space="preserve">A = 6 cm, T = </w:t>
      </w:r>
      <w:r w:rsidRPr="005D2CC6">
        <w:fldChar w:fldCharType="begin"/>
      </w:r>
      <w:r w:rsidRPr="005D2CC6">
        <w:instrText>eq \s\don1(\f(2π,5))</w:instrText>
      </w:r>
      <w:r w:rsidRPr="005D2CC6">
        <w:fldChar w:fldCharType="end"/>
      </w:r>
      <w:r w:rsidRPr="005D2CC6">
        <w:t xml:space="preserve"> (s).</w:t>
      </w:r>
    </w:p>
    <w:p w:rsidR="00A5356B" w:rsidRPr="005D2CC6" w:rsidRDefault="00A5356B" w:rsidP="005D2CC6">
      <w:r w:rsidRPr="005D2CC6">
        <w:rPr>
          <w:b/>
          <w:bCs/>
        </w:rPr>
        <w:t xml:space="preserve"> </w:t>
      </w:r>
      <w:r w:rsidRPr="005D2CC6">
        <w:rPr>
          <w:b/>
          <w:bCs/>
        </w:rPr>
        <w:tab/>
        <w:t xml:space="preserve">C. </w:t>
      </w:r>
      <w:r w:rsidRPr="005D2CC6">
        <w:t xml:space="preserve">A = </w:t>
      </w:r>
      <w:r w:rsidRPr="005D2CC6">
        <w:rPr>
          <w:position w:val="-28"/>
        </w:rPr>
        <w:object w:dxaOrig="420" w:dyaOrig="660">
          <v:shape id="_x0000_i1249" type="#_x0000_t75" style="width:21pt;height:33pt" o:ole="">
            <v:imagedata r:id="rId411" o:title=""/>
          </v:shape>
          <o:OLEObject Type="Embed" ProgID="Equation.3" ShapeID="_x0000_i1249" DrawAspect="Content" ObjectID="_1550260912" r:id="rId412"/>
        </w:object>
      </w:r>
      <w:r w:rsidRPr="005D2CC6">
        <w:t xml:space="preserve">cm, T = </w:t>
      </w:r>
      <w:r w:rsidRPr="005D2CC6">
        <w:fldChar w:fldCharType="begin"/>
      </w:r>
      <w:r w:rsidRPr="005D2CC6">
        <w:instrText>eq \s\don1(\f(π,5))</w:instrText>
      </w:r>
      <w:r w:rsidRPr="005D2CC6">
        <w:fldChar w:fldCharType="end"/>
      </w:r>
      <w:r w:rsidRPr="005D2CC6">
        <w:t xml:space="preserve"> (s).</w:t>
      </w:r>
      <w:r w:rsidRPr="005D2CC6">
        <w:tab/>
      </w:r>
      <w:r w:rsidRPr="005D2CC6">
        <w:tab/>
      </w:r>
      <w:r w:rsidRPr="005D2CC6">
        <w:rPr>
          <w:b/>
          <w:bCs/>
        </w:rPr>
        <w:t xml:space="preserve">D. </w:t>
      </w:r>
      <w:r w:rsidRPr="005D2CC6">
        <w:t xml:space="preserve">A = 6 cm, T = </w:t>
      </w:r>
      <w:r w:rsidRPr="005D2CC6">
        <w:fldChar w:fldCharType="begin"/>
      </w:r>
      <w:r w:rsidRPr="005D2CC6">
        <w:instrText>eq \s\don1(\f(π,5))</w:instrText>
      </w:r>
      <w:r w:rsidRPr="005D2CC6">
        <w:fldChar w:fldCharType="end"/>
      </w:r>
      <w:r w:rsidRPr="005D2CC6">
        <w:t xml:space="preserve"> (s).</w:t>
      </w:r>
    </w:p>
    <w:p w:rsidR="00A5356B" w:rsidRPr="005D2CC6" w:rsidRDefault="00A5356B" w:rsidP="005D2CC6">
      <w:r w:rsidRPr="005D2CC6">
        <w:rPr>
          <w:b/>
          <w:bCs/>
        </w:rPr>
        <w:t xml:space="preserve">Câu 2: </w:t>
      </w:r>
      <w:r w:rsidRPr="005D2CC6">
        <w:t>Chọn gốc tọa độ là VTCB. Phương trình dao động của vật có những dạng nào sau đây?</w:t>
      </w:r>
    </w:p>
    <w:p w:rsidR="00A5356B" w:rsidRPr="005D2CC6" w:rsidRDefault="00A5356B" w:rsidP="005D2CC6">
      <w:r w:rsidRPr="005D2CC6">
        <w:rPr>
          <w:b/>
          <w:bCs/>
        </w:rPr>
        <w:tab/>
        <w:t xml:space="preserve">A. </w:t>
      </w:r>
      <w:r w:rsidRPr="005D2CC6">
        <w:t>x = 6</w:t>
      </w:r>
      <w:r w:rsidRPr="005D2CC6">
        <w:rPr>
          <w:bCs/>
        </w:rPr>
        <w:fldChar w:fldCharType="begin"/>
      </w:r>
      <w:r w:rsidRPr="005D2CC6">
        <w:rPr>
          <w:bCs/>
        </w:rPr>
        <w:instrText>eq \l(\r(,2))</w:instrText>
      </w:r>
      <w:r w:rsidRPr="005D2CC6">
        <w:rPr>
          <w:bCs/>
        </w:rPr>
        <w:fldChar w:fldCharType="end"/>
      </w:r>
      <w:r w:rsidRPr="005D2CC6">
        <w:t>cos(10t - π/4) cm.</w:t>
      </w:r>
      <w:r w:rsidRPr="005D2CC6">
        <w:tab/>
      </w:r>
      <w:r w:rsidRPr="005D2CC6">
        <w:rPr>
          <w:b/>
          <w:bCs/>
        </w:rPr>
        <w:t xml:space="preserve">B. </w:t>
      </w:r>
      <w:r w:rsidRPr="005D2CC6">
        <w:t>x = 6</w:t>
      </w:r>
      <w:r w:rsidRPr="005D2CC6">
        <w:rPr>
          <w:bCs/>
        </w:rPr>
        <w:fldChar w:fldCharType="begin"/>
      </w:r>
      <w:r w:rsidRPr="005D2CC6">
        <w:rPr>
          <w:bCs/>
        </w:rPr>
        <w:instrText>eq \l(\r(,2))</w:instrText>
      </w:r>
      <w:r w:rsidRPr="005D2CC6">
        <w:rPr>
          <w:bCs/>
        </w:rPr>
        <w:fldChar w:fldCharType="end"/>
      </w:r>
      <w:r w:rsidRPr="005D2CC6">
        <w:t xml:space="preserve"> cos(10πt + π/4) cm.</w:t>
      </w:r>
    </w:p>
    <w:p w:rsidR="00A5356B" w:rsidRPr="005D2CC6" w:rsidRDefault="00A5356B" w:rsidP="005D2CC6">
      <w:r w:rsidRPr="005D2CC6">
        <w:rPr>
          <w:b/>
          <w:bCs/>
        </w:rPr>
        <w:tab/>
        <w:t xml:space="preserve">C. </w:t>
      </w:r>
      <w:r w:rsidRPr="005D2CC6">
        <w:t xml:space="preserve">x = </w:t>
      </w:r>
      <w:r w:rsidRPr="005D2CC6">
        <w:rPr>
          <w:position w:val="-28"/>
        </w:rPr>
        <w:object w:dxaOrig="420" w:dyaOrig="660">
          <v:shape id="_x0000_i1250" type="#_x0000_t75" style="width:21pt;height:33pt" o:ole="">
            <v:imagedata r:id="rId413" o:title=""/>
          </v:shape>
          <o:OLEObject Type="Embed" ProgID="Equation.3" ShapeID="_x0000_i1250" DrawAspect="Content" ObjectID="_1550260913" r:id="rId414"/>
        </w:object>
      </w:r>
      <w:r w:rsidRPr="005D2CC6">
        <w:t>cos(10t - π/4) cm.</w:t>
      </w:r>
      <w:r w:rsidRPr="005D2CC6">
        <w:tab/>
      </w:r>
      <w:r w:rsidRPr="005D2CC6">
        <w:rPr>
          <w:b/>
          <w:bCs/>
        </w:rPr>
        <w:t xml:space="preserve">D. </w:t>
      </w:r>
      <w:r w:rsidRPr="005D2CC6">
        <w:t>x = 6 cos(10t + π/4) cm.</w:t>
      </w:r>
    </w:p>
    <w:p w:rsidR="00A5356B" w:rsidRPr="005D2CC6" w:rsidRDefault="00A5356B" w:rsidP="005D2CC6">
      <w:r w:rsidRPr="005D2CC6">
        <w:rPr>
          <w:b/>
          <w:bCs/>
        </w:rPr>
        <w:t xml:space="preserve">Câu 3: </w:t>
      </w:r>
      <w:r w:rsidRPr="005D2CC6">
        <w:t>Một vật có khối lượng m = 250 (g) treo vào lò xo có độ cứng k = 25 N/m. Từ VTCB ta truyền cho vật một vận tốc 40 cm/s theo phương của lò xo. Chọn t = 0 khi vật qua VTCB theo chiều âm. Phương trình dao động của vật có dạng nào sau đây?</w:t>
      </w:r>
    </w:p>
    <w:p w:rsidR="00A5356B" w:rsidRPr="005D2CC6" w:rsidRDefault="00A5356B" w:rsidP="005D2CC6">
      <w:r w:rsidRPr="005D2CC6">
        <w:rPr>
          <w:b/>
          <w:bCs/>
        </w:rPr>
        <w:tab/>
        <w:t xml:space="preserve">A. </w:t>
      </w:r>
      <w:r w:rsidRPr="005D2CC6">
        <w:t>x = 4cos(10t - π/2) cm.</w:t>
      </w:r>
      <w:r w:rsidRPr="005D2CC6">
        <w:tab/>
      </w:r>
      <w:r w:rsidRPr="005D2CC6">
        <w:rPr>
          <w:b/>
          <w:bCs/>
        </w:rPr>
        <w:t xml:space="preserve">B. </w:t>
      </w:r>
      <w:r w:rsidRPr="005D2CC6">
        <w:t>x = 8cos(10t - π/2) cm.</w:t>
      </w:r>
    </w:p>
    <w:p w:rsidR="00A5356B" w:rsidRPr="005D2CC6" w:rsidRDefault="00A5356B" w:rsidP="005D2CC6">
      <w:r w:rsidRPr="005D2CC6">
        <w:rPr>
          <w:b/>
          <w:bCs/>
        </w:rPr>
        <w:tab/>
        <w:t xml:space="preserve">C. </w:t>
      </w:r>
      <w:r w:rsidRPr="005D2CC6">
        <w:t>x = 8cos(10t + π/2)cm.</w:t>
      </w:r>
      <w:r w:rsidRPr="005D2CC6">
        <w:tab/>
      </w:r>
      <w:r w:rsidRPr="005D2CC6">
        <w:rPr>
          <w:b/>
          <w:bCs/>
        </w:rPr>
        <w:t xml:space="preserve">D. </w:t>
      </w:r>
      <w:r w:rsidRPr="005D2CC6">
        <w:t>x = 4cos(10t + π/2)cm.</w:t>
      </w:r>
    </w:p>
    <w:p w:rsidR="00A5356B" w:rsidRPr="005D2CC6" w:rsidRDefault="00A5356B" w:rsidP="005D2CC6">
      <w:r w:rsidRPr="005D2CC6">
        <w:rPr>
          <w:b/>
          <w:bCs/>
        </w:rPr>
        <w:t xml:space="preserve">Câu 4: </w:t>
      </w:r>
      <w:r w:rsidRPr="005D2CC6">
        <w:t>Khi treo vật m vào lò xo thì lò xo dãn ra Δℓ</w:t>
      </w:r>
      <w:r w:rsidRPr="005D2CC6">
        <w:rPr>
          <w:vertAlign w:val="subscript"/>
        </w:rPr>
        <w:t>0</w:t>
      </w:r>
      <w:r w:rsidRPr="005D2CC6">
        <w:t xml:space="preserve"> = 25 cm. Từ VTCB kéo vật xuống theo phương thẳng đứng một đoạn 20 cm rồi buông nhẹ để vật dao động điều hòa. </w:t>
      </w:r>
      <w:r w:rsidRPr="005D2CC6">
        <w:rPr>
          <w:b/>
        </w:rPr>
        <w:t xml:space="preserve"> </w:t>
      </w:r>
      <w:r w:rsidRPr="005D2CC6">
        <w:t>Chọn gốc tọa độ thời gian là lúc vật qua VTCB theo chiều dương hướng xuống. Lấy g = π</w:t>
      </w:r>
      <w:r w:rsidRPr="005D2CC6">
        <w:rPr>
          <w:vertAlign w:val="superscript"/>
        </w:rPr>
        <w:t>2</w:t>
      </w:r>
      <w:r w:rsidRPr="005D2CC6">
        <w:t>. Phương trình chuyển động của vật có dạng nào sau đây?</w:t>
      </w:r>
    </w:p>
    <w:p w:rsidR="00A5356B" w:rsidRPr="005D2CC6" w:rsidRDefault="00A5356B" w:rsidP="005D2CC6">
      <w:r w:rsidRPr="005D2CC6">
        <w:rPr>
          <w:b/>
          <w:bCs/>
        </w:rPr>
        <w:tab/>
        <w:t xml:space="preserve">A. </w:t>
      </w:r>
      <w:r w:rsidRPr="005D2CC6">
        <w:t>x = 20cos(2πt + π/2) cm.</w:t>
      </w:r>
      <w:r w:rsidRPr="005D2CC6">
        <w:tab/>
      </w:r>
      <w:r w:rsidRPr="005D2CC6">
        <w:rPr>
          <w:b/>
          <w:bCs/>
        </w:rPr>
        <w:t xml:space="preserve">B. </w:t>
      </w:r>
      <w:r w:rsidRPr="005D2CC6">
        <w:t>x = 20cos(2πt - π/2) cm.</w:t>
      </w:r>
    </w:p>
    <w:p w:rsidR="00A5356B" w:rsidRPr="005D2CC6" w:rsidRDefault="00A5356B" w:rsidP="005D2CC6">
      <w:r w:rsidRPr="005D2CC6">
        <w:rPr>
          <w:b/>
          <w:bCs/>
        </w:rPr>
        <w:tab/>
        <w:t xml:space="preserve">C. </w:t>
      </w:r>
      <w:r w:rsidRPr="005D2CC6">
        <w:t>x = 10cos(2πt + π/2) cm.</w:t>
      </w:r>
      <w:r w:rsidRPr="005D2CC6">
        <w:tab/>
      </w:r>
      <w:r w:rsidRPr="005D2CC6">
        <w:rPr>
          <w:b/>
          <w:bCs/>
        </w:rPr>
        <w:t xml:space="preserve">D. </w:t>
      </w:r>
      <w:r w:rsidRPr="005D2CC6">
        <w:t>x = 10cos(2πt - π/2) cm.</w:t>
      </w:r>
    </w:p>
    <w:p w:rsidR="00A5356B" w:rsidRPr="005D2CC6" w:rsidRDefault="00A5356B" w:rsidP="005D2CC6">
      <w:r w:rsidRPr="005D2CC6">
        <w:rPr>
          <w:b/>
          <w:bCs/>
        </w:rPr>
        <w:t xml:space="preserve">Câu 5: </w:t>
      </w:r>
      <w:r w:rsidRPr="005D2CC6">
        <w:t>Một vật có khối lượng m = 400 (g) được treo vào lò xo có khối lượng không đáng kể, độ cứng k = 40 N/m. Đưa vật đến vị trí lò xo không biến dạng rồi thả nhẹ, vật dao động điều hoà. Chọn gốc tọa độ tại VTCB, chiều dương hướng xuống, gốc thời gian là lúc vật bắt đầu dao động. Phương trình dao động của vật là</w:t>
      </w:r>
    </w:p>
    <w:p w:rsidR="00A5356B" w:rsidRPr="005D2CC6" w:rsidRDefault="00A5356B" w:rsidP="005D2CC6">
      <w:r w:rsidRPr="005D2CC6">
        <w:rPr>
          <w:b/>
          <w:bCs/>
        </w:rPr>
        <w:tab/>
        <w:t xml:space="preserve">A. </w:t>
      </w:r>
      <w:r w:rsidRPr="005D2CC6">
        <w:t>x = 5cos(10t - π) cm.</w:t>
      </w:r>
      <w:r w:rsidRPr="005D2CC6">
        <w:rPr>
          <w:b/>
          <w:bCs/>
        </w:rPr>
        <w:tab/>
      </w:r>
      <w:r w:rsidRPr="005D2CC6">
        <w:rPr>
          <w:b/>
          <w:bCs/>
        </w:rPr>
        <w:tab/>
        <w:t xml:space="preserve">B. </w:t>
      </w:r>
      <w:r w:rsidRPr="005D2CC6">
        <w:t>x = 10cos(10t - π) cm.</w:t>
      </w:r>
    </w:p>
    <w:p w:rsidR="00A5356B" w:rsidRPr="005D2CC6" w:rsidRDefault="00A5356B" w:rsidP="005D2CC6">
      <w:r w:rsidRPr="005D2CC6">
        <w:rPr>
          <w:b/>
          <w:bCs/>
        </w:rPr>
        <w:tab/>
        <w:t xml:space="preserve">C. </w:t>
      </w:r>
      <w:r w:rsidRPr="005D2CC6">
        <w:t>x = 10cos(10t - π/2) cm.</w:t>
      </w:r>
      <w:r w:rsidRPr="005D2CC6">
        <w:tab/>
      </w:r>
      <w:r w:rsidRPr="005D2CC6">
        <w:rPr>
          <w:b/>
          <w:bCs/>
        </w:rPr>
        <w:t xml:space="preserve">D. </w:t>
      </w:r>
      <w:r w:rsidRPr="005D2CC6">
        <w:t>x = 5 cos(10t) cm.</w:t>
      </w:r>
    </w:p>
    <w:p w:rsidR="00A5356B" w:rsidRPr="005D2CC6" w:rsidRDefault="00A5356B" w:rsidP="005D2CC6">
      <w:r w:rsidRPr="005D2CC6">
        <w:rPr>
          <w:b/>
          <w:bCs/>
        </w:rPr>
        <w:t xml:space="preserve">Câu 6: </w:t>
      </w:r>
      <w:r w:rsidRPr="005D2CC6">
        <w:t>Một con lắc lò xo gồm quả cầu khối lượng m = 100 (g) treo vào một lò xo có độ cứng k = 20     N/m. Kéo quả cầu thẳng đứng xuống dưới vị trí cân bằng một đoạn 2</w:t>
      </w:r>
      <w:r w:rsidRPr="005D2CC6">
        <w:fldChar w:fldCharType="begin"/>
      </w:r>
      <w:r w:rsidRPr="005D2CC6">
        <w:instrText>eq \l(\r(,3))</w:instrText>
      </w:r>
      <w:r w:rsidRPr="005D2CC6">
        <w:fldChar w:fldCharType="end"/>
      </w:r>
      <w:r w:rsidRPr="005D2CC6">
        <w:t xml:space="preserve"> cm rồi thả cho quả cầu trở về vị     trí cân bằng với vận tốc có độ lớn là 0,2</w:t>
      </w:r>
      <w:r w:rsidRPr="005D2CC6">
        <w:fldChar w:fldCharType="begin"/>
      </w:r>
      <w:r w:rsidRPr="005D2CC6">
        <w:instrText>eq \l(\r(,2))</w:instrText>
      </w:r>
      <w:r w:rsidRPr="005D2CC6">
        <w:fldChar w:fldCharType="end"/>
      </w:r>
      <w:r w:rsidRPr="005D2CC6">
        <w:t xml:space="preserve"> m/s. Chọn gốc thời gian là lúc thả quả cầu, trục Ox hướng xuống dưới, gốc toạ độ O tại vị trí cân bằng của quả cầu. Cho g = 10 m/s</w:t>
      </w:r>
      <w:r w:rsidRPr="005D2CC6">
        <w:rPr>
          <w:vertAlign w:val="superscript"/>
        </w:rPr>
        <w:t>2</w:t>
      </w:r>
      <w:r w:rsidRPr="005D2CC6">
        <w:t>. Phương trình dao động của quả cầu có dạng là</w:t>
      </w:r>
    </w:p>
    <w:p w:rsidR="00A5356B" w:rsidRPr="005D2CC6" w:rsidRDefault="00A5356B" w:rsidP="005D2CC6">
      <w:r w:rsidRPr="005D2CC6">
        <w:rPr>
          <w:b/>
          <w:bCs/>
        </w:rPr>
        <w:tab/>
        <w:t xml:space="preserve">A. </w:t>
      </w:r>
      <w:r w:rsidRPr="005D2CC6">
        <w:t>x = 4 sin(10</w:t>
      </w:r>
      <w:r w:rsidRPr="005D2CC6">
        <w:fldChar w:fldCharType="begin"/>
      </w:r>
      <w:r w:rsidRPr="005D2CC6">
        <w:instrText>eq \l(\r(,2))</w:instrText>
      </w:r>
      <w:r w:rsidRPr="005D2CC6">
        <w:fldChar w:fldCharType="end"/>
      </w:r>
      <w:r w:rsidRPr="005D2CC6">
        <w:t>t + π/4) cm.</w:t>
      </w:r>
      <w:r w:rsidR="00A246DF">
        <w:t xml:space="preserve"> </w:t>
      </w:r>
      <w:r w:rsidRPr="005D2CC6">
        <w:tab/>
      </w:r>
      <w:r w:rsidRPr="005D2CC6">
        <w:rPr>
          <w:b/>
          <w:bCs/>
        </w:rPr>
        <w:t xml:space="preserve">B. </w:t>
      </w:r>
      <w:r w:rsidRPr="005D2CC6">
        <w:t>x = 4sin(10</w:t>
      </w:r>
      <w:r w:rsidRPr="005D2CC6">
        <w:fldChar w:fldCharType="begin"/>
      </w:r>
      <w:r w:rsidRPr="005D2CC6">
        <w:instrText>eq \l(\r(,2))</w:instrText>
      </w:r>
      <w:r w:rsidRPr="005D2CC6">
        <w:fldChar w:fldCharType="end"/>
      </w:r>
      <w:r w:rsidRPr="005D2CC6">
        <w:t>t + 2π/3)cm.</w:t>
      </w:r>
    </w:p>
    <w:p w:rsidR="00A5356B" w:rsidRPr="005D2CC6" w:rsidRDefault="00A5356B" w:rsidP="005D2CC6">
      <w:r w:rsidRPr="005D2CC6">
        <w:rPr>
          <w:b/>
          <w:bCs/>
        </w:rPr>
        <w:tab/>
        <w:t xml:space="preserve">C. </w:t>
      </w:r>
      <w:r w:rsidRPr="005D2CC6">
        <w:t>x = 4 sin(10</w:t>
      </w:r>
      <w:r w:rsidRPr="005D2CC6">
        <w:fldChar w:fldCharType="begin"/>
      </w:r>
      <w:r w:rsidRPr="005D2CC6">
        <w:instrText>eq \l(\r(,2))</w:instrText>
      </w:r>
      <w:r w:rsidRPr="005D2CC6">
        <w:fldChar w:fldCharType="end"/>
      </w:r>
      <w:r w:rsidRPr="005D2CC6">
        <w:t>t + 5π/6) cm.</w:t>
      </w:r>
      <w:r w:rsidRPr="005D2CC6">
        <w:tab/>
      </w:r>
      <w:r w:rsidRPr="005D2CC6">
        <w:rPr>
          <w:b/>
          <w:bCs/>
        </w:rPr>
        <w:t xml:space="preserve">D. </w:t>
      </w:r>
      <w:r w:rsidRPr="005D2CC6">
        <w:t>x = 4sin(10</w:t>
      </w:r>
      <w:r w:rsidRPr="005D2CC6">
        <w:fldChar w:fldCharType="begin"/>
      </w:r>
      <w:r w:rsidRPr="005D2CC6">
        <w:instrText>eq \l(\r(,2))</w:instrText>
      </w:r>
      <w:r w:rsidRPr="005D2CC6">
        <w:fldChar w:fldCharType="end"/>
      </w:r>
      <w:r w:rsidRPr="005D2CC6">
        <w:t>t + π/3)cm.</w:t>
      </w:r>
    </w:p>
    <w:p w:rsidR="00A5356B" w:rsidRPr="005D2CC6" w:rsidRDefault="00A5356B" w:rsidP="005D2CC6">
      <w:r w:rsidRPr="005D2CC6">
        <w:rPr>
          <w:b/>
          <w:bCs/>
        </w:rPr>
        <w:t xml:space="preserve">Câu 7: </w:t>
      </w:r>
      <w:r w:rsidRPr="005D2CC6">
        <w:t>Một con lắc lò xo dao động điều hoà với chu kì T = 5 (s). Biết rằng tại thời điểm t = 5 (s) quả lắc có li độ x</w:t>
      </w:r>
      <w:r w:rsidRPr="005D2CC6">
        <w:rPr>
          <w:vertAlign w:val="subscript"/>
        </w:rPr>
        <w:t>0</w:t>
      </w:r>
      <w:r w:rsidRPr="005D2CC6">
        <w:t xml:space="preserve"> = </w:t>
      </w:r>
      <w:r w:rsidRPr="005D2CC6">
        <w:rPr>
          <w:position w:val="-24"/>
        </w:rPr>
        <w:object w:dxaOrig="420" w:dyaOrig="680">
          <v:shape id="_x0000_i1251" type="#_x0000_t75" style="width:21pt;height:33.75pt" o:ole="">
            <v:imagedata r:id="rId415" o:title=""/>
          </v:shape>
          <o:OLEObject Type="Embed" ProgID="Equation.3" ShapeID="_x0000_i1251" DrawAspect="Content" ObjectID="_1550260914" r:id="rId416"/>
        </w:object>
      </w:r>
      <w:r w:rsidRPr="005D2CC6">
        <w:t xml:space="preserve"> cm và vận tốc v</w:t>
      </w:r>
      <w:r w:rsidRPr="005D2CC6">
        <w:rPr>
          <w:vertAlign w:val="subscript"/>
        </w:rPr>
        <w:t>0</w:t>
      </w:r>
      <w:r w:rsidRPr="005D2CC6">
        <w:t xml:space="preserve"> = </w:t>
      </w:r>
      <w:r w:rsidRPr="005D2CC6">
        <w:rPr>
          <w:position w:val="-24"/>
        </w:rPr>
        <w:object w:dxaOrig="560" w:dyaOrig="680">
          <v:shape id="_x0000_i1252" type="#_x0000_t75" style="width:27.75pt;height:33.75pt" o:ole="">
            <v:imagedata r:id="rId417" o:title=""/>
          </v:shape>
          <o:OLEObject Type="Embed" ProgID="Equation.3" ShapeID="_x0000_i1252" DrawAspect="Content" ObjectID="_1550260915" r:id="rId418"/>
        </w:object>
      </w:r>
      <w:r w:rsidRPr="005D2CC6">
        <w:t>cm/s. Phương trình dao động của con lắc lò xo là</w:t>
      </w:r>
    </w:p>
    <w:p w:rsidR="00A5356B" w:rsidRPr="005D2CC6" w:rsidRDefault="00A5356B" w:rsidP="005D2CC6">
      <w:r w:rsidRPr="005D2CC6">
        <w:rPr>
          <w:b/>
          <w:bCs/>
        </w:rPr>
        <w:t xml:space="preserve"> </w:t>
      </w:r>
      <w:r w:rsidRPr="005D2CC6">
        <w:rPr>
          <w:b/>
          <w:bCs/>
        </w:rPr>
        <w:tab/>
        <w:t xml:space="preserve">A. </w:t>
      </w:r>
      <w:r w:rsidRPr="005D2CC6">
        <w:t xml:space="preserve">x = </w:t>
      </w:r>
      <w:r w:rsidRPr="005D2CC6">
        <w:fldChar w:fldCharType="begin"/>
      </w:r>
      <w:r w:rsidRPr="005D2CC6">
        <w:instrText>eq \l(\r(,2))</w:instrText>
      </w:r>
      <w:r w:rsidRPr="005D2CC6">
        <w:fldChar w:fldCharType="end"/>
      </w:r>
      <w:r w:rsidRPr="005D2CC6">
        <w:t>sin(</w:t>
      </w:r>
      <w:r w:rsidRPr="005D2CC6">
        <w:rPr>
          <w:position w:val="-24"/>
        </w:rPr>
        <w:object w:dxaOrig="440" w:dyaOrig="620">
          <v:shape id="_x0000_i1253" type="#_x0000_t75" style="width:21.75pt;height:30.75pt" o:ole="">
            <v:imagedata r:id="rId419" o:title=""/>
          </v:shape>
          <o:OLEObject Type="Embed" ProgID="Equation.3" ShapeID="_x0000_i1253" DrawAspect="Content" ObjectID="_1550260916" r:id="rId420"/>
        </w:object>
      </w:r>
      <w:r w:rsidRPr="005D2CC6">
        <w:t xml:space="preserve">t + </w:t>
      </w:r>
      <w:r w:rsidRPr="005D2CC6">
        <w:fldChar w:fldCharType="begin"/>
      </w:r>
      <w:r w:rsidRPr="005D2CC6">
        <w:instrText>eq \s\don1(\f(π,2))</w:instrText>
      </w:r>
      <w:r w:rsidRPr="005D2CC6">
        <w:fldChar w:fldCharType="end"/>
      </w:r>
      <w:r w:rsidRPr="005D2CC6">
        <w:t>) cm.</w:t>
      </w:r>
      <w:r w:rsidRPr="005D2CC6">
        <w:tab/>
      </w:r>
      <w:r w:rsidRPr="005D2CC6">
        <w:rPr>
          <w:b/>
          <w:bCs/>
        </w:rPr>
        <w:t xml:space="preserve">B. </w:t>
      </w:r>
      <w:r w:rsidRPr="005D2CC6">
        <w:t xml:space="preserve">x = </w:t>
      </w:r>
      <w:r w:rsidRPr="005D2CC6">
        <w:fldChar w:fldCharType="begin"/>
      </w:r>
      <w:r w:rsidRPr="005D2CC6">
        <w:instrText>eq \l(\r(,2))</w:instrText>
      </w:r>
      <w:r w:rsidRPr="005D2CC6">
        <w:fldChar w:fldCharType="end"/>
      </w:r>
      <w:r w:rsidRPr="005D2CC6">
        <w:t>sin(</w:t>
      </w:r>
      <w:r w:rsidRPr="005D2CC6">
        <w:rPr>
          <w:position w:val="-24"/>
        </w:rPr>
        <w:object w:dxaOrig="440" w:dyaOrig="620">
          <v:shape id="_x0000_i1254" type="#_x0000_t75" style="width:21.75pt;height:30.75pt" o:ole="">
            <v:imagedata r:id="rId421" o:title=""/>
          </v:shape>
          <o:OLEObject Type="Embed" ProgID="Equation.3" ShapeID="_x0000_i1254" DrawAspect="Content" ObjectID="_1550260917" r:id="rId422"/>
        </w:object>
      </w:r>
      <w:r w:rsidRPr="005D2CC6">
        <w:t xml:space="preserve"> - </w:t>
      </w:r>
      <w:r w:rsidRPr="005D2CC6">
        <w:fldChar w:fldCharType="begin"/>
      </w:r>
      <w:r w:rsidRPr="005D2CC6">
        <w:instrText>eq \s\don1(\f(π,2))</w:instrText>
      </w:r>
      <w:r w:rsidRPr="005D2CC6">
        <w:fldChar w:fldCharType="end"/>
      </w:r>
      <w:r w:rsidRPr="005D2CC6">
        <w:t>)cm.</w:t>
      </w:r>
    </w:p>
    <w:p w:rsidR="00A5356B" w:rsidRPr="005D2CC6" w:rsidRDefault="00A5356B" w:rsidP="005D2CC6">
      <w:r w:rsidRPr="005D2CC6">
        <w:rPr>
          <w:b/>
          <w:bCs/>
        </w:rPr>
        <w:t xml:space="preserve"> </w:t>
      </w:r>
      <w:r w:rsidRPr="005D2CC6">
        <w:rPr>
          <w:b/>
          <w:bCs/>
        </w:rPr>
        <w:tab/>
        <w:t xml:space="preserve">C. </w:t>
      </w:r>
      <w:r w:rsidRPr="005D2CC6">
        <w:t>x = sin(</w:t>
      </w:r>
      <w:r w:rsidRPr="005D2CC6">
        <w:rPr>
          <w:position w:val="-24"/>
        </w:rPr>
        <w:object w:dxaOrig="440" w:dyaOrig="620">
          <v:shape id="_x0000_i1255" type="#_x0000_t75" style="width:21.75pt;height:30.75pt" o:ole="">
            <v:imagedata r:id="rId421" o:title=""/>
          </v:shape>
          <o:OLEObject Type="Embed" ProgID="Equation.3" ShapeID="_x0000_i1255" DrawAspect="Content" ObjectID="_1550260918" r:id="rId423"/>
        </w:object>
      </w:r>
      <w:r w:rsidRPr="005D2CC6">
        <w:t xml:space="preserve"> + </w:t>
      </w:r>
      <w:r w:rsidRPr="005D2CC6">
        <w:fldChar w:fldCharType="begin"/>
      </w:r>
      <w:r w:rsidRPr="005D2CC6">
        <w:instrText>eq \s\don1(\f(π,4))</w:instrText>
      </w:r>
      <w:r w:rsidRPr="005D2CC6">
        <w:fldChar w:fldCharType="end"/>
      </w:r>
      <w:r w:rsidRPr="005D2CC6">
        <w:t>) cm.</w:t>
      </w:r>
      <w:r w:rsidRPr="005D2CC6">
        <w:tab/>
      </w:r>
      <w:r w:rsidRPr="005D2CC6">
        <w:tab/>
      </w:r>
      <w:r w:rsidRPr="005D2CC6">
        <w:rPr>
          <w:b/>
          <w:bCs/>
        </w:rPr>
        <w:t xml:space="preserve">D. </w:t>
      </w:r>
      <w:r w:rsidRPr="005D2CC6">
        <w:t>x = sin(</w:t>
      </w:r>
      <w:r w:rsidRPr="005D2CC6">
        <w:rPr>
          <w:position w:val="-24"/>
        </w:rPr>
        <w:object w:dxaOrig="440" w:dyaOrig="620">
          <v:shape id="_x0000_i1256" type="#_x0000_t75" style="width:21.75pt;height:30.75pt" o:ole="">
            <v:imagedata r:id="rId421" o:title=""/>
          </v:shape>
          <o:OLEObject Type="Embed" ProgID="Equation.3" ShapeID="_x0000_i1256" DrawAspect="Content" ObjectID="_1550260919" r:id="rId424"/>
        </w:object>
      </w:r>
      <w:r w:rsidRPr="005D2CC6">
        <w:t xml:space="preserve"> - </w:t>
      </w:r>
      <w:r w:rsidRPr="005D2CC6">
        <w:fldChar w:fldCharType="begin"/>
      </w:r>
      <w:r w:rsidRPr="005D2CC6">
        <w:instrText>eq \s\don1(\f(π,4))</w:instrText>
      </w:r>
      <w:r w:rsidRPr="005D2CC6">
        <w:fldChar w:fldCharType="end"/>
      </w:r>
      <w:r w:rsidRPr="005D2CC6">
        <w:t xml:space="preserve"> )cm.</w:t>
      </w:r>
    </w:p>
    <w:p w:rsidR="00A5356B" w:rsidRPr="005D2CC6" w:rsidRDefault="00A5356B" w:rsidP="005D2CC6">
      <w:r w:rsidRPr="005D2CC6">
        <w:rPr>
          <w:b/>
          <w:bCs/>
        </w:rPr>
        <w:t xml:space="preserve">Câu 8: </w:t>
      </w:r>
      <w:r w:rsidRPr="005D2CC6">
        <w:t>Một lò xo đầu trên cố định, đầu dưới treo một vật khối lượng m. Vật dao động điều hòa thẳng đứng với tần số f = 4,5 Hz. Trong quá trình dao động, chiều dài lò xo thỏa điều kiện 40 cm ≤ ℓ ≤ 56 cm. Chọn gốc tọa độ ở vị trí cân bằng, chiều dương hướng xuống, gốc thời gian lúc lò xo ngắn nhất. Phương trình dao động của vật là</w:t>
      </w:r>
    </w:p>
    <w:p w:rsidR="00A5356B" w:rsidRPr="005D2CC6" w:rsidRDefault="00A5356B" w:rsidP="005D2CC6">
      <w:r w:rsidRPr="005D2CC6">
        <w:rPr>
          <w:b/>
          <w:bCs/>
        </w:rPr>
        <w:tab/>
        <w:t xml:space="preserve">A. </w:t>
      </w:r>
      <w:r w:rsidRPr="005D2CC6">
        <w:t xml:space="preserve">x = 8cos(9πt) cm. </w:t>
      </w:r>
      <w:r w:rsidRPr="005D2CC6">
        <w:rPr>
          <w:b/>
          <w:bCs/>
        </w:rPr>
        <w:tab/>
      </w:r>
      <w:r w:rsidRPr="005D2CC6">
        <w:rPr>
          <w:b/>
          <w:bCs/>
        </w:rPr>
        <w:tab/>
        <w:t xml:space="preserve">B. </w:t>
      </w:r>
      <w:r w:rsidRPr="005D2CC6">
        <w:t>x = 16cos(9πt – π/2) cm.</w:t>
      </w:r>
    </w:p>
    <w:p w:rsidR="00A5356B" w:rsidRPr="005D2CC6" w:rsidRDefault="00A5356B" w:rsidP="005D2CC6">
      <w:r w:rsidRPr="005D2CC6">
        <w:rPr>
          <w:b/>
          <w:bCs/>
        </w:rPr>
        <w:tab/>
        <w:t xml:space="preserve">C. </w:t>
      </w:r>
      <w:r w:rsidRPr="005D2CC6">
        <w:t xml:space="preserve">x = 8cos(9πt/2 – π/2) cm. </w:t>
      </w:r>
      <w:r w:rsidRPr="005D2CC6">
        <w:rPr>
          <w:b/>
          <w:bCs/>
        </w:rPr>
        <w:tab/>
        <w:t xml:space="preserve">D. </w:t>
      </w:r>
      <w:r w:rsidRPr="005D2CC6">
        <w:t>x = 8cos(9πt + π) cm.</w:t>
      </w:r>
    </w:p>
    <w:p w:rsidR="00A5356B" w:rsidRPr="005D2CC6" w:rsidRDefault="00A5356B" w:rsidP="005D2CC6">
      <w:r w:rsidRPr="005D2CC6">
        <w:rPr>
          <w:b/>
          <w:bCs/>
        </w:rPr>
        <w:t xml:space="preserve">Câu 9: </w:t>
      </w:r>
      <w:r w:rsidRPr="005D2CC6">
        <w:t>Khi treo quả cầu m vào một lò xo thì nó dãn ra 25 cm. Từ vị trí cân bằng kéo quả cầu xuống theo phương thẳng đứng 20 cm rồi buông nhẹ. Chọn t</w:t>
      </w:r>
      <w:r w:rsidRPr="005D2CC6">
        <w:rPr>
          <w:vertAlign w:val="subscript"/>
        </w:rPr>
        <w:t>0</w:t>
      </w:r>
      <w:r w:rsidRPr="005D2CC6">
        <w:t xml:space="preserve"> = 0 là lúc vật qua vị trí cân bằng theo chiều dương hướng xuống, lấy g = π</w:t>
      </w:r>
      <w:r w:rsidRPr="005D2CC6">
        <w:rPr>
          <w:vertAlign w:val="superscript"/>
        </w:rPr>
        <w:t>2</w:t>
      </w:r>
      <w:r w:rsidRPr="005D2CC6">
        <w:t xml:space="preserve"> = 10 m/s</w:t>
      </w:r>
      <w:r w:rsidRPr="005D2CC6">
        <w:rPr>
          <w:vertAlign w:val="superscript"/>
        </w:rPr>
        <w:t>2</w:t>
      </w:r>
      <w:r w:rsidRPr="005D2CC6">
        <w:t>. Phương trình dao động của vật có dạng</w:t>
      </w:r>
    </w:p>
    <w:p w:rsidR="00A5356B" w:rsidRPr="005D2CC6" w:rsidRDefault="00A5356B" w:rsidP="005D2CC6">
      <w:r w:rsidRPr="005D2CC6">
        <w:rPr>
          <w:b/>
          <w:bCs/>
        </w:rPr>
        <w:tab/>
        <w:t xml:space="preserve">A. </w:t>
      </w:r>
      <w:r w:rsidRPr="005D2CC6">
        <w:t xml:space="preserve">x = 20cos(2πt) cm. </w:t>
      </w:r>
      <w:r w:rsidRPr="005D2CC6">
        <w:rPr>
          <w:b/>
          <w:bCs/>
        </w:rPr>
        <w:tab/>
      </w:r>
      <w:r w:rsidRPr="005D2CC6">
        <w:rPr>
          <w:b/>
          <w:bCs/>
        </w:rPr>
        <w:tab/>
        <w:t xml:space="preserve">B. </w:t>
      </w:r>
      <w:r w:rsidRPr="005D2CC6">
        <w:t>x = 20cos(2πt – π/2) cm.</w:t>
      </w:r>
    </w:p>
    <w:p w:rsidR="00A5356B" w:rsidRPr="005D2CC6" w:rsidRDefault="00A5356B" w:rsidP="005D2CC6">
      <w:r w:rsidRPr="005D2CC6">
        <w:rPr>
          <w:b/>
          <w:bCs/>
        </w:rPr>
        <w:tab/>
        <w:t xml:space="preserve">C. </w:t>
      </w:r>
      <w:r w:rsidRPr="005D2CC6">
        <w:t xml:space="preserve">x = 45cos(πt/5 – π/2) cm. </w:t>
      </w:r>
      <w:r w:rsidRPr="005D2CC6">
        <w:rPr>
          <w:b/>
          <w:bCs/>
        </w:rPr>
        <w:tab/>
      </w:r>
      <w:r w:rsidR="005B7201">
        <w:rPr>
          <w:b/>
          <w:bCs/>
        </w:rPr>
        <w:t xml:space="preserve">            </w:t>
      </w:r>
      <w:r w:rsidRPr="005D2CC6">
        <w:rPr>
          <w:b/>
          <w:bCs/>
        </w:rPr>
        <w:t xml:space="preserve">D. </w:t>
      </w:r>
      <w:r w:rsidRPr="005D2CC6">
        <w:t>x = 45cos(πt/5 + π/2) cm.</w:t>
      </w:r>
    </w:p>
    <w:p w:rsidR="005D2CC6" w:rsidRDefault="005D2CC6" w:rsidP="00A5356B">
      <w:pPr>
        <w:widowControl w:val="0"/>
        <w:tabs>
          <w:tab w:val="left" w:pos="284"/>
          <w:tab w:val="left" w:pos="567"/>
          <w:tab w:val="left" w:pos="851"/>
          <w:tab w:val="left" w:pos="2835"/>
          <w:tab w:val="left" w:pos="5387"/>
          <w:tab w:val="left" w:pos="7938"/>
        </w:tabs>
        <w:autoSpaceDE w:val="0"/>
        <w:autoSpaceDN w:val="0"/>
        <w:adjustRightInd w:val="0"/>
        <w:ind w:right="-10"/>
        <w:jc w:val="both"/>
        <w:rPr>
          <w:b/>
          <w:bCs/>
          <w:color w:val="0000FF"/>
          <w:sz w:val="25"/>
          <w:szCs w:val="25"/>
          <w:u w:val="thick"/>
        </w:rPr>
      </w:pPr>
    </w:p>
    <w:p w:rsidR="00A5356B" w:rsidRPr="005D2CC6" w:rsidRDefault="00A5356B" w:rsidP="005D2CC6">
      <w:pPr>
        <w:jc w:val="center"/>
        <w:rPr>
          <w:b/>
          <w:color w:val="000000"/>
          <w:u w:val="single"/>
        </w:rPr>
      </w:pPr>
      <w:r w:rsidRPr="005D2CC6">
        <w:rPr>
          <w:b/>
          <w:u w:val="single"/>
        </w:rPr>
        <w:t>ĐÁP ÁN</w:t>
      </w:r>
    </w:p>
    <w:p w:rsidR="005D2CC6" w:rsidRDefault="005D2CC6" w:rsidP="005D2CC6">
      <w:pPr>
        <w:rPr>
          <w:color w:val="000000"/>
        </w:rPr>
      </w:pPr>
    </w:p>
    <w:p w:rsidR="00A5356B" w:rsidRPr="00D842E7" w:rsidRDefault="00A5356B" w:rsidP="00AE09B9">
      <w:pPr>
        <w:jc w:val="center"/>
        <w:rPr>
          <w:b/>
          <w:color w:val="000000"/>
        </w:rPr>
      </w:pPr>
      <w:r w:rsidRPr="00D842E7">
        <w:rPr>
          <w:b/>
          <w:color w:val="000000"/>
        </w:rPr>
        <w:t>01.</w:t>
      </w:r>
      <w:r w:rsidR="005D2CC6" w:rsidRPr="00D842E7">
        <w:rPr>
          <w:b/>
          <w:color w:val="000000"/>
        </w:rPr>
        <w:t xml:space="preserve"> </w:t>
      </w:r>
      <w:r w:rsidRPr="00D842E7">
        <w:rPr>
          <w:b/>
          <w:color w:val="000000"/>
        </w:rPr>
        <w:t xml:space="preserve">D </w:t>
      </w:r>
      <w:r w:rsidRPr="00D842E7">
        <w:rPr>
          <w:b/>
          <w:color w:val="000000"/>
        </w:rPr>
        <w:tab/>
        <w:t xml:space="preserve">02. D </w:t>
      </w:r>
      <w:r w:rsidRPr="00D842E7">
        <w:rPr>
          <w:b/>
          <w:color w:val="000000"/>
        </w:rPr>
        <w:tab/>
        <w:t xml:space="preserve">03. D </w:t>
      </w:r>
      <w:r w:rsidRPr="00D842E7">
        <w:rPr>
          <w:b/>
          <w:color w:val="000000"/>
        </w:rPr>
        <w:tab/>
        <w:t>04. B</w:t>
      </w:r>
      <w:r w:rsidRPr="00D842E7">
        <w:rPr>
          <w:b/>
          <w:color w:val="000000"/>
        </w:rPr>
        <w:tab/>
        <w:t xml:space="preserve">05. C </w:t>
      </w:r>
      <w:r w:rsidRPr="00D842E7">
        <w:rPr>
          <w:b/>
          <w:color w:val="000000"/>
        </w:rPr>
        <w:tab/>
        <w:t xml:space="preserve">06. D </w:t>
      </w:r>
      <w:r w:rsidRPr="00D842E7">
        <w:rPr>
          <w:b/>
          <w:color w:val="000000"/>
        </w:rPr>
        <w:tab/>
        <w:t xml:space="preserve">07. C </w:t>
      </w:r>
      <w:r w:rsidRPr="00D842E7">
        <w:rPr>
          <w:b/>
          <w:color w:val="000000"/>
        </w:rPr>
        <w:tab/>
        <w:t xml:space="preserve">08. D </w:t>
      </w:r>
      <w:r w:rsidRPr="00D842E7">
        <w:rPr>
          <w:b/>
          <w:color w:val="000000"/>
        </w:rPr>
        <w:tab/>
        <w:t>09. B</w:t>
      </w:r>
    </w:p>
    <w:p w:rsidR="00583C57" w:rsidRPr="00FC188B" w:rsidRDefault="00583C57" w:rsidP="00FC188B">
      <w:pPr>
        <w:pStyle w:val="Heading1"/>
      </w:pPr>
      <w:r w:rsidRPr="00FC188B">
        <w:t>BÀI TOÁN VỀ KHOẢNG THỜI GIAN LÒ XO DÃN, NÉN</w:t>
      </w:r>
    </w:p>
    <w:p w:rsidR="00583C57" w:rsidRPr="004F1122" w:rsidRDefault="00583C57" w:rsidP="00CB2EE7">
      <w:pPr>
        <w:numPr>
          <w:ilvl w:val="0"/>
          <w:numId w:val="41"/>
        </w:numPr>
      </w:pPr>
      <w:r w:rsidRPr="004F1122">
        <w:t xml:space="preserve">Thời gian lò xo nén trong một chu kỳ là </w:t>
      </w:r>
      <w:r w:rsidRPr="004F1122">
        <w:fldChar w:fldCharType="begin"/>
      </w:r>
      <w:r w:rsidRPr="004F1122">
        <w:instrText>eq \s\don1(\f(T,6))</w:instrText>
      </w:r>
      <w:r w:rsidRPr="004F1122">
        <w:fldChar w:fldCharType="end"/>
      </w:r>
      <w:r w:rsidR="00C71673" w:rsidRPr="004F1122">
        <w:t xml:space="preserve"> </w:t>
      </w:r>
      <w:r w:rsidR="00924E14" w:rsidRPr="004F1122">
        <w:sym w:font="Symbol" w:char="F0DB"/>
      </w:r>
      <w:r w:rsidRPr="004F1122">
        <w:t xml:space="preserve"> </w:t>
      </w:r>
      <w:r w:rsidRPr="004F1122">
        <w:sym w:font="Symbol" w:char="F044"/>
      </w:r>
      <w:r w:rsidRPr="004F1122">
        <w:t>ℓ</w:t>
      </w:r>
      <w:r w:rsidRPr="004F1122">
        <w:rPr>
          <w:vertAlign w:val="subscript"/>
        </w:rPr>
        <w:t>0</w:t>
      </w:r>
      <w:r w:rsidRPr="004F1122">
        <w:t xml:space="preserve"> = </w:t>
      </w:r>
      <w:r w:rsidRPr="004F1122">
        <w:rPr>
          <w:position w:val="-24"/>
        </w:rPr>
        <w:object w:dxaOrig="560" w:dyaOrig="680">
          <v:shape id="_x0000_i1257" type="#_x0000_t75" style="width:27.75pt;height:33.75pt" o:ole="">
            <v:imagedata r:id="rId425" o:title=""/>
          </v:shape>
          <o:OLEObject Type="Embed" ProgID="Equation.3" ShapeID="_x0000_i1257" DrawAspect="Content" ObjectID="_1550260920" r:id="rId426"/>
        </w:object>
      </w:r>
      <w:r w:rsidRPr="004F1122">
        <w:t xml:space="preserve"> </w:t>
      </w:r>
      <w:r w:rsidRPr="004F1122">
        <w:sym w:font="Symbol" w:char="F0DB"/>
      </w:r>
      <w:r w:rsidRPr="004F1122">
        <w:t xml:space="preserve"> </w:t>
      </w:r>
      <w:r w:rsidRPr="004F1122">
        <w:rPr>
          <w:position w:val="-28"/>
        </w:rPr>
        <w:object w:dxaOrig="960" w:dyaOrig="660">
          <v:shape id="_x0000_i1258" type="#_x0000_t75" style="width:48pt;height:33pt" o:ole="">
            <v:imagedata r:id="rId427" o:title=""/>
          </v:shape>
          <o:OLEObject Type="Embed" ProgID="Equation.3" ShapeID="_x0000_i1258" DrawAspect="Content" ObjectID="_1550260921" r:id="rId428"/>
        </w:object>
      </w:r>
      <w:r w:rsidR="00C71673" w:rsidRPr="004F1122">
        <w:t xml:space="preserve"> </w:t>
      </w:r>
    </w:p>
    <w:p w:rsidR="00583C57" w:rsidRPr="004F1122" w:rsidRDefault="00583C57" w:rsidP="00CB2EE7">
      <w:pPr>
        <w:numPr>
          <w:ilvl w:val="0"/>
          <w:numId w:val="41"/>
        </w:numPr>
      </w:pPr>
      <w:r w:rsidRPr="004F1122">
        <w:t xml:space="preserve">Thời gian lò xo nén trong một chu kỳ là </w:t>
      </w:r>
      <w:r w:rsidRPr="004F1122">
        <w:fldChar w:fldCharType="begin"/>
      </w:r>
      <w:r w:rsidRPr="004F1122">
        <w:instrText>eq \s\don1(\f(T,4))</w:instrText>
      </w:r>
      <w:r w:rsidRPr="004F1122">
        <w:fldChar w:fldCharType="end"/>
      </w:r>
      <w:r w:rsidR="00C71673" w:rsidRPr="004F1122">
        <w:t xml:space="preserve"> </w:t>
      </w:r>
      <w:r w:rsidR="00924E14" w:rsidRPr="004F1122">
        <w:sym w:font="Symbol" w:char="F0DB"/>
      </w:r>
      <w:r w:rsidR="00924E14">
        <w:t xml:space="preserve"> </w:t>
      </w:r>
      <w:r w:rsidRPr="004F1122">
        <w:sym w:font="Symbol" w:char="F044"/>
      </w:r>
      <w:r w:rsidRPr="004F1122">
        <w:t>ℓ</w:t>
      </w:r>
      <w:r w:rsidRPr="004F1122">
        <w:rPr>
          <w:vertAlign w:val="subscript"/>
        </w:rPr>
        <w:t>0</w:t>
      </w:r>
      <w:r w:rsidRPr="004F1122">
        <w:t xml:space="preserve"> = </w:t>
      </w:r>
      <w:r w:rsidRPr="004F1122">
        <w:rPr>
          <w:position w:val="-24"/>
        </w:rPr>
        <w:object w:dxaOrig="580" w:dyaOrig="680">
          <v:shape id="_x0000_i1259" type="#_x0000_t75" style="width:29.25pt;height:33.75pt" o:ole="">
            <v:imagedata r:id="rId429" o:title=""/>
          </v:shape>
          <o:OLEObject Type="Embed" ProgID="Equation.3" ShapeID="_x0000_i1259" DrawAspect="Content" ObjectID="_1550260922" r:id="rId430"/>
        </w:object>
      </w:r>
      <w:r w:rsidRPr="004F1122">
        <w:t xml:space="preserve"> </w:t>
      </w:r>
      <w:r w:rsidRPr="004F1122">
        <w:sym w:font="Symbol" w:char="F0DB"/>
      </w:r>
      <w:r w:rsidRPr="004F1122">
        <w:t xml:space="preserve"> </w:t>
      </w:r>
      <w:r w:rsidRPr="004F1122">
        <w:rPr>
          <w:position w:val="-12"/>
        </w:rPr>
        <w:object w:dxaOrig="1060" w:dyaOrig="400">
          <v:shape id="_x0000_i1260" type="#_x0000_t75" style="width:53.25pt;height:20.25pt" o:ole="">
            <v:imagedata r:id="rId431" o:title=""/>
          </v:shape>
          <o:OLEObject Type="Embed" ProgID="Equation.3" ShapeID="_x0000_i1260" DrawAspect="Content" ObjectID="_1550260923" r:id="rId432"/>
        </w:object>
      </w:r>
      <w:r w:rsidR="00C71673" w:rsidRPr="004F1122">
        <w:t xml:space="preserve"> </w:t>
      </w:r>
    </w:p>
    <w:p w:rsidR="00583C57" w:rsidRDefault="00583C57" w:rsidP="00CB2EE7">
      <w:pPr>
        <w:numPr>
          <w:ilvl w:val="0"/>
          <w:numId w:val="41"/>
        </w:numPr>
      </w:pPr>
      <w:r w:rsidRPr="004F1122">
        <w:t xml:space="preserve">Thời gian lò xo nén trong một chu kỳ là </w:t>
      </w:r>
      <w:r w:rsidRPr="004F1122">
        <w:fldChar w:fldCharType="begin"/>
      </w:r>
      <w:r w:rsidRPr="004F1122">
        <w:instrText>eq \s\don1(\f(T,3))</w:instrText>
      </w:r>
      <w:r w:rsidRPr="004F1122">
        <w:fldChar w:fldCharType="end"/>
      </w:r>
      <w:r w:rsidR="00C71673" w:rsidRPr="004F1122">
        <w:t xml:space="preserve"> </w:t>
      </w:r>
      <w:r w:rsidR="00924E14" w:rsidRPr="004F1122">
        <w:sym w:font="Symbol" w:char="F0DB"/>
      </w:r>
      <w:r w:rsidRPr="004F1122">
        <w:t xml:space="preserve"> </w:t>
      </w:r>
      <w:r w:rsidRPr="004F1122">
        <w:sym w:font="Symbol" w:char="F044"/>
      </w:r>
      <w:r w:rsidRPr="004F1122">
        <w:t>ℓ</w:t>
      </w:r>
      <w:r w:rsidRPr="004F1122">
        <w:rPr>
          <w:vertAlign w:val="subscript"/>
        </w:rPr>
        <w:t>0</w:t>
      </w:r>
      <w:r w:rsidRPr="004F1122">
        <w:t xml:space="preserve"> = </w:t>
      </w:r>
      <w:r w:rsidRPr="004F1122">
        <w:rPr>
          <w:position w:val="-24"/>
        </w:rPr>
        <w:object w:dxaOrig="279" w:dyaOrig="620">
          <v:shape id="_x0000_i1261" type="#_x0000_t75" style="width:14.25pt;height:30.75pt" o:ole="">
            <v:imagedata r:id="rId433" o:title=""/>
          </v:shape>
          <o:OLEObject Type="Embed" ProgID="Equation.3" ShapeID="_x0000_i1261" DrawAspect="Content" ObjectID="_1550260924" r:id="rId434"/>
        </w:object>
      </w:r>
      <w:r w:rsidRPr="004F1122">
        <w:t xml:space="preserve"> </w:t>
      </w:r>
      <w:r w:rsidRPr="004F1122">
        <w:sym w:font="Symbol" w:char="F0DB"/>
      </w:r>
      <w:r w:rsidRPr="004F1122">
        <w:t xml:space="preserve"> </w:t>
      </w:r>
      <w:r w:rsidRPr="004F1122">
        <w:rPr>
          <w:position w:val="-12"/>
        </w:rPr>
        <w:object w:dxaOrig="900" w:dyaOrig="360">
          <v:shape id="_x0000_i1262" type="#_x0000_t75" style="width:45pt;height:18pt" o:ole="">
            <v:imagedata r:id="rId435" o:title=""/>
          </v:shape>
          <o:OLEObject Type="Embed" ProgID="Equation.3" ShapeID="_x0000_i1262" DrawAspect="Content" ObjectID="_1550260925" r:id="rId436"/>
        </w:object>
      </w:r>
      <w:r w:rsidRPr="004F1122">
        <w:t xml:space="preserve"> </w:t>
      </w:r>
    </w:p>
    <w:p w:rsidR="00E02554" w:rsidRPr="00A5356B" w:rsidRDefault="00E02554" w:rsidP="00B3478C">
      <w:r w:rsidRPr="00B3478C">
        <w:rPr>
          <w:b/>
        </w:rPr>
        <w:t>Ví dụ 1.</w:t>
      </w:r>
      <w:r w:rsidRPr="004F1122">
        <w:rPr>
          <w:b/>
        </w:rPr>
        <w:t xml:space="preserve"> </w:t>
      </w:r>
      <w:r w:rsidRPr="00A5356B">
        <w:t>Một lò xo được treo thẳng đứng, đầu trên của lò xo được giữ cố định, đầu dưới của lò xo treo một vật nặng có khối lượng m = 100 (g). Lò xo có độ cứng k = 25 N/m. Kéo vật ra khỏi VTCB theo phương thẳng đứng và hướng xuống dưới một đoạn 2 cm rồi truyền cho nó một vận tốc v</w:t>
      </w:r>
      <w:r w:rsidRPr="00A5356B">
        <w:rPr>
          <w:vertAlign w:val="subscript"/>
        </w:rPr>
        <w:t>o</w:t>
      </w:r>
      <w:r w:rsidRPr="00A5356B">
        <w:t xml:space="preserve"> = 10π</w:t>
      </w:r>
      <w:r w:rsidRPr="00A5356B">
        <w:fldChar w:fldCharType="begin"/>
      </w:r>
      <w:r w:rsidRPr="00A5356B">
        <w:instrText>eq \l(\r(,3))</w:instrText>
      </w:r>
      <w:r w:rsidRPr="00A5356B">
        <w:fldChar w:fldCharType="end"/>
      </w:r>
      <w:r w:rsidRPr="00A5356B">
        <w:t xml:space="preserve"> (cm/s) hướng lên. Chọn gốc thời gian là lúc truyền vận tốc cho vật, gốc toạ độ là VTCB, chiều dương hướng xuống. Lấy g = 10 m/s</w:t>
      </w:r>
      <w:r w:rsidRPr="00A5356B">
        <w:rPr>
          <w:vertAlign w:val="superscript"/>
        </w:rPr>
        <w:t>2</w:t>
      </w:r>
      <w:r w:rsidRPr="00A5356B">
        <w:t>, π</w:t>
      </w:r>
      <w:r w:rsidRPr="00A5356B">
        <w:rPr>
          <w:vertAlign w:val="superscript"/>
        </w:rPr>
        <w:t>2</w:t>
      </w:r>
      <w:r w:rsidRPr="00A5356B">
        <w:t xml:space="preserve"> = 10.</w:t>
      </w:r>
    </w:p>
    <w:p w:rsidR="00E02554" w:rsidRPr="00A5356B" w:rsidRDefault="00E02554" w:rsidP="00B3478C">
      <w:r w:rsidRPr="00A5356B">
        <w:t>a) Viết phương trình dao động của vật nặng.</w:t>
      </w:r>
    </w:p>
    <w:p w:rsidR="00E02554" w:rsidRPr="00A5356B" w:rsidRDefault="00E02554" w:rsidP="00B3478C">
      <w:r w:rsidRPr="00A5356B">
        <w:t xml:space="preserve">b) Xác định thời điểm mà vật qua vị trí lò xo dãn 2 cm lần đầu tiên. </w:t>
      </w:r>
    </w:p>
    <w:p w:rsidR="00E02554" w:rsidRPr="00A5356B" w:rsidRDefault="00E02554" w:rsidP="00B3478C">
      <w:r w:rsidRPr="00A5356B">
        <w:t>c) Tìm độ lớn lực phục hồi như ở câu b.</w:t>
      </w:r>
    </w:p>
    <w:p w:rsidR="00E02554" w:rsidRPr="00B3478C" w:rsidRDefault="00E02554" w:rsidP="00B3478C">
      <w:pPr>
        <w:jc w:val="center"/>
      </w:pPr>
      <w:r w:rsidRPr="00B3478C">
        <w:rPr>
          <w:iCs/>
          <w:u w:val="single"/>
        </w:rPr>
        <w:t>Hướng dẫn giải:</w:t>
      </w:r>
    </w:p>
    <w:p w:rsidR="00E02554" w:rsidRPr="00471429" w:rsidRDefault="00E02554" w:rsidP="00B3478C">
      <w:r w:rsidRPr="00471429">
        <w:t>a) Phương trình dao động điều hòa của vật có dạng x = Acos(ωt + φ) cm.</w:t>
      </w:r>
    </w:p>
    <w:p w:rsidR="00E02554" w:rsidRPr="00471429" w:rsidRDefault="00E02554" w:rsidP="00B3478C">
      <w:r w:rsidRPr="00471429">
        <w:t xml:space="preserve">Tần số góc của vật là: ω = </w:t>
      </w:r>
      <w:r w:rsidRPr="00471429">
        <w:rPr>
          <w:position w:val="-26"/>
        </w:rPr>
        <w:object w:dxaOrig="480" w:dyaOrig="700">
          <v:shape id="_x0000_i1263" type="#_x0000_t75" style="width:24pt;height:35.25pt" o:ole="">
            <v:imagedata r:id="rId437" o:title=""/>
          </v:shape>
          <o:OLEObject Type="Embed" ProgID="Equation.3" ShapeID="_x0000_i1263" DrawAspect="Content" ObjectID="_1550260926" r:id="rId438"/>
        </w:object>
      </w:r>
      <w:r w:rsidRPr="00471429">
        <w:t>=</w:t>
      </w:r>
      <w:r w:rsidRPr="00471429">
        <w:rPr>
          <w:position w:val="-30"/>
        </w:rPr>
        <w:object w:dxaOrig="620" w:dyaOrig="740">
          <v:shape id="_x0000_i1264" type="#_x0000_t75" style="width:30.75pt;height:36.75pt" o:ole="">
            <v:imagedata r:id="rId439" o:title=""/>
          </v:shape>
          <o:OLEObject Type="Embed" ProgID="Equation.3" ShapeID="_x0000_i1264" DrawAspect="Content" ObjectID="_1550260927" r:id="rId440"/>
        </w:object>
      </w:r>
      <w:r w:rsidRPr="00471429">
        <w:t xml:space="preserve">=5π </w:t>
      </w:r>
    </w:p>
    <w:p w:rsidR="00E02554" w:rsidRPr="00471429" w:rsidRDefault="00E02554" w:rsidP="00B3478C">
      <w:r w:rsidRPr="00471429">
        <w:t xml:space="preserve">Áp dụng hệ thức liên hệ ta được </w:t>
      </w:r>
      <w:r w:rsidRPr="00471429">
        <w:rPr>
          <w:position w:val="-28"/>
        </w:rPr>
        <w:object w:dxaOrig="3060" w:dyaOrig="720">
          <v:shape id="_x0000_i1265" type="#_x0000_t75" style="width:153pt;height:36pt" o:ole="">
            <v:imagedata r:id="rId441" o:title=""/>
          </v:shape>
          <o:OLEObject Type="Embed" ProgID="Equation.3" ShapeID="_x0000_i1265" DrawAspect="Content" ObjectID="_1550260928" r:id="rId442"/>
        </w:object>
      </w:r>
      <w:r w:rsidRPr="00471429">
        <w:t xml:space="preserve"> = 16 cm </w:t>
      </w:r>
      <w:r w:rsidR="00471429" w:rsidRPr="00471429">
        <w:rPr>
          <w:position w:val="-6"/>
        </w:rPr>
        <w:object w:dxaOrig="300" w:dyaOrig="240">
          <v:shape id="_x0000_i1266" type="#_x0000_t75" style="width:15pt;height:12pt" o:ole="">
            <v:imagedata r:id="rId443" o:title=""/>
          </v:shape>
          <o:OLEObject Type="Embed" ProgID="Equation.DSMT4" ShapeID="_x0000_i1266" DrawAspect="Content" ObjectID="_1550260929" r:id="rId444"/>
        </w:object>
      </w:r>
      <w:r w:rsidRPr="00471429">
        <w:t xml:space="preserve"> A = 4 cm</w:t>
      </w:r>
    </w:p>
    <w:p w:rsidR="00E02554" w:rsidRPr="00471429" w:rsidRDefault="00E02554" w:rsidP="00B3478C">
      <w:r w:rsidRPr="00471429">
        <w:t>Tại t = 0, x = 2 cm và sin φ &gt; 0 (do vận tốc truyền hướng lên trên trong khi chiều dương hướng xuống nên v &lt; 0)</w:t>
      </w:r>
    </w:p>
    <w:p w:rsidR="00E02554" w:rsidRPr="00471429" w:rsidRDefault="003D2D3B" w:rsidP="00B3478C">
      <w:r w:rsidRPr="00471429">
        <w:rPr>
          <w:noProof/>
        </w:rPr>
        <w:drawing>
          <wp:anchor distT="0" distB="0" distL="114300" distR="114300" simplePos="0" relativeHeight="251657216" behindDoc="0" locked="0" layoutInCell="1" allowOverlap="1">
            <wp:simplePos x="0" y="0"/>
            <wp:positionH relativeFrom="column">
              <wp:posOffset>5264150</wp:posOffset>
            </wp:positionH>
            <wp:positionV relativeFrom="paragraph">
              <wp:posOffset>12700</wp:posOffset>
            </wp:positionV>
            <wp:extent cx="1359535" cy="214122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359535" cy="214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E02554" w:rsidRPr="00471429">
        <w:t xml:space="preserve">Từ đó ta được </w:t>
      </w:r>
      <w:r w:rsidR="00E02554" w:rsidRPr="00471429">
        <w:rPr>
          <w:position w:val="-32"/>
        </w:rPr>
        <w:object w:dxaOrig="780" w:dyaOrig="760">
          <v:shape id="_x0000_i1267" type="#_x0000_t75" style="width:39pt;height:38.25pt" o:ole="">
            <v:imagedata r:id="rId446" o:title=""/>
          </v:shape>
          <o:OLEObject Type="Embed" ProgID="Equation.3" ShapeID="_x0000_i1267" DrawAspect="Content" ObjectID="_1550260930" r:id="rId447"/>
        </w:object>
      </w:r>
      <w:r w:rsidR="00E02554" w:rsidRPr="00471429">
        <w:t xml:space="preserve"> </w:t>
      </w:r>
      <w:r w:rsidR="00E02554" w:rsidRPr="00471429">
        <w:sym w:font="Symbol" w:char="F0DB"/>
      </w:r>
      <w:r w:rsidR="00E02554" w:rsidRPr="00471429">
        <w:t xml:space="preserve"> </w:t>
      </w:r>
      <w:r w:rsidR="00E02554" w:rsidRPr="00471429">
        <w:rPr>
          <w:position w:val="-46"/>
        </w:rPr>
        <w:object w:dxaOrig="1540" w:dyaOrig="1040">
          <v:shape id="_x0000_i1268" type="#_x0000_t75" style="width:77.25pt;height:51.75pt" o:ole="">
            <v:imagedata r:id="rId448" o:title=""/>
          </v:shape>
          <o:OLEObject Type="Embed" ProgID="Equation.3" ShapeID="_x0000_i1268" DrawAspect="Content" ObjectID="_1550260931" r:id="rId449"/>
        </w:object>
      </w:r>
      <w:r w:rsidR="00E02554" w:rsidRPr="00471429">
        <w:t xml:space="preserve"> </w:t>
      </w:r>
      <w:r w:rsidR="00E02554" w:rsidRPr="00471429">
        <w:sym w:font="Symbol" w:char="F0DB"/>
      </w:r>
      <w:r w:rsidR="00E02554" w:rsidRPr="00471429">
        <w:t xml:space="preserve"> </w:t>
      </w:r>
      <w:r w:rsidR="00E02554" w:rsidRPr="00471429">
        <w:rPr>
          <w:position w:val="-46"/>
        </w:rPr>
        <w:object w:dxaOrig="999" w:dyaOrig="1040">
          <v:shape id="_x0000_i1269" type="#_x0000_t75" style="width:50.25pt;height:51.75pt" o:ole="">
            <v:imagedata r:id="rId450" o:title=""/>
          </v:shape>
          <o:OLEObject Type="Embed" ProgID="Equation.3" ShapeID="_x0000_i1269" DrawAspect="Content" ObjectID="_1550260932" r:id="rId451"/>
        </w:object>
      </w:r>
      <w:r w:rsidR="00471429" w:rsidRPr="00471429">
        <w:rPr>
          <w:position w:val="-6"/>
        </w:rPr>
        <w:object w:dxaOrig="300" w:dyaOrig="240">
          <v:shape id="_x0000_i1270" type="#_x0000_t75" style="width:15pt;height:12pt" o:ole="">
            <v:imagedata r:id="rId443" o:title=""/>
          </v:shape>
          <o:OLEObject Type="Embed" ProgID="Equation.DSMT4" ShapeID="_x0000_i1270" DrawAspect="Content" ObjectID="_1550260933" r:id="rId452"/>
        </w:object>
      </w:r>
      <w:r w:rsidR="00E02554" w:rsidRPr="00471429">
        <w:t xml:space="preserve"> </w:t>
      </w:r>
      <w:r w:rsidR="00E02554" w:rsidRPr="00471429">
        <w:sym w:font="Symbol" w:char="F06A"/>
      </w:r>
      <w:r w:rsidR="00E02554" w:rsidRPr="00471429">
        <w:t xml:space="preserve"> = </w:t>
      </w:r>
      <w:r w:rsidR="00E02554" w:rsidRPr="00471429">
        <w:fldChar w:fldCharType="begin"/>
      </w:r>
      <w:r w:rsidR="00E02554" w:rsidRPr="00471429">
        <w:instrText>eq \s\don1(\f(</w:instrText>
      </w:r>
      <w:r w:rsidR="00E02554" w:rsidRPr="00471429">
        <w:fldChar w:fldCharType="begin"/>
      </w:r>
      <w:r w:rsidR="00E02554" w:rsidRPr="00471429">
        <w:instrText>eq \l(\l(</w:instrText>
      </w:r>
      <w:r w:rsidR="00E02554" w:rsidRPr="00471429">
        <w:sym w:font="Symbol" w:char="F070"/>
      </w:r>
      <w:r w:rsidR="00E02554" w:rsidRPr="00471429">
        <w:instrText>))</w:instrText>
      </w:r>
      <w:r w:rsidR="00E02554" w:rsidRPr="00471429">
        <w:fldChar w:fldCharType="end"/>
      </w:r>
      <w:r w:rsidR="00E02554" w:rsidRPr="00471429">
        <w:instrText>,3))</w:instrText>
      </w:r>
      <w:r w:rsidR="00E02554" w:rsidRPr="00471429">
        <w:fldChar w:fldCharType="end"/>
      </w:r>
      <w:r w:rsidR="00E02554" w:rsidRPr="00471429">
        <w:t xml:space="preserve"> </w:t>
      </w:r>
    </w:p>
    <w:p w:rsidR="00E02554" w:rsidRPr="00471429" w:rsidRDefault="00E02554" w:rsidP="00B3478C">
      <w:r w:rsidRPr="00471429">
        <w:t>Vậy phương trình dao động của vật là x = 4cos(5πt + π/3) cm.</w:t>
      </w:r>
    </w:p>
    <w:p w:rsidR="00E02554" w:rsidRPr="00471429" w:rsidRDefault="00E02554" w:rsidP="00B3478C">
      <w:r w:rsidRPr="00471429">
        <w:t>b) Độ biến dạng của lò tại vị trí cân bằng</w:t>
      </w:r>
    </w:p>
    <w:p w:rsidR="00E02554" w:rsidRPr="00471429" w:rsidRDefault="00E02554" w:rsidP="00B3478C">
      <w:r w:rsidRPr="00471429">
        <w:sym w:font="Symbol" w:char="F044"/>
      </w:r>
      <w:r w:rsidRPr="00471429">
        <w:t xml:space="preserve">ℓ = </w:t>
      </w:r>
      <w:r w:rsidRPr="00471429">
        <w:fldChar w:fldCharType="begin"/>
      </w:r>
      <w:r w:rsidRPr="00471429">
        <w:instrText>eq \s\don1(\f(mg,k))</w:instrText>
      </w:r>
      <w:r w:rsidRPr="00471429">
        <w:fldChar w:fldCharType="end"/>
      </w:r>
      <w:r w:rsidRPr="00471429">
        <w:t xml:space="preserve"> = 0,04 (m) 4 (cm) , tức là tại VTCB lò xo đã bị dãn 4 (cm). </w:t>
      </w:r>
    </w:p>
    <w:p w:rsidR="00E02554" w:rsidRPr="00471429" w:rsidRDefault="00E02554" w:rsidP="00B3478C">
      <w:r w:rsidRPr="00471429">
        <w:t>Vậy khi lò xo dãn 2 (cm) thì vật nặng có li độ x = –2 (cm).</w:t>
      </w:r>
    </w:p>
    <w:p w:rsidR="00E02554" w:rsidRPr="00471429" w:rsidRDefault="00E02554" w:rsidP="00B3478C">
      <w:r w:rsidRPr="00471429">
        <w:t xml:space="preserve">Vật bắt đầu dao động từ li độ x = 2 (cm) theo chiều âm, để vật lần đầu tiên qua vị trí lò xo dãn 2 (cm) (tức là đi từ x = 2 đến x = –2) thì vật đi hết thời gian T/6. Vậy khi vật ở x = –2 (cm) lần đầu tiên là t = </w:t>
      </w:r>
      <w:r w:rsidRPr="00471429">
        <w:fldChar w:fldCharType="begin"/>
      </w:r>
      <w:r w:rsidRPr="00471429">
        <w:instrText>eq \s\don1(\f(T,6))</w:instrText>
      </w:r>
      <w:r w:rsidRPr="00471429">
        <w:fldChar w:fldCharType="end"/>
      </w:r>
      <w:r w:rsidRPr="00471429">
        <w:t xml:space="preserve"> = </w:t>
      </w:r>
      <w:r w:rsidRPr="00471429">
        <w:fldChar w:fldCharType="begin"/>
      </w:r>
      <w:r w:rsidRPr="00471429">
        <w:instrText>eq \s\don1(\f(</w:instrText>
      </w:r>
      <w:r w:rsidRPr="00471429">
        <w:fldChar w:fldCharType="begin"/>
      </w:r>
      <w:r w:rsidRPr="00471429">
        <w:instrText>eq \l(\l(2</w:instrText>
      </w:r>
      <w:r w:rsidRPr="00471429">
        <w:sym w:font="Symbol" w:char="F070"/>
      </w:r>
      <w:r w:rsidRPr="00471429">
        <w:instrText>))</w:instrText>
      </w:r>
      <w:r w:rsidRPr="00471429">
        <w:fldChar w:fldCharType="end"/>
      </w:r>
      <w:r w:rsidRPr="00471429">
        <w:instrText>,</w:instrText>
      </w:r>
      <w:r w:rsidRPr="00471429">
        <w:fldChar w:fldCharType="begin"/>
      </w:r>
      <w:r w:rsidRPr="00471429">
        <w:instrText>eq \l(\l(6</w:instrText>
      </w:r>
      <w:r w:rsidRPr="00471429">
        <w:sym w:font="Symbol" w:char="F077"/>
      </w:r>
      <w:r w:rsidRPr="00471429">
        <w:instrText>))</w:instrText>
      </w:r>
      <w:r w:rsidRPr="00471429">
        <w:fldChar w:fldCharType="end"/>
      </w:r>
      <w:r w:rsidRPr="00471429">
        <w:instrText>))</w:instrText>
      </w:r>
      <w:r w:rsidRPr="00471429">
        <w:fldChar w:fldCharType="end"/>
      </w:r>
      <w:r w:rsidRPr="00471429">
        <w:t xml:space="preserve"> = </w:t>
      </w:r>
      <w:r w:rsidRPr="00471429">
        <w:fldChar w:fldCharType="begin"/>
      </w:r>
      <w:r w:rsidRPr="00471429">
        <w:instrText>eq \s\don1(\f(1,15))</w:instrText>
      </w:r>
      <w:r w:rsidRPr="00471429">
        <w:fldChar w:fldCharType="end"/>
      </w:r>
      <w:r w:rsidRPr="00471429">
        <w:t xml:space="preserve"> s</w:t>
      </w:r>
    </w:p>
    <w:p w:rsidR="00E02554" w:rsidRPr="00471429" w:rsidRDefault="00E02554" w:rsidP="00B3478C">
      <w:r w:rsidRPr="00471429">
        <w:t>c) Độ lớn lực hồi phục khi vật ở li độ x = –2 (cm) là F</w:t>
      </w:r>
      <w:r w:rsidRPr="00471429">
        <w:rPr>
          <w:vertAlign w:val="subscript"/>
        </w:rPr>
        <w:t>hp</w:t>
      </w:r>
      <w:r w:rsidRPr="00471429">
        <w:t xml:space="preserve"> = k|x| = 25.0,02 = 0,5 (N).</w:t>
      </w:r>
    </w:p>
    <w:p w:rsidR="00FC188B" w:rsidRDefault="00FC188B"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i/>
          <w:iCs/>
          <w:color w:val="0000FF"/>
          <w:sz w:val="25"/>
          <w:szCs w:val="25"/>
        </w:rPr>
      </w:pPr>
    </w:p>
    <w:p w:rsidR="005B763D" w:rsidRDefault="005B763D" w:rsidP="005B763D">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465FED" w:rsidRPr="004F1122"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color w:val="000000"/>
          <w:sz w:val="25"/>
          <w:szCs w:val="25"/>
        </w:rPr>
      </w:pP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Con lắc lò xo treo thẳng đứng, tại vị trí cân bằng lò xo dãn ∆ℓo. Kích thích để quả nặng dao động điều hoà theo phương thẳng đứng với chu kỳ T. Thời gian lò xo bị giãn trong một chu kỳ là 2T/3. Biên độ dao động của vật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ab/>
      </w:r>
      <w:r w:rsidRPr="005B763D">
        <w:rPr>
          <w:b/>
          <w:bCs/>
        </w:rPr>
        <w:t xml:space="preserve">A. </w:t>
      </w:r>
      <w:r w:rsidR="005774B1" w:rsidRPr="005B763D">
        <w:rPr>
          <w:b/>
          <w:bCs/>
          <w:position w:val="-28"/>
        </w:rPr>
        <w:object w:dxaOrig="1160" w:dyaOrig="660">
          <v:shape id="_x0000_i1271" type="#_x0000_t75" style="width:57.75pt;height:33pt" o:ole="">
            <v:imagedata r:id="rId453" o:title=""/>
          </v:shape>
          <o:OLEObject Type="Embed" ProgID="Equation.3" ShapeID="_x0000_i1271" DrawAspect="Content" ObjectID="_1550260934" r:id="rId454"/>
        </w:object>
      </w:r>
      <w:r w:rsidRPr="005B763D">
        <w:rPr>
          <w:b/>
          <w:bCs/>
        </w:rPr>
        <w:tab/>
        <w:t xml:space="preserve">B. </w:t>
      </w:r>
      <w:r w:rsidR="005774B1" w:rsidRPr="005B763D">
        <w:rPr>
          <w:b/>
          <w:bCs/>
          <w:position w:val="-12"/>
        </w:rPr>
        <w:object w:dxaOrig="1080" w:dyaOrig="400">
          <v:shape id="_x0000_i1272" type="#_x0000_t75" style="width:54pt;height:20.25pt" o:ole="">
            <v:imagedata r:id="rId455" o:title=""/>
          </v:shape>
          <o:OLEObject Type="Embed" ProgID="Equation.3" ShapeID="_x0000_i1272" DrawAspect="Content" ObjectID="_1550260935" r:id="rId456"/>
        </w:object>
      </w:r>
      <w:r w:rsidRPr="005B763D">
        <w:rPr>
          <w:b/>
          <w:bCs/>
        </w:rPr>
        <w:tab/>
        <w:t xml:space="preserve">C. </w:t>
      </w:r>
      <w:r w:rsidRPr="005B763D">
        <w:t>A = 2∆ℓ</w:t>
      </w:r>
      <w:r w:rsidRPr="005B763D">
        <w:rPr>
          <w:vertAlign w:val="subscript"/>
        </w:rPr>
        <w:t>o</w:t>
      </w:r>
      <w:r w:rsidRPr="005B763D">
        <w:t xml:space="preserve"> </w:t>
      </w:r>
      <w:r w:rsidRPr="005B763D">
        <w:tab/>
      </w:r>
      <w:r w:rsidRPr="005B763D">
        <w:rPr>
          <w:b/>
          <w:bCs/>
        </w:rPr>
        <w:t xml:space="preserve">D. </w:t>
      </w:r>
      <w:r w:rsidRPr="005B763D">
        <w:t>A = 1,5∆ℓ</w:t>
      </w:r>
      <w:r w:rsidRPr="005B763D">
        <w:rPr>
          <w:vertAlign w:val="subscript"/>
        </w:rPr>
        <w:t>o</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Con lắc lò xo treo thẳng đứng, tại vị trí cân bằng lò xo dãn ∆ℓ</w:t>
      </w:r>
      <w:r w:rsidRPr="005B763D">
        <w:rPr>
          <w:vertAlign w:val="subscript"/>
        </w:rPr>
        <w:t>o</w:t>
      </w:r>
      <w:r w:rsidRPr="005B763D">
        <w:t>. Kích thích để quả nặng dao động điều hoà theo phương thẳng đứng với chu kỳ T. Khoảng thời gian lò xo bị nén trong một chu kỳ là T/4. Biên độ dao động của vật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ab/>
      </w:r>
      <w:r w:rsidRPr="005B763D">
        <w:rPr>
          <w:b/>
          <w:bCs/>
        </w:rPr>
        <w:t xml:space="preserve">A. </w:t>
      </w:r>
      <w:r w:rsidR="005774B1" w:rsidRPr="005B763D">
        <w:rPr>
          <w:b/>
          <w:bCs/>
          <w:position w:val="-28"/>
        </w:rPr>
        <w:object w:dxaOrig="1160" w:dyaOrig="660">
          <v:shape id="_x0000_i1273" type="#_x0000_t75" style="width:57.75pt;height:33pt" o:ole="">
            <v:imagedata r:id="rId457" o:title=""/>
          </v:shape>
          <o:OLEObject Type="Embed" ProgID="Equation.3" ShapeID="_x0000_i1273" DrawAspect="Content" ObjectID="_1550260936" r:id="rId458"/>
        </w:object>
      </w:r>
      <w:r w:rsidRPr="005B763D">
        <w:rPr>
          <w:b/>
          <w:bCs/>
        </w:rPr>
        <w:tab/>
        <w:t xml:space="preserve">B. </w:t>
      </w:r>
      <w:r w:rsidR="005774B1" w:rsidRPr="005B763D">
        <w:rPr>
          <w:b/>
          <w:bCs/>
          <w:position w:val="-12"/>
        </w:rPr>
        <w:object w:dxaOrig="1080" w:dyaOrig="400">
          <v:shape id="_x0000_i1274" type="#_x0000_t75" style="width:54pt;height:20.25pt" o:ole="">
            <v:imagedata r:id="rId459" o:title=""/>
          </v:shape>
          <o:OLEObject Type="Embed" ProgID="Equation.3" ShapeID="_x0000_i1274" DrawAspect="Content" ObjectID="_1550260937" r:id="rId460"/>
        </w:object>
      </w:r>
      <w:r w:rsidRPr="005B763D">
        <w:rPr>
          <w:b/>
          <w:bCs/>
        </w:rPr>
        <w:tab/>
        <w:t xml:space="preserve">C. </w:t>
      </w:r>
      <w:r w:rsidRPr="005B763D">
        <w:t>A = 2∆ℓ</w:t>
      </w:r>
      <w:r w:rsidRPr="005B763D">
        <w:rPr>
          <w:vertAlign w:val="subscript"/>
        </w:rPr>
        <w:t>o</w:t>
      </w:r>
      <w:r w:rsidRPr="005B763D">
        <w:t xml:space="preserve"> </w:t>
      </w:r>
      <w:r w:rsidRPr="005B763D">
        <w:tab/>
      </w:r>
      <w:r w:rsidRPr="005B763D">
        <w:rPr>
          <w:b/>
          <w:bCs/>
        </w:rPr>
        <w:t xml:space="preserve">D. </w:t>
      </w:r>
      <w:r w:rsidRPr="005B763D">
        <w:t>A = 1,5∆ℓ</w:t>
      </w:r>
      <w:r w:rsidRPr="005B763D">
        <w:rPr>
          <w:vertAlign w:val="subscript"/>
        </w:rPr>
        <w:t>o</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Con lắc lò xo treo thẳng đứng, tại vị trí cân bằng lò xo dãn ∆ℓ</w:t>
      </w:r>
      <w:r w:rsidRPr="005B763D">
        <w:rPr>
          <w:vertAlign w:val="subscript"/>
        </w:rPr>
        <w:t>0</w:t>
      </w:r>
      <w:r w:rsidRPr="005B763D">
        <w:t>. Kích thích để quả nặng dao động điều hoà theo phương thẳng đứng với chu kỳ T. Thời gian lò xo bị nén trong một chu kỳ là T/3. Biên độ dao động của vật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ab/>
      </w:r>
      <w:r w:rsidRPr="005B763D">
        <w:rPr>
          <w:b/>
          <w:bCs/>
        </w:rPr>
        <w:t xml:space="preserve">A. </w:t>
      </w:r>
      <w:r w:rsidR="005774B1" w:rsidRPr="005B763D">
        <w:rPr>
          <w:b/>
          <w:bCs/>
          <w:position w:val="-28"/>
        </w:rPr>
        <w:object w:dxaOrig="1160" w:dyaOrig="660">
          <v:shape id="_x0000_i1275" type="#_x0000_t75" style="width:57.75pt;height:33pt" o:ole="">
            <v:imagedata r:id="rId461" o:title=""/>
          </v:shape>
          <o:OLEObject Type="Embed" ProgID="Equation.3" ShapeID="_x0000_i1275" DrawAspect="Content" ObjectID="_1550260938" r:id="rId462"/>
        </w:object>
      </w:r>
      <w:r w:rsidRPr="005B763D">
        <w:rPr>
          <w:b/>
          <w:bCs/>
        </w:rPr>
        <w:tab/>
        <w:t xml:space="preserve">B. </w:t>
      </w:r>
      <w:r w:rsidR="005774B1" w:rsidRPr="005B763D">
        <w:rPr>
          <w:b/>
          <w:bCs/>
          <w:position w:val="-12"/>
        </w:rPr>
        <w:object w:dxaOrig="1080" w:dyaOrig="400">
          <v:shape id="_x0000_i1276" type="#_x0000_t75" style="width:54pt;height:20.25pt" o:ole="">
            <v:imagedata r:id="rId463" o:title=""/>
          </v:shape>
          <o:OLEObject Type="Embed" ProgID="Equation.3" ShapeID="_x0000_i1276" DrawAspect="Content" ObjectID="_1550260939" r:id="rId464"/>
        </w:object>
      </w:r>
      <w:r w:rsidRPr="005B763D">
        <w:rPr>
          <w:b/>
          <w:bCs/>
        </w:rPr>
        <w:tab/>
        <w:t xml:space="preserve">C. </w:t>
      </w:r>
      <w:r w:rsidRPr="005B763D">
        <w:t>A = 2∆ℓ</w:t>
      </w:r>
      <w:r w:rsidRPr="005B763D">
        <w:rPr>
          <w:vertAlign w:val="subscript"/>
        </w:rPr>
        <w:t>o</w:t>
      </w:r>
      <w:r w:rsidRPr="005B763D">
        <w:t xml:space="preserve"> </w:t>
      </w:r>
      <w:r w:rsidRPr="005B763D">
        <w:tab/>
      </w:r>
      <w:r w:rsidRPr="005B763D">
        <w:rPr>
          <w:b/>
          <w:bCs/>
        </w:rPr>
        <w:t xml:space="preserve">D. </w:t>
      </w:r>
      <w:r w:rsidRPr="005B763D">
        <w:t>A = 1,5∆ℓ</w:t>
      </w:r>
      <w:r w:rsidRPr="005B763D">
        <w:rPr>
          <w:vertAlign w:val="subscript"/>
        </w:rPr>
        <w:t>o</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Một con lắc lò xo dao động điều hòa theo phương thẳng đứng với chu kỳ T. Xét trong một chu kỳ dao động thì thời gian độ lớn gia tốc a của vật nhỏ hơn gia tốc rơi tự do g là T/3. Biên độ dao động A của vật nặng tính theo độ dãn ∆ℓo của lò xo khi vật nặng ở VTCB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 xml:space="preserve"> </w:t>
      </w:r>
      <w:r w:rsidRPr="005B763D">
        <w:rPr>
          <w:b/>
          <w:bCs/>
        </w:rPr>
        <w:tab/>
        <w:t xml:space="preserve">A. </w:t>
      </w:r>
      <w:r w:rsidRPr="005B763D">
        <w:t>A = 2∆ℓ</w:t>
      </w:r>
      <w:r w:rsidRPr="005B763D">
        <w:rPr>
          <w:vertAlign w:val="subscript"/>
        </w:rPr>
        <w:t>o</w:t>
      </w:r>
      <w:r w:rsidRPr="005B763D">
        <w:t xml:space="preserve"> </w:t>
      </w:r>
      <w:r w:rsidRPr="005B763D">
        <w:tab/>
      </w:r>
      <w:r w:rsidRPr="005B763D">
        <w:rPr>
          <w:b/>
          <w:bCs/>
        </w:rPr>
        <w:t xml:space="preserve">B. </w:t>
      </w:r>
      <w:r w:rsidRPr="005B763D">
        <w:t>A = ∆ℓ</w:t>
      </w:r>
      <w:r w:rsidRPr="005B763D">
        <w:rPr>
          <w:vertAlign w:val="subscript"/>
        </w:rPr>
        <w:t>o</w:t>
      </w:r>
      <w:r w:rsidRPr="005B763D">
        <w:t xml:space="preserve">/2 </w:t>
      </w:r>
      <w:r w:rsidRPr="005B763D">
        <w:tab/>
      </w:r>
      <w:r w:rsidRPr="005B763D">
        <w:rPr>
          <w:b/>
          <w:bCs/>
        </w:rPr>
        <w:t xml:space="preserve">C. </w:t>
      </w:r>
      <w:r w:rsidRPr="005B763D">
        <w:t xml:space="preserve">A = </w:t>
      </w:r>
      <w:r w:rsidRPr="005B763D">
        <w:fldChar w:fldCharType="begin"/>
      </w:r>
      <w:r w:rsidRPr="005B763D">
        <w:instrText>eq \l(\r(,2))</w:instrText>
      </w:r>
      <w:r w:rsidRPr="005B763D">
        <w:fldChar w:fldCharType="end"/>
      </w:r>
      <w:r w:rsidRPr="005B763D">
        <w:t>ℓ</w:t>
      </w:r>
      <w:r w:rsidRPr="005B763D">
        <w:rPr>
          <w:vertAlign w:val="subscript"/>
        </w:rPr>
        <w:t>o</w:t>
      </w:r>
      <w:r w:rsidRPr="005B763D">
        <w:rPr>
          <w:vertAlign w:val="subscript"/>
        </w:rPr>
        <w:tab/>
      </w:r>
      <w:r w:rsidRPr="005B763D">
        <w:rPr>
          <w:b/>
          <w:bCs/>
        </w:rPr>
        <w:t xml:space="preserve">D. </w:t>
      </w:r>
      <w:r w:rsidRPr="005B763D">
        <w:t xml:space="preserve">A = </w:t>
      </w:r>
      <w:r w:rsidRPr="005B763D">
        <w:fldChar w:fldCharType="begin"/>
      </w:r>
      <w:r w:rsidRPr="005B763D">
        <w:instrText>eq \l(\r(,3))</w:instrText>
      </w:r>
      <w:r w:rsidRPr="005B763D">
        <w:fldChar w:fldCharType="end"/>
      </w:r>
      <w:r w:rsidRPr="005B763D">
        <w:t>ℓ</w:t>
      </w:r>
      <w:r w:rsidRPr="005B763D">
        <w:rPr>
          <w:vertAlign w:val="subscript"/>
        </w:rPr>
        <w:t>o</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Một con lắc lò xo treo thẳng đứng, đầu dưới có vật m. Chọn gốc tọa độ ở vị trí cân bằng, trục Ox thẳng đứng, chiều dương hướng lên. Kích thích quả cầu dao động với phương trình x = 5cos(20t + π) cm. Lấy g = 10 m/s</w:t>
      </w:r>
      <w:r w:rsidRPr="005B763D">
        <w:rPr>
          <w:vertAlign w:val="superscript"/>
        </w:rPr>
        <w:t>2</w:t>
      </w:r>
      <w:r w:rsidRPr="005B763D">
        <w:t>. Khoảng thời gian vật đi từ lúc t</w:t>
      </w:r>
      <w:r w:rsidRPr="005B763D">
        <w:rPr>
          <w:vertAlign w:val="subscript"/>
        </w:rPr>
        <w:t>o</w:t>
      </w:r>
      <w:r w:rsidRPr="005B763D">
        <w:t xml:space="preserve"> = 0 đến vị trí lò xo không biến dạng lần thứ nhất là </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sym w:font="Symbol" w:char="F044"/>
      </w:r>
      <w:r w:rsidRPr="005B763D">
        <w:t xml:space="preserve">t = π/30 (s). </w:t>
      </w:r>
      <w:r w:rsidRPr="005B763D">
        <w:tab/>
      </w:r>
      <w:r w:rsidRPr="005B763D">
        <w:rPr>
          <w:b/>
          <w:bCs/>
        </w:rPr>
        <w:t xml:space="preserve">B. </w:t>
      </w:r>
      <w:r w:rsidRPr="005B763D">
        <w:sym w:font="Symbol" w:char="F044"/>
      </w:r>
      <w:r w:rsidRPr="005B763D">
        <w:t xml:space="preserve">t = π/15 (s). </w:t>
      </w:r>
      <w:r w:rsidRPr="005B763D">
        <w:tab/>
      </w:r>
      <w:r w:rsidRPr="005B763D">
        <w:rPr>
          <w:b/>
          <w:bCs/>
        </w:rPr>
        <w:t xml:space="preserve">C. </w:t>
      </w:r>
      <w:r w:rsidRPr="005B763D">
        <w:sym w:font="Symbol" w:char="F044"/>
      </w:r>
      <w:r w:rsidRPr="005B763D">
        <w:t xml:space="preserve">t = π/10 (s). </w:t>
      </w:r>
      <w:r w:rsidRPr="005B763D">
        <w:tab/>
      </w:r>
      <w:r w:rsidRPr="005B763D">
        <w:rPr>
          <w:b/>
          <w:bCs/>
        </w:rPr>
        <w:t xml:space="preserve">D. </w:t>
      </w:r>
      <w:r w:rsidRPr="005B763D">
        <w:sym w:font="Symbol" w:char="F044"/>
      </w:r>
      <w:r w:rsidRPr="005B763D">
        <w:t xml:space="preserve">t = π/5 (s). </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Một con lắc lò xo thẳng đứng, khi treo vật lò xo giãn 4 cm. Kích thích cho vật dao động theo phương thẳng đứng với biên độ 8 cm, trong một chu kỳ dao động T khoảng thời gian lò xo bị nén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sym w:font="Symbol" w:char="F044"/>
      </w:r>
      <w:r w:rsidRPr="005B763D">
        <w:t xml:space="preserve">t = T/4. </w:t>
      </w:r>
      <w:r w:rsidRPr="005B763D">
        <w:tab/>
      </w:r>
      <w:r w:rsidRPr="005B763D">
        <w:rPr>
          <w:b/>
          <w:bCs/>
        </w:rPr>
        <w:t xml:space="preserve">B. </w:t>
      </w:r>
      <w:r w:rsidRPr="005B763D">
        <w:sym w:font="Symbol" w:char="F044"/>
      </w:r>
      <w:r w:rsidRPr="005B763D">
        <w:t xml:space="preserve">t = T/2. </w:t>
      </w:r>
      <w:r w:rsidRPr="005B763D">
        <w:tab/>
      </w:r>
      <w:r w:rsidRPr="005B763D">
        <w:rPr>
          <w:b/>
          <w:bCs/>
        </w:rPr>
        <w:t xml:space="preserve">C. </w:t>
      </w:r>
      <w:r w:rsidRPr="005B763D">
        <w:sym w:font="Symbol" w:char="F044"/>
      </w:r>
      <w:r w:rsidRPr="005B763D">
        <w:t xml:space="preserve">t = T/6. </w:t>
      </w:r>
      <w:r w:rsidRPr="005B763D">
        <w:tab/>
      </w:r>
      <w:r w:rsidRPr="005B763D">
        <w:rPr>
          <w:b/>
          <w:bCs/>
        </w:rPr>
        <w:t xml:space="preserve">D. </w:t>
      </w:r>
      <w:r w:rsidRPr="005B763D">
        <w:sym w:font="Symbol" w:char="F044"/>
      </w:r>
      <w:r w:rsidRPr="005B763D">
        <w:t xml:space="preserve">t = T/3. </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Con lắc lò xo dao động điều hoà theo phương thẳng đứng với phương trình x = 5cos(20t + π/3) cm. Lấy g = 10m/s</w:t>
      </w:r>
      <w:r w:rsidRPr="005B763D">
        <w:rPr>
          <w:vertAlign w:val="superscript"/>
        </w:rPr>
        <w:t>2</w:t>
      </w:r>
      <w:r w:rsidRPr="005B763D">
        <w:t>. Khoảng thời gian lò xo bị giãn trong một chu kỳ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sym w:font="Symbol" w:char="F044"/>
      </w:r>
      <w:r w:rsidRPr="005B763D">
        <w:t xml:space="preserve">t = π/15 (s). </w:t>
      </w:r>
      <w:r w:rsidRPr="005B763D">
        <w:tab/>
      </w:r>
      <w:r w:rsidRPr="005B763D">
        <w:rPr>
          <w:b/>
          <w:bCs/>
        </w:rPr>
        <w:t xml:space="preserve">B. </w:t>
      </w:r>
      <w:r w:rsidRPr="005B763D">
        <w:sym w:font="Symbol" w:char="F044"/>
      </w:r>
      <w:r w:rsidRPr="005B763D">
        <w:t xml:space="preserve">t = π/30 (s). </w:t>
      </w:r>
      <w:r w:rsidRPr="005B763D">
        <w:tab/>
      </w:r>
      <w:r w:rsidRPr="005B763D">
        <w:rPr>
          <w:b/>
          <w:bCs/>
        </w:rPr>
        <w:t xml:space="preserve">C. </w:t>
      </w:r>
      <w:r w:rsidRPr="005B763D">
        <w:t xml:space="preserve">t = π/24 (s). </w:t>
      </w:r>
      <w:r w:rsidRPr="005B763D">
        <w:rPr>
          <w:b/>
          <w:bCs/>
        </w:rPr>
        <w:t xml:space="preserve">D. </w:t>
      </w:r>
      <w:r w:rsidRPr="005B763D">
        <w:t xml:space="preserve">t = π/12 (s). </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Con lắc lò xo treo thẳng đứng, độ cứng k = 80 N/m, vật nặng khối lượng m = 200 (g) dao động điều hoà theo phương thẳng đứng với biên độ A = 5 cm, lấy g = 10 m/s</w:t>
      </w:r>
      <w:r w:rsidRPr="005B763D">
        <w:rPr>
          <w:vertAlign w:val="superscript"/>
        </w:rPr>
        <w:t>2</w:t>
      </w:r>
      <w:r w:rsidRPr="005B763D">
        <w:t>. Trong một chu kỳ T, khoảng thời gian lò xo nén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sym w:font="Symbol" w:char="F044"/>
      </w:r>
      <w:r w:rsidRPr="005B763D">
        <w:t xml:space="preserve">t = π/15 (s). </w:t>
      </w:r>
      <w:r w:rsidRPr="005B763D">
        <w:tab/>
      </w:r>
      <w:r w:rsidRPr="005B763D">
        <w:rPr>
          <w:b/>
          <w:bCs/>
        </w:rPr>
        <w:t xml:space="preserve">B. </w:t>
      </w:r>
      <w:r w:rsidRPr="005B763D">
        <w:sym w:font="Symbol" w:char="F044"/>
      </w:r>
      <w:r w:rsidRPr="005B763D">
        <w:t xml:space="preserve">t = π/30 (s). </w:t>
      </w:r>
      <w:r w:rsidRPr="005B763D">
        <w:tab/>
      </w:r>
      <w:r w:rsidRPr="005B763D">
        <w:rPr>
          <w:b/>
          <w:bCs/>
        </w:rPr>
        <w:t xml:space="preserve">C. </w:t>
      </w:r>
      <w:r w:rsidRPr="005B763D">
        <w:sym w:font="Symbol" w:char="F044"/>
      </w:r>
      <w:r w:rsidRPr="005B763D">
        <w:t xml:space="preserve">t = π/24 (s). </w:t>
      </w:r>
      <w:r w:rsidRPr="005B763D">
        <w:tab/>
      </w:r>
      <w:r w:rsidRPr="005B763D">
        <w:rPr>
          <w:b/>
          <w:bCs/>
        </w:rPr>
        <w:t xml:space="preserve">D. </w:t>
      </w:r>
      <w:r w:rsidRPr="005B763D">
        <w:sym w:font="Symbol" w:char="F044"/>
      </w:r>
      <w:r w:rsidRPr="005B763D">
        <w:t>t = π/12 (s).</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t>Một lò xo treo thẳng đứng, đầu trên cố định, đầu dưới có vật m = 100 (g), độ cứng k = 25 N/m, lấy g = π</w:t>
      </w:r>
      <w:r w:rsidRPr="005B763D">
        <w:rPr>
          <w:vertAlign w:val="superscript"/>
        </w:rPr>
        <w:t>2</w:t>
      </w:r>
      <w:r w:rsidRPr="005B763D">
        <w:t xml:space="preserve"> = 10 m/s</w:t>
      </w:r>
      <w:r w:rsidRPr="005B763D">
        <w:rPr>
          <w:vertAlign w:val="superscript"/>
        </w:rPr>
        <w:t>2</w:t>
      </w:r>
      <w:r w:rsidRPr="005B763D">
        <w:t>. Chọn trục Ox thẳng đứng, chiều dương hướng xuống. Vật dao động với phương trình x = 4cos(5πt + π/3) cm. Thời điểm lúc vật qua vị trí lò xo bị dãn 2 cm lần đầu tiên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sym w:font="Symbol" w:char="F044"/>
      </w:r>
      <w:r w:rsidRPr="005B763D">
        <w:t xml:space="preserve">t = 1/30 (s). </w:t>
      </w:r>
      <w:r w:rsidRPr="005B763D">
        <w:tab/>
      </w:r>
      <w:r w:rsidRPr="005B763D">
        <w:rPr>
          <w:b/>
          <w:bCs/>
        </w:rPr>
        <w:t xml:space="preserve">B. </w:t>
      </w:r>
      <w:r w:rsidRPr="005B763D">
        <w:sym w:font="Symbol" w:char="F044"/>
      </w:r>
      <w:r w:rsidRPr="005B763D">
        <w:t xml:space="preserve">t = 1/25 (s) </w:t>
      </w:r>
      <w:r w:rsidRPr="005B763D">
        <w:tab/>
      </w:r>
      <w:r w:rsidRPr="005B763D">
        <w:rPr>
          <w:b/>
          <w:bCs/>
        </w:rPr>
        <w:t xml:space="preserve">C. </w:t>
      </w:r>
      <w:r w:rsidRPr="005B763D">
        <w:sym w:font="Symbol" w:char="F044"/>
      </w:r>
      <w:r w:rsidRPr="005B763D">
        <w:t xml:space="preserve">t = 1/15 (s). </w:t>
      </w:r>
      <w:r w:rsidRPr="005B763D">
        <w:tab/>
      </w:r>
      <w:r w:rsidRPr="005B763D">
        <w:rPr>
          <w:b/>
          <w:bCs/>
        </w:rPr>
        <w:t xml:space="preserve">D. </w:t>
      </w:r>
      <w:r w:rsidRPr="005B763D">
        <w:sym w:font="Symbol" w:char="F044"/>
      </w:r>
      <w:r w:rsidRPr="005B763D">
        <w:t>t = 1/5 (s).</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 xml:space="preserve"> </w:t>
      </w:r>
      <w:r w:rsidRPr="005B763D">
        <w:t>Một con lắc lò xo treo thẳng đứng. Kích thích cho con lắc dao động điều hòa theo phương thẳng đứng. Chu kỳ và biên độ dao động của con lắc lần lượt là 0,4 (s) và 8 cm. Chọn trục x x thẳng đứng chiều dương hướng xuống, gốc toạ độ tại vị trí cân bằng, gốc thời gian t = 0 khi vật qua vị trí cân bằng theo chiều dương. Lấy gia tốc rơi tự do g = 10 m/s</w:t>
      </w:r>
      <w:r w:rsidRPr="005B763D">
        <w:rPr>
          <w:vertAlign w:val="superscript"/>
        </w:rPr>
        <w:t>2</w:t>
      </w:r>
      <w:r w:rsidRPr="005B763D">
        <w:t xml:space="preserve"> và π</w:t>
      </w:r>
      <w:r w:rsidRPr="005B763D">
        <w:rPr>
          <w:vertAlign w:val="superscript"/>
        </w:rPr>
        <w:t>2</w:t>
      </w:r>
      <w:r w:rsidRPr="005B763D">
        <w:t xml:space="preserve"> = 10. Thời gian ngắn nhất kể từ khi t = 0 đến khi lực đàn hồi của lò xo có độ lớn cực tiểu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t>t</w:t>
      </w:r>
      <w:r w:rsidRPr="005B763D">
        <w:rPr>
          <w:vertAlign w:val="subscript"/>
        </w:rPr>
        <w:t>min</w:t>
      </w:r>
      <w:r w:rsidRPr="005B763D">
        <w:t xml:space="preserve"> = 7/30 (s). </w:t>
      </w:r>
      <w:r w:rsidRPr="005B763D">
        <w:tab/>
      </w:r>
      <w:r w:rsidRPr="005B763D">
        <w:rPr>
          <w:b/>
          <w:bCs/>
        </w:rPr>
        <w:t xml:space="preserve">B. </w:t>
      </w:r>
      <w:r w:rsidRPr="005B763D">
        <w:t>t</w:t>
      </w:r>
      <w:r w:rsidRPr="005B763D">
        <w:rPr>
          <w:vertAlign w:val="subscript"/>
        </w:rPr>
        <w:t>min</w:t>
      </w:r>
      <w:r w:rsidRPr="005B763D">
        <w:t xml:space="preserve"> = 3/10 (s). </w:t>
      </w:r>
      <w:r w:rsidRPr="005B763D">
        <w:tab/>
      </w:r>
      <w:r w:rsidRPr="005B763D">
        <w:rPr>
          <w:b/>
          <w:bCs/>
        </w:rPr>
        <w:t xml:space="preserve">C. </w:t>
      </w:r>
      <w:r w:rsidRPr="005B763D">
        <w:t>t</w:t>
      </w:r>
      <w:r w:rsidRPr="005B763D">
        <w:rPr>
          <w:vertAlign w:val="subscript"/>
        </w:rPr>
        <w:t>min</w:t>
      </w:r>
      <w:r w:rsidRPr="005B763D">
        <w:t xml:space="preserve"> = 4 /15 (s). </w:t>
      </w:r>
      <w:r w:rsidRPr="005B763D">
        <w:tab/>
      </w:r>
      <w:r w:rsidRPr="005B763D">
        <w:rPr>
          <w:b/>
          <w:bCs/>
        </w:rPr>
        <w:t xml:space="preserve">D. </w:t>
      </w:r>
      <w:r w:rsidRPr="005B763D">
        <w:t>t</w:t>
      </w:r>
      <w:r w:rsidRPr="005B763D">
        <w:rPr>
          <w:vertAlign w:val="subscript"/>
        </w:rPr>
        <w:t>min</w:t>
      </w:r>
      <w:r w:rsidRPr="005B763D">
        <w:t xml:space="preserve"> = 1/30 (s). </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 xml:space="preserve"> </w:t>
      </w:r>
      <w:r w:rsidRPr="005B763D">
        <w:t>Một con lắc lò xo thẳng đứng gồm vật nặng có khối lượng 100 (g) và một lò xo nhẹ có độ cứng k = 100 N/m. Kéo vật xuống dưới theo phương thẳng đứng đến vị trí lò xo dãn 4 cm rồi truyền cho nó một vận tốc 40π (cm/s) theo phương thẳng đứng từ dưới lên. Coi vật dao động điều hoà theo phương thẳng đứng. Thời gian ngắn nhất để vật chuyển động từ vị trí thấp nhất đến vị trí lò xo bị nén 1,5 cm là</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t>t</w:t>
      </w:r>
      <w:r w:rsidRPr="005B763D">
        <w:rPr>
          <w:vertAlign w:val="subscript"/>
        </w:rPr>
        <w:t>min</w:t>
      </w:r>
      <w:r w:rsidRPr="005B763D">
        <w:t xml:space="preserve"> = 0,2 (s). </w:t>
      </w:r>
      <w:r w:rsidRPr="005B763D">
        <w:tab/>
      </w:r>
      <w:r w:rsidRPr="005B763D">
        <w:rPr>
          <w:b/>
          <w:bCs/>
        </w:rPr>
        <w:t xml:space="preserve">B. </w:t>
      </w:r>
      <w:r w:rsidRPr="005B763D">
        <w:t>t</w:t>
      </w:r>
      <w:r w:rsidRPr="005B763D">
        <w:rPr>
          <w:vertAlign w:val="subscript"/>
        </w:rPr>
        <w:t>min</w:t>
      </w:r>
      <w:r w:rsidRPr="005B763D">
        <w:t xml:space="preserve"> = 1/15 (s). </w:t>
      </w:r>
      <w:r w:rsidRPr="005B763D">
        <w:tab/>
      </w:r>
      <w:r w:rsidRPr="005B763D">
        <w:rPr>
          <w:b/>
          <w:bCs/>
        </w:rPr>
        <w:t xml:space="preserve">C. </w:t>
      </w:r>
      <w:r w:rsidRPr="005B763D">
        <w:t>t</w:t>
      </w:r>
      <w:r w:rsidRPr="005B763D">
        <w:rPr>
          <w:vertAlign w:val="subscript"/>
        </w:rPr>
        <w:t>min</w:t>
      </w:r>
      <w:r w:rsidRPr="005B763D">
        <w:t xml:space="preserve"> = 1/10 (s). </w:t>
      </w:r>
      <w:r w:rsidRPr="005B763D">
        <w:tab/>
      </w:r>
      <w:r w:rsidRPr="005B763D">
        <w:rPr>
          <w:b/>
          <w:bCs/>
        </w:rPr>
        <w:t xml:space="preserve">D. </w:t>
      </w:r>
      <w:r w:rsidRPr="005B763D">
        <w:t>t</w:t>
      </w:r>
      <w:r w:rsidRPr="005B763D">
        <w:rPr>
          <w:vertAlign w:val="subscript"/>
        </w:rPr>
        <w:t>min</w:t>
      </w:r>
      <w:r w:rsidRPr="005B763D">
        <w:t xml:space="preserve"> = 1/20 (s). </w:t>
      </w:r>
    </w:p>
    <w:p w:rsidR="00465FED" w:rsidRPr="005B763D" w:rsidRDefault="00465FED" w:rsidP="00467FEC">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 xml:space="preserve"> </w:t>
      </w:r>
      <w:r w:rsidRPr="005B763D">
        <w:t>Một lò xo có độ cứng k = 80 N/m, một đầu gắn vào giá cố định, đầu còn lại gắn với một quả cầu nhỏ có khối lượng m = 800 (g). Người ta kích thích bi dao động điều hoà bằng cách kéo quả cầu xuống dưới vị trí cân bằng theo phương thẳng đứng đến vị trí cách vị trí cân bằng 10 cm rồi thả nhẹ. Khoảng thời gian quả cầu đi từ vị trí thấp nhất đến vị trí mà tại đó lò xo không biến dạng là (lấy g = 10m/s</w:t>
      </w:r>
      <w:r w:rsidRPr="005B763D">
        <w:rPr>
          <w:vertAlign w:val="superscript"/>
        </w:rPr>
        <w:t>2</w:t>
      </w:r>
      <w:r w:rsidRPr="005B763D">
        <w:t>)</w:t>
      </w:r>
    </w:p>
    <w:p w:rsidR="00465FED" w:rsidRPr="005B763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5B763D">
        <w:rPr>
          <w:b/>
          <w:bCs/>
        </w:rPr>
        <w:tab/>
        <w:t xml:space="preserve">A. </w:t>
      </w:r>
      <w:r w:rsidRPr="005B763D">
        <w:t xml:space="preserve">t = 0,1π (s). </w:t>
      </w:r>
      <w:r w:rsidRPr="005B763D">
        <w:tab/>
      </w:r>
      <w:r w:rsidRPr="005B763D">
        <w:rPr>
          <w:b/>
          <w:bCs/>
        </w:rPr>
        <w:t xml:space="preserve">B. </w:t>
      </w:r>
      <w:r w:rsidRPr="005B763D">
        <w:t xml:space="preserve">t = 0,2π (s). </w:t>
      </w:r>
      <w:r w:rsidRPr="005B763D">
        <w:tab/>
      </w:r>
      <w:r w:rsidRPr="005B763D">
        <w:rPr>
          <w:b/>
          <w:bCs/>
        </w:rPr>
        <w:t xml:space="preserve">C. </w:t>
      </w:r>
      <w:r w:rsidRPr="005B763D">
        <w:t xml:space="preserve">t = 0,2 (s). </w:t>
      </w:r>
      <w:r w:rsidRPr="005B763D">
        <w:tab/>
      </w:r>
      <w:r w:rsidRPr="005B763D">
        <w:rPr>
          <w:b/>
          <w:bCs/>
        </w:rPr>
        <w:t xml:space="preserve">D. </w:t>
      </w:r>
      <w:r w:rsidRPr="005B763D">
        <w:t>t = 0,1 (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t xml:space="preserve"> Một lò xo được treo thẳng đứng, đầu trên của lò xo được giữ cố định, đầu dưới treo vật m = 100 g, lò xo có độ cứng k = 25 N/m. Kéo vật rời khỏi vị trí cân bằng theo phương thẳng đứng hướng xuống dưới một đoạn bằng 2 cm rồi truyền cho vật một vận tốc 10π</w:t>
      </w:r>
      <w:r w:rsidRPr="005B763D">
        <w:fldChar w:fldCharType="begin"/>
      </w:r>
      <w:r w:rsidRPr="005B763D">
        <w:instrText>eq \l(\r(,3))</w:instrText>
      </w:r>
      <w:r w:rsidRPr="005B763D">
        <w:fldChar w:fldCharType="end"/>
      </w:r>
      <w:r w:rsidRPr="005B763D">
        <w:t xml:space="preserve"> cm/s theo phương thẳng đứng, chiều hướng lên. Chọn gốc thời gian là lúc truyền vận tốc cho vật, gốc toạ độ là vị trí cân bằng, chiều dương hướng xuống. Cho g = 10 m/s</w:t>
      </w:r>
      <w:r w:rsidRPr="005B763D">
        <w:rPr>
          <w:vertAlign w:val="superscript"/>
        </w:rPr>
        <w:t>2</w:t>
      </w:r>
      <w:r w:rsidRPr="005B763D">
        <w:t xml:space="preserve"> = π</w:t>
      </w:r>
      <w:r w:rsidRPr="005B763D">
        <w:rPr>
          <w:vertAlign w:val="superscript"/>
        </w:rPr>
        <w:t>2</w:t>
      </w:r>
      <w:r w:rsidRPr="005B763D">
        <w:t>. Xác định thời điểm vật đi qua vị trí mà lò xo bị dãn 2 cm lần đầu tiên.</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ab/>
        <w:t xml:space="preserve">A. </w:t>
      </w:r>
      <w:r w:rsidRPr="005B763D">
        <w:t xml:space="preserve">t = 10,3 ms </w:t>
      </w:r>
      <w:r w:rsidRPr="005B763D">
        <w:rPr>
          <w:b/>
          <w:bCs/>
        </w:rPr>
        <w:tab/>
        <w:t xml:space="preserve">B. </w:t>
      </w:r>
      <w:r w:rsidRPr="005B763D">
        <w:t xml:space="preserve">t = 33,3 ms </w:t>
      </w:r>
      <w:r w:rsidRPr="005B763D">
        <w:rPr>
          <w:b/>
          <w:bCs/>
        </w:rPr>
        <w:tab/>
        <w:t xml:space="preserve">C. </w:t>
      </w:r>
      <w:r w:rsidRPr="005B763D">
        <w:t xml:space="preserve">t = 66,7 ms </w:t>
      </w:r>
      <w:r w:rsidRPr="005B763D">
        <w:rPr>
          <w:b/>
          <w:bCs/>
        </w:rPr>
        <w:tab/>
        <w:t xml:space="preserve">D. </w:t>
      </w:r>
      <w:r w:rsidRPr="005B763D">
        <w:t>t = 76,8 m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t xml:space="preserve"> Con lắc lò xo treo thẳng đứng, độ cứng k = 80 N/m, vật nặng khối lượng m = 200 g dao động điều hoà theo phương thẳng đứng với biên độ A = 5 cm, lấy g = 10 m/s</w:t>
      </w:r>
      <w:r w:rsidRPr="005B763D">
        <w:rPr>
          <w:vertAlign w:val="superscript"/>
        </w:rPr>
        <w:t>2</w:t>
      </w:r>
      <w:r w:rsidRPr="005B763D">
        <w:t>. Trong một chu kỳ T, thời gian lò xo dãn là</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 xml:space="preserve"> </w:t>
      </w:r>
      <w:r w:rsidRPr="005B763D">
        <w:rPr>
          <w:b/>
          <w:bCs/>
        </w:rPr>
        <w:tab/>
        <w:t xml:space="preserve">A. </w:t>
      </w:r>
      <w:r w:rsidRPr="005B763D">
        <w:fldChar w:fldCharType="begin"/>
      </w:r>
      <w:r w:rsidRPr="005B763D">
        <w:instrText>eq \s\don1(\f(π,15))</w:instrText>
      </w:r>
      <w:r w:rsidRPr="005B763D">
        <w:fldChar w:fldCharType="end"/>
      </w:r>
      <w:r w:rsidRPr="005B763D">
        <w:t xml:space="preserve"> (s). </w:t>
      </w:r>
      <w:r w:rsidRPr="005B763D">
        <w:rPr>
          <w:b/>
          <w:bCs/>
        </w:rPr>
        <w:tab/>
        <w:t xml:space="preserve">B. </w:t>
      </w:r>
      <w:r w:rsidRPr="005B763D">
        <w:fldChar w:fldCharType="begin"/>
      </w:r>
      <w:r w:rsidRPr="005B763D">
        <w:instrText>eq \s\don1(\f(π,12))</w:instrText>
      </w:r>
      <w:r w:rsidRPr="005B763D">
        <w:fldChar w:fldCharType="end"/>
      </w:r>
      <w:r w:rsidRPr="005B763D">
        <w:t xml:space="preserve"> (s). </w:t>
      </w:r>
      <w:r w:rsidRPr="005B763D">
        <w:rPr>
          <w:b/>
          <w:bCs/>
        </w:rPr>
        <w:tab/>
        <w:t xml:space="preserve">C. </w:t>
      </w:r>
      <w:r w:rsidRPr="005B763D">
        <w:fldChar w:fldCharType="begin"/>
      </w:r>
      <w:r w:rsidRPr="005B763D">
        <w:instrText>eq \s\don1(\f(π,30))</w:instrText>
      </w:r>
      <w:r w:rsidRPr="005B763D">
        <w:fldChar w:fldCharType="end"/>
      </w:r>
      <w:r w:rsidRPr="005B763D">
        <w:t xml:space="preserve"> (s). </w:t>
      </w:r>
      <w:r w:rsidRPr="005B763D">
        <w:rPr>
          <w:b/>
          <w:bCs/>
        </w:rPr>
        <w:tab/>
        <w:t xml:space="preserve">D. </w:t>
      </w:r>
      <w:r w:rsidRPr="005B763D">
        <w:fldChar w:fldCharType="begin"/>
      </w:r>
      <w:r w:rsidRPr="005B763D">
        <w:instrText>eq \s\don1(\f(π,24))</w:instrText>
      </w:r>
      <w:r w:rsidRPr="005B763D">
        <w:fldChar w:fldCharType="end"/>
      </w:r>
      <w:r w:rsidRPr="005B763D">
        <w:t xml:space="preserve"> (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t xml:space="preserve"> Một lò xo được treo thẳng đứng, đầu trên của lò xo được giữ cố định, đầu dưới treo vật m = 100 g, lò xo có độ cứng k = 25 N/m. Kéo vật rời khỏi vị trí cân bằng theo phương thẳng đứng hướng xuống dưới một đoạn bằng 2 cm rồi truyền cho vật một vận tốc 10π cm/s theo phương thẳng đứng, chiều hướng lên. Chọn gốc thời gian là lúc truyền vận tốc cho vật, gốc toạ độ là vị trí cân bằng, chiều dương hướng xuống. Cho g = 10 m/s</w:t>
      </w:r>
      <w:r w:rsidRPr="005B763D">
        <w:rPr>
          <w:vertAlign w:val="superscript"/>
        </w:rPr>
        <w:t>2</w:t>
      </w:r>
      <w:r w:rsidRPr="005B763D">
        <w:t xml:space="preserve"> = π</w:t>
      </w:r>
      <w:r w:rsidRPr="005B763D">
        <w:rPr>
          <w:vertAlign w:val="superscript"/>
        </w:rPr>
        <w:t>2</w:t>
      </w:r>
      <w:r w:rsidRPr="005B763D">
        <w:t>. Xác định thời điểm vật đi qua vị trí mà lò xo bị dãn 2 cm lần đầu tiên.</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ab/>
        <w:t xml:space="preserve">A. </w:t>
      </w:r>
      <w:r w:rsidRPr="005B763D">
        <w:t xml:space="preserve">t = 10,3 ms </w:t>
      </w:r>
      <w:r w:rsidRPr="005B763D">
        <w:rPr>
          <w:b/>
          <w:bCs/>
        </w:rPr>
        <w:tab/>
        <w:t xml:space="preserve">B. </w:t>
      </w:r>
      <w:r w:rsidRPr="005B763D">
        <w:t xml:space="preserve">t = 33,3 ms </w:t>
      </w:r>
      <w:r w:rsidRPr="005B763D">
        <w:rPr>
          <w:b/>
          <w:bCs/>
        </w:rPr>
        <w:tab/>
        <w:t xml:space="preserve">C. </w:t>
      </w:r>
      <w:r w:rsidRPr="005B763D">
        <w:t xml:space="preserve">t = 66,7 ms </w:t>
      </w:r>
      <w:r w:rsidRPr="005B763D">
        <w:rPr>
          <w:b/>
          <w:bCs/>
        </w:rPr>
        <w:tab/>
        <w:t xml:space="preserve">D. </w:t>
      </w:r>
      <w:r w:rsidRPr="005B763D">
        <w:t>t = 100 m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t xml:space="preserve"> Một con lắc lò xo treo thẳng đứng. Kích thích cho con lắc dao động điều hòa theo phương thẳng đứng. Chu kì và biên độ của con lắc lần lượt là 0,4 s và 8 cm. Chọn trục x’x thẳng đứng chiều dương hướng xuống, gốc tọa độ tại VTCB, gốc thời gian t = 0 vật qua VTCB theo chiều dương. Lấy gia tốc rơi tự do g = 10 m/s</w:t>
      </w:r>
      <w:r w:rsidRPr="005B763D">
        <w:rPr>
          <w:vertAlign w:val="superscript"/>
        </w:rPr>
        <w:t>2</w:t>
      </w:r>
      <w:r w:rsidRPr="005B763D">
        <w:t xml:space="preserve"> và π</w:t>
      </w:r>
      <w:r w:rsidRPr="005B763D">
        <w:rPr>
          <w:vertAlign w:val="superscript"/>
        </w:rPr>
        <w:t>2</w:t>
      </w:r>
      <w:r w:rsidRPr="005B763D">
        <w:t xml:space="preserve"> = 10. thời gian ngắn nhất kể từ khi t = 0 đến lực đàn hồi của lò xo có độ lớn cực tiểu lần hai là</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ab/>
        <w:t xml:space="preserve">A. </w:t>
      </w:r>
      <w:r w:rsidRPr="005B763D">
        <w:t xml:space="preserve">7/30 s. </w:t>
      </w:r>
      <w:r w:rsidRPr="005B763D">
        <w:rPr>
          <w:b/>
          <w:bCs/>
        </w:rPr>
        <w:tab/>
        <w:t xml:space="preserve">B. </w:t>
      </w:r>
      <w:r w:rsidRPr="005B763D">
        <w:t xml:space="preserve">19/30 s. </w:t>
      </w:r>
      <w:r w:rsidRPr="005B763D">
        <w:rPr>
          <w:b/>
          <w:bCs/>
        </w:rPr>
        <w:tab/>
        <w:t xml:space="preserve">C. </w:t>
      </w:r>
      <w:r w:rsidRPr="005B763D">
        <w:t xml:space="preserve">3/10 s. </w:t>
      </w:r>
      <w:r w:rsidRPr="005B763D">
        <w:rPr>
          <w:b/>
          <w:bCs/>
        </w:rPr>
        <w:tab/>
        <w:t xml:space="preserve">D. </w:t>
      </w:r>
      <w:r w:rsidRPr="005B763D">
        <w:t>4/15 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t xml:space="preserve"> Một lò xo được treo thẳng đứng, đầu trên của lò xo được giữ cố định, đầu dưới treo vật m = 100 g, lò xo có độ cứng k = 25 N/m. Kéo vật rời khỏi vị trí cân bằng theo phương thẳng đứng hướng xuống dưới một đoạn bằng 2 cm rồi truyền cho vật một vận tốc 10π cm/s theo phương thẳng đứng, chiều hướng xuống. Chọn gốc thời gian là lúc truyền vận tốc cho vật, gốc toạ độ là vị trí cân bằng, chiều dương hướng lên. Cho g = 10 m/s</w:t>
      </w:r>
      <w:r w:rsidRPr="005B763D">
        <w:rPr>
          <w:vertAlign w:val="superscript"/>
        </w:rPr>
        <w:t>2</w:t>
      </w:r>
      <w:r w:rsidRPr="005B763D">
        <w:t xml:space="preserve"> = π</w:t>
      </w:r>
      <w:r w:rsidRPr="005B763D">
        <w:rPr>
          <w:vertAlign w:val="superscript"/>
        </w:rPr>
        <w:t>2</w:t>
      </w:r>
      <w:r w:rsidRPr="005B763D">
        <w:t>. Xác định thời điểm vật đi qua vị trí mà lò xo bị dãn 2 cm lần thứ hai.</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ab/>
        <w:t xml:space="preserve">A. </w:t>
      </w:r>
      <w:r w:rsidRPr="005B763D">
        <w:t xml:space="preserve">t = 0,3 s </w:t>
      </w:r>
      <w:r w:rsidRPr="005B763D">
        <w:rPr>
          <w:b/>
          <w:bCs/>
        </w:rPr>
        <w:tab/>
        <w:t xml:space="preserve">B. </w:t>
      </w:r>
      <w:r w:rsidRPr="005B763D">
        <w:t xml:space="preserve">t = 0,27 s </w:t>
      </w:r>
      <w:r w:rsidRPr="005B763D">
        <w:rPr>
          <w:b/>
          <w:bCs/>
        </w:rPr>
        <w:tab/>
        <w:t xml:space="preserve">C. </w:t>
      </w:r>
      <w:r w:rsidRPr="005B763D">
        <w:t xml:space="preserve">t = 66,7 ms </w:t>
      </w:r>
      <w:r w:rsidRPr="005B763D">
        <w:rPr>
          <w:b/>
          <w:bCs/>
        </w:rPr>
        <w:tab/>
        <w:t xml:space="preserve">D. </w:t>
      </w:r>
      <w:r w:rsidRPr="005B763D">
        <w:t>t = 100 ms</w:t>
      </w:r>
    </w:p>
    <w:p w:rsidR="0079531E" w:rsidRPr="005B763D" w:rsidRDefault="0079531E" w:rsidP="00467FEC">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 xml:space="preserve"> </w:t>
      </w:r>
      <w:r w:rsidRPr="005B763D">
        <w:t>Một lò xo được treo thẳng đứng, đầu trên của lò xo được giữ cố định, đầu dưới treo vật m = 100 g, lò xo có độ cứng k = 25 N/m. Kéo vật rời khỏi vị trí cân bằng theo phương thẳng đứng hướng xuống dưới một đoạn bằng 2 cm rồi truyền cho vật một vận tốc 10π 3 cm/s theo phương thẳng đứng, chiều hướng lên. Chọn gốc thời gian là lúc truyền vận tốc cho vật, gốc toạ độ là vị trí cân bằng, chiều dương hướng xuống. Cho g = 10 m/s</w:t>
      </w:r>
      <w:r w:rsidRPr="005B763D">
        <w:rPr>
          <w:vertAlign w:val="superscript"/>
        </w:rPr>
        <w:t>2</w:t>
      </w:r>
      <w:r w:rsidRPr="005B763D">
        <w:t xml:space="preserve"> = π</w:t>
      </w:r>
      <w:r w:rsidRPr="005B763D">
        <w:rPr>
          <w:vertAlign w:val="superscript"/>
        </w:rPr>
        <w:t>2</w:t>
      </w:r>
      <w:r w:rsidRPr="005B763D">
        <w:t>. Xác định thời điểm vật đi qua vị trí mà lò xo bị dãn 2 cm lần thứ hai.</w:t>
      </w:r>
    </w:p>
    <w:p w:rsidR="0079531E" w:rsidRPr="005B763D" w:rsidRDefault="0079531E" w:rsidP="0079531E">
      <w:pPr>
        <w:widowControl w:val="0"/>
        <w:tabs>
          <w:tab w:val="left" w:pos="284"/>
          <w:tab w:val="left" w:pos="567"/>
          <w:tab w:val="left" w:pos="851"/>
          <w:tab w:val="left" w:pos="2835"/>
          <w:tab w:val="left" w:pos="5387"/>
          <w:tab w:val="left" w:pos="7938"/>
        </w:tabs>
        <w:autoSpaceDE w:val="0"/>
        <w:autoSpaceDN w:val="0"/>
        <w:adjustRightInd w:val="0"/>
        <w:ind w:right="-20"/>
        <w:jc w:val="both"/>
      </w:pPr>
      <w:r w:rsidRPr="005B763D">
        <w:rPr>
          <w:b/>
          <w:bCs/>
        </w:rPr>
        <w:tab/>
        <w:t xml:space="preserve">A. </w:t>
      </w:r>
      <w:r w:rsidRPr="005B763D">
        <w:t xml:space="preserve">t = 0,3 s </w:t>
      </w:r>
      <w:r w:rsidRPr="005B763D">
        <w:rPr>
          <w:b/>
          <w:bCs/>
        </w:rPr>
        <w:tab/>
        <w:t xml:space="preserve">B. </w:t>
      </w:r>
      <w:r w:rsidRPr="005B763D">
        <w:t xml:space="preserve">t = 0,2 s </w:t>
      </w:r>
      <w:r w:rsidRPr="005B763D">
        <w:rPr>
          <w:b/>
          <w:bCs/>
        </w:rPr>
        <w:tab/>
        <w:t xml:space="preserve">C. </w:t>
      </w:r>
      <w:r w:rsidRPr="005B763D">
        <w:t xml:space="preserve">t = 0,15 s </w:t>
      </w:r>
      <w:r w:rsidRPr="005B763D">
        <w:rPr>
          <w:b/>
          <w:bCs/>
        </w:rPr>
        <w:tab/>
        <w:t xml:space="preserve">D. </w:t>
      </w:r>
      <w:r w:rsidRPr="005B763D">
        <w:t>t = 0,4 s</w:t>
      </w:r>
    </w:p>
    <w:p w:rsidR="00CD10D5" w:rsidRDefault="00CD10D5" w:rsidP="0079531E">
      <w:pPr>
        <w:widowControl w:val="0"/>
        <w:tabs>
          <w:tab w:val="left" w:pos="284"/>
          <w:tab w:val="left" w:pos="567"/>
          <w:tab w:val="left" w:pos="851"/>
          <w:tab w:val="left" w:pos="2835"/>
          <w:tab w:val="left" w:pos="5387"/>
          <w:tab w:val="left" w:pos="7938"/>
        </w:tabs>
        <w:autoSpaceDE w:val="0"/>
        <w:autoSpaceDN w:val="0"/>
        <w:adjustRightInd w:val="0"/>
        <w:ind w:right="-20"/>
        <w:jc w:val="both"/>
        <w:rPr>
          <w:b/>
          <w:bCs/>
          <w:color w:val="0000FF"/>
          <w:sz w:val="25"/>
          <w:szCs w:val="25"/>
          <w:u w:val="thick"/>
        </w:rPr>
      </w:pPr>
    </w:p>
    <w:p w:rsidR="0079531E" w:rsidRPr="00CD10D5" w:rsidRDefault="0079531E" w:rsidP="00CD10D5">
      <w:pPr>
        <w:jc w:val="center"/>
        <w:rPr>
          <w:b/>
          <w:color w:val="000000"/>
          <w:u w:val="single"/>
        </w:rPr>
      </w:pPr>
      <w:r w:rsidRPr="00CD10D5">
        <w:rPr>
          <w:b/>
          <w:u w:val="single"/>
        </w:rPr>
        <w:t>ĐÁP ÁN</w:t>
      </w:r>
    </w:p>
    <w:p w:rsidR="0079531E" w:rsidRPr="005C76A5" w:rsidRDefault="0079531E" w:rsidP="00CD10D5">
      <w:pPr>
        <w:jc w:val="center"/>
        <w:rPr>
          <w:color w:val="000000"/>
        </w:rPr>
      </w:pPr>
    </w:p>
    <w:tbl>
      <w:tblPr>
        <w:tblW w:w="10488" w:type="dxa"/>
        <w:tblInd w:w="109" w:type="dxa"/>
        <w:tblLayout w:type="fixed"/>
        <w:tblCellMar>
          <w:left w:w="0" w:type="dxa"/>
          <w:right w:w="0" w:type="dxa"/>
        </w:tblCellMar>
        <w:tblLook w:val="0000" w:firstRow="0" w:lastRow="0" w:firstColumn="0" w:lastColumn="0" w:noHBand="0" w:noVBand="0"/>
      </w:tblPr>
      <w:tblGrid>
        <w:gridCol w:w="1052"/>
        <w:gridCol w:w="1047"/>
        <w:gridCol w:w="1051"/>
        <w:gridCol w:w="1047"/>
        <w:gridCol w:w="1047"/>
        <w:gridCol w:w="1047"/>
        <w:gridCol w:w="1051"/>
        <w:gridCol w:w="1047"/>
        <w:gridCol w:w="1047"/>
        <w:gridCol w:w="1052"/>
      </w:tblGrid>
      <w:tr w:rsidR="0079531E" w:rsidRPr="005C76A5" w:rsidTr="00EC6811">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1. C</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2. A</w:t>
            </w:r>
          </w:p>
        </w:tc>
        <w:tc>
          <w:tcPr>
            <w:tcW w:w="1051"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3. C</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4. A</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5. A</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6. D</w:t>
            </w:r>
          </w:p>
        </w:tc>
        <w:tc>
          <w:tcPr>
            <w:tcW w:w="1051"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7. A</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8. B</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09. C</w:t>
            </w:r>
          </w:p>
        </w:tc>
        <w:tc>
          <w:tcPr>
            <w:tcW w:w="1052"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0. A</w:t>
            </w:r>
          </w:p>
        </w:tc>
      </w:tr>
      <w:tr w:rsidR="0079531E" w:rsidRPr="005C76A5" w:rsidTr="00EC6811">
        <w:trPr>
          <w:trHeight w:hRule="exact" w:val="374"/>
        </w:trPr>
        <w:tc>
          <w:tcPr>
            <w:tcW w:w="1052"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1. B</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2. A</w:t>
            </w:r>
          </w:p>
        </w:tc>
        <w:tc>
          <w:tcPr>
            <w:tcW w:w="1051"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3. C</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4. C</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5. D</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6. B</w:t>
            </w:r>
          </w:p>
        </w:tc>
        <w:tc>
          <w:tcPr>
            <w:tcW w:w="1051"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7. A</w:t>
            </w:r>
          </w:p>
        </w:tc>
        <w:tc>
          <w:tcPr>
            <w:tcW w:w="1047" w:type="dxa"/>
            <w:tcBorders>
              <w:top w:val="single" w:sz="4" w:space="0" w:color="000000"/>
              <w:left w:val="single" w:sz="4" w:space="0" w:color="000000"/>
              <w:bottom w:val="single" w:sz="4" w:space="0" w:color="000000"/>
              <w:right w:val="single" w:sz="4" w:space="0" w:color="000000"/>
            </w:tcBorders>
          </w:tcPr>
          <w:p w:rsidR="0079531E" w:rsidRPr="00D842E7" w:rsidRDefault="0079531E" w:rsidP="00CD10D5">
            <w:pPr>
              <w:jc w:val="center"/>
              <w:rPr>
                <w:b/>
              </w:rPr>
            </w:pPr>
            <w:r w:rsidRPr="00D842E7">
              <w:rPr>
                <w:b/>
              </w:rPr>
              <w:t>18. B</w:t>
            </w:r>
          </w:p>
        </w:tc>
        <w:tc>
          <w:tcPr>
            <w:tcW w:w="2099" w:type="dxa"/>
            <w:gridSpan w:val="2"/>
            <w:tcBorders>
              <w:top w:val="single" w:sz="4" w:space="0" w:color="000000"/>
              <w:left w:val="single" w:sz="4" w:space="0" w:color="000000"/>
              <w:bottom w:val="nil"/>
              <w:right w:val="nil"/>
            </w:tcBorders>
          </w:tcPr>
          <w:p w:rsidR="0079531E" w:rsidRPr="00D842E7" w:rsidRDefault="0079531E" w:rsidP="00CD10D5">
            <w:pPr>
              <w:jc w:val="center"/>
              <w:rPr>
                <w:b/>
              </w:rPr>
            </w:pPr>
          </w:p>
        </w:tc>
      </w:tr>
    </w:tbl>
    <w:p w:rsidR="00F80E47" w:rsidRDefault="00F80E47" w:rsidP="00EC6811">
      <w:pPr>
        <w:widowControl w:val="0"/>
        <w:tabs>
          <w:tab w:val="left" w:pos="284"/>
          <w:tab w:val="left" w:pos="567"/>
          <w:tab w:val="left" w:pos="851"/>
          <w:tab w:val="left" w:pos="2835"/>
          <w:tab w:val="left" w:pos="5387"/>
          <w:tab w:val="left" w:pos="7938"/>
        </w:tabs>
        <w:autoSpaceDE w:val="0"/>
        <w:autoSpaceDN w:val="0"/>
        <w:adjustRightInd w:val="0"/>
        <w:jc w:val="center"/>
        <w:rPr>
          <w:b/>
          <w:bCs/>
          <w:color w:val="0000FF"/>
          <w:sz w:val="25"/>
          <w:szCs w:val="25"/>
        </w:rPr>
      </w:pPr>
    </w:p>
    <w:p w:rsidR="00EC6811" w:rsidRPr="00330A9A" w:rsidRDefault="00EC6811" w:rsidP="00F80E47">
      <w:pPr>
        <w:pStyle w:val="Heading1"/>
      </w:pPr>
      <w:r w:rsidRPr="00330A9A">
        <w:t>BÀI TOÁN VỀ LỰC TRONG DAO ĐỘNG CỦA CLLX</w:t>
      </w:r>
    </w:p>
    <w:p w:rsidR="00EC6811" w:rsidRPr="003F1A54" w:rsidRDefault="006212EC" w:rsidP="003F1A54">
      <w:r w:rsidRPr="003F1A54">
        <w:rPr>
          <w:b/>
          <w:bCs/>
          <w:u w:val="thick"/>
        </w:rPr>
        <w:t>Ví dụ 1</w:t>
      </w:r>
      <w:r w:rsidR="00EC6811" w:rsidRPr="003F1A54">
        <w:rPr>
          <w:b/>
          <w:bCs/>
          <w:u w:val="thick"/>
        </w:rPr>
        <w:t>:</w:t>
      </w:r>
      <w:r w:rsidR="00EC6811" w:rsidRPr="003F1A54">
        <w:rPr>
          <w:b/>
          <w:bCs/>
        </w:rPr>
        <w:t xml:space="preserve"> (ĐH Khối A – 2013): </w:t>
      </w:r>
      <w:r w:rsidR="00EC6811" w:rsidRPr="003F1A54">
        <w:t xml:space="preserve">Gọi M, N, I là các điểm trên một lò xo nhẹ, được treo thẳng đứng ở điểm O cố định. Khi lò xo có chiều dài tự nhiên thì OM = MN = NI = 10 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w:t>
      </w:r>
      <w:r w:rsidR="00EC6811" w:rsidRPr="003F1A54">
        <w:rPr>
          <w:b/>
          <w:bCs/>
          <w:iCs/>
        </w:rPr>
        <w:t>lò xo dãn đều</w:t>
      </w:r>
      <w:r w:rsidR="00EC6811" w:rsidRPr="003F1A54">
        <w:t>; khoảng cách lớn nhất giữa hai điểm M và N là 12 cm. Lấy π</w:t>
      </w:r>
      <w:r w:rsidR="00EC6811" w:rsidRPr="003F1A54">
        <w:rPr>
          <w:vertAlign w:val="superscript"/>
        </w:rPr>
        <w:t>2</w:t>
      </w:r>
      <w:r w:rsidR="00EC6811" w:rsidRPr="003F1A54">
        <w:t xml:space="preserve"> = 10. Vật dao động với tần số là</w:t>
      </w:r>
    </w:p>
    <w:p w:rsidR="00EC6811" w:rsidRPr="003F1A54" w:rsidRDefault="00EC6811" w:rsidP="003F1A54">
      <w:r w:rsidRPr="003F1A54">
        <w:rPr>
          <w:b/>
          <w:bCs/>
        </w:rPr>
        <w:tab/>
        <w:t xml:space="preserve">A. </w:t>
      </w:r>
      <w:r w:rsidRPr="003F1A54">
        <w:t xml:space="preserve">2,9 Hz </w:t>
      </w:r>
      <w:r w:rsidRPr="003F1A54">
        <w:rPr>
          <w:b/>
          <w:bCs/>
        </w:rPr>
        <w:tab/>
        <w:t xml:space="preserve">B. </w:t>
      </w:r>
      <w:r w:rsidRPr="003F1A54">
        <w:t xml:space="preserve">2,5 Hz </w:t>
      </w:r>
      <w:r w:rsidRPr="003F1A54">
        <w:rPr>
          <w:b/>
          <w:bCs/>
        </w:rPr>
        <w:tab/>
        <w:t xml:space="preserve">C. </w:t>
      </w:r>
      <w:r w:rsidRPr="003F1A54">
        <w:t xml:space="preserve">3,5 Hz </w:t>
      </w:r>
      <w:r w:rsidRPr="003F1A54">
        <w:rPr>
          <w:b/>
          <w:bCs/>
        </w:rPr>
        <w:tab/>
        <w:t xml:space="preserve">D. </w:t>
      </w:r>
      <w:r w:rsidRPr="003F1A54">
        <w:t>1,7 Hz.</w:t>
      </w:r>
    </w:p>
    <w:p w:rsidR="00EC6811" w:rsidRPr="003F1A54" w:rsidRDefault="00EC6811" w:rsidP="003F1A54">
      <w:pPr>
        <w:jc w:val="center"/>
        <w:rPr>
          <w:u w:val="single"/>
        </w:rPr>
      </w:pPr>
      <w:r w:rsidRPr="003F1A54">
        <w:rPr>
          <w:bCs/>
          <w:iCs/>
          <w:u w:val="single"/>
        </w:rPr>
        <w:t>Hướng dẫn</w:t>
      </w:r>
      <w:r w:rsidR="003F1A54" w:rsidRPr="003F1A54">
        <w:rPr>
          <w:bCs/>
          <w:iCs/>
          <w:u w:val="single"/>
        </w:rPr>
        <w:t xml:space="preserve"> giải:</w:t>
      </w:r>
    </w:p>
    <w:p w:rsidR="00EC6811" w:rsidRPr="003F1A54" w:rsidRDefault="00EC6811" w:rsidP="003F1A54"/>
    <w:p w:rsidR="00EC6811" w:rsidRPr="003F1A54" w:rsidRDefault="00EC6811" w:rsidP="003F1A54">
      <w:r w:rsidRPr="003F1A54">
        <w:rPr>
          <w:iCs/>
        </w:rPr>
        <w:t xml:space="preserve"> </w:t>
      </w:r>
      <w:r w:rsidR="001E74A9" w:rsidRPr="001E74A9">
        <w:rPr>
          <w:iCs/>
          <w:position w:val="-52"/>
        </w:rPr>
        <w:object w:dxaOrig="2500" w:dyaOrig="1160">
          <v:shape id="_x0000_i1277" type="#_x0000_t75" style="width:125.25pt;height:57.75pt" o:ole="">
            <v:imagedata r:id="rId465" o:title=""/>
          </v:shape>
          <o:OLEObject Type="Embed" ProgID="Equation.DSMT4" ShapeID="_x0000_i1277" DrawAspect="Content" ObjectID="_1550260940" r:id="rId466"/>
        </w:object>
      </w:r>
      <w:r w:rsidRPr="003F1A54">
        <w:rPr>
          <w:iCs/>
        </w:rPr>
        <w:t xml:space="preserve"> </w:t>
      </w:r>
      <w:r w:rsidRPr="003F1A54">
        <w:rPr>
          <w:iCs/>
        </w:rPr>
        <w:sym w:font="Symbol" w:char="F0DE"/>
      </w:r>
      <w:r w:rsidRPr="003F1A54">
        <w:rPr>
          <w:iCs/>
        </w:rPr>
        <w:t xml:space="preserve"> Δℓ</w:t>
      </w:r>
      <w:r w:rsidRPr="003F1A54">
        <w:rPr>
          <w:iCs/>
          <w:vertAlign w:val="subscript"/>
        </w:rPr>
        <w:t>0</w:t>
      </w:r>
      <w:r w:rsidRPr="003F1A54">
        <w:rPr>
          <w:iCs/>
        </w:rPr>
        <w:t xml:space="preserve"> =  4 cm = </w:t>
      </w:r>
      <w:r w:rsidRPr="003F1A54">
        <w:rPr>
          <w:iCs/>
          <w:position w:val="-24"/>
        </w:rPr>
        <w:object w:dxaOrig="380" w:dyaOrig="620">
          <v:shape id="_x0000_i1278" type="#_x0000_t75" style="width:18.75pt;height:30.75pt" o:ole="">
            <v:imagedata r:id="rId467" o:title=""/>
          </v:shape>
          <o:OLEObject Type="Embed" ProgID="Equation.3" ShapeID="_x0000_i1278" DrawAspect="Content" ObjectID="_1550260941" r:id="rId468"/>
        </w:object>
      </w:r>
      <w:r w:rsidRPr="003F1A54">
        <w:rPr>
          <w:iCs/>
        </w:rPr>
        <w:t xml:space="preserve"> → ω = 5</w:t>
      </w:r>
      <w:r w:rsidRPr="003F1A54">
        <w:rPr>
          <w:iCs/>
        </w:rPr>
        <w:fldChar w:fldCharType="begin"/>
      </w:r>
      <w:r w:rsidRPr="003F1A54">
        <w:rPr>
          <w:iCs/>
        </w:rPr>
        <w:instrText>eq \l(\r(,10))</w:instrText>
      </w:r>
      <w:r w:rsidRPr="003F1A54">
        <w:rPr>
          <w:iCs/>
        </w:rPr>
        <w:fldChar w:fldCharType="end"/>
      </w:r>
      <w:r w:rsidRPr="003F1A54">
        <w:rPr>
          <w:iCs/>
        </w:rPr>
        <w:t xml:space="preserve"> = 5π →ƒ = 2,5 Hz</w:t>
      </w:r>
    </w:p>
    <w:p w:rsidR="00F80E47" w:rsidRDefault="00F80E47" w:rsidP="00F80E47">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F80E47" w:rsidRPr="00EC6811" w:rsidRDefault="00F80E47" w:rsidP="00EC6811">
      <w:pPr>
        <w:widowControl w:val="0"/>
        <w:tabs>
          <w:tab w:val="left" w:pos="284"/>
          <w:tab w:val="left" w:pos="567"/>
          <w:tab w:val="left" w:pos="851"/>
          <w:tab w:val="left" w:pos="2835"/>
          <w:tab w:val="left" w:pos="5387"/>
          <w:tab w:val="left" w:pos="7938"/>
        </w:tabs>
        <w:autoSpaceDE w:val="0"/>
        <w:autoSpaceDN w:val="0"/>
        <w:adjustRightInd w:val="0"/>
        <w:jc w:val="center"/>
        <w:rPr>
          <w:color w:val="0000FF"/>
          <w:sz w:val="25"/>
          <w:szCs w:val="25"/>
        </w:rPr>
      </w:pP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Con lắc lò xo treo vào giá cố định, khối lượng vật nặng là m = 100 (g). Con lắc dao động điều hoà theo phương trình x = cos(10</w:t>
      </w:r>
      <w:r w:rsidRPr="001E74A9">
        <w:fldChar w:fldCharType="begin"/>
      </w:r>
      <w:r w:rsidRPr="001E74A9">
        <w:instrText>eq \l(\r(,5))</w:instrText>
      </w:r>
      <w:r w:rsidRPr="001E74A9">
        <w:fldChar w:fldCharType="end"/>
      </w:r>
      <w:r w:rsidRPr="001E74A9">
        <w:t>t) cm. Lấy g = 10 m/s</w:t>
      </w:r>
      <w:r w:rsidRPr="001E74A9">
        <w:rPr>
          <w:vertAlign w:val="superscript"/>
        </w:rPr>
        <w:t>2</w:t>
      </w:r>
      <w:r w:rsidRPr="001E74A9">
        <w:t>. Lực đàn hồi cực đại tác dụng lên giá treo có giá trị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 xml:space="preserve"> max</w:t>
      </w:r>
      <w:r w:rsidRPr="001E74A9">
        <w:t xml:space="preserve"> = 1,5 N. </w:t>
      </w:r>
      <w:r w:rsidRPr="001E74A9">
        <w:tab/>
      </w:r>
      <w:r w:rsidRPr="001E74A9">
        <w:rPr>
          <w:b/>
          <w:bCs/>
        </w:rPr>
        <w:t xml:space="preserve">B. </w:t>
      </w:r>
      <w:r w:rsidRPr="001E74A9">
        <w:t>F</w:t>
      </w:r>
      <w:r w:rsidRPr="001E74A9">
        <w:rPr>
          <w:vertAlign w:val="subscript"/>
        </w:rPr>
        <w:t xml:space="preserve"> max</w:t>
      </w:r>
      <w:r w:rsidRPr="001E74A9">
        <w:t xml:space="preserve"> = 1 N. </w:t>
      </w:r>
      <w:r w:rsidRPr="001E74A9">
        <w:tab/>
      </w:r>
      <w:r w:rsidRPr="001E74A9">
        <w:rPr>
          <w:b/>
          <w:bCs/>
        </w:rPr>
        <w:t xml:space="preserve">C. </w:t>
      </w:r>
      <w:r w:rsidRPr="001E74A9">
        <w:t>F</w:t>
      </w:r>
      <w:r w:rsidRPr="001E74A9">
        <w:rPr>
          <w:vertAlign w:val="subscript"/>
        </w:rPr>
        <w:t xml:space="preserve"> max</w:t>
      </w:r>
      <w:r w:rsidRPr="001E74A9">
        <w:t xml:space="preserve"> =0,5 N. </w:t>
      </w:r>
      <w:r w:rsidRPr="001E74A9">
        <w:tab/>
      </w:r>
      <w:r w:rsidRPr="001E74A9">
        <w:rPr>
          <w:b/>
          <w:bCs/>
        </w:rPr>
        <w:t xml:space="preserve">D. </w:t>
      </w:r>
      <w:r w:rsidRPr="001E74A9">
        <w:t>F</w:t>
      </w:r>
      <w:r w:rsidRPr="001E74A9">
        <w:rPr>
          <w:vertAlign w:val="subscript"/>
        </w:rPr>
        <w:t xml:space="preserve"> max</w:t>
      </w:r>
      <w:r w:rsidRPr="001E74A9">
        <w:t xml:space="preserve"> = 2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Con lắc lò xo treo vào giá cố định, khối lượng vật nặng là m = 100 (g). Con lắc dao động điều hoà theo phương trình x = cos(10</w:t>
      </w:r>
      <w:r w:rsidRPr="001E74A9">
        <w:fldChar w:fldCharType="begin"/>
      </w:r>
      <w:r w:rsidRPr="001E74A9">
        <w:instrText>eq \l(\r(,5))</w:instrText>
      </w:r>
      <w:r w:rsidRPr="001E74A9">
        <w:fldChar w:fldCharType="end"/>
      </w:r>
      <w:r w:rsidRPr="001E74A9">
        <w:t>t) cm. Lấy g = 10 m/s</w:t>
      </w:r>
      <w:r w:rsidRPr="001E74A9">
        <w:rPr>
          <w:vertAlign w:val="superscript"/>
        </w:rPr>
        <w:t>2</w:t>
      </w:r>
      <w:r w:rsidRPr="001E74A9">
        <w:t>. Lực đàn hồi cực tiểu tác dụng lên giá treo có giá trị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min</w:t>
      </w:r>
      <w:r w:rsidRPr="001E74A9">
        <w:t xml:space="preserve"> = 1,5 N. </w:t>
      </w:r>
      <w:r w:rsidRPr="001E74A9">
        <w:tab/>
      </w:r>
      <w:r w:rsidRPr="001E74A9">
        <w:rPr>
          <w:b/>
          <w:bCs/>
        </w:rPr>
        <w:t xml:space="preserve">B. </w:t>
      </w:r>
      <w:r w:rsidRPr="001E74A9">
        <w:t>F</w:t>
      </w:r>
      <w:r w:rsidRPr="001E74A9">
        <w:rPr>
          <w:vertAlign w:val="subscript"/>
        </w:rPr>
        <w:t>min</w:t>
      </w:r>
      <w:r w:rsidRPr="001E74A9">
        <w:t xml:space="preserve"> = 0 N. </w:t>
      </w:r>
      <w:r w:rsidRPr="001E74A9">
        <w:tab/>
      </w:r>
      <w:r w:rsidRPr="001E74A9">
        <w:rPr>
          <w:b/>
          <w:bCs/>
        </w:rPr>
        <w:t xml:space="preserve">C. </w:t>
      </w:r>
      <w:r w:rsidRPr="001E74A9">
        <w:t>F</w:t>
      </w:r>
      <w:r w:rsidRPr="001E74A9">
        <w:rPr>
          <w:vertAlign w:val="subscript"/>
        </w:rPr>
        <w:t>min</w:t>
      </w:r>
      <w:r w:rsidRPr="001E74A9">
        <w:t xml:space="preserve"> = 0,5 N. </w:t>
      </w:r>
      <w:r w:rsidRPr="001E74A9">
        <w:tab/>
      </w:r>
      <w:r w:rsidRPr="001E74A9">
        <w:rPr>
          <w:b/>
          <w:bCs/>
        </w:rPr>
        <w:t xml:space="preserve">D. </w:t>
      </w:r>
      <w:r w:rsidRPr="001E74A9">
        <w:t>F</w:t>
      </w:r>
      <w:r w:rsidRPr="001E74A9">
        <w:rPr>
          <w:vertAlign w:val="subscript"/>
        </w:rPr>
        <w:t>min</w:t>
      </w:r>
      <w:r w:rsidRPr="001E74A9">
        <w:t xml:space="preserve"> = 1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Con lắc lò xo treo thẳng đứng. Lò xo có độ cứng k = 80N/m, quả nặng có khối lượng m = 320 (g). Người ta kích thích để cho quả nặng dao động điều hoà theo phương thẳng đứng xung quanh vị trí cân bằng với biên độ A = 6 cm. Lấy g = 10 m/s</w:t>
      </w:r>
      <w:r w:rsidRPr="001E74A9">
        <w:rPr>
          <w:vertAlign w:val="superscript"/>
        </w:rPr>
        <w:t>2</w:t>
      </w:r>
      <w:r w:rsidRPr="001E74A9">
        <w:t>. Lực đàn hồi lớn nhất và nhỏ nhất của lò xo trong quá trình quả nặng dao động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 xml:space="preserve"> max</w:t>
      </w:r>
      <w:r w:rsidRPr="001E74A9">
        <w:t xml:space="preserve"> = 80 N, F</w:t>
      </w:r>
      <w:r w:rsidRPr="001E74A9">
        <w:rPr>
          <w:vertAlign w:val="subscript"/>
        </w:rPr>
        <w:t>min</w:t>
      </w:r>
      <w:r w:rsidRPr="001E74A9">
        <w:t xml:space="preserve"> = 16 N. </w:t>
      </w:r>
      <w:r w:rsidRPr="001E74A9">
        <w:tab/>
      </w:r>
      <w:r w:rsidRPr="001E74A9">
        <w:rPr>
          <w:b/>
          <w:bCs/>
        </w:rPr>
        <w:t xml:space="preserve">B. </w:t>
      </w:r>
      <w:r w:rsidRPr="001E74A9">
        <w:t>F</w:t>
      </w:r>
      <w:r w:rsidRPr="001E74A9">
        <w:rPr>
          <w:vertAlign w:val="subscript"/>
        </w:rPr>
        <w:t xml:space="preserve"> max</w:t>
      </w:r>
      <w:r w:rsidRPr="001E74A9">
        <w:t xml:space="preserve"> = 8 N, F</w:t>
      </w:r>
      <w:r w:rsidRPr="001E74A9">
        <w:rPr>
          <w:vertAlign w:val="subscript"/>
        </w:rPr>
        <w:t>min</w:t>
      </w:r>
      <w:r w:rsidRPr="001E74A9">
        <w:t xml:space="preserve"> = 0 N.</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C. </w:t>
      </w:r>
      <w:r w:rsidRPr="001E74A9">
        <w:t>F</w:t>
      </w:r>
      <w:r w:rsidRPr="001E74A9">
        <w:rPr>
          <w:vertAlign w:val="subscript"/>
        </w:rPr>
        <w:t xml:space="preserve"> max</w:t>
      </w:r>
      <w:r w:rsidRPr="001E74A9">
        <w:t xml:space="preserve"> = 8 N, F</w:t>
      </w:r>
      <w:r w:rsidRPr="001E74A9">
        <w:rPr>
          <w:vertAlign w:val="subscript"/>
        </w:rPr>
        <w:t>min</w:t>
      </w:r>
      <w:r w:rsidRPr="001E74A9">
        <w:t xml:space="preserve"> = 1,6 N. </w:t>
      </w:r>
      <w:r w:rsidRPr="001E74A9">
        <w:tab/>
      </w:r>
      <w:r w:rsidRPr="001E74A9">
        <w:rPr>
          <w:b/>
          <w:bCs/>
        </w:rPr>
        <w:t xml:space="preserve">D. </w:t>
      </w:r>
      <w:r w:rsidRPr="001E74A9">
        <w:t>F</w:t>
      </w:r>
      <w:r w:rsidRPr="001E74A9">
        <w:rPr>
          <w:vertAlign w:val="subscript"/>
        </w:rPr>
        <w:t xml:space="preserve"> max</w:t>
      </w:r>
      <w:r w:rsidRPr="001E74A9">
        <w:t xml:space="preserve"> = 800 N, F</w:t>
      </w:r>
      <w:r w:rsidRPr="001E74A9">
        <w:rPr>
          <w:vertAlign w:val="subscript"/>
        </w:rPr>
        <w:t>min</w:t>
      </w:r>
      <w:r w:rsidRPr="001E74A9">
        <w:t xml:space="preserve"> = 160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con lắc lò xo treo thẳng đứng, đầu trên cố định, đầu dưới treo một vật có khối lượng m = 100 g. Kéo vật xuống dưới vị trí cân bằng theo phương thẳng đứng rồi buông nhẹ. Vật dao động theo phương trình x = 5cos(4πt) cm. Chọn gốc thời gian là lúc buông vật, lấy g = 10 m/s</w:t>
      </w:r>
      <w:r w:rsidRPr="001E74A9">
        <w:rPr>
          <w:vertAlign w:val="superscript"/>
        </w:rPr>
        <w:t>2</w:t>
      </w:r>
      <w:r w:rsidRPr="001E74A9">
        <w:t>. Lực dùng để kéo vật trước khi vật dao động có độ lớn</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 xml:space="preserve">F = 1,6 N. </w:t>
      </w:r>
      <w:r w:rsidRPr="001E74A9">
        <w:tab/>
      </w:r>
      <w:r w:rsidRPr="001E74A9">
        <w:rPr>
          <w:b/>
          <w:bCs/>
        </w:rPr>
        <w:t xml:space="preserve">B. </w:t>
      </w:r>
      <w:r w:rsidRPr="001E74A9">
        <w:t xml:space="preserve">F = 6,4 N. </w:t>
      </w:r>
      <w:r w:rsidRPr="001E74A9">
        <w:tab/>
      </w:r>
      <w:r w:rsidRPr="001E74A9">
        <w:rPr>
          <w:b/>
          <w:bCs/>
        </w:rPr>
        <w:t xml:space="preserve">C. </w:t>
      </w:r>
      <w:r w:rsidRPr="001E74A9">
        <w:t xml:space="preserve">F = 0,8 N. </w:t>
      </w:r>
      <w:r w:rsidRPr="001E74A9">
        <w:tab/>
      </w:r>
      <w:r w:rsidRPr="001E74A9">
        <w:rPr>
          <w:b/>
          <w:bCs/>
        </w:rPr>
        <w:t xml:space="preserve">D. </w:t>
      </w:r>
      <w:r w:rsidRPr="001E74A9">
        <w:t>F = 3,2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vật khối lượng m = 1 kg dao động điều hòa với phương trình x = 10cos(πt – π/2) cm. Lấy π</w:t>
      </w:r>
      <w:r w:rsidRPr="001E74A9">
        <w:rPr>
          <w:vertAlign w:val="superscript"/>
        </w:rPr>
        <w:t>2</w:t>
      </w:r>
      <w:r w:rsidRPr="001E74A9">
        <w:t xml:space="preserve"> = 10. Lực kéo về tác dụng lên vật vào thời điểm t = 0,5 (s)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 xml:space="preserve">F = 2 N </w:t>
      </w:r>
      <w:r w:rsidRPr="001E74A9">
        <w:tab/>
      </w:r>
      <w:r w:rsidRPr="001E74A9">
        <w:rPr>
          <w:b/>
          <w:bCs/>
        </w:rPr>
        <w:t xml:space="preserve">B. </w:t>
      </w:r>
      <w:r w:rsidRPr="001E74A9">
        <w:t xml:space="preserve">F = 1 N </w:t>
      </w:r>
      <w:r w:rsidRPr="001E74A9">
        <w:tab/>
      </w:r>
      <w:r w:rsidRPr="001E74A9">
        <w:rPr>
          <w:b/>
          <w:bCs/>
        </w:rPr>
        <w:t xml:space="preserve">C. </w:t>
      </w:r>
      <w:r w:rsidRPr="001E74A9">
        <w:t xml:space="preserve">F = 0,5 N </w:t>
      </w:r>
      <w:r w:rsidRPr="001E74A9">
        <w:tab/>
      </w:r>
      <w:r w:rsidRPr="001E74A9">
        <w:rPr>
          <w:b/>
          <w:bCs/>
        </w:rPr>
        <w:t xml:space="preserve">D. </w:t>
      </w:r>
      <w:r w:rsidRPr="001E74A9">
        <w:t>F = 0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con lắc lò xo dao động điều hoà theo phương thẳng đứng, lò xo có khối lượng không đáng kể và có độ cứng k = 40 N/m, vật nặng có khối lượng m = 200 (g). Kéo vật từ vị trí cân bằng hướng xuống dưới một đoạn 5 cm rồi buông nhẹ cho vật dao động. Lấy g = 10 m/s</w:t>
      </w:r>
      <w:r w:rsidRPr="001E74A9">
        <w:rPr>
          <w:vertAlign w:val="superscript"/>
        </w:rPr>
        <w:t>2</w:t>
      </w:r>
      <w:r w:rsidRPr="001E74A9">
        <w:t>. Giá trị cực đại, cực tiểu của lực đàn hồi nhận giá trị nào sau đây?</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 xml:space="preserve"> max</w:t>
      </w:r>
      <w:r w:rsidRPr="001E74A9">
        <w:t xml:space="preserve"> </w:t>
      </w:r>
      <w:r w:rsidRPr="001E74A9">
        <w:rPr>
          <w:b/>
          <w:bCs/>
        </w:rPr>
        <w:t xml:space="preserve">= </w:t>
      </w:r>
      <w:r w:rsidRPr="001E74A9">
        <w:t>4 N; F</w:t>
      </w:r>
      <w:r w:rsidRPr="001E74A9">
        <w:rPr>
          <w:vertAlign w:val="subscript"/>
        </w:rPr>
        <w:t>min</w:t>
      </w:r>
      <w:r w:rsidRPr="001E74A9">
        <w:t xml:space="preserve"> = 2 N. </w:t>
      </w:r>
      <w:r w:rsidRPr="001E74A9">
        <w:tab/>
      </w:r>
      <w:r w:rsidRPr="001E74A9">
        <w:rPr>
          <w:b/>
          <w:bCs/>
        </w:rPr>
        <w:t xml:space="preserve">B. </w:t>
      </w:r>
      <w:r w:rsidRPr="001E74A9">
        <w:t>F</w:t>
      </w:r>
      <w:r w:rsidRPr="001E74A9">
        <w:rPr>
          <w:vertAlign w:val="subscript"/>
        </w:rPr>
        <w:t xml:space="preserve"> max</w:t>
      </w:r>
      <w:r w:rsidRPr="001E74A9">
        <w:t xml:space="preserve"> </w:t>
      </w:r>
      <w:r w:rsidRPr="001E74A9">
        <w:rPr>
          <w:b/>
          <w:bCs/>
        </w:rPr>
        <w:t xml:space="preserve">= </w:t>
      </w:r>
      <w:r w:rsidRPr="001E74A9">
        <w:t>4 N; F</w:t>
      </w:r>
      <w:r w:rsidRPr="001E74A9">
        <w:rPr>
          <w:vertAlign w:val="subscript"/>
        </w:rPr>
        <w:t>min</w:t>
      </w:r>
      <w:r w:rsidRPr="001E74A9">
        <w:t xml:space="preserve"> = 0 N.</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C. </w:t>
      </w:r>
      <w:r w:rsidRPr="001E74A9">
        <w:t>F</w:t>
      </w:r>
      <w:r w:rsidRPr="001E74A9">
        <w:rPr>
          <w:vertAlign w:val="subscript"/>
        </w:rPr>
        <w:t xml:space="preserve"> max</w:t>
      </w:r>
      <w:r w:rsidRPr="001E74A9">
        <w:t xml:space="preserve"> </w:t>
      </w:r>
      <w:r w:rsidRPr="001E74A9">
        <w:rPr>
          <w:b/>
          <w:bCs/>
        </w:rPr>
        <w:t xml:space="preserve">= </w:t>
      </w:r>
      <w:r w:rsidRPr="001E74A9">
        <w:t>2 N; F</w:t>
      </w:r>
      <w:r w:rsidRPr="001E74A9">
        <w:rPr>
          <w:vertAlign w:val="subscript"/>
        </w:rPr>
        <w:t>min</w:t>
      </w:r>
      <w:r w:rsidRPr="001E74A9">
        <w:t xml:space="preserve"> = 0 N. </w:t>
      </w:r>
      <w:r w:rsidRPr="001E74A9">
        <w:tab/>
      </w:r>
      <w:r w:rsidRPr="001E74A9">
        <w:rPr>
          <w:b/>
          <w:bCs/>
        </w:rPr>
        <w:t xml:space="preserve">D. </w:t>
      </w:r>
      <w:r w:rsidRPr="001E74A9">
        <w:t>F</w:t>
      </w:r>
      <w:r w:rsidRPr="001E74A9">
        <w:rPr>
          <w:vertAlign w:val="subscript"/>
        </w:rPr>
        <w:t xml:space="preserve"> max</w:t>
      </w:r>
      <w:r w:rsidRPr="001E74A9">
        <w:t xml:space="preserve"> </w:t>
      </w:r>
      <w:r w:rsidRPr="001E74A9">
        <w:rPr>
          <w:b/>
          <w:bCs/>
        </w:rPr>
        <w:t xml:space="preserve">= </w:t>
      </w:r>
      <w:r w:rsidRPr="001E74A9">
        <w:t>2 N; F</w:t>
      </w:r>
      <w:r w:rsidRPr="001E74A9">
        <w:rPr>
          <w:vertAlign w:val="subscript"/>
        </w:rPr>
        <w:t>min</w:t>
      </w:r>
      <w:r w:rsidRPr="001E74A9">
        <w:t xml:space="preserve"> = 1,2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con lắc lò xo treo thẳng đứng, đầu trên cố định, đầu dưới treo vật m = 100 (g). Kéo vật xuống dưới vị trí cân bằng theo phương thẳng đứng một đoạn rồi buông nhẹ. Vật dao động với phương trình x = 5cos(4πt) cm. Chọn gốc thời gian là lúc buông vật, lấy g = π</w:t>
      </w:r>
      <w:r w:rsidRPr="001E74A9">
        <w:rPr>
          <w:vertAlign w:val="superscript"/>
        </w:rPr>
        <w:t>2</w:t>
      </w:r>
      <w:r w:rsidRPr="001E74A9">
        <w:t xml:space="preserve"> = 10 m/s</w:t>
      </w:r>
      <w:r w:rsidRPr="001E74A9">
        <w:rPr>
          <w:vertAlign w:val="superscript"/>
        </w:rPr>
        <w:t>2</w:t>
      </w:r>
      <w:r w:rsidRPr="001E74A9">
        <w:t>. Lực dùng để kéo vật trước khi dao động có cường độ</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 xml:space="preserve">F = 0,8 N </w:t>
      </w:r>
      <w:r w:rsidRPr="001E74A9">
        <w:tab/>
      </w:r>
      <w:r w:rsidRPr="001E74A9">
        <w:rPr>
          <w:b/>
          <w:bCs/>
        </w:rPr>
        <w:t xml:space="preserve">B. </w:t>
      </w:r>
      <w:r w:rsidRPr="001E74A9">
        <w:t xml:space="preserve">F = 1,6 N </w:t>
      </w:r>
      <w:r w:rsidRPr="001E74A9">
        <w:tab/>
      </w:r>
      <w:r w:rsidRPr="001E74A9">
        <w:rPr>
          <w:b/>
          <w:bCs/>
        </w:rPr>
        <w:t xml:space="preserve">C. </w:t>
      </w:r>
      <w:r w:rsidRPr="001E74A9">
        <w:t xml:space="preserve">F = 3,2 N </w:t>
      </w:r>
      <w:r w:rsidRPr="001E74A9">
        <w:tab/>
      </w:r>
      <w:r w:rsidRPr="001E74A9">
        <w:rPr>
          <w:b/>
          <w:bCs/>
        </w:rPr>
        <w:t xml:space="preserve">D. </w:t>
      </w:r>
      <w:r w:rsidRPr="001E74A9">
        <w:t>F = 6,4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lò xo treo thẳng đứng, đầu trên cố định, đầu dưới có vật m = 100 (g), độ cứng k = 25 N/m, lấy g = π</w:t>
      </w:r>
      <w:r w:rsidRPr="001E74A9">
        <w:rPr>
          <w:vertAlign w:val="superscript"/>
        </w:rPr>
        <w:t>2</w:t>
      </w:r>
      <w:r w:rsidRPr="001E74A9">
        <w:t xml:space="preserve"> = 10 m/s</w:t>
      </w:r>
      <w:r w:rsidRPr="001E74A9">
        <w:rPr>
          <w:vertAlign w:val="superscript"/>
        </w:rPr>
        <w:t>2</w:t>
      </w:r>
      <w:r w:rsidRPr="001E74A9">
        <w:t>. Chọn trục Ox thẳng đứng, chiều dương hướng xuống. Vật dao động với phương trình x = 4cos(5πt + π/3) cm. Lực hồi phục ở thời điểm lò xo bị dãn 2 cm có cường độ</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hp</w:t>
      </w:r>
      <w:r w:rsidRPr="001E74A9">
        <w:t xml:space="preserve"> = 1 N. </w:t>
      </w:r>
      <w:r w:rsidRPr="001E74A9">
        <w:tab/>
      </w:r>
      <w:r w:rsidRPr="001E74A9">
        <w:rPr>
          <w:b/>
          <w:bCs/>
        </w:rPr>
        <w:t xml:space="preserve">B. </w:t>
      </w:r>
      <w:r w:rsidRPr="001E74A9">
        <w:t>F</w:t>
      </w:r>
      <w:r w:rsidRPr="001E74A9">
        <w:rPr>
          <w:vertAlign w:val="subscript"/>
        </w:rPr>
        <w:t>hp</w:t>
      </w:r>
      <w:r w:rsidRPr="001E74A9">
        <w:t xml:space="preserve"> = 0,5 N. </w:t>
      </w:r>
      <w:r w:rsidRPr="001E74A9">
        <w:tab/>
      </w:r>
      <w:r w:rsidRPr="001E74A9">
        <w:rPr>
          <w:b/>
          <w:bCs/>
        </w:rPr>
        <w:t xml:space="preserve">C. </w:t>
      </w:r>
      <w:r w:rsidRPr="001E74A9">
        <w:t>F</w:t>
      </w:r>
      <w:r w:rsidRPr="001E74A9">
        <w:rPr>
          <w:vertAlign w:val="subscript"/>
        </w:rPr>
        <w:t>hp</w:t>
      </w:r>
      <w:r w:rsidRPr="001E74A9">
        <w:t xml:space="preserve"> = 0,25 N. </w:t>
      </w:r>
      <w:r w:rsidRPr="001E74A9">
        <w:tab/>
      </w:r>
      <w:r w:rsidRPr="001E74A9">
        <w:rPr>
          <w:b/>
          <w:bCs/>
        </w:rPr>
        <w:t xml:space="preserve">D. </w:t>
      </w:r>
      <w:r w:rsidRPr="001E74A9">
        <w:t>F</w:t>
      </w:r>
      <w:r w:rsidRPr="001E74A9">
        <w:rPr>
          <w:vertAlign w:val="subscript"/>
        </w:rPr>
        <w:t>hp</w:t>
      </w:r>
      <w:r w:rsidRPr="001E74A9">
        <w:t xml:space="preserve"> = 0,1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t>Một con lắc lò xo gồm vật nặng khối lượng m = 100 (g) và lò xo có độ cứng k = 40 N/m treo thẳng đứng. Cho con lắc dao động với biên độ A = 3 cm. Lấy g = 10 m/s</w:t>
      </w:r>
      <w:r w:rsidRPr="001E74A9">
        <w:rPr>
          <w:vertAlign w:val="superscript"/>
        </w:rPr>
        <w:t>2</w:t>
      </w:r>
      <w:r w:rsidRPr="001E74A9">
        <w:t>. Lực cực đại tác dụng vào điểm treo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 xml:space="preserve"> max</w:t>
      </w:r>
      <w:r w:rsidRPr="001E74A9">
        <w:t xml:space="preserve"> = 2,2 N. </w:t>
      </w:r>
      <w:r w:rsidRPr="001E74A9">
        <w:tab/>
      </w:r>
      <w:r w:rsidRPr="001E74A9">
        <w:rPr>
          <w:b/>
          <w:bCs/>
        </w:rPr>
        <w:t xml:space="preserve">B. </w:t>
      </w:r>
      <w:r w:rsidRPr="001E74A9">
        <w:t>F</w:t>
      </w:r>
      <w:r w:rsidRPr="001E74A9">
        <w:rPr>
          <w:vertAlign w:val="subscript"/>
        </w:rPr>
        <w:t xml:space="preserve"> max</w:t>
      </w:r>
      <w:r w:rsidRPr="001E74A9">
        <w:t xml:space="preserve"> = 0,2 N </w:t>
      </w:r>
      <w:r w:rsidRPr="001E74A9">
        <w:tab/>
      </w:r>
      <w:r w:rsidRPr="001E74A9">
        <w:rPr>
          <w:b/>
          <w:bCs/>
        </w:rPr>
        <w:t xml:space="preserve">C. </w:t>
      </w:r>
      <w:r w:rsidRPr="001E74A9">
        <w:t>F</w:t>
      </w:r>
      <w:r w:rsidRPr="001E74A9">
        <w:rPr>
          <w:vertAlign w:val="subscript"/>
        </w:rPr>
        <w:t xml:space="preserve"> max</w:t>
      </w:r>
      <w:r w:rsidRPr="001E74A9">
        <w:t xml:space="preserve"> = 0,1 N.</w:t>
      </w:r>
      <w:r w:rsidRPr="001E74A9">
        <w:tab/>
      </w:r>
      <w:r w:rsidRPr="001E74A9">
        <w:rPr>
          <w:b/>
          <w:bCs/>
        </w:rPr>
        <w:t xml:space="preserve">D. </w:t>
      </w:r>
      <w:r w:rsidRPr="001E74A9">
        <w:t>F</w:t>
      </w:r>
      <w:r w:rsidRPr="001E74A9">
        <w:rPr>
          <w:vertAlign w:val="subscript"/>
        </w:rPr>
        <w:t xml:space="preserve"> max</w:t>
      </w:r>
      <w:r w:rsidRPr="001E74A9">
        <w:t xml:space="preserve"> = 2 N. </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 xml:space="preserve"> </w:t>
      </w:r>
      <w:r w:rsidRPr="001E74A9">
        <w:t>Một con lắc lò xo gồm vật nặng khối lượng 100 (g) và lò xo có độ cứng 40 N/m treo thẳng đứng. Vật dao động điều hòa với biên độ A = 2 cm. Lấy g = 10 m/s</w:t>
      </w:r>
      <w:r w:rsidRPr="001E74A9">
        <w:rPr>
          <w:vertAlign w:val="superscript"/>
        </w:rPr>
        <w:t>2</w:t>
      </w:r>
      <w:r w:rsidRPr="001E74A9">
        <w:t>. Lực cực tiểu tác dụng vào điểm treo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min</w:t>
      </w:r>
      <w:r w:rsidRPr="001E74A9">
        <w:t xml:space="preserve"> = 1 N. </w:t>
      </w:r>
      <w:r w:rsidRPr="001E74A9">
        <w:tab/>
      </w:r>
      <w:r w:rsidRPr="001E74A9">
        <w:rPr>
          <w:b/>
          <w:bCs/>
        </w:rPr>
        <w:t xml:space="preserve">B. </w:t>
      </w:r>
      <w:r w:rsidRPr="001E74A9">
        <w:t>F</w:t>
      </w:r>
      <w:r w:rsidRPr="001E74A9">
        <w:rPr>
          <w:vertAlign w:val="subscript"/>
        </w:rPr>
        <w:t>min</w:t>
      </w:r>
      <w:r w:rsidRPr="001E74A9">
        <w:t xml:space="preserve"> = 0,2 N. </w:t>
      </w:r>
      <w:r w:rsidRPr="001E74A9">
        <w:tab/>
      </w:r>
      <w:r w:rsidRPr="001E74A9">
        <w:rPr>
          <w:b/>
          <w:bCs/>
        </w:rPr>
        <w:t xml:space="preserve">C. </w:t>
      </w:r>
      <w:r w:rsidRPr="001E74A9">
        <w:t>F</w:t>
      </w:r>
      <w:r w:rsidRPr="001E74A9">
        <w:rPr>
          <w:vertAlign w:val="subscript"/>
        </w:rPr>
        <w:t>min</w:t>
      </w:r>
      <w:r w:rsidRPr="001E74A9">
        <w:t xml:space="preserve"> = 0 N. </w:t>
      </w:r>
      <w:r w:rsidRPr="001E74A9">
        <w:tab/>
      </w:r>
      <w:r w:rsidRPr="001E74A9">
        <w:rPr>
          <w:b/>
          <w:bCs/>
        </w:rPr>
        <w:t xml:space="preserve">D. </w:t>
      </w:r>
      <w:r w:rsidRPr="001E74A9">
        <w:t>F</w:t>
      </w:r>
      <w:r w:rsidRPr="001E74A9">
        <w:rPr>
          <w:vertAlign w:val="subscript"/>
        </w:rPr>
        <w:t>min</w:t>
      </w:r>
      <w:r w:rsidRPr="001E74A9">
        <w:t xml:space="preserve"> = 1,2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 xml:space="preserve"> </w:t>
      </w:r>
      <w:r w:rsidRPr="001E74A9">
        <w:t>Một con lắc lò xo gồm vật nặng khối lượng 100 (g) và lò xo có độ cứng 40 N/m treo thẳng đứng. Vật dao động điều hòa với biên độ 2,5 cm. Lấy g = 10 m/s</w:t>
      </w:r>
      <w:r w:rsidRPr="001E74A9">
        <w:rPr>
          <w:vertAlign w:val="superscript"/>
        </w:rPr>
        <w:t>2</w:t>
      </w:r>
      <w:r w:rsidRPr="001E74A9">
        <w:t>. Lực cực tiểu tác dụng vào điểm treo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F</w:t>
      </w:r>
      <w:r w:rsidRPr="001E74A9">
        <w:rPr>
          <w:vertAlign w:val="subscript"/>
        </w:rPr>
        <w:t>min</w:t>
      </w:r>
      <w:r w:rsidRPr="001E74A9">
        <w:t xml:space="preserve"> = 1 N. </w:t>
      </w:r>
      <w:r w:rsidRPr="001E74A9">
        <w:tab/>
      </w:r>
      <w:r w:rsidRPr="001E74A9">
        <w:rPr>
          <w:b/>
          <w:bCs/>
        </w:rPr>
        <w:t xml:space="preserve">B. </w:t>
      </w:r>
      <w:r w:rsidRPr="001E74A9">
        <w:t>F</w:t>
      </w:r>
      <w:r w:rsidRPr="001E74A9">
        <w:rPr>
          <w:vertAlign w:val="subscript"/>
        </w:rPr>
        <w:t>min</w:t>
      </w:r>
      <w:r w:rsidRPr="001E74A9">
        <w:t xml:space="preserve"> = 0,5 N. </w:t>
      </w:r>
      <w:r w:rsidRPr="001E74A9">
        <w:tab/>
      </w:r>
      <w:r w:rsidRPr="001E74A9">
        <w:rPr>
          <w:b/>
          <w:bCs/>
        </w:rPr>
        <w:t xml:space="preserve">C. </w:t>
      </w:r>
      <w:r w:rsidRPr="001E74A9">
        <w:t>F</w:t>
      </w:r>
      <w:r w:rsidRPr="001E74A9">
        <w:rPr>
          <w:vertAlign w:val="subscript"/>
        </w:rPr>
        <w:t>min</w:t>
      </w:r>
      <w:r w:rsidRPr="001E74A9">
        <w:t xml:space="preserve"> = 0 N. </w:t>
      </w:r>
      <w:r w:rsidRPr="001E74A9">
        <w:tab/>
      </w:r>
      <w:r w:rsidRPr="001E74A9">
        <w:rPr>
          <w:b/>
          <w:bCs/>
        </w:rPr>
        <w:t xml:space="preserve">D. </w:t>
      </w:r>
      <w:r w:rsidRPr="001E74A9">
        <w:t>F</w:t>
      </w:r>
      <w:r w:rsidRPr="001E74A9">
        <w:rPr>
          <w:vertAlign w:val="subscript"/>
        </w:rPr>
        <w:t>min</w:t>
      </w:r>
      <w:r w:rsidRPr="001E74A9">
        <w:t xml:space="preserve"> = 0,75 N.</w:t>
      </w:r>
    </w:p>
    <w:p w:rsidR="00EC6811" w:rsidRPr="001E74A9" w:rsidRDefault="00EC6811" w:rsidP="00CB2EE7">
      <w:pPr>
        <w:widowControl w:val="0"/>
        <w:numPr>
          <w:ilvl w:val="0"/>
          <w:numId w:val="7"/>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 xml:space="preserve"> </w:t>
      </w:r>
      <w:r w:rsidRPr="001E74A9">
        <w:t>Một lò xo độ cứng k, treo thẳng đứng, chiều dài tự nhiên ℓ</w:t>
      </w:r>
      <w:r w:rsidRPr="001E74A9">
        <w:rPr>
          <w:vertAlign w:val="subscript"/>
        </w:rPr>
        <w:t>0</w:t>
      </w:r>
      <w:r w:rsidRPr="001E74A9">
        <w:t xml:space="preserve"> = 20 cm. Khi cân bằng chiều dài lò xo là 22 cm. Kích thích cho quả cầu dao động điều hòa với phương trình x = 2sin(10</w:t>
      </w:r>
      <w:r w:rsidRPr="001E74A9">
        <w:fldChar w:fldCharType="begin"/>
      </w:r>
      <w:r w:rsidRPr="001E74A9">
        <w:instrText>eq \l(\r(,5))</w:instrText>
      </w:r>
      <w:r w:rsidRPr="001E74A9">
        <w:fldChar w:fldCharType="end"/>
      </w:r>
      <w:r w:rsidRPr="001E74A9">
        <w:t>t) cm. Lấy g = 10 m/s</w:t>
      </w:r>
      <w:r w:rsidRPr="001E74A9">
        <w:rPr>
          <w:vertAlign w:val="superscript"/>
        </w:rPr>
        <w:t>2</w:t>
      </w:r>
      <w:r w:rsidRPr="001E74A9">
        <w:t>. Trong quá trình dao động, lực cực đại tác dụng vào điểm treo có cường độ 2 N. Khối lượng quả cầu là</w:t>
      </w:r>
    </w:p>
    <w:p w:rsidR="00EC6811" w:rsidRPr="001E74A9" w:rsidRDefault="00EC6811" w:rsidP="00EC6811">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1E74A9">
        <w:rPr>
          <w:b/>
          <w:bCs/>
        </w:rPr>
        <w:tab/>
        <w:t xml:space="preserve">A. </w:t>
      </w:r>
      <w:r w:rsidRPr="001E74A9">
        <w:t xml:space="preserve">m = 0,4 kg. </w:t>
      </w:r>
      <w:r w:rsidRPr="001E74A9">
        <w:tab/>
      </w:r>
      <w:r w:rsidRPr="001E74A9">
        <w:rPr>
          <w:b/>
          <w:bCs/>
        </w:rPr>
        <w:t xml:space="preserve">B. </w:t>
      </w:r>
      <w:r w:rsidRPr="001E74A9">
        <w:t xml:space="preserve">m = 0,1 kg. </w:t>
      </w:r>
      <w:r w:rsidRPr="001E74A9">
        <w:tab/>
      </w:r>
      <w:r w:rsidRPr="001E74A9">
        <w:rPr>
          <w:b/>
          <w:bCs/>
        </w:rPr>
        <w:t xml:space="preserve">C. </w:t>
      </w:r>
      <w:r w:rsidRPr="001E74A9">
        <w:t xml:space="preserve">m = 0,2 kg. </w:t>
      </w:r>
      <w:r w:rsidRPr="001E74A9">
        <w:tab/>
      </w:r>
      <w:r w:rsidRPr="001E74A9">
        <w:rPr>
          <w:b/>
          <w:bCs/>
        </w:rPr>
        <w:t xml:space="preserve">D. </w:t>
      </w:r>
      <w:r w:rsidRPr="001E74A9">
        <w:t xml:space="preserve">m </w:t>
      </w:r>
      <w:r w:rsidRPr="001E74A9">
        <w:rPr>
          <w:b/>
          <w:bCs/>
        </w:rPr>
        <w:t xml:space="preserve">= </w:t>
      </w:r>
      <w:r w:rsidRPr="001E74A9">
        <w:t>10 (g).</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Một vật </w:t>
      </w:r>
      <w:r w:rsidRPr="001E74A9">
        <w:rPr>
          <w:iCs/>
        </w:rPr>
        <w:t xml:space="preserve">m </w:t>
      </w:r>
      <w:r w:rsidRPr="001E74A9">
        <w:t xml:space="preserve">= 1,6 kg dao động điều hòa với phương trình x = 4sin(ωt) cm. Lấy gốc tọa độ tại vị       trí cân bằng. Trong khoảng thời gian π </w:t>
      </w:r>
      <w:r w:rsidRPr="001E74A9">
        <w:rPr>
          <w:iCs/>
        </w:rPr>
        <w:t xml:space="preserve">s </w:t>
      </w:r>
      <w:r w:rsidRPr="001E74A9">
        <w:t xml:space="preserve">đầu tiên kể từ thời điểm t = </w:t>
      </w:r>
      <w:r w:rsidRPr="001E74A9">
        <w:fldChar w:fldCharType="begin"/>
      </w:r>
      <w:r w:rsidRPr="001E74A9">
        <w:instrText>eq \s\don1(\f(π,30))</w:instrText>
      </w:r>
      <w:r w:rsidRPr="001E74A9">
        <w:fldChar w:fldCharType="end"/>
      </w:r>
      <w:r w:rsidRPr="001E74A9">
        <w:t xml:space="preserve"> kể từ thời điểm t</w:t>
      </w:r>
      <w:r w:rsidRPr="001E74A9">
        <w:rPr>
          <w:vertAlign w:val="subscript"/>
        </w:rPr>
        <w:t>0</w:t>
      </w:r>
      <w:r w:rsidRPr="001E74A9">
        <w:t xml:space="preserve"> = 0, vật đi được 2 cm. Độ cứng của lò xo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rPr>
          <w:iCs/>
        </w:rPr>
        <w:t xml:space="preserve">k </w:t>
      </w:r>
      <w:r w:rsidRPr="001E74A9">
        <w:t xml:space="preserve">= 30 N/m </w:t>
      </w:r>
      <w:r w:rsidRPr="001E74A9">
        <w:rPr>
          <w:b/>
          <w:bCs/>
        </w:rPr>
        <w:tab/>
        <w:t xml:space="preserve">B. </w:t>
      </w:r>
      <w:r w:rsidRPr="001E74A9">
        <w:rPr>
          <w:iCs/>
        </w:rPr>
        <w:t xml:space="preserve">k </w:t>
      </w:r>
      <w:r w:rsidRPr="001E74A9">
        <w:t xml:space="preserve">= 40 N/m </w:t>
      </w:r>
      <w:r w:rsidRPr="001E74A9">
        <w:rPr>
          <w:b/>
          <w:bCs/>
        </w:rPr>
        <w:tab/>
        <w:t xml:space="preserve">C. </w:t>
      </w:r>
      <w:r w:rsidRPr="001E74A9">
        <w:rPr>
          <w:iCs/>
        </w:rPr>
        <w:t xml:space="preserve">k </w:t>
      </w:r>
      <w:r w:rsidRPr="001E74A9">
        <w:t xml:space="preserve">= 50 N/m </w:t>
      </w:r>
      <w:r w:rsidRPr="001E74A9">
        <w:rPr>
          <w:b/>
          <w:bCs/>
        </w:rPr>
        <w:tab/>
        <w:t xml:space="preserve">D. </w:t>
      </w:r>
      <w:r w:rsidRPr="001E74A9">
        <w:rPr>
          <w:iCs/>
        </w:rPr>
        <w:t xml:space="preserve">k </w:t>
      </w:r>
      <w:r w:rsidRPr="001E74A9">
        <w:t>= 6 N/m</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Một con lắc lò xo dao động điều hòa theo thẳng đứng với biên độ A = 10 cm. Tỉ số giữa lực       cực đại và cực tiểu tác dụng vào điểm treo trong quá trình dao động là </w:t>
      </w:r>
      <w:r w:rsidRPr="001E74A9">
        <w:fldChar w:fldCharType="begin"/>
      </w:r>
      <w:r w:rsidRPr="001E74A9">
        <w:instrText>eq \s\don1(\f(7,3))</w:instrText>
      </w:r>
      <w:r w:rsidRPr="001E74A9">
        <w:fldChar w:fldCharType="end"/>
      </w:r>
      <w:r w:rsidRPr="001E74A9">
        <w:t>. Lấy g = π</w:t>
      </w:r>
      <w:r w:rsidRPr="001E74A9">
        <w:rPr>
          <w:vertAlign w:val="superscript"/>
        </w:rPr>
        <w:t>2</w:t>
      </w:r>
      <w:r w:rsidRPr="001E74A9">
        <w:t xml:space="preserve"> = 10 m/s</w:t>
      </w:r>
      <w:r w:rsidRPr="001E74A9">
        <w:rPr>
          <w:vertAlign w:val="superscript"/>
        </w:rPr>
        <w:t>2</w:t>
      </w:r>
      <w:r w:rsidRPr="001E74A9">
        <w:t xml:space="preserve">. Tần số dao động là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f = 1 Hz. </w:t>
      </w:r>
      <w:r w:rsidRPr="001E74A9">
        <w:rPr>
          <w:b/>
          <w:bCs/>
        </w:rPr>
        <w:tab/>
        <w:t xml:space="preserve">B. </w:t>
      </w:r>
      <w:r w:rsidRPr="001E74A9">
        <w:t xml:space="preserve">f = 0,5 Hz. </w:t>
      </w:r>
      <w:r w:rsidRPr="001E74A9">
        <w:rPr>
          <w:b/>
          <w:bCs/>
        </w:rPr>
        <w:tab/>
        <w:t xml:space="preserve">B. </w:t>
      </w:r>
      <w:r w:rsidRPr="001E74A9">
        <w:t xml:space="preserve">f = 0,25 Hz. </w:t>
      </w:r>
      <w:r w:rsidRPr="001E74A9">
        <w:rPr>
          <w:b/>
          <w:bCs/>
        </w:rPr>
        <w:tab/>
        <w:t xml:space="preserve">D. </w:t>
      </w:r>
      <w:r w:rsidRPr="001E74A9">
        <w:t>f = 0,75 Hz.</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rPr>
          <w:b/>
          <w:bCs/>
        </w:rPr>
        <w:t xml:space="preserve"> </w:t>
      </w:r>
      <w:r w:rsidRPr="001E74A9">
        <w:t xml:space="preserve">Một con lắc lò xo dao động điều hòa theo thẳng đứng với biên độ A = 10 cm. Tỉ số giữa lực       cực đại và cực tiểu tác dụng vào điểm treo trong quá trình dao động là </w:t>
      </w:r>
      <w:r w:rsidRPr="001E74A9">
        <w:fldChar w:fldCharType="begin"/>
      </w:r>
      <w:r w:rsidRPr="001E74A9">
        <w:instrText>eq \s\don1(\f(7,3))</w:instrText>
      </w:r>
      <w:r w:rsidRPr="001E74A9">
        <w:fldChar w:fldCharType="end"/>
      </w:r>
      <w:r w:rsidRPr="001E74A9">
        <w:t>. Lấy g = π</w:t>
      </w:r>
      <w:r w:rsidRPr="001E74A9">
        <w:rPr>
          <w:vertAlign w:val="superscript"/>
        </w:rPr>
        <w:t>2</w:t>
      </w:r>
      <w:r w:rsidRPr="001E74A9">
        <w:t xml:space="preserve"> = 10 m/s</w:t>
      </w:r>
      <w:r w:rsidRPr="001E74A9">
        <w:rPr>
          <w:vertAlign w:val="superscript"/>
        </w:rPr>
        <w:t>2</w:t>
      </w:r>
      <w:r w:rsidRPr="001E74A9">
        <w:t xml:space="preserve">. Độ biến dạng của lò xo tại VTCB là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Δℓ</w:t>
      </w:r>
      <w:r w:rsidRPr="001E74A9">
        <w:rPr>
          <w:vertAlign w:val="subscript"/>
        </w:rPr>
        <w:t>0</w:t>
      </w:r>
      <w:r w:rsidRPr="001E74A9">
        <w:t xml:space="preserve"> = 2,5 cm. </w:t>
      </w:r>
      <w:r w:rsidRPr="001E74A9">
        <w:rPr>
          <w:b/>
          <w:bCs/>
        </w:rPr>
        <w:tab/>
        <w:t xml:space="preserve">B. </w:t>
      </w:r>
      <w:r w:rsidRPr="001E74A9">
        <w:t>Δℓ</w:t>
      </w:r>
      <w:r w:rsidRPr="001E74A9">
        <w:rPr>
          <w:vertAlign w:val="subscript"/>
        </w:rPr>
        <w:t>0</w:t>
      </w:r>
      <w:r w:rsidRPr="001E74A9">
        <w:t xml:space="preserve"> = 25 cm. </w:t>
      </w:r>
      <w:r w:rsidRPr="001E74A9">
        <w:rPr>
          <w:b/>
          <w:bCs/>
        </w:rPr>
        <w:tab/>
        <w:t xml:space="preserve">B. </w:t>
      </w:r>
      <w:r w:rsidRPr="001E74A9">
        <w:t>Δℓ</w:t>
      </w:r>
      <w:r w:rsidRPr="001E74A9">
        <w:rPr>
          <w:vertAlign w:val="subscript"/>
        </w:rPr>
        <w:t>0</w:t>
      </w:r>
      <w:r w:rsidRPr="001E74A9">
        <w:t xml:space="preserve"> = 5 cm. </w:t>
      </w:r>
      <w:r w:rsidRPr="001E74A9">
        <w:rPr>
          <w:b/>
          <w:bCs/>
        </w:rPr>
        <w:tab/>
        <w:t xml:space="preserve">D. </w:t>
      </w:r>
      <w:r w:rsidRPr="001E74A9">
        <w:t>Δℓ</w:t>
      </w:r>
      <w:r w:rsidRPr="001E74A9">
        <w:rPr>
          <w:vertAlign w:val="subscript"/>
        </w:rPr>
        <w:t>0</w:t>
      </w:r>
      <w:r w:rsidRPr="001E74A9">
        <w:t xml:space="preserve"> = 4 cm. </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Từ VTCB vật khối lượng </w:t>
      </w:r>
      <w:r w:rsidRPr="001E74A9">
        <w:rPr>
          <w:iCs/>
        </w:rPr>
        <w:t xml:space="preserve">m </w:t>
      </w:r>
      <w:r w:rsidRPr="001E74A9">
        <w:t xml:space="preserve">= 100 g ở đầu một lò xo độ cứng </w:t>
      </w:r>
      <w:r w:rsidRPr="001E74A9">
        <w:rPr>
          <w:iCs/>
        </w:rPr>
        <w:t xml:space="preserve">k </w:t>
      </w:r>
      <w:r w:rsidRPr="001E74A9">
        <w:t>= 100 N/m, được nâng lên một đọan 4 cm rồi truyền vận tốc 30π cm/s để thực hiện dao động điều hòa theo phương thẳng đứng. Lấy g = 10 m/s</w:t>
      </w:r>
      <w:r w:rsidRPr="001E74A9">
        <w:rPr>
          <w:vertAlign w:val="superscript"/>
        </w:rPr>
        <w:t>2</w:t>
      </w:r>
      <w:r w:rsidRPr="001E74A9">
        <w:t>. Tính biên độ dao động và lực hồi phục khi qua vị trí lò xo không biến dạng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A = 5 cm, F = 1 N </w:t>
      </w:r>
      <w:r w:rsidRPr="001E74A9">
        <w:rPr>
          <w:b/>
          <w:bCs/>
        </w:rPr>
        <w:tab/>
      </w:r>
      <w:r w:rsidRPr="001E74A9">
        <w:rPr>
          <w:b/>
          <w:bCs/>
        </w:rPr>
        <w:tab/>
        <w:t xml:space="preserve">B. </w:t>
      </w:r>
      <w:r w:rsidRPr="001E74A9">
        <w:t>A = 4 cm, F = 0,3 N</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C. </w:t>
      </w:r>
      <w:r w:rsidRPr="001E74A9">
        <w:t xml:space="preserve">A = 5 cm, F = 0,3 N </w:t>
      </w:r>
      <w:r w:rsidRPr="001E74A9">
        <w:rPr>
          <w:b/>
          <w:bCs/>
        </w:rPr>
        <w:tab/>
      </w:r>
      <w:r w:rsidRPr="001E74A9">
        <w:rPr>
          <w:b/>
          <w:bCs/>
        </w:rPr>
        <w:tab/>
        <w:t xml:space="preserve">D. </w:t>
      </w:r>
      <w:r w:rsidRPr="001E74A9">
        <w:t>A = 4 cm, F = 0,1 N</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Một con lắc lò xo thẳng đứng gồm vật nặng khối lượng </w:t>
      </w:r>
      <w:r w:rsidRPr="001E74A9">
        <w:rPr>
          <w:iCs/>
        </w:rPr>
        <w:t xml:space="preserve">m </w:t>
      </w:r>
      <w:r w:rsidRPr="001E74A9">
        <w:t xml:space="preserve">= 200 g và lò xo có độ cứng </w:t>
      </w:r>
      <w:r w:rsidRPr="001E74A9">
        <w:rPr>
          <w:iCs/>
        </w:rPr>
        <w:t xml:space="preserve">k </w:t>
      </w:r>
      <w:r w:rsidRPr="001E74A9">
        <w:t>= 80 N/m. Biết rằng vật dao động điều hòa có gia tốc cực đại 2,4 m/s</w:t>
      </w:r>
      <w:r w:rsidRPr="001E74A9">
        <w:rPr>
          <w:vertAlign w:val="superscript"/>
        </w:rPr>
        <w:t>2</w:t>
      </w:r>
      <w:r w:rsidRPr="001E74A9">
        <w:t>. Tính vận tốc khi qua VTCB và giá trị cực đại của lực đàn hồi</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v = 0,14 m/s, F = 2,48 N </w:t>
      </w:r>
      <w:r w:rsidRPr="001E74A9">
        <w:rPr>
          <w:b/>
          <w:bCs/>
        </w:rPr>
        <w:tab/>
        <w:t xml:space="preserve">B. </w:t>
      </w:r>
      <w:r w:rsidRPr="001E74A9">
        <w:t>v = 0,12 m/s, F = 2,84 N</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C. </w:t>
      </w:r>
      <w:r w:rsidRPr="001E74A9">
        <w:t xml:space="preserve">v = 0,12 m/s, F = 2,48 N </w:t>
      </w:r>
      <w:r w:rsidRPr="001E74A9">
        <w:rPr>
          <w:b/>
          <w:bCs/>
        </w:rPr>
        <w:tab/>
        <w:t xml:space="preserve">D. </w:t>
      </w:r>
      <w:r w:rsidRPr="001E74A9">
        <w:t>v = 0,14 m/s, F = 2,84 N</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Một con lắc lò xo thẳng đứng, độ cứng </w:t>
      </w:r>
      <w:r w:rsidRPr="001E74A9">
        <w:rPr>
          <w:iCs/>
        </w:rPr>
        <w:t xml:space="preserve">k </w:t>
      </w:r>
      <w:r w:rsidRPr="001E74A9">
        <w:t>= 40 N/m. Khi qua li độ x = 1,5 cm, chiều dương trên xuống, vật chịu lực kéo đàn hồi 1,6 N. Tính khối lượng m.</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rPr>
          <w:iCs/>
        </w:rPr>
        <w:t xml:space="preserve">m </w:t>
      </w:r>
      <w:r w:rsidRPr="001E74A9">
        <w:t xml:space="preserve">= 100 g </w:t>
      </w:r>
      <w:r w:rsidRPr="001E74A9">
        <w:rPr>
          <w:b/>
          <w:bCs/>
        </w:rPr>
        <w:tab/>
        <w:t xml:space="preserve">B. </w:t>
      </w:r>
      <w:r w:rsidRPr="001E74A9">
        <w:rPr>
          <w:iCs/>
        </w:rPr>
        <w:t xml:space="preserve">m </w:t>
      </w:r>
      <w:r w:rsidRPr="001E74A9">
        <w:t xml:space="preserve">= 120 g </w:t>
      </w:r>
      <w:r w:rsidRPr="001E74A9">
        <w:rPr>
          <w:b/>
          <w:bCs/>
        </w:rPr>
        <w:tab/>
        <w:t xml:space="preserve">C. </w:t>
      </w:r>
      <w:r w:rsidRPr="001E74A9">
        <w:rPr>
          <w:iCs/>
        </w:rPr>
        <w:t xml:space="preserve">m </w:t>
      </w:r>
      <w:r w:rsidRPr="001E74A9">
        <w:t xml:space="preserve">= 50 g </w:t>
      </w:r>
      <w:r w:rsidRPr="001E74A9">
        <w:rPr>
          <w:b/>
          <w:bCs/>
        </w:rPr>
        <w:tab/>
        <w:t xml:space="preserve">D. </w:t>
      </w:r>
      <w:r w:rsidRPr="001E74A9">
        <w:rPr>
          <w:iCs/>
        </w:rPr>
        <w:t xml:space="preserve">m </w:t>
      </w:r>
      <w:r w:rsidRPr="001E74A9">
        <w:t>= 150 g</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lò xo nhẹ đầu trên gắn cố định, đầu dưới gắn vật nhỏ </w:t>
      </w:r>
      <w:r w:rsidR="00EC6811" w:rsidRPr="001E74A9">
        <w:rPr>
          <w:iCs/>
        </w:rPr>
        <w:t>m</w:t>
      </w:r>
      <w:r w:rsidR="00EC6811" w:rsidRPr="001E74A9">
        <w:t>. Chọn trục Ox thẳng đứng, gốc O ở vị trí cân bằng của vật. Vật dao động điều hoà trên Ox với phương trình x = 10sin(10t) cm, lấy g = 10 m/s</w:t>
      </w:r>
      <w:r w:rsidR="00EC6811" w:rsidRPr="001E74A9">
        <w:rPr>
          <w:vertAlign w:val="superscript"/>
        </w:rPr>
        <w:t>2</w:t>
      </w:r>
      <w:r w:rsidR="00EC6811" w:rsidRPr="001E74A9">
        <w:t>, khi vật ở vị trí cao nhất thì lực đàn hồi của lò xo có độ lớn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0 N </w:t>
      </w:r>
      <w:r w:rsidRPr="001E74A9">
        <w:rPr>
          <w:b/>
          <w:bCs/>
        </w:rPr>
        <w:tab/>
        <w:t xml:space="preserve">B. </w:t>
      </w:r>
      <w:r w:rsidRPr="001E74A9">
        <w:t xml:space="preserve">1 N </w:t>
      </w:r>
      <w:r w:rsidRPr="001E74A9">
        <w:rPr>
          <w:b/>
          <w:bCs/>
        </w:rPr>
        <w:tab/>
        <w:t xml:space="preserve">C. </w:t>
      </w:r>
      <w:r w:rsidRPr="001E74A9">
        <w:t xml:space="preserve">0 N </w:t>
      </w:r>
      <w:r w:rsidRPr="001E74A9">
        <w:rPr>
          <w:b/>
          <w:bCs/>
        </w:rPr>
        <w:tab/>
        <w:t xml:space="preserve">D. </w:t>
      </w:r>
      <w:r w:rsidRPr="001E74A9">
        <w:t>1,8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treo thẳng đứng gồm vật nặng có khối lượng </w:t>
      </w:r>
      <w:r w:rsidR="00EC6811" w:rsidRPr="001E74A9">
        <w:rPr>
          <w:iCs/>
        </w:rPr>
        <w:t xml:space="preserve">m </w:t>
      </w:r>
      <w:r w:rsidR="00EC6811" w:rsidRPr="001E74A9">
        <w:t>= 100 g và lò xo khối lượng không đáng kể. Chọn gốc toạ độ ở VTCB, chiều dương hướng lên. Biết con lắc dao động theo phương trình x = 4sin(10t – π/6) cm. Lấy g = 10 m/s</w:t>
      </w:r>
      <w:r w:rsidR="00EC6811" w:rsidRPr="001E74A9">
        <w:rPr>
          <w:vertAlign w:val="superscript"/>
        </w:rPr>
        <w:t>2</w:t>
      </w:r>
      <w:r w:rsidR="00EC6811" w:rsidRPr="001E74A9">
        <w:t>. Độ lớn lực đàn hồi tác dụng vào vật tại thời điểm vật đã đi quãng đường s = 5 cm (kể từ t = 0)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6 N </w:t>
      </w:r>
      <w:r w:rsidRPr="001E74A9">
        <w:rPr>
          <w:b/>
          <w:bCs/>
        </w:rPr>
        <w:tab/>
        <w:t xml:space="preserve">B. </w:t>
      </w:r>
      <w:r w:rsidRPr="001E74A9">
        <w:t xml:space="preserve">1,2 N </w:t>
      </w:r>
      <w:r w:rsidRPr="001E74A9">
        <w:rPr>
          <w:b/>
          <w:bCs/>
        </w:rPr>
        <w:tab/>
        <w:t xml:space="preserve">C. </w:t>
      </w:r>
      <w:r w:rsidRPr="001E74A9">
        <w:t xml:space="preserve">0,9 N </w:t>
      </w:r>
      <w:r w:rsidRPr="001E74A9">
        <w:rPr>
          <w:b/>
          <w:bCs/>
        </w:rPr>
        <w:tab/>
        <w:t xml:space="preserve">D. </w:t>
      </w:r>
      <w:r w:rsidRPr="001E74A9">
        <w:t>0,7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Một con lắc lò xo gồm một vật nặng treo ở đầu một lò xo nhẹ. Lò xo có độ cứng k = 25 N/m. Khi vật ở vị trí cân bằng thì lò xo dãn 4 cm. Kích thích cho vật dao động điều hòa theo phương thẳng đứng với phương trình x = 6 sin(πt + π) cm. Trong quá trình dao động, lực đẩy đàn hồi của lò xo có giá trị lớn nhất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2,5 N </w:t>
      </w:r>
      <w:r w:rsidRPr="001E74A9">
        <w:rPr>
          <w:b/>
          <w:bCs/>
        </w:rPr>
        <w:tab/>
        <w:t xml:space="preserve">B. </w:t>
      </w:r>
      <w:r w:rsidRPr="001E74A9">
        <w:t xml:space="preserve">0,5 N </w:t>
      </w:r>
      <w:r w:rsidRPr="001E74A9">
        <w:rPr>
          <w:b/>
          <w:bCs/>
        </w:rPr>
        <w:tab/>
        <w:t xml:space="preserve">C. </w:t>
      </w:r>
      <w:r w:rsidRPr="001E74A9">
        <w:t xml:space="preserve">1,5 N </w:t>
      </w:r>
      <w:r w:rsidRPr="001E74A9">
        <w:rPr>
          <w:b/>
          <w:bCs/>
        </w:rPr>
        <w:tab/>
        <w:t xml:space="preserve">D. </w:t>
      </w:r>
      <w:r w:rsidRPr="001E74A9">
        <w:t>5 N</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rPr>
          <w:b/>
          <w:bCs/>
        </w:rPr>
        <w:t xml:space="preserve"> </w:t>
      </w:r>
      <w:r w:rsidRPr="001E74A9">
        <w:t xml:space="preserve">Một lò xo độ cứng </w:t>
      </w:r>
      <w:r w:rsidRPr="001E74A9">
        <w:rPr>
          <w:iCs/>
        </w:rPr>
        <w:t>k</w:t>
      </w:r>
      <w:r w:rsidRPr="001E74A9">
        <w:t xml:space="preserve">, treo thẳng đứng, chiều dài tự nhiên của lò xo là 22 cm. Kích thích cho quả cầu dao động điều hoà theo phương trình </w:t>
      </w:r>
      <w:r w:rsidRPr="001E74A9">
        <w:rPr>
          <w:iCs/>
        </w:rPr>
        <w:t xml:space="preserve">x </w:t>
      </w:r>
      <w:r w:rsidRPr="001E74A9">
        <w:t>= 2 cos(5π</w:t>
      </w:r>
      <w:r w:rsidRPr="001E74A9">
        <w:rPr>
          <w:iCs/>
        </w:rPr>
        <w:t xml:space="preserve">t) cm </w:t>
      </w:r>
      <w:r w:rsidRPr="001E74A9">
        <w:t>. Lấy g = 10 m/s</w:t>
      </w:r>
      <w:r w:rsidRPr="001E74A9">
        <w:rPr>
          <w:vertAlign w:val="superscript"/>
        </w:rPr>
        <w:t>2</w:t>
      </w:r>
      <w:r w:rsidRPr="001E74A9">
        <w:t>. Trong quá trình dao động, lực cực đại tác dụng vào điểm treo có cường độ 3 N. Khối lượng quả cầu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0,4 kg. </w:t>
      </w:r>
      <w:r w:rsidRPr="001E74A9">
        <w:rPr>
          <w:b/>
          <w:bCs/>
        </w:rPr>
        <w:tab/>
        <w:t xml:space="preserve">B. </w:t>
      </w:r>
      <w:r w:rsidRPr="001E74A9">
        <w:t xml:space="preserve">0,2 kg. </w:t>
      </w:r>
      <w:r w:rsidRPr="001E74A9">
        <w:rPr>
          <w:b/>
          <w:bCs/>
        </w:rPr>
        <w:tab/>
        <w:t xml:space="preserve">C. </w:t>
      </w:r>
      <w:r w:rsidRPr="001E74A9">
        <w:t xml:space="preserve">0,1 kg. </w:t>
      </w:r>
      <w:r w:rsidRPr="001E74A9">
        <w:rPr>
          <w:b/>
          <w:bCs/>
        </w:rPr>
        <w:tab/>
        <w:t xml:space="preserve">D. </w:t>
      </w:r>
      <w:r w:rsidRPr="001E74A9">
        <w:t>10 g.</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lò xo có khối lượng không đáng kể, chiều dài tự nhiên 125 cm treo thẳng đứng, đầu dưới có quả cầu </w:t>
      </w:r>
      <w:r w:rsidR="00EC6811" w:rsidRPr="001E74A9">
        <w:rPr>
          <w:iCs/>
        </w:rPr>
        <w:t>m</w:t>
      </w:r>
      <w:r w:rsidR="00EC6811" w:rsidRPr="001E74A9">
        <w:t xml:space="preserve">. Chọn gốc toạ độ tại vị trí cân bằng, trục Ox thẳng đứng, chiều dương hướng xuống. Vật dao động với phương trình </w:t>
      </w:r>
      <w:r w:rsidR="00EC6811" w:rsidRPr="001E74A9">
        <w:rPr>
          <w:iCs/>
        </w:rPr>
        <w:t xml:space="preserve">x </w:t>
      </w:r>
      <w:r w:rsidR="00EC6811" w:rsidRPr="001E74A9">
        <w:t>= 10cos(2π</w:t>
      </w:r>
      <w:r w:rsidR="00EC6811" w:rsidRPr="001E74A9">
        <w:rPr>
          <w:iCs/>
        </w:rPr>
        <w:t>t -</w:t>
      </w:r>
      <w:r w:rsidR="00EC6811" w:rsidRPr="001E74A9">
        <w:t xml:space="preserve"> π/6) </w:t>
      </w:r>
      <w:r w:rsidR="00EC6811" w:rsidRPr="001E74A9">
        <w:rPr>
          <w:iCs/>
        </w:rPr>
        <w:t>cm</w:t>
      </w:r>
      <w:r w:rsidR="00EC6811" w:rsidRPr="001E74A9">
        <w:t>. Lấy g = 10 m/s</w:t>
      </w:r>
      <w:r w:rsidR="00EC6811" w:rsidRPr="001E74A9">
        <w:rPr>
          <w:vertAlign w:val="superscript"/>
        </w:rPr>
        <w:t>2</w:t>
      </w:r>
      <w:r w:rsidR="00EC6811" w:rsidRPr="001E74A9">
        <w:t xml:space="preserve">. Chiều dài lò xo ở thời điểm t = 0 là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50 cm. </w:t>
      </w:r>
      <w:r w:rsidRPr="001E74A9">
        <w:rPr>
          <w:b/>
          <w:bCs/>
        </w:rPr>
        <w:tab/>
        <w:t xml:space="preserve">B. </w:t>
      </w:r>
      <w:r w:rsidRPr="001E74A9">
        <w:t xml:space="preserve">145 cm. </w:t>
      </w:r>
      <w:r w:rsidRPr="001E74A9">
        <w:rPr>
          <w:b/>
          <w:bCs/>
        </w:rPr>
        <w:tab/>
        <w:t xml:space="preserve">C. </w:t>
      </w:r>
      <w:r w:rsidRPr="001E74A9">
        <w:t xml:space="preserve">141,34 cm. </w:t>
      </w:r>
      <w:r w:rsidRPr="001E74A9">
        <w:rPr>
          <w:b/>
          <w:bCs/>
        </w:rPr>
        <w:tab/>
        <w:t xml:space="preserve">D. </w:t>
      </w:r>
      <w:r w:rsidRPr="001E74A9">
        <w:t>158,6 cm.</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Con lắc lò xo treo thẳng đứng dao động với phương trình </w:t>
      </w:r>
      <w:r w:rsidR="00EC6811" w:rsidRPr="001E74A9">
        <w:rPr>
          <w:iCs/>
        </w:rPr>
        <w:t xml:space="preserve">x </w:t>
      </w:r>
      <w:r w:rsidR="00EC6811" w:rsidRPr="001E74A9">
        <w:t>= 12cos(10</w:t>
      </w:r>
      <w:r w:rsidR="00EC6811" w:rsidRPr="001E74A9">
        <w:rPr>
          <w:iCs/>
        </w:rPr>
        <w:t xml:space="preserve">t </w:t>
      </w:r>
      <w:r w:rsidR="00EC6811" w:rsidRPr="001E74A9">
        <w:t>+ π/3) cm</w:t>
      </w:r>
      <w:r w:rsidR="00EC6811" w:rsidRPr="001E74A9">
        <w:rPr>
          <w:iCs/>
        </w:rPr>
        <w:t xml:space="preserve"> </w:t>
      </w:r>
      <w:r w:rsidR="00EC6811" w:rsidRPr="001E74A9">
        <w:t>tại nơi có g = 10 m/s</w:t>
      </w:r>
      <w:r w:rsidR="00EC6811" w:rsidRPr="001E74A9">
        <w:rPr>
          <w:vertAlign w:val="superscript"/>
        </w:rPr>
        <w:t>2</w:t>
      </w:r>
      <w:r w:rsidR="00EC6811" w:rsidRPr="001E74A9">
        <w:t>. Tỉ số của lực đàn hồi khi vật ở biên dưới và biên trên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3. </w:t>
      </w:r>
      <w:r w:rsidRPr="001E74A9">
        <w:rPr>
          <w:b/>
          <w:bCs/>
        </w:rPr>
        <w:tab/>
      </w:r>
      <w:r w:rsidRPr="001E74A9">
        <w:rPr>
          <w:b/>
          <w:bCs/>
        </w:rPr>
        <w:tab/>
        <w:t xml:space="preserve">B. </w:t>
      </w:r>
      <w:r w:rsidRPr="001E74A9">
        <w:t xml:space="preserve">8. </w:t>
      </w:r>
      <w:r w:rsidRPr="001E74A9">
        <w:rPr>
          <w:b/>
          <w:bCs/>
        </w:rPr>
        <w:tab/>
        <w:t xml:space="preserve">C. </w:t>
      </w:r>
      <w:r w:rsidRPr="001E74A9">
        <w:t xml:space="preserve">11. </w:t>
      </w:r>
      <w:r w:rsidRPr="001E74A9">
        <w:rPr>
          <w:b/>
          <w:bCs/>
        </w:rPr>
        <w:tab/>
        <w:t xml:space="preserve">D. </w:t>
      </w:r>
      <w:r w:rsidRPr="001E74A9">
        <w:t>12.</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Con lắc lò xo dao động theo phương thẳng đứng với phương trình </w:t>
      </w:r>
      <w:r w:rsidR="00EC6811" w:rsidRPr="001E74A9">
        <w:rPr>
          <w:iCs/>
        </w:rPr>
        <w:t xml:space="preserve">x </w:t>
      </w:r>
      <w:r w:rsidR="00EC6811" w:rsidRPr="001E74A9">
        <w:t>= 10cos(10</w:t>
      </w:r>
      <w:r w:rsidR="00EC6811" w:rsidRPr="001E74A9">
        <w:rPr>
          <w:iCs/>
        </w:rPr>
        <w:t xml:space="preserve">t </w:t>
      </w:r>
      <w:r w:rsidR="00EC6811" w:rsidRPr="001E74A9">
        <w:t xml:space="preserve">+ </w:t>
      </w:r>
      <w:r w:rsidR="00EC6811" w:rsidRPr="001E74A9">
        <w:fldChar w:fldCharType="begin"/>
      </w:r>
      <w:r w:rsidR="00EC6811" w:rsidRPr="001E74A9">
        <w:instrText>eq \s\don1(\f(2π,3))</w:instrText>
      </w:r>
      <w:r w:rsidR="00EC6811" w:rsidRPr="001E74A9">
        <w:fldChar w:fldCharType="end"/>
      </w:r>
      <w:r w:rsidR="00EC6811" w:rsidRPr="001E74A9">
        <w:t xml:space="preserve">) </w:t>
      </w:r>
      <w:r w:rsidR="00EC6811" w:rsidRPr="001E74A9">
        <w:rPr>
          <w:iCs/>
        </w:rPr>
        <w:t>cm</w:t>
      </w:r>
      <w:r w:rsidR="00EC6811" w:rsidRPr="001E74A9">
        <w:t xml:space="preserve">. Lò xo có độ cứng </w:t>
      </w:r>
      <w:r w:rsidR="00EC6811" w:rsidRPr="001E74A9">
        <w:rPr>
          <w:iCs/>
        </w:rPr>
        <w:t xml:space="preserve">k </w:t>
      </w:r>
      <w:r w:rsidR="00EC6811" w:rsidRPr="001E74A9">
        <w:t>= 100 N/m. Lấy g = 10 m/s</w:t>
      </w:r>
      <w:r w:rsidR="00EC6811" w:rsidRPr="001E74A9">
        <w:rPr>
          <w:vertAlign w:val="superscript"/>
        </w:rPr>
        <w:t>2</w:t>
      </w:r>
      <w:r w:rsidR="00EC6811" w:rsidRPr="001E74A9">
        <w:t xml:space="preserve">. Chọn chiều dương hướng lên. Tại </w:t>
      </w:r>
      <w:r w:rsidR="00EC6811" w:rsidRPr="001E74A9">
        <w:rPr>
          <w:iCs/>
        </w:rPr>
        <w:t xml:space="preserve">t </w:t>
      </w:r>
      <w:r w:rsidR="00EC6811" w:rsidRPr="001E74A9">
        <w:t>= 0, lực tác dụng vào điểm treo có giá trị</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5 N. </w:t>
      </w:r>
      <w:r w:rsidRPr="001E74A9">
        <w:rPr>
          <w:b/>
          <w:bCs/>
        </w:rPr>
        <w:tab/>
        <w:t xml:space="preserve">B. </w:t>
      </w:r>
      <w:r w:rsidRPr="001E74A9">
        <w:t xml:space="preserve">0,5 N. </w:t>
      </w:r>
      <w:r w:rsidRPr="001E74A9">
        <w:rPr>
          <w:b/>
          <w:bCs/>
        </w:rPr>
        <w:tab/>
        <w:t xml:space="preserve">C. </w:t>
      </w:r>
      <w:r w:rsidRPr="001E74A9">
        <w:t xml:space="preserve">1,5 N. </w:t>
      </w:r>
      <w:r w:rsidRPr="001E74A9">
        <w:rPr>
          <w:b/>
          <w:bCs/>
        </w:rPr>
        <w:tab/>
        <w:t xml:space="preserve">D. </w:t>
      </w:r>
      <w:r w:rsidRPr="001E74A9">
        <w:t>15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Con lắc lò xo treo thẳng đứng có độ giản khi vật ở vị trí cân bằng là 10 cm. Vật nặng dao động trên chiều dài quỹ đạo là 24 cm. Lò xo có độ cứng </w:t>
      </w:r>
      <w:r w:rsidR="00EC6811" w:rsidRPr="001E74A9">
        <w:rPr>
          <w:iCs/>
        </w:rPr>
        <w:t xml:space="preserve">k </w:t>
      </w:r>
      <w:r w:rsidR="00EC6811" w:rsidRPr="001E74A9">
        <w:t xml:space="preserve">= 40 N/m. Lực tác dụng vào điểm treo khi lò xo có chiều dài ngắn nhất là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0,8 N. </w:t>
      </w:r>
      <w:r w:rsidRPr="001E74A9">
        <w:rPr>
          <w:b/>
          <w:bCs/>
        </w:rPr>
        <w:tab/>
        <w:t xml:space="preserve">B. </w:t>
      </w:r>
      <w:r w:rsidRPr="001E74A9">
        <w:t xml:space="preserve">8 N. </w:t>
      </w:r>
      <w:r w:rsidRPr="001E74A9">
        <w:rPr>
          <w:b/>
          <w:bCs/>
        </w:rPr>
        <w:tab/>
        <w:t xml:space="preserve">C. </w:t>
      </w:r>
      <w:r w:rsidRPr="001E74A9">
        <w:t xml:space="preserve">80 N. </w:t>
      </w:r>
      <w:r w:rsidRPr="001E74A9">
        <w:rPr>
          <w:b/>
          <w:bCs/>
        </w:rPr>
        <w:tab/>
        <w:t xml:space="preserve">D. </w:t>
      </w:r>
      <w:r w:rsidRPr="001E74A9">
        <w:t>5,6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khối lượng vật nặng </w:t>
      </w:r>
      <w:r w:rsidR="00EC6811" w:rsidRPr="001E74A9">
        <w:rPr>
          <w:iCs/>
        </w:rPr>
        <w:t xml:space="preserve">m </w:t>
      </w:r>
      <w:r w:rsidR="00EC6811" w:rsidRPr="001E74A9">
        <w:t xml:space="preserve">= 1,2 kg, đang dao động điều hoà theo phương       ngang với phương trình </w:t>
      </w:r>
      <w:r w:rsidR="00EC6811" w:rsidRPr="001E74A9">
        <w:rPr>
          <w:iCs/>
        </w:rPr>
        <w:t xml:space="preserve">x </w:t>
      </w:r>
      <w:r w:rsidR="00EC6811" w:rsidRPr="001E74A9">
        <w:t>= 10cos(5</w:t>
      </w:r>
      <w:r w:rsidR="00EC6811" w:rsidRPr="001E74A9">
        <w:rPr>
          <w:iCs/>
        </w:rPr>
        <w:t xml:space="preserve">t </w:t>
      </w:r>
      <w:r w:rsidR="00EC6811" w:rsidRPr="001E74A9">
        <w:t xml:space="preserve">+ π/3) </w:t>
      </w:r>
      <w:r w:rsidR="00EC6811" w:rsidRPr="001E74A9">
        <w:rPr>
          <w:iCs/>
        </w:rPr>
        <w:t>cm</w:t>
      </w:r>
      <w:r w:rsidR="00EC6811" w:rsidRPr="001E74A9">
        <w:t xml:space="preserve">. Độ lớn của lực đàn hồi tại thời điểm </w:t>
      </w:r>
      <w:r w:rsidR="00EC6811" w:rsidRPr="001E74A9">
        <w:rPr>
          <w:iCs/>
        </w:rPr>
        <w:t xml:space="preserve">t </w:t>
      </w:r>
      <w:r w:rsidR="00EC6811" w:rsidRPr="001E74A9">
        <w:t xml:space="preserve">= </w:t>
      </w:r>
      <w:r w:rsidR="00EC6811" w:rsidRPr="001E74A9">
        <w:fldChar w:fldCharType="begin"/>
      </w:r>
      <w:r w:rsidR="00EC6811" w:rsidRPr="001E74A9">
        <w:instrText>eq \s\don1(\f(π,5))</w:instrText>
      </w:r>
      <w:r w:rsidR="00EC6811" w:rsidRPr="001E74A9">
        <w:fldChar w:fldCharType="end"/>
      </w:r>
      <w:r w:rsidR="00EC6811" w:rsidRPr="001E74A9">
        <w:t xml:space="preserve"> </w:t>
      </w:r>
      <w:r w:rsidR="00EC6811" w:rsidRPr="001E74A9">
        <w:rPr>
          <w:iCs/>
        </w:rPr>
        <w:t xml:space="preserve">s </w:t>
      </w:r>
      <w:r w:rsidR="00EC6811" w:rsidRPr="001E74A9">
        <w:t>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5 N. </w:t>
      </w:r>
      <w:r w:rsidRPr="001E74A9">
        <w:rPr>
          <w:b/>
          <w:bCs/>
        </w:rPr>
        <w:tab/>
        <w:t xml:space="preserve">B. </w:t>
      </w:r>
      <w:r w:rsidRPr="001E74A9">
        <w:t xml:space="preserve">2,6 N. </w:t>
      </w:r>
      <w:r w:rsidRPr="001E74A9">
        <w:rPr>
          <w:b/>
          <w:bCs/>
        </w:rPr>
        <w:tab/>
        <w:t xml:space="preserve">C. </w:t>
      </w:r>
      <w:r w:rsidRPr="001E74A9">
        <w:t xml:space="preserve">13,5 N. </w:t>
      </w:r>
      <w:r w:rsidRPr="001E74A9">
        <w:rPr>
          <w:b/>
          <w:bCs/>
        </w:rPr>
        <w:tab/>
        <w:t xml:space="preserve">D. </w:t>
      </w:r>
      <w:r w:rsidRPr="001E74A9">
        <w:t>27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lò xo khối lượng đáng kể có độ cứng </w:t>
      </w:r>
      <w:r w:rsidR="00EC6811" w:rsidRPr="001E74A9">
        <w:rPr>
          <w:iCs/>
        </w:rPr>
        <w:t xml:space="preserve">k </w:t>
      </w:r>
      <w:r w:rsidR="00EC6811" w:rsidRPr="001E74A9">
        <w:t xml:space="preserve">= 100 N/m, đầu trên cố định, đầu dưới gắn vật nặng có khối lượng </w:t>
      </w:r>
      <w:r w:rsidR="00EC6811" w:rsidRPr="001E74A9">
        <w:rPr>
          <w:iCs/>
        </w:rPr>
        <w:t xml:space="preserve">m </w:t>
      </w:r>
      <w:r w:rsidR="00EC6811" w:rsidRPr="001E74A9">
        <w:t xml:space="preserve">= 1 kg. Cho vật dao động điều hoà với phương trình </w:t>
      </w:r>
      <w:r w:rsidR="00EC6811" w:rsidRPr="001E74A9">
        <w:rPr>
          <w:iCs/>
        </w:rPr>
        <w:t xml:space="preserve">x </w:t>
      </w:r>
      <w:r w:rsidR="00EC6811" w:rsidRPr="001E74A9">
        <w:t>= 10cos(ω</w:t>
      </w:r>
      <w:r w:rsidR="00EC6811" w:rsidRPr="001E74A9">
        <w:rPr>
          <w:iCs/>
        </w:rPr>
        <w:t>t - π/3) cm</w:t>
      </w:r>
      <w:r w:rsidR="00EC6811" w:rsidRPr="001E74A9">
        <w:t>. Độ     lớn của lực đàn hồi khi vật có vận tốc 50</w:t>
      </w:r>
      <w:r w:rsidR="00EC6811" w:rsidRPr="001E74A9">
        <w:fldChar w:fldCharType="begin"/>
      </w:r>
      <w:r w:rsidR="00EC6811" w:rsidRPr="001E74A9">
        <w:instrText>eq \l(\r(,3))</w:instrText>
      </w:r>
      <w:r w:rsidR="00EC6811" w:rsidRPr="001E74A9">
        <w:fldChar w:fldCharType="end"/>
      </w:r>
      <w:r w:rsidR="00EC6811" w:rsidRPr="001E74A9">
        <w:t xml:space="preserve"> cm/s và ở phía dưới vị trí cân bằng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5 N. </w:t>
      </w:r>
      <w:r w:rsidRPr="001E74A9">
        <w:rPr>
          <w:b/>
          <w:bCs/>
        </w:rPr>
        <w:tab/>
        <w:t xml:space="preserve">B. </w:t>
      </w:r>
      <w:r w:rsidRPr="001E74A9">
        <w:t xml:space="preserve">10 N. </w:t>
      </w:r>
      <w:r w:rsidRPr="001E74A9">
        <w:rPr>
          <w:b/>
          <w:bCs/>
        </w:rPr>
        <w:tab/>
        <w:t xml:space="preserve">C. </w:t>
      </w:r>
      <w:r w:rsidRPr="001E74A9">
        <w:t xml:space="preserve">15 N. </w:t>
      </w:r>
      <w:r w:rsidRPr="001E74A9">
        <w:rPr>
          <w:b/>
          <w:bCs/>
        </w:rPr>
        <w:tab/>
        <w:t xml:space="preserve">D. </w:t>
      </w:r>
      <w:r w:rsidRPr="001E74A9">
        <w:t>30 N.</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rPr>
          <w:b/>
          <w:bCs/>
        </w:rPr>
        <w:t xml:space="preserve"> </w:t>
      </w:r>
      <w:r w:rsidRPr="001E74A9">
        <w:t xml:space="preserve">Một con lắc lò xo gồm vật nặng khối lượng </w:t>
      </w:r>
      <w:r w:rsidRPr="001E74A9">
        <w:rPr>
          <w:iCs/>
        </w:rPr>
        <w:t xml:space="preserve">m </w:t>
      </w:r>
      <w:r w:rsidRPr="001E74A9">
        <w:t>= 400</w:t>
      </w:r>
      <w:r w:rsidRPr="001E74A9">
        <w:rPr>
          <w:iCs/>
        </w:rPr>
        <w:t xml:space="preserve">g </w:t>
      </w:r>
      <w:r w:rsidRPr="001E74A9">
        <w:t xml:space="preserve">, lò xo có độ cứng </w:t>
      </w:r>
      <w:r w:rsidRPr="001E74A9">
        <w:rPr>
          <w:iCs/>
        </w:rPr>
        <w:t xml:space="preserve">k </w:t>
      </w:r>
      <w:r w:rsidRPr="001E74A9">
        <w:t>= 200</w:t>
      </w:r>
      <w:r w:rsidRPr="001E74A9">
        <w:rPr>
          <w:iCs/>
        </w:rPr>
        <w:t xml:space="preserve">N </w:t>
      </w:r>
      <w:r w:rsidRPr="001E74A9">
        <w:t xml:space="preserve">/ </w:t>
      </w:r>
      <w:r w:rsidRPr="001E74A9">
        <w:rPr>
          <w:iCs/>
        </w:rPr>
        <w:t xml:space="preserve">m </w:t>
      </w:r>
      <w:r w:rsidRPr="001E74A9">
        <w:t>, chiều dài tự nhiên ℓ</w:t>
      </w:r>
      <w:r w:rsidRPr="001E74A9">
        <w:rPr>
          <w:vertAlign w:val="subscript"/>
        </w:rPr>
        <w:t>0</w:t>
      </w:r>
      <w:r w:rsidRPr="001E74A9">
        <w:t xml:space="preserve"> = 35 cm được đặt trên mặt phẳng nghiêng một góc α = 30</w:t>
      </w:r>
      <w:r w:rsidRPr="001E74A9">
        <w:rPr>
          <w:vertAlign w:val="superscript"/>
        </w:rPr>
        <w:t xml:space="preserve">0 </w:t>
      </w:r>
      <w:r w:rsidRPr="001E74A9">
        <w:t>so với mặt phẳng nằm ngang. Đầu trên cố định, đầu dưới gắn vật nặng. Cho vật dao động điều hoà với biên độ 4 cm. Lấy g = 10 m/s</w:t>
      </w:r>
      <w:r w:rsidRPr="001E74A9">
        <w:rPr>
          <w:vertAlign w:val="superscript"/>
        </w:rPr>
        <w:t>2</w:t>
      </w:r>
      <w:r w:rsidRPr="001E74A9">
        <w:t>. Chiều dài cực tiểu và cực đại của lò xo trong quá trình dao động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32 cm; 42 cm. </w:t>
      </w:r>
      <w:r w:rsidRPr="001E74A9">
        <w:rPr>
          <w:b/>
          <w:bCs/>
        </w:rPr>
        <w:tab/>
        <w:t xml:space="preserve">B. </w:t>
      </w:r>
      <w:r w:rsidRPr="001E74A9">
        <w:t xml:space="preserve">38 cm; 40 cm. </w:t>
      </w:r>
      <w:r w:rsidRPr="001E74A9">
        <w:rPr>
          <w:b/>
          <w:bCs/>
        </w:rPr>
        <w:tab/>
        <w:t xml:space="preserve">C. </w:t>
      </w:r>
      <w:r w:rsidRPr="001E74A9">
        <w:t xml:space="preserve">32 cm; 40 cm. </w:t>
      </w:r>
      <w:r w:rsidRPr="001E74A9">
        <w:rPr>
          <w:b/>
          <w:bCs/>
        </w:rPr>
        <w:tab/>
        <w:t xml:space="preserve">D. </w:t>
      </w:r>
      <w:r w:rsidRPr="001E74A9">
        <w:t>30 cm; 40 cm.</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có độ cứng k treo thẳng đứng, đầu dưới có một vật khối lượng </w:t>
      </w:r>
      <w:r w:rsidR="00EC6811" w:rsidRPr="001E74A9">
        <w:rPr>
          <w:iCs/>
        </w:rPr>
        <w:t xml:space="preserve">m </w:t>
      </w:r>
      <w:r w:rsidR="00EC6811" w:rsidRPr="001E74A9">
        <w:t>= 100 g. Lấy g = 10 m/s</w:t>
      </w:r>
      <w:r w:rsidR="00EC6811" w:rsidRPr="001E74A9">
        <w:rPr>
          <w:vertAlign w:val="superscript"/>
        </w:rPr>
        <w:t>2</w:t>
      </w:r>
      <w:r w:rsidR="00EC6811" w:rsidRPr="001E74A9">
        <w:t xml:space="preserve">. Chọn gốc toạ độ O tại vị trí cân bằng, trục Ox thẳng đứng. Kích thích quả cầu dao động với phương trình </w:t>
      </w:r>
      <w:r w:rsidR="00EC6811" w:rsidRPr="001E74A9">
        <w:rPr>
          <w:iCs/>
        </w:rPr>
        <w:t xml:space="preserve">x </w:t>
      </w:r>
      <w:r w:rsidR="00EC6811" w:rsidRPr="001E74A9">
        <w:t>= 4cos(20</w:t>
      </w:r>
      <w:r w:rsidR="00EC6811" w:rsidRPr="001E74A9">
        <w:rPr>
          <w:iCs/>
        </w:rPr>
        <w:t xml:space="preserve">t </w:t>
      </w:r>
      <w:r w:rsidR="00EC6811" w:rsidRPr="001E74A9">
        <w:t xml:space="preserve">+ π/6) </w:t>
      </w:r>
      <w:r w:rsidR="00EC6811" w:rsidRPr="001E74A9">
        <w:rPr>
          <w:iCs/>
        </w:rPr>
        <w:t>cm</w:t>
      </w:r>
      <w:r w:rsidR="00EC6811" w:rsidRPr="001E74A9">
        <w:t xml:space="preserve">. Độ lớn của lực do lò xo tác dụng vào giá treo khi vật đạt vị trí cao nhất là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 N. </w:t>
      </w:r>
      <w:r w:rsidRPr="001E74A9">
        <w:rPr>
          <w:b/>
          <w:bCs/>
        </w:rPr>
        <w:tab/>
        <w:t xml:space="preserve">B. </w:t>
      </w:r>
      <w:r w:rsidRPr="001E74A9">
        <w:t xml:space="preserve">0,6 N. </w:t>
      </w:r>
      <w:r w:rsidRPr="001E74A9">
        <w:rPr>
          <w:b/>
          <w:bCs/>
        </w:rPr>
        <w:tab/>
        <w:t xml:space="preserve">C. </w:t>
      </w:r>
      <w:r w:rsidRPr="001E74A9">
        <w:t xml:space="preserve">0,4 N. </w:t>
      </w:r>
      <w:r w:rsidRPr="001E74A9">
        <w:rPr>
          <w:b/>
          <w:bCs/>
        </w:rPr>
        <w:tab/>
        <w:t xml:space="preserve">D. </w:t>
      </w:r>
      <w:r w:rsidRPr="001E74A9">
        <w:t>0,2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treo thẳng đứng gồm vật nặng khối lượng </w:t>
      </w:r>
      <w:r w:rsidR="00EC6811" w:rsidRPr="001E74A9">
        <w:rPr>
          <w:iCs/>
        </w:rPr>
        <w:t xml:space="preserve">m </w:t>
      </w:r>
      <w:r w:rsidR="00EC6811" w:rsidRPr="001E74A9">
        <w:t xml:space="preserve">= 500 g, lò xo có độ cứng </w:t>
      </w:r>
      <w:r w:rsidR="00EC6811" w:rsidRPr="001E74A9">
        <w:rPr>
          <w:iCs/>
        </w:rPr>
        <w:t xml:space="preserve">k </w:t>
      </w:r>
      <w:r w:rsidR="00EC6811" w:rsidRPr="001E74A9">
        <w:t xml:space="preserve">=       250 N/m đang dao động điều hoà với phương trình </w:t>
      </w:r>
      <w:r w:rsidR="00EC6811" w:rsidRPr="001E74A9">
        <w:rPr>
          <w:iCs/>
        </w:rPr>
        <w:t xml:space="preserve">x </w:t>
      </w:r>
      <w:r w:rsidR="00EC6811" w:rsidRPr="001E74A9">
        <w:t>= 8cos(ω</w:t>
      </w:r>
      <w:r w:rsidR="00EC6811" w:rsidRPr="001E74A9">
        <w:rPr>
          <w:iCs/>
        </w:rPr>
        <w:t xml:space="preserve">t </w:t>
      </w:r>
      <w:r w:rsidR="00EC6811" w:rsidRPr="001E74A9">
        <w:t xml:space="preserve">+ </w:t>
      </w:r>
      <w:r w:rsidR="00EC6811" w:rsidRPr="001E74A9">
        <w:fldChar w:fldCharType="begin"/>
      </w:r>
      <w:r w:rsidR="00EC6811" w:rsidRPr="001E74A9">
        <w:instrText>eq \s\don1(\f(5π,6))</w:instrText>
      </w:r>
      <w:r w:rsidR="00EC6811" w:rsidRPr="001E74A9">
        <w:fldChar w:fldCharType="end"/>
      </w:r>
      <w:r w:rsidR="00EC6811" w:rsidRPr="001E74A9">
        <w:t xml:space="preserve">) </w:t>
      </w:r>
      <w:r w:rsidR="00EC6811" w:rsidRPr="001E74A9">
        <w:rPr>
          <w:iCs/>
        </w:rPr>
        <w:t>cm</w:t>
      </w:r>
      <w:r w:rsidR="00EC6811" w:rsidRPr="001E74A9">
        <w:t>. Lực đàn hồi cực đại và cực tiểu của lò xo trong quá trình dao động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rPr>
          <w:iCs/>
        </w:rPr>
        <w:t>F</w:t>
      </w:r>
      <w:r w:rsidRPr="001E74A9">
        <w:rPr>
          <w:vertAlign w:val="subscript"/>
        </w:rPr>
        <w:t>max</w:t>
      </w:r>
      <w:r w:rsidRPr="001E74A9">
        <w:t xml:space="preserve"> = 25</w:t>
      </w:r>
      <w:r w:rsidRPr="001E74A9">
        <w:rPr>
          <w:iCs/>
        </w:rPr>
        <w:t>N</w:t>
      </w:r>
      <w:r w:rsidRPr="001E74A9">
        <w:t xml:space="preserve">; </w:t>
      </w:r>
      <w:r w:rsidRPr="001E74A9">
        <w:rPr>
          <w:iCs/>
        </w:rPr>
        <w:t>F</w:t>
      </w:r>
      <w:r w:rsidRPr="001E74A9">
        <w:rPr>
          <w:vertAlign w:val="subscript"/>
        </w:rPr>
        <w:t>min</w:t>
      </w:r>
      <w:r w:rsidRPr="001E74A9">
        <w:t xml:space="preserve"> = 0 . </w:t>
      </w:r>
      <w:r w:rsidRPr="001E74A9">
        <w:tab/>
      </w:r>
      <w:r w:rsidRPr="001E74A9">
        <w:rPr>
          <w:b/>
          <w:bCs/>
        </w:rPr>
        <w:tab/>
        <w:t xml:space="preserve">B. </w:t>
      </w:r>
      <w:r w:rsidRPr="001E74A9">
        <w:rPr>
          <w:iCs/>
        </w:rPr>
        <w:t>F</w:t>
      </w:r>
      <w:r w:rsidRPr="001E74A9">
        <w:rPr>
          <w:vertAlign w:val="subscript"/>
        </w:rPr>
        <w:t>max</w:t>
      </w:r>
      <w:r w:rsidRPr="001E74A9">
        <w:t xml:space="preserve"> = 25</w:t>
      </w:r>
      <w:r w:rsidRPr="001E74A9">
        <w:rPr>
          <w:iCs/>
        </w:rPr>
        <w:t>N</w:t>
      </w:r>
      <w:r w:rsidRPr="001E74A9">
        <w:t xml:space="preserve">; </w:t>
      </w:r>
      <w:r w:rsidRPr="001E74A9">
        <w:rPr>
          <w:iCs/>
        </w:rPr>
        <w:t>F</w:t>
      </w:r>
      <w:r w:rsidRPr="001E74A9">
        <w:rPr>
          <w:vertAlign w:val="subscript"/>
        </w:rPr>
        <w:t>min</w:t>
      </w:r>
      <w:r w:rsidRPr="001E74A9">
        <w:t xml:space="preserve"> = 1</w:t>
      </w:r>
      <w:r w:rsidRPr="001E74A9">
        <w:rPr>
          <w:iCs/>
        </w:rPr>
        <w:t xml:space="preserve">N </w:t>
      </w:r>
      <w:r w:rsidRPr="001E74A9">
        <w:t>.</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C. </w:t>
      </w:r>
      <w:r w:rsidRPr="001E74A9">
        <w:rPr>
          <w:iCs/>
        </w:rPr>
        <w:t>F</w:t>
      </w:r>
      <w:r w:rsidRPr="001E74A9">
        <w:rPr>
          <w:vertAlign w:val="subscript"/>
        </w:rPr>
        <w:t>max</w:t>
      </w:r>
      <w:r w:rsidRPr="001E74A9">
        <w:t xml:space="preserve"> = 5</w:t>
      </w:r>
      <w:r w:rsidRPr="001E74A9">
        <w:rPr>
          <w:iCs/>
        </w:rPr>
        <w:t>N</w:t>
      </w:r>
      <w:r w:rsidRPr="001E74A9">
        <w:t xml:space="preserve">; </w:t>
      </w:r>
      <w:r w:rsidRPr="001E74A9">
        <w:rPr>
          <w:iCs/>
        </w:rPr>
        <w:t>F</w:t>
      </w:r>
      <w:r w:rsidRPr="001E74A9">
        <w:rPr>
          <w:vertAlign w:val="subscript"/>
        </w:rPr>
        <w:t>min</w:t>
      </w:r>
      <w:r w:rsidRPr="001E74A9">
        <w:t xml:space="preserve"> = 0 . </w:t>
      </w:r>
      <w:r w:rsidRPr="001E74A9">
        <w:rPr>
          <w:b/>
          <w:bCs/>
        </w:rPr>
        <w:tab/>
      </w:r>
      <w:r w:rsidRPr="001E74A9">
        <w:rPr>
          <w:b/>
          <w:bCs/>
        </w:rPr>
        <w:tab/>
        <w:t xml:space="preserve">D. </w:t>
      </w:r>
      <w:r w:rsidRPr="001E74A9">
        <w:rPr>
          <w:iCs/>
        </w:rPr>
        <w:t>F</w:t>
      </w:r>
      <w:r w:rsidRPr="001E74A9">
        <w:rPr>
          <w:vertAlign w:val="subscript"/>
        </w:rPr>
        <w:t>max</w:t>
      </w:r>
      <w:r w:rsidRPr="001E74A9">
        <w:t xml:space="preserve"> = 5</w:t>
      </w:r>
      <w:r w:rsidRPr="001E74A9">
        <w:rPr>
          <w:iCs/>
        </w:rPr>
        <w:t>N</w:t>
      </w:r>
      <w:r w:rsidRPr="001E74A9">
        <w:t xml:space="preserve">; </w:t>
      </w:r>
      <w:r w:rsidRPr="001E74A9">
        <w:rPr>
          <w:iCs/>
        </w:rPr>
        <w:t>F</w:t>
      </w:r>
      <w:r w:rsidRPr="001E74A9">
        <w:rPr>
          <w:vertAlign w:val="subscript"/>
        </w:rPr>
        <w:t>min</w:t>
      </w:r>
      <w:r w:rsidRPr="001E74A9">
        <w:t xml:space="preserve"> =1</w:t>
      </w:r>
      <w:r w:rsidRPr="001E74A9">
        <w:rPr>
          <w:iCs/>
        </w:rPr>
        <w:t xml:space="preserve">N </w:t>
      </w:r>
      <w:r w:rsidRPr="001E74A9">
        <w:t>.</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Treo vật nặng khối lượng </w:t>
      </w:r>
      <w:r w:rsidR="00EC6811" w:rsidRPr="001E74A9">
        <w:rPr>
          <w:iCs/>
        </w:rPr>
        <w:t xml:space="preserve">m </w:t>
      </w:r>
      <w:r w:rsidR="00EC6811" w:rsidRPr="001E74A9">
        <w:t xml:space="preserve">vào lò xo có độ cứng </w:t>
      </w:r>
      <w:r w:rsidR="00EC6811" w:rsidRPr="001E74A9">
        <w:rPr>
          <w:iCs/>
        </w:rPr>
        <w:t xml:space="preserve">k </w:t>
      </w:r>
      <w:r w:rsidR="00EC6811" w:rsidRPr="001E74A9">
        <w:t>= 40 N/m thì lò xo giản một đoạn 10 cm. Trong quá trình dao động, chiều dài lò xo biến thiên từ 100 cm đến 110 cm. Lực đàn hồi cực đại trong quá trình vật dao động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200 N. </w:t>
      </w:r>
      <w:r w:rsidRPr="001E74A9">
        <w:rPr>
          <w:b/>
          <w:bCs/>
        </w:rPr>
        <w:tab/>
        <w:t xml:space="preserve">B. </w:t>
      </w:r>
      <w:r w:rsidRPr="001E74A9">
        <w:t xml:space="preserve">600 N. </w:t>
      </w:r>
      <w:r w:rsidRPr="001E74A9">
        <w:rPr>
          <w:b/>
          <w:bCs/>
        </w:rPr>
        <w:tab/>
        <w:t xml:space="preserve">C. </w:t>
      </w:r>
      <w:r w:rsidRPr="001E74A9">
        <w:t xml:space="preserve">6 N. </w:t>
      </w:r>
      <w:r w:rsidRPr="001E74A9">
        <w:rPr>
          <w:b/>
          <w:bCs/>
        </w:rPr>
        <w:tab/>
        <w:t xml:space="preserve">D. </w:t>
      </w:r>
      <w:r w:rsidRPr="001E74A9">
        <w:t>60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Trong dao động điều hoà của con lắc lò xo</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Khi lò xo có chiều dài ngắn nhất thì lực đàn hồi có giá trị nhỏ nhất.</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B. </w:t>
      </w:r>
      <w:r w:rsidRPr="001E74A9">
        <w:t xml:space="preserve">Khi lò xo có chiều dài cực đại thì lực đàn hồi có giá trị cực đại.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C. </w:t>
      </w:r>
      <w:r w:rsidRPr="001E74A9">
        <w:t xml:space="preserve">Khi lò xo có chiều dài ngắn nhất thì vận tốc có giá trị cực đại. </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D. </w:t>
      </w:r>
      <w:r w:rsidRPr="001E74A9">
        <w:t>Khi lò xo có chiều dài cực đại thì vận tốc có giá trị cực đại.</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Tìm kết luận </w:t>
      </w:r>
      <w:r w:rsidR="00EC6811" w:rsidRPr="001E74A9">
        <w:rPr>
          <w:b/>
          <w:bCs/>
        </w:rPr>
        <w:t xml:space="preserve">sai </w:t>
      </w:r>
      <w:r w:rsidR="00EC6811" w:rsidRPr="001E74A9">
        <w:t>về lực tác dụng lên vật dao động điều hoà:</w:t>
      </w:r>
    </w:p>
    <w:p w:rsidR="00357EE9" w:rsidRPr="001E74A9" w:rsidRDefault="00357EE9" w:rsidP="00357EE9">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r>
      <w:r w:rsidR="00EC6811" w:rsidRPr="001E74A9">
        <w:rPr>
          <w:b/>
          <w:bCs/>
        </w:rPr>
        <w:t xml:space="preserve">A. </w:t>
      </w:r>
      <w:r w:rsidR="00EC6811" w:rsidRPr="001E74A9">
        <w:t xml:space="preserve">luôn hướng về vị trí cân bằng. </w:t>
      </w:r>
      <w:r w:rsidR="00EC6811" w:rsidRPr="001E74A9">
        <w:rPr>
          <w:b/>
          <w:bCs/>
        </w:rPr>
        <w:tab/>
        <w:t xml:space="preserve">B. </w:t>
      </w:r>
      <w:r w:rsidR="00EC6811" w:rsidRPr="001E74A9">
        <w:t>luôn cùng chiều vận tố</w:t>
      </w:r>
      <w:r w:rsidRPr="001E74A9">
        <w:t xml:space="preserve">c. </w:t>
      </w:r>
    </w:p>
    <w:p w:rsidR="00357EE9" w:rsidRPr="001E74A9" w:rsidRDefault="00EC6811" w:rsidP="00357EE9">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rPr>
        <w:t xml:space="preserve"> </w:t>
      </w:r>
      <w:r w:rsidRPr="001E74A9">
        <w:rPr>
          <w:b/>
          <w:bCs/>
        </w:rPr>
        <w:tab/>
        <w:t xml:space="preserve">C. </w:t>
      </w:r>
      <w:r w:rsidRPr="001E74A9">
        <w:t>luôn cùng chiều với gia tố</w:t>
      </w:r>
      <w:r w:rsidR="00357EE9" w:rsidRPr="001E74A9">
        <w:t>c.</w:t>
      </w:r>
      <w:r w:rsidRPr="001E74A9">
        <w:rPr>
          <w:b/>
        </w:rPr>
        <w:t xml:space="preserve"> </w:t>
      </w:r>
      <w:r w:rsidRPr="001E74A9">
        <w:rPr>
          <w:b/>
          <w:bCs/>
        </w:rPr>
        <w:tab/>
        <w:t xml:space="preserve">D. </w:t>
      </w:r>
      <w:r w:rsidRPr="001E74A9">
        <w:t xml:space="preserve">luôn ngược dấu với li độ. </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Trong dao động điều hoà khi vật đổi chiều chuyển động thì</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Lực tác dụng đạt giá trị cực đại </w:t>
      </w:r>
      <w:r w:rsidRPr="001E74A9">
        <w:rPr>
          <w:b/>
          <w:bCs/>
        </w:rPr>
        <w:tab/>
        <w:t xml:space="preserve">B. </w:t>
      </w:r>
      <w:r w:rsidRPr="001E74A9">
        <w:t>Lực tác dụng có độ lớn bằng 0</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C. </w:t>
      </w:r>
      <w:r w:rsidRPr="001E74A9">
        <w:t xml:space="preserve">Lực tác dụng đổi chiều </w:t>
      </w:r>
      <w:r w:rsidRPr="001E74A9">
        <w:rPr>
          <w:b/>
          <w:bCs/>
        </w:rPr>
        <w:tab/>
        <w:t xml:space="preserve">D. </w:t>
      </w:r>
      <w:r w:rsidRPr="001E74A9">
        <w:t>Lực tác dụng có giá trị nhỏ nhất</w:t>
      </w:r>
    </w:p>
    <w:p w:rsidR="00EC6811" w:rsidRPr="001E74A9" w:rsidRDefault="00EC6811"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Một vật treo vào lò xo làm nó dãn ra 8 cm. Cho g = π</w:t>
      </w:r>
      <w:r w:rsidRPr="001E74A9">
        <w:rPr>
          <w:vertAlign w:val="superscript"/>
        </w:rPr>
        <w:t>2</w:t>
      </w:r>
      <w:r w:rsidRPr="001E74A9">
        <w:t xml:space="preserve"> = 10 m/s</w:t>
      </w:r>
      <w:r w:rsidRPr="001E74A9">
        <w:rPr>
          <w:vertAlign w:val="superscript"/>
        </w:rPr>
        <w:t>2</w:t>
      </w:r>
      <w:r w:rsidRPr="001E74A9">
        <w:t>. Biết lực đàn hồi cực đại, cực tiểu lần lượt là 10 N và 6 N. Chiều dài tự nhiên của lò xo là 20 cm. Chiều dài cực đại và cực tiểu của lò xo trong quá trình dao động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30 cm và 28 cm. </w:t>
      </w:r>
      <w:r w:rsidRPr="001E74A9">
        <w:rPr>
          <w:b/>
          <w:bCs/>
        </w:rPr>
        <w:tab/>
        <w:t xml:space="preserve">B. </w:t>
      </w:r>
      <w:r w:rsidRPr="001E74A9">
        <w:t xml:space="preserve">26 cm và 24 cm. </w:t>
      </w:r>
      <w:r w:rsidRPr="001E74A9">
        <w:rPr>
          <w:b/>
          <w:bCs/>
        </w:rPr>
        <w:tab/>
        <w:t xml:space="preserve">C. </w:t>
      </w:r>
      <w:r w:rsidRPr="001E74A9">
        <w:t xml:space="preserve">28 cm và 25 cm. </w:t>
      </w:r>
      <w:r w:rsidRPr="001E74A9">
        <w:rPr>
          <w:b/>
          <w:bCs/>
        </w:rPr>
        <w:tab/>
        <w:t xml:space="preserve">D. </w:t>
      </w:r>
      <w:r w:rsidRPr="001E74A9">
        <w:t>30 cm và 26 cm.</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Con lắc lò xo dao động điều hoà trên phương ngang: lực đàn hồi cực đại tác dụng vào vật bằng 2 N và gia tốc cực đại của vật là 2 m/s</w:t>
      </w:r>
      <w:r w:rsidR="00EC6811" w:rsidRPr="001E74A9">
        <w:rPr>
          <w:vertAlign w:val="superscript"/>
        </w:rPr>
        <w:t>2</w:t>
      </w:r>
      <w:r w:rsidR="00EC6811" w:rsidRPr="001E74A9">
        <w:t>. Khối lượng vật nặng bằng</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1 kg. </w:t>
      </w:r>
      <w:r w:rsidRPr="001E74A9">
        <w:rPr>
          <w:b/>
          <w:bCs/>
        </w:rPr>
        <w:tab/>
        <w:t xml:space="preserve">B. </w:t>
      </w:r>
      <w:r w:rsidRPr="001E74A9">
        <w:t xml:space="preserve">2 kg. </w:t>
      </w:r>
      <w:r w:rsidRPr="001E74A9">
        <w:rPr>
          <w:b/>
          <w:bCs/>
        </w:rPr>
        <w:tab/>
        <w:t xml:space="preserve">C. </w:t>
      </w:r>
      <w:r w:rsidRPr="001E74A9">
        <w:t xml:space="preserve">4 kg. </w:t>
      </w:r>
      <w:r w:rsidRPr="001E74A9">
        <w:rPr>
          <w:b/>
          <w:bCs/>
        </w:rPr>
        <w:tab/>
        <w:t xml:space="preserve">D. </w:t>
      </w:r>
      <w:r w:rsidRPr="001E74A9">
        <w:t>100 g.</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gồm một quả nặng có khối lượng </w:t>
      </w:r>
      <w:r w:rsidR="00EC6811" w:rsidRPr="001E74A9">
        <w:rPr>
          <w:iCs/>
        </w:rPr>
        <w:t xml:space="preserve">m </w:t>
      </w:r>
      <w:r w:rsidR="00EC6811" w:rsidRPr="001E74A9">
        <w:t xml:space="preserve">= 0,2 kg treo vào lò xo có độ cứng </w:t>
      </w:r>
      <w:r w:rsidR="00EC6811" w:rsidRPr="001E74A9">
        <w:rPr>
          <w:iCs/>
        </w:rPr>
        <w:t xml:space="preserve">k </w:t>
      </w:r>
      <w:r w:rsidR="00EC6811" w:rsidRPr="001E74A9">
        <w:t>= 100 N/m. Cho vật dao động điều hoà theo phương thẳng đứng với biên độ A = 1,5 cm. Lực đàn hồi cực đại có giá trị</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3,5 N. </w:t>
      </w:r>
      <w:r w:rsidRPr="001E74A9">
        <w:rPr>
          <w:b/>
          <w:bCs/>
        </w:rPr>
        <w:tab/>
        <w:t xml:space="preserve">B. </w:t>
      </w:r>
      <w:r w:rsidRPr="001E74A9">
        <w:t xml:space="preserve">2 N. </w:t>
      </w:r>
      <w:r w:rsidRPr="001E74A9">
        <w:rPr>
          <w:b/>
          <w:bCs/>
        </w:rPr>
        <w:tab/>
        <w:t xml:space="preserve">C. </w:t>
      </w:r>
      <w:r w:rsidRPr="001E74A9">
        <w:t xml:space="preserve">1,5 N. </w:t>
      </w:r>
      <w:r w:rsidRPr="001E74A9">
        <w:rPr>
          <w:b/>
          <w:bCs/>
        </w:rPr>
        <w:tab/>
        <w:t xml:space="preserve">D. </w:t>
      </w:r>
      <w:r w:rsidRPr="001E74A9">
        <w:t>0,5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Một con lắc lò xo gồm một quả nặng có khối lượng </w:t>
      </w:r>
      <w:r w:rsidR="00EC6811" w:rsidRPr="001E74A9">
        <w:rPr>
          <w:iCs/>
        </w:rPr>
        <w:t xml:space="preserve">m </w:t>
      </w:r>
      <w:r w:rsidR="00EC6811" w:rsidRPr="001E74A9">
        <w:t xml:space="preserve">= 0,2 kg treo vào lò xo có độ cứng </w:t>
      </w:r>
      <w:r w:rsidR="00EC6811" w:rsidRPr="001E74A9">
        <w:rPr>
          <w:iCs/>
        </w:rPr>
        <w:t xml:space="preserve">k </w:t>
      </w:r>
      <w:r w:rsidR="00EC6811" w:rsidRPr="001E74A9">
        <w:t>= 100 N/m. Cho vật dao động điều hoà theo phương thẳng đứng với biên độ A = 3 cm. Lực đàn hồi cực tiểu có giá trị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3 N. </w:t>
      </w:r>
      <w:r w:rsidRPr="001E74A9">
        <w:rPr>
          <w:b/>
          <w:bCs/>
        </w:rPr>
        <w:tab/>
        <w:t xml:space="preserve">B. </w:t>
      </w:r>
      <w:r w:rsidRPr="001E74A9">
        <w:t xml:space="preserve">2 N. </w:t>
      </w:r>
      <w:r w:rsidRPr="001E74A9">
        <w:rPr>
          <w:b/>
          <w:bCs/>
        </w:rPr>
        <w:tab/>
        <w:t xml:space="preserve">C. </w:t>
      </w:r>
      <w:r w:rsidRPr="001E74A9">
        <w:t xml:space="preserve">1 N. </w:t>
      </w:r>
      <w:r w:rsidRPr="001E74A9">
        <w:rPr>
          <w:b/>
          <w:bCs/>
        </w:rPr>
        <w:tab/>
        <w:t xml:space="preserve">D. </w:t>
      </w:r>
      <w:r w:rsidRPr="001E74A9">
        <w:t>0.</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Con lắc lò xo có </w:t>
      </w:r>
      <w:r w:rsidR="00EC6811" w:rsidRPr="001E74A9">
        <w:rPr>
          <w:iCs/>
        </w:rPr>
        <w:t xml:space="preserve">m </w:t>
      </w:r>
      <w:r w:rsidR="00EC6811" w:rsidRPr="001E74A9">
        <w:t>= 200 g, chiều dài của lò xo ở vị trí cân bằng là 30 cm dao động điều hoà theo phương thẳng đứng với tần số góc là 10 rad/s. Lực hồi phục tác dụng vào vật khi lò xo có chiều dài 33 cm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0,33N. </w:t>
      </w:r>
      <w:r w:rsidRPr="001E74A9">
        <w:rPr>
          <w:b/>
          <w:bCs/>
        </w:rPr>
        <w:tab/>
        <w:t xml:space="preserve">B. </w:t>
      </w:r>
      <w:r w:rsidRPr="001E74A9">
        <w:t xml:space="preserve">0,3 N. </w:t>
      </w:r>
      <w:r w:rsidRPr="001E74A9">
        <w:rPr>
          <w:b/>
          <w:bCs/>
        </w:rPr>
        <w:tab/>
        <w:t xml:space="preserve">C. </w:t>
      </w:r>
      <w:r w:rsidRPr="001E74A9">
        <w:t xml:space="preserve">0,6 N. </w:t>
      </w:r>
      <w:r w:rsidRPr="001E74A9">
        <w:rPr>
          <w:b/>
          <w:bCs/>
        </w:rPr>
        <w:tab/>
        <w:t xml:space="preserve">D. </w:t>
      </w:r>
      <w:r w:rsidRPr="001E74A9">
        <w:t>0,06 N.</w:t>
      </w:r>
    </w:p>
    <w:p w:rsidR="00EC6811" w:rsidRPr="001E74A9" w:rsidRDefault="00357EE9" w:rsidP="00CB2EE7">
      <w:pPr>
        <w:widowControl w:val="0"/>
        <w:numPr>
          <w:ilvl w:val="0"/>
          <w:numId w:val="7"/>
        </w:numPr>
        <w:tabs>
          <w:tab w:val="left" w:pos="284"/>
          <w:tab w:val="left" w:pos="567"/>
          <w:tab w:val="left" w:pos="851"/>
          <w:tab w:val="left" w:pos="2835"/>
          <w:tab w:val="left" w:pos="5387"/>
          <w:tab w:val="left" w:pos="7938"/>
        </w:tabs>
        <w:autoSpaceDE w:val="0"/>
        <w:autoSpaceDN w:val="0"/>
        <w:adjustRightInd w:val="0"/>
        <w:jc w:val="both"/>
      </w:pPr>
      <w:r w:rsidRPr="001E74A9">
        <w:t xml:space="preserve"> </w:t>
      </w:r>
      <w:r w:rsidR="00EC6811" w:rsidRPr="001E74A9">
        <w:t xml:space="preserve">Con lắc lò xo có độ cứng </w:t>
      </w:r>
      <w:r w:rsidR="00EC6811" w:rsidRPr="001E74A9">
        <w:rPr>
          <w:iCs/>
        </w:rPr>
        <w:t xml:space="preserve">k </w:t>
      </w:r>
      <w:r w:rsidR="00EC6811" w:rsidRPr="001E74A9">
        <w:t xml:space="preserve">= 50 N/m dao động điều hoà theo phương thẳng đứng với tần số góc là 10 rad/s. Chọn gốc toạ độ O ở vị trí cân bằng, chiều dương hướng lên và khi </w:t>
      </w:r>
      <w:r w:rsidR="00EC6811" w:rsidRPr="001E74A9">
        <w:rPr>
          <w:iCs/>
        </w:rPr>
        <w:t xml:space="preserve">v </w:t>
      </w:r>
      <w:r w:rsidR="00EC6811" w:rsidRPr="001E74A9">
        <w:t xml:space="preserve">= 0 thì lò xo không biến dạng. Lực đàn hồi tác dụng vào vật khi vật đang đi lên với vận tốc </w:t>
      </w:r>
      <w:r w:rsidR="00EC6811" w:rsidRPr="001E74A9">
        <w:rPr>
          <w:iCs/>
        </w:rPr>
        <w:t xml:space="preserve">v </w:t>
      </w:r>
      <w:r w:rsidR="00EC6811" w:rsidRPr="001E74A9">
        <w:t>= +80 cm/s là</w:t>
      </w:r>
    </w:p>
    <w:p w:rsidR="00EC6811" w:rsidRPr="001E74A9"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pPr>
      <w:r w:rsidRPr="001E74A9">
        <w:rPr>
          <w:b/>
          <w:bCs/>
        </w:rPr>
        <w:tab/>
        <w:t xml:space="preserve">A. </w:t>
      </w:r>
      <w:r w:rsidRPr="001E74A9">
        <w:t xml:space="preserve">2,5 N. </w:t>
      </w:r>
      <w:r w:rsidRPr="001E74A9">
        <w:rPr>
          <w:b/>
          <w:bCs/>
        </w:rPr>
        <w:tab/>
        <w:t xml:space="preserve">B. </w:t>
      </w:r>
      <w:r w:rsidRPr="001E74A9">
        <w:t xml:space="preserve">1,6 N. </w:t>
      </w:r>
      <w:r w:rsidRPr="001E74A9">
        <w:rPr>
          <w:b/>
          <w:bCs/>
        </w:rPr>
        <w:tab/>
        <w:t xml:space="preserve">C. </w:t>
      </w:r>
      <w:r w:rsidRPr="001E74A9">
        <w:t xml:space="preserve">5 N. </w:t>
      </w:r>
      <w:r w:rsidRPr="001E74A9">
        <w:rPr>
          <w:b/>
          <w:bCs/>
        </w:rPr>
        <w:tab/>
        <w:t xml:space="preserve">D. </w:t>
      </w:r>
      <w:r w:rsidRPr="001E74A9">
        <w:t>2 N hoặc 8 N</w:t>
      </w:r>
    </w:p>
    <w:p w:rsidR="001E74A9" w:rsidRDefault="001E74A9" w:rsidP="00EC6811">
      <w:pPr>
        <w:widowControl w:val="0"/>
        <w:tabs>
          <w:tab w:val="left" w:pos="284"/>
          <w:tab w:val="left" w:pos="567"/>
          <w:tab w:val="left" w:pos="851"/>
          <w:tab w:val="left" w:pos="2835"/>
          <w:tab w:val="left" w:pos="5387"/>
          <w:tab w:val="left" w:pos="7938"/>
        </w:tabs>
        <w:autoSpaceDE w:val="0"/>
        <w:autoSpaceDN w:val="0"/>
        <w:adjustRightInd w:val="0"/>
        <w:jc w:val="both"/>
        <w:rPr>
          <w:b/>
          <w:bCs/>
          <w:color w:val="0000FF"/>
          <w:sz w:val="25"/>
          <w:szCs w:val="25"/>
        </w:rPr>
      </w:pPr>
    </w:p>
    <w:p w:rsidR="00EC6811" w:rsidRPr="001E74A9" w:rsidRDefault="00EC6811" w:rsidP="001E74A9">
      <w:pPr>
        <w:jc w:val="center"/>
        <w:rPr>
          <w:b/>
          <w:color w:val="000000"/>
          <w:u w:val="single"/>
        </w:rPr>
      </w:pPr>
      <w:r w:rsidRPr="001E74A9">
        <w:rPr>
          <w:b/>
          <w:u w:val="single"/>
        </w:rPr>
        <w:t>ĐÁP ÁN</w:t>
      </w:r>
    </w:p>
    <w:p w:rsidR="00EC6811" w:rsidRPr="00330A9A" w:rsidRDefault="00EC6811" w:rsidP="001E74A9">
      <w:pPr>
        <w:jc w:val="center"/>
        <w:rPr>
          <w:color w:val="000000"/>
        </w:rPr>
      </w:pPr>
    </w:p>
    <w:tbl>
      <w:tblPr>
        <w:tblW w:w="10488" w:type="dxa"/>
        <w:tblInd w:w="114" w:type="dxa"/>
        <w:tblLayout w:type="fixed"/>
        <w:tblCellMar>
          <w:left w:w="0" w:type="dxa"/>
          <w:right w:w="0" w:type="dxa"/>
        </w:tblCellMar>
        <w:tblLook w:val="0000" w:firstRow="0" w:lastRow="0" w:firstColumn="0" w:lastColumn="0" w:noHBand="0" w:noVBand="0"/>
      </w:tblPr>
      <w:tblGrid>
        <w:gridCol w:w="1052"/>
        <w:gridCol w:w="1046"/>
        <w:gridCol w:w="1052"/>
        <w:gridCol w:w="1047"/>
        <w:gridCol w:w="1047"/>
        <w:gridCol w:w="1046"/>
        <w:gridCol w:w="1052"/>
        <w:gridCol w:w="1047"/>
        <w:gridCol w:w="1047"/>
        <w:gridCol w:w="1052"/>
      </w:tblGrid>
      <w:tr w:rsidR="00EC6811" w:rsidRPr="00D842E7" w:rsidTr="001E74A9">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1. A</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2. C</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3. B</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4. C</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5. B</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6. B</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7.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8. B</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09. A</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0. B</w:t>
            </w:r>
          </w:p>
        </w:tc>
      </w:tr>
      <w:tr w:rsidR="00EC6811" w:rsidRPr="00D842E7" w:rsidTr="001E74A9">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1. C</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2. B</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3. B</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4.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5. B</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6. A</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7. C</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8.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19. C</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0. D</w:t>
            </w:r>
          </w:p>
        </w:tc>
      </w:tr>
      <w:tr w:rsidR="00EC6811" w:rsidRPr="00D842E7" w:rsidTr="001E74A9">
        <w:trPr>
          <w:trHeight w:hRule="exact" w:val="374"/>
        </w:trPr>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1. B</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2. B</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3. D</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4. C</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5. D</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6. A</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7.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8. C</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29. C</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0. B</w:t>
            </w:r>
          </w:p>
        </w:tc>
      </w:tr>
      <w:tr w:rsidR="00EC6811" w:rsidRPr="00D842E7" w:rsidTr="001E74A9">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1. A</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2. C</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3. B</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4. B</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5. B</w:t>
            </w:r>
          </w:p>
        </w:tc>
        <w:tc>
          <w:tcPr>
            <w:tcW w:w="1046"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6. D</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7.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8. A</w:t>
            </w:r>
          </w:p>
        </w:tc>
        <w:tc>
          <w:tcPr>
            <w:tcW w:w="1047"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39. D</w:t>
            </w:r>
          </w:p>
        </w:tc>
        <w:tc>
          <w:tcPr>
            <w:tcW w:w="1052" w:type="dxa"/>
            <w:tcBorders>
              <w:top w:val="single" w:sz="4" w:space="0" w:color="000000"/>
              <w:left w:val="single" w:sz="4" w:space="0" w:color="000000"/>
              <w:bottom w:val="single" w:sz="4" w:space="0" w:color="000000"/>
              <w:right w:val="single" w:sz="4" w:space="0" w:color="000000"/>
            </w:tcBorders>
          </w:tcPr>
          <w:p w:rsidR="00EC6811" w:rsidRPr="00D842E7" w:rsidRDefault="00EC6811" w:rsidP="001E74A9">
            <w:pPr>
              <w:jc w:val="center"/>
              <w:rPr>
                <w:b/>
              </w:rPr>
            </w:pPr>
            <w:r w:rsidRPr="00D842E7">
              <w:rPr>
                <w:b/>
              </w:rPr>
              <w:t>40. C</w:t>
            </w:r>
          </w:p>
        </w:tc>
      </w:tr>
      <w:tr w:rsidR="001E74A9" w:rsidRPr="00D842E7" w:rsidTr="001E74A9">
        <w:trPr>
          <w:gridAfter w:val="9"/>
          <w:wAfter w:w="9436" w:type="dxa"/>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1E74A9" w:rsidRPr="00D842E7" w:rsidRDefault="001E74A9" w:rsidP="001E74A9">
            <w:pPr>
              <w:jc w:val="center"/>
              <w:rPr>
                <w:b/>
              </w:rPr>
            </w:pPr>
            <w:r w:rsidRPr="00D842E7">
              <w:rPr>
                <w:b/>
              </w:rPr>
              <w:t>41. D</w:t>
            </w:r>
          </w:p>
        </w:tc>
      </w:tr>
    </w:tbl>
    <w:p w:rsidR="00EC6811" w:rsidRPr="00330A9A" w:rsidRDefault="00EC6811" w:rsidP="00EC6811">
      <w:pPr>
        <w:widowControl w:val="0"/>
        <w:tabs>
          <w:tab w:val="left" w:pos="284"/>
          <w:tab w:val="left" w:pos="567"/>
          <w:tab w:val="left" w:pos="851"/>
          <w:tab w:val="left" w:pos="2835"/>
          <w:tab w:val="left" w:pos="5387"/>
          <w:tab w:val="left" w:pos="7938"/>
        </w:tabs>
        <w:autoSpaceDE w:val="0"/>
        <w:autoSpaceDN w:val="0"/>
        <w:adjustRightInd w:val="0"/>
        <w:jc w:val="both"/>
        <w:rPr>
          <w:sz w:val="25"/>
          <w:szCs w:val="25"/>
        </w:rPr>
      </w:pPr>
    </w:p>
    <w:p w:rsidR="00465FED" w:rsidRPr="00465FED" w:rsidRDefault="00465FED" w:rsidP="00465FE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617744">
      <w:pPr>
        <w:pStyle w:val="Heading1"/>
        <w:rPr>
          <w:color w:val="000000"/>
        </w:rPr>
      </w:pPr>
      <w:r w:rsidRPr="004F1122">
        <w:t>BÀI TOÁN VỀ CẮT - GHÉP LÒ XO</w:t>
      </w:r>
    </w:p>
    <w:p w:rsidR="00583C57" w:rsidRPr="003776CA" w:rsidRDefault="00583C57" w:rsidP="003776CA">
      <w:pPr>
        <w:rPr>
          <w:b/>
          <w:u w:val="single"/>
        </w:rPr>
      </w:pPr>
      <w:r w:rsidRPr="003776CA">
        <w:rPr>
          <w:b/>
          <w:u w:val="single"/>
        </w:rPr>
        <w:t>Hệ lò xo ghép nối tiếp:</w:t>
      </w:r>
    </w:p>
    <w:p w:rsidR="00583C57" w:rsidRPr="004F1122" w:rsidRDefault="00583C57" w:rsidP="00CB2EE7">
      <w:pPr>
        <w:numPr>
          <w:ilvl w:val="0"/>
          <w:numId w:val="39"/>
        </w:numPr>
      </w:pPr>
      <w:r w:rsidRPr="004F1122">
        <w:t xml:space="preserve">Độ cứng của hệ lò xo: </w:t>
      </w:r>
      <w:r w:rsidRPr="004F1122">
        <w:rPr>
          <w:position w:val="-30"/>
          <w:lang w:val="nl-NL"/>
        </w:rPr>
        <w:object w:dxaOrig="1180" w:dyaOrig="680">
          <v:shape id="_x0000_i1279" type="#_x0000_t75" style="width:59.25pt;height:33.75pt" o:ole="">
            <v:imagedata r:id="rId469" o:title=""/>
          </v:shape>
          <o:OLEObject Type="Embed" ProgID="Equation.3" ShapeID="_x0000_i1279" DrawAspect="Content" ObjectID="_1550260942" r:id="rId470"/>
        </w:object>
      </w:r>
    </w:p>
    <w:p w:rsidR="00583C57" w:rsidRPr="004F1122" w:rsidRDefault="00583C57" w:rsidP="00CB2EE7">
      <w:pPr>
        <w:numPr>
          <w:ilvl w:val="0"/>
          <w:numId w:val="39"/>
        </w:numPr>
      </w:pPr>
      <w:r w:rsidRPr="004F1122">
        <w:t xml:space="preserve">Chu kỳ, tần số của hệ lò xo: </w:t>
      </w:r>
      <w:r w:rsidRPr="004F1122">
        <w:rPr>
          <w:position w:val="-50"/>
        </w:rPr>
        <w:object w:dxaOrig="1620" w:dyaOrig="1120">
          <v:shape id="_x0000_i1280" type="#_x0000_t75" style="width:81pt;height:56.25pt" o:ole="">
            <v:imagedata r:id="rId471" o:title=""/>
          </v:shape>
          <o:OLEObject Type="Embed" ProgID="Equation.3" ShapeID="_x0000_i1280" DrawAspect="Content" ObjectID="_1550260943" r:id="rId472"/>
        </w:object>
      </w:r>
      <w:r w:rsidRPr="004F1122">
        <w:t xml:space="preserve"> </w:t>
      </w:r>
      <w:r w:rsidRPr="004F1122">
        <w:sym w:font="Symbol" w:char="F0DB"/>
      </w:r>
      <w:r w:rsidR="00C71673" w:rsidRPr="004F1122">
        <w:t xml:space="preserve"> </w:t>
      </w:r>
      <w:r w:rsidRPr="004F1122">
        <w:rPr>
          <w:position w:val="-56"/>
        </w:rPr>
        <w:object w:dxaOrig="1640" w:dyaOrig="1240">
          <v:shape id="_x0000_i1281" type="#_x0000_t75" style="width:81.75pt;height:62.25pt" o:ole="">
            <v:imagedata r:id="rId473" o:title=""/>
          </v:shape>
          <o:OLEObject Type="Embed" ProgID="Equation.3" ShapeID="_x0000_i1281" DrawAspect="Content" ObjectID="_1550260944" r:id="rId474"/>
        </w:object>
      </w:r>
    </w:p>
    <w:p w:rsidR="00583C57" w:rsidRPr="003776CA" w:rsidRDefault="00583C57" w:rsidP="003776CA">
      <w:pPr>
        <w:rPr>
          <w:b/>
          <w:u w:val="single"/>
        </w:rPr>
      </w:pPr>
      <w:r w:rsidRPr="003776CA">
        <w:rPr>
          <w:b/>
          <w:u w:val="single"/>
        </w:rPr>
        <w:t>Hệ lò xo ghép song song:</w:t>
      </w:r>
    </w:p>
    <w:p w:rsidR="00583C57" w:rsidRPr="004F1122" w:rsidRDefault="00583C57" w:rsidP="00CB2EE7">
      <w:pPr>
        <w:numPr>
          <w:ilvl w:val="0"/>
          <w:numId w:val="40"/>
        </w:numPr>
      </w:pPr>
      <w:r w:rsidRPr="004F1122">
        <w:t>Độ cứng của hệ lò xo: k = k</w:t>
      </w:r>
      <w:r w:rsidRPr="004F1122">
        <w:rPr>
          <w:vertAlign w:val="subscript"/>
        </w:rPr>
        <w:t>1</w:t>
      </w:r>
      <w:r w:rsidRPr="004F1122">
        <w:t xml:space="preserve"> + k</w:t>
      </w:r>
      <w:r w:rsidRPr="004F1122">
        <w:rPr>
          <w:vertAlign w:val="subscript"/>
        </w:rPr>
        <w:t>2</w:t>
      </w:r>
      <w:r w:rsidRPr="004F1122">
        <w:t>.</w:t>
      </w:r>
    </w:p>
    <w:p w:rsidR="00583C57" w:rsidRPr="004F1122" w:rsidRDefault="00583C57" w:rsidP="00CB2EE7">
      <w:pPr>
        <w:numPr>
          <w:ilvl w:val="0"/>
          <w:numId w:val="40"/>
        </w:numPr>
      </w:pPr>
      <w:r w:rsidRPr="004F1122">
        <w:t xml:space="preserve">Chu kỳ, tần số của hệ lò xo: </w:t>
      </w:r>
      <w:r w:rsidRPr="004F1122">
        <w:rPr>
          <w:position w:val="-50"/>
        </w:rPr>
        <w:object w:dxaOrig="1579" w:dyaOrig="1120">
          <v:shape id="_x0000_i1282" type="#_x0000_t75" style="width:78.75pt;height:56.25pt" o:ole="">
            <v:imagedata r:id="rId475" o:title=""/>
          </v:shape>
          <o:OLEObject Type="Embed" ProgID="Equation.3" ShapeID="_x0000_i1282" DrawAspect="Content" ObjectID="_1550260945" r:id="rId476"/>
        </w:object>
      </w:r>
      <w:r w:rsidRPr="004F1122">
        <w:t xml:space="preserve"> </w:t>
      </w:r>
      <w:r w:rsidRPr="004F1122">
        <w:sym w:font="Symbol" w:char="F0DB"/>
      </w:r>
      <w:r w:rsidR="00C71673" w:rsidRPr="004F1122">
        <w:t xml:space="preserve"> </w:t>
      </w:r>
      <w:r w:rsidRPr="004F1122">
        <w:rPr>
          <w:position w:val="-56"/>
        </w:rPr>
        <w:object w:dxaOrig="1680" w:dyaOrig="1240">
          <v:shape id="_x0000_i1283" type="#_x0000_t75" style="width:84pt;height:62.25pt" o:ole="">
            <v:imagedata r:id="rId477" o:title=""/>
          </v:shape>
          <o:OLEObject Type="Embed" ProgID="Equation.3" ShapeID="_x0000_i1283" DrawAspect="Content" ObjectID="_1550260946" r:id="rId478"/>
        </w:object>
      </w:r>
    </w:p>
    <w:p w:rsidR="00583C57" w:rsidRPr="004F1122" w:rsidRDefault="00583C57" w:rsidP="003776CA">
      <w:r w:rsidRPr="004F1122">
        <w:t>Cắt lò xo: Độ cứng của các lò xo thành phần k</w:t>
      </w:r>
      <w:r w:rsidRPr="004F1122">
        <w:rPr>
          <w:vertAlign w:val="subscript"/>
        </w:rPr>
        <w:t>1</w:t>
      </w:r>
      <w:r w:rsidRPr="004F1122">
        <w:t>ℓ</w:t>
      </w:r>
      <w:r w:rsidRPr="004F1122">
        <w:rPr>
          <w:vertAlign w:val="subscript"/>
        </w:rPr>
        <w:t>1</w:t>
      </w:r>
      <w:r w:rsidRPr="004F1122">
        <w:t xml:space="preserve"> = k</w:t>
      </w:r>
      <w:r w:rsidRPr="004F1122">
        <w:rPr>
          <w:vertAlign w:val="subscript"/>
        </w:rPr>
        <w:t>2</w:t>
      </w:r>
      <w:r w:rsidRPr="004F1122">
        <w:t>ℓ</w:t>
      </w:r>
      <w:r w:rsidRPr="004F1122">
        <w:rPr>
          <w:vertAlign w:val="subscript"/>
        </w:rPr>
        <w:t>2</w:t>
      </w:r>
      <w:r w:rsidRPr="004F1122">
        <w:t xml:space="preserve"> =k</w:t>
      </w:r>
      <w:r w:rsidRPr="004F1122">
        <w:rPr>
          <w:vertAlign w:val="subscript"/>
        </w:rPr>
        <w:t>3</w:t>
      </w:r>
      <w:r w:rsidRPr="004F1122">
        <w:t>ℓ</w:t>
      </w:r>
      <w:r w:rsidRPr="004F1122">
        <w:rPr>
          <w:vertAlign w:val="subscript"/>
        </w:rPr>
        <w:t>3</w:t>
      </w:r>
      <w:r w:rsidRPr="004F1122">
        <w:t xml:space="preserve"> = k</w:t>
      </w:r>
      <w:r w:rsidRPr="004F1122">
        <w:rPr>
          <w:vertAlign w:val="subscript"/>
        </w:rPr>
        <w:t>0</w:t>
      </w:r>
      <w:r w:rsidRPr="004F1122">
        <w:t>ℓ</w:t>
      </w:r>
      <w:r w:rsidRPr="004F1122">
        <w:rPr>
          <w:vertAlign w:val="subscript"/>
        </w:rPr>
        <w:t>0</w:t>
      </w:r>
      <w:r w:rsidRPr="004F1122">
        <w:t xml:space="preserve"> </w:t>
      </w:r>
      <w:r w:rsidR="00446015" w:rsidRPr="004F1122">
        <w:sym w:font="Symbol" w:char="F0DB"/>
      </w:r>
      <w:r w:rsidRPr="004F1122">
        <w:t xml:space="preserve"> </w:t>
      </w:r>
      <w:r w:rsidRPr="004F1122">
        <w:rPr>
          <w:position w:val="-102"/>
        </w:rPr>
        <w:object w:dxaOrig="1060" w:dyaOrig="2160">
          <v:shape id="_x0000_i1284" type="#_x0000_t75" style="width:53.25pt;height:108pt" o:ole="">
            <v:imagedata r:id="rId479" o:title=""/>
          </v:shape>
          <o:OLEObject Type="Embed" ProgID="Equation.3" ShapeID="_x0000_i1284" DrawAspect="Content" ObjectID="_1550260947" r:id="rId480"/>
        </w:object>
      </w:r>
    </w:p>
    <w:p w:rsidR="00D07E67" w:rsidRDefault="00D07E67" w:rsidP="00CC60FA">
      <w:pPr>
        <w:widowControl w:val="0"/>
        <w:tabs>
          <w:tab w:val="left" w:pos="284"/>
          <w:tab w:val="left" w:pos="567"/>
          <w:tab w:val="left" w:pos="851"/>
          <w:tab w:val="left" w:pos="2835"/>
          <w:tab w:val="left" w:pos="5387"/>
          <w:tab w:val="left" w:pos="7938"/>
        </w:tabs>
        <w:autoSpaceDE w:val="0"/>
        <w:autoSpaceDN w:val="0"/>
        <w:adjustRightInd w:val="0"/>
        <w:ind w:right="-31"/>
        <w:jc w:val="both"/>
        <w:rPr>
          <w:b/>
          <w:bCs/>
          <w:color w:val="0000FF"/>
          <w:sz w:val="25"/>
          <w:szCs w:val="25"/>
        </w:rPr>
      </w:pPr>
    </w:p>
    <w:p w:rsidR="00CC60FA" w:rsidRPr="00D07E67" w:rsidRDefault="001C2616" w:rsidP="00D07E67">
      <w:r w:rsidRPr="00D07E67">
        <w:rPr>
          <w:b/>
          <w:bCs/>
        </w:rPr>
        <w:t xml:space="preserve">Ví dụ </w:t>
      </w:r>
      <w:r w:rsidR="00D07E67" w:rsidRPr="00D07E67">
        <w:rPr>
          <w:b/>
          <w:bCs/>
        </w:rPr>
        <w:t>1.</w:t>
      </w:r>
      <w:r w:rsidRPr="00D07E67">
        <w:rPr>
          <w:b/>
          <w:bCs/>
        </w:rPr>
        <w:t xml:space="preserve"> </w:t>
      </w:r>
      <w:r w:rsidR="00CC60FA" w:rsidRPr="00D07E67">
        <w:t>Một vật có kích thước không đáng kể được mắc như hình vẽ (hình dưới) k</w:t>
      </w:r>
      <w:r w:rsidR="00CC60FA" w:rsidRPr="00D07E67">
        <w:rPr>
          <w:vertAlign w:val="subscript"/>
        </w:rPr>
        <w:t>1</w:t>
      </w:r>
      <w:r w:rsidR="00CC60FA" w:rsidRPr="00D07E67">
        <w:t xml:space="preserve"> = 80 N/m; k</w:t>
      </w:r>
      <w:r w:rsidR="00CC60FA" w:rsidRPr="00D07E67">
        <w:rPr>
          <w:vertAlign w:val="subscript"/>
        </w:rPr>
        <w:t>2</w:t>
      </w:r>
      <w:r w:rsidR="00CC60FA" w:rsidRPr="00D07E67">
        <w:t xml:space="preserve"> = 100 N/m. Ở thời điểm ban đầu người ta kéo vật theo phương ngang sao cho lò xo 1 dãn 36 cm thì lò xo hai không biến dạng và buông nhẹ cho vật dao động điều hoà (bỏ qua mọi ma sát). Biên độ dao động của vật có giá trị: </w:t>
      </w:r>
    </w:p>
    <w:p w:rsidR="00CC60FA" w:rsidRPr="00D07E67" w:rsidRDefault="00CC60FA" w:rsidP="00D07E67">
      <w:r w:rsidRPr="00D07E67">
        <w:rPr>
          <w:b/>
          <w:bCs/>
        </w:rPr>
        <w:tab/>
        <w:t xml:space="preserve">A. </w:t>
      </w:r>
      <w:r w:rsidRPr="00D07E67">
        <w:t xml:space="preserve">20 cm </w:t>
      </w:r>
      <w:r w:rsidRPr="00D07E67">
        <w:rPr>
          <w:b/>
          <w:bCs/>
        </w:rPr>
        <w:tab/>
      </w:r>
      <w:r w:rsidRPr="00D07E67">
        <w:rPr>
          <w:b/>
          <w:bCs/>
        </w:rPr>
        <w:tab/>
        <w:t xml:space="preserve">B. </w:t>
      </w:r>
      <w:r w:rsidRPr="00D07E67">
        <w:t xml:space="preserve">36 cm </w:t>
      </w:r>
    </w:p>
    <w:p w:rsidR="00CC60FA" w:rsidRPr="00D07E67" w:rsidRDefault="00CC60FA" w:rsidP="00D07E67">
      <w:r w:rsidRPr="00D07E67">
        <w:rPr>
          <w:b/>
          <w:bCs/>
        </w:rPr>
        <w:tab/>
        <w:t xml:space="preserve">C. </w:t>
      </w:r>
      <w:r w:rsidRPr="00D07E67">
        <w:t xml:space="preserve">Chưa tính được </w:t>
      </w:r>
      <w:r w:rsidRPr="00D07E67">
        <w:rPr>
          <w:b/>
          <w:bCs/>
        </w:rPr>
        <w:tab/>
      </w:r>
      <w:r w:rsidRPr="00D07E67">
        <w:rPr>
          <w:b/>
          <w:bCs/>
        </w:rPr>
        <w:tab/>
        <w:t xml:space="preserve">D. </w:t>
      </w:r>
      <w:r w:rsidRPr="00D07E67">
        <w:t>16 cm</w:t>
      </w:r>
    </w:p>
    <w:p w:rsidR="00CC60FA" w:rsidRPr="00D07E67" w:rsidRDefault="003D2D3B" w:rsidP="00D07E67">
      <w:pPr>
        <w:jc w:val="center"/>
      </w:pPr>
      <w:r w:rsidRPr="00D07E67">
        <w:rPr>
          <w:bCs/>
          <w:noProof/>
          <w:u w:val="single"/>
        </w:rPr>
        <w:drawing>
          <wp:anchor distT="0" distB="0" distL="114300" distR="114300" simplePos="0" relativeHeight="251658240" behindDoc="0" locked="0" layoutInCell="1" allowOverlap="1">
            <wp:simplePos x="0" y="0"/>
            <wp:positionH relativeFrom="column">
              <wp:posOffset>4352290</wp:posOffset>
            </wp:positionH>
            <wp:positionV relativeFrom="paragraph">
              <wp:posOffset>98425</wp:posOffset>
            </wp:positionV>
            <wp:extent cx="2311400" cy="101346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31140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07E67" w:rsidRPr="00D07E67">
        <w:rPr>
          <w:bCs/>
          <w:u w:val="single"/>
        </w:rPr>
        <w:t>Hướng dẫn giải</w:t>
      </w:r>
      <w:r w:rsidR="00D07E67">
        <w:rPr>
          <w:bCs/>
          <w:u w:val="single"/>
        </w:rPr>
        <w:t>:</w:t>
      </w:r>
    </w:p>
    <w:p w:rsidR="005972C5" w:rsidRDefault="00CC60FA" w:rsidP="00D07E67">
      <w:r w:rsidRPr="00D07E67">
        <w:t>Vật ở VTCB O khi độ dãn của các lò xo là: ∆l</w:t>
      </w:r>
      <w:r w:rsidRPr="00D07E67">
        <w:rPr>
          <w:vertAlign w:val="subscript"/>
        </w:rPr>
        <w:t>01</w:t>
      </w:r>
      <w:r w:rsidRPr="00D07E67">
        <w:t xml:space="preserve"> và ∆l</w:t>
      </w:r>
      <w:r w:rsidRPr="00D07E67">
        <w:rPr>
          <w:vertAlign w:val="subscript"/>
        </w:rPr>
        <w:t>02</w:t>
      </w:r>
      <w:r w:rsidRPr="00D07E67">
        <w:t xml:space="preserve"> khi đó </w:t>
      </w:r>
    </w:p>
    <w:p w:rsidR="00CC60FA" w:rsidRPr="00D07E67" w:rsidRDefault="00CC60FA" w:rsidP="00D07E67">
      <w:r w:rsidRPr="00D07E67">
        <w:t>k</w:t>
      </w:r>
      <w:r w:rsidRPr="00D07E67">
        <w:rPr>
          <w:vertAlign w:val="subscript"/>
        </w:rPr>
        <w:t>1</w:t>
      </w:r>
      <w:r w:rsidRPr="00D07E67">
        <w:t>∆l</w:t>
      </w:r>
      <w:r w:rsidRPr="00D07E67">
        <w:rPr>
          <w:vertAlign w:val="subscript"/>
        </w:rPr>
        <w:t>01</w:t>
      </w:r>
      <w:r w:rsidRPr="00D07E67">
        <w:t xml:space="preserve"> = k</w:t>
      </w:r>
      <w:r w:rsidRPr="00D07E67">
        <w:rPr>
          <w:vertAlign w:val="subscript"/>
        </w:rPr>
        <w:t>2</w:t>
      </w:r>
      <w:r w:rsidRPr="00D07E67">
        <w:t>∆l</w:t>
      </w:r>
      <w:r w:rsidRPr="00D07E67">
        <w:rPr>
          <w:vertAlign w:val="subscript"/>
        </w:rPr>
        <w:t>02</w:t>
      </w:r>
    </w:p>
    <w:p w:rsidR="00CC60FA" w:rsidRPr="00D07E67" w:rsidRDefault="00CC60FA" w:rsidP="00D07E67">
      <w:r w:rsidRPr="00D07E67">
        <w:t>Mặt khác ∆l</w:t>
      </w:r>
      <w:r w:rsidRPr="00D07E67">
        <w:rPr>
          <w:vertAlign w:val="subscript"/>
        </w:rPr>
        <w:t>01</w:t>
      </w:r>
      <w:r w:rsidRPr="00D07E67">
        <w:t xml:space="preserve"> + ∆l</w:t>
      </w:r>
      <w:r w:rsidRPr="00D07E67">
        <w:rPr>
          <w:vertAlign w:val="subscript"/>
        </w:rPr>
        <w:t>02</w:t>
      </w:r>
      <w:r w:rsidRPr="00D07E67">
        <w:t xml:space="preserve"> = ∆l = 36cm (*)</w:t>
      </w:r>
    </w:p>
    <w:p w:rsidR="00CC60FA" w:rsidRPr="00D07E67" w:rsidRDefault="00CC60FA" w:rsidP="00D07E67">
      <w:r w:rsidRPr="00D07E67">
        <w:t>80∆l</w:t>
      </w:r>
      <w:r w:rsidRPr="00D07E67">
        <w:rPr>
          <w:vertAlign w:val="subscript"/>
        </w:rPr>
        <w:t>01</w:t>
      </w:r>
      <w:r w:rsidRPr="00D07E67">
        <w:t xml:space="preserve"> = 100∆l</w:t>
      </w:r>
      <w:r w:rsidRPr="00D07E67">
        <w:rPr>
          <w:vertAlign w:val="subscript"/>
        </w:rPr>
        <w:t>02</w:t>
      </w:r>
      <w:r w:rsidRPr="00D07E67">
        <w:t xml:space="preserve"> </w:t>
      </w:r>
      <w:r w:rsidR="00C316C8" w:rsidRPr="00C316C8">
        <w:rPr>
          <w:b/>
          <w:bCs/>
          <w:position w:val="-6"/>
        </w:rPr>
        <w:object w:dxaOrig="300" w:dyaOrig="240">
          <v:shape id="_x0000_i1285" type="#_x0000_t75" style="width:15pt;height:12pt" o:ole="">
            <v:imagedata r:id="rId482" o:title=""/>
          </v:shape>
          <o:OLEObject Type="Embed" ProgID="Equation.DSMT4" ShapeID="_x0000_i1285" DrawAspect="Content" ObjectID="_1550260948" r:id="rId483"/>
        </w:object>
      </w:r>
      <w:r w:rsidRPr="00D07E67">
        <w:t xml:space="preserve"> 4∆l</w:t>
      </w:r>
      <w:r w:rsidRPr="00D07E67">
        <w:rPr>
          <w:vertAlign w:val="subscript"/>
        </w:rPr>
        <w:t>01</w:t>
      </w:r>
      <w:r w:rsidRPr="00D07E67">
        <w:t xml:space="preserve"> = 5 ∆l</w:t>
      </w:r>
      <w:r w:rsidRPr="00D07E67">
        <w:rPr>
          <w:vertAlign w:val="subscript"/>
        </w:rPr>
        <w:t>02</w:t>
      </w:r>
      <w:r w:rsidRPr="00D07E67">
        <w:t xml:space="preserve"> (**)</w:t>
      </w:r>
    </w:p>
    <w:p w:rsidR="00CC60FA" w:rsidRPr="00D07E67" w:rsidRDefault="00CC60FA" w:rsidP="00D07E67">
      <w:r w:rsidRPr="00D07E67">
        <w:t xml:space="preserve">Từ (*) và (**) </w:t>
      </w:r>
      <w:r w:rsidR="00C316C8" w:rsidRPr="00C316C8">
        <w:rPr>
          <w:b/>
          <w:bCs/>
          <w:position w:val="-6"/>
        </w:rPr>
        <w:object w:dxaOrig="300" w:dyaOrig="240">
          <v:shape id="_x0000_i1286" type="#_x0000_t75" style="width:15pt;height:12pt" o:ole="">
            <v:imagedata r:id="rId482" o:title=""/>
          </v:shape>
          <o:OLEObject Type="Embed" ProgID="Equation.DSMT4" ShapeID="_x0000_i1286" DrawAspect="Content" ObjectID="_1550260949" r:id="rId484"/>
        </w:object>
      </w:r>
      <w:r w:rsidRPr="00D07E67">
        <w:t xml:space="preserve"> ∆l</w:t>
      </w:r>
      <w:r w:rsidRPr="00D07E67">
        <w:rPr>
          <w:vertAlign w:val="subscript"/>
        </w:rPr>
        <w:t>01</w:t>
      </w:r>
      <w:r w:rsidRPr="00D07E67">
        <w:t xml:space="preserve"> = 20cm và ∆l</w:t>
      </w:r>
      <w:r w:rsidRPr="00D07E67">
        <w:rPr>
          <w:vertAlign w:val="subscript"/>
        </w:rPr>
        <w:t>02</w:t>
      </w:r>
      <w:r w:rsidRPr="00D07E67">
        <w:t xml:space="preserve"> = 16 cm.</w:t>
      </w:r>
    </w:p>
    <w:p w:rsidR="001C2616" w:rsidRPr="00D07E67" w:rsidRDefault="00C316C8" w:rsidP="00D07E67">
      <w:pPr>
        <w:rPr>
          <w:b/>
          <w:bCs/>
        </w:rPr>
      </w:pPr>
      <w:r w:rsidRPr="00C316C8">
        <w:rPr>
          <w:b/>
          <w:bCs/>
          <w:position w:val="-6"/>
        </w:rPr>
        <w:object w:dxaOrig="300" w:dyaOrig="240">
          <v:shape id="_x0000_i1287" type="#_x0000_t75" style="width:15pt;height:12pt" o:ole="">
            <v:imagedata r:id="rId482" o:title=""/>
          </v:shape>
          <o:OLEObject Type="Embed" ProgID="Equation.DSMT4" ShapeID="_x0000_i1287" DrawAspect="Content" ObjectID="_1550260950" r:id="rId485"/>
        </w:object>
      </w:r>
      <w:r>
        <w:rPr>
          <w:b/>
          <w:bCs/>
        </w:rPr>
        <w:t xml:space="preserve"> </w:t>
      </w:r>
      <w:r w:rsidR="00CC60FA" w:rsidRPr="00C316C8">
        <w:rPr>
          <w:bCs/>
        </w:rPr>
        <w:t>Biên độ dao động của vật là A = 16 cm. Chọn đáp án D</w:t>
      </w:r>
    </w:p>
    <w:p w:rsidR="003776CA" w:rsidRPr="001C2616" w:rsidRDefault="003776CA" w:rsidP="00CC60FA">
      <w:pPr>
        <w:widowControl w:val="0"/>
        <w:tabs>
          <w:tab w:val="right" w:leader="dot" w:pos="10206"/>
        </w:tabs>
        <w:autoSpaceDE w:val="0"/>
        <w:autoSpaceDN w:val="0"/>
        <w:adjustRightInd w:val="0"/>
        <w:ind w:right="-8"/>
        <w:jc w:val="both"/>
        <w:rPr>
          <w:rFonts w:eastAsia="Meiryo"/>
          <w:b/>
          <w:color w:val="000000"/>
          <w:sz w:val="25"/>
          <w:szCs w:val="25"/>
        </w:rPr>
      </w:pPr>
    </w:p>
    <w:p w:rsidR="00617744" w:rsidRDefault="00617744" w:rsidP="00617744">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617744" w:rsidRPr="001C2616" w:rsidRDefault="00617744" w:rsidP="001C2616">
      <w:pPr>
        <w:widowControl w:val="0"/>
        <w:tabs>
          <w:tab w:val="right" w:leader="dot" w:pos="10206"/>
        </w:tabs>
        <w:autoSpaceDE w:val="0"/>
        <w:autoSpaceDN w:val="0"/>
        <w:adjustRightInd w:val="0"/>
        <w:ind w:right="-8"/>
        <w:jc w:val="center"/>
        <w:rPr>
          <w:rFonts w:eastAsia="Meiryo"/>
          <w:b/>
          <w:color w:val="0000FF"/>
          <w:sz w:val="25"/>
          <w:szCs w:val="25"/>
        </w:rPr>
      </w:pP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Một lò xo khối lượng không đáng kể, treo vào một điểm cố định, có chiều dài tự nhiên ℓ</w:t>
      </w:r>
      <w:r w:rsidRPr="00CF4C43">
        <w:rPr>
          <w:vertAlign w:val="subscript"/>
        </w:rPr>
        <w:t>0</w:t>
      </w:r>
      <w:r w:rsidRPr="00CF4C43">
        <w:t>. Khi treo vật có khối lượng m</w:t>
      </w:r>
      <w:r w:rsidRPr="00CF4C43">
        <w:rPr>
          <w:vertAlign w:val="subscript"/>
        </w:rPr>
        <w:t>1</w:t>
      </w:r>
      <w:r w:rsidRPr="00CF4C43">
        <w:t xml:space="preserve"> = 0,1 kg thì lò xo dài ℓ</w:t>
      </w:r>
      <w:r w:rsidRPr="00CF4C43">
        <w:rPr>
          <w:vertAlign w:val="subscript"/>
        </w:rPr>
        <w:t>1</w:t>
      </w:r>
      <w:r w:rsidRPr="00CF4C43">
        <w:t xml:space="preserve"> = 31 cm. Treo thêm một vật có khối lượng m</w:t>
      </w:r>
      <w:r w:rsidRPr="00CF4C43">
        <w:rPr>
          <w:vertAlign w:val="subscript"/>
        </w:rPr>
        <w:t>2</w:t>
      </w:r>
      <w:r w:rsidRPr="00CF4C43">
        <w:t xml:space="preserve"> = 100 (g) thì độ dài mới của lò xo là ℓ</w:t>
      </w:r>
      <w:r w:rsidRPr="00CF4C43">
        <w:rPr>
          <w:vertAlign w:val="subscript"/>
        </w:rPr>
        <w:t>2</w:t>
      </w:r>
      <w:r w:rsidRPr="00CF4C43">
        <w:t xml:space="preserve"> = 32 cm. Độ cứng k và ℓ</w:t>
      </w:r>
      <w:r w:rsidRPr="00CF4C43">
        <w:rPr>
          <w:vertAlign w:val="subscript"/>
        </w:rPr>
        <w:t>o</w:t>
      </w:r>
      <w:r w:rsidRPr="00CF4C43">
        <w:t xml:space="preserve"> là</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t>k = 100 N/m và ℓ</w:t>
      </w:r>
      <w:r w:rsidRPr="00CF4C43">
        <w:rPr>
          <w:vertAlign w:val="subscript"/>
        </w:rPr>
        <w:t>o</w:t>
      </w:r>
      <w:r w:rsidRPr="00CF4C43">
        <w:t xml:space="preserve"> = 30 cm. </w:t>
      </w:r>
      <w:r w:rsidRPr="00CF4C43">
        <w:tab/>
      </w:r>
      <w:r w:rsidRPr="00CF4C43">
        <w:rPr>
          <w:b/>
          <w:bCs/>
        </w:rPr>
        <w:t xml:space="preserve">B. </w:t>
      </w:r>
      <w:r w:rsidRPr="00CF4C43">
        <w:t>k = 100 N/m và ℓ</w:t>
      </w:r>
      <w:r w:rsidRPr="00CF4C43">
        <w:rPr>
          <w:vertAlign w:val="subscript"/>
        </w:rPr>
        <w:t>o</w:t>
      </w:r>
      <w:r w:rsidRPr="00CF4C43">
        <w:t xml:space="preserve"> = 29 cm.</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C. </w:t>
      </w:r>
      <w:r w:rsidRPr="00CF4C43">
        <w:t>k = 50 N/m và ℓ</w:t>
      </w:r>
      <w:r w:rsidRPr="00CF4C43">
        <w:rPr>
          <w:vertAlign w:val="subscript"/>
        </w:rPr>
        <w:t>o</w:t>
      </w:r>
      <w:r w:rsidRPr="00CF4C43">
        <w:t xml:space="preserve"> = 30 cm. </w:t>
      </w:r>
      <w:r w:rsidRPr="00CF4C43">
        <w:tab/>
      </w:r>
      <w:r w:rsidRPr="00CF4C43">
        <w:rPr>
          <w:b/>
          <w:bCs/>
        </w:rPr>
        <w:t xml:space="preserve">D. </w:t>
      </w:r>
      <w:r w:rsidRPr="00CF4C43">
        <w:t>k = 150 N/m và ℓ</w:t>
      </w:r>
      <w:r w:rsidRPr="00CF4C43">
        <w:rPr>
          <w:vertAlign w:val="subscript"/>
        </w:rPr>
        <w:t>o</w:t>
      </w:r>
      <w:r w:rsidRPr="00CF4C43">
        <w:t xml:space="preserve"> = 29 cm.</w:t>
      </w: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Một vật khối lượng m = 2 kg khi mắc vào hai lò xo độ cứng k</w:t>
      </w:r>
      <w:r w:rsidRPr="00CF4C43">
        <w:rPr>
          <w:vertAlign w:val="subscript"/>
        </w:rPr>
        <w:t>1</w:t>
      </w:r>
      <w:r w:rsidRPr="00CF4C43">
        <w:t xml:space="preserve"> và k</w:t>
      </w:r>
      <w:r w:rsidRPr="00CF4C43">
        <w:rPr>
          <w:vertAlign w:val="subscript"/>
        </w:rPr>
        <w:t>2</w:t>
      </w:r>
      <w:r w:rsidRPr="00CF4C43">
        <w:t xml:space="preserve"> ghép song song thì dao động với chu kỳ T = 2π/3 (s). Nếu đem nó mắc vào 2 lò xo nói trên ghép nối tiếp thì chu kỳ lúc này là T’ = </w:t>
      </w:r>
      <w:r w:rsidRPr="00CF4C43">
        <w:fldChar w:fldCharType="begin"/>
      </w:r>
      <w:r w:rsidRPr="00CF4C43">
        <w:instrText>eq \s\don1(\f(3T,</w:instrText>
      </w:r>
      <w:r w:rsidRPr="00CF4C43">
        <w:fldChar w:fldCharType="begin"/>
      </w:r>
      <w:r w:rsidRPr="00CF4C43">
        <w:instrText>eq \l(\r(,2))</w:instrText>
      </w:r>
      <w:r w:rsidRPr="00CF4C43">
        <w:fldChar w:fldCharType="end"/>
      </w:r>
      <w:r w:rsidRPr="00CF4C43">
        <w:instrText>))</w:instrText>
      </w:r>
      <w:r w:rsidRPr="00CF4C43">
        <w:fldChar w:fldCharType="end"/>
      </w:r>
      <w:r w:rsidRPr="00CF4C43">
        <w:t>. Độ cứng k</w:t>
      </w:r>
      <w:r w:rsidRPr="00CF4C43">
        <w:rPr>
          <w:vertAlign w:val="subscript"/>
        </w:rPr>
        <w:t xml:space="preserve">1 </w:t>
      </w:r>
      <w:r w:rsidRPr="00CF4C43">
        <w:t>và k</w:t>
      </w:r>
      <w:r w:rsidRPr="00CF4C43">
        <w:rPr>
          <w:vertAlign w:val="subscript"/>
        </w:rPr>
        <w:t xml:space="preserve">2 </w:t>
      </w:r>
      <w:r w:rsidRPr="00CF4C43">
        <w:t>có giá trị là</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t>k</w:t>
      </w:r>
      <w:r w:rsidRPr="00CF4C43">
        <w:rPr>
          <w:vertAlign w:val="subscript"/>
        </w:rPr>
        <w:t>1</w:t>
      </w:r>
      <w:r w:rsidRPr="00CF4C43">
        <w:t xml:space="preserve"> = 12 N/m; k</w:t>
      </w:r>
      <w:r w:rsidRPr="00CF4C43">
        <w:rPr>
          <w:vertAlign w:val="subscript"/>
        </w:rPr>
        <w:t>2</w:t>
      </w:r>
      <w:r w:rsidRPr="00CF4C43">
        <w:t xml:space="preserve"> = 6 N/m. </w:t>
      </w:r>
      <w:r w:rsidRPr="00CF4C43">
        <w:tab/>
      </w:r>
      <w:r w:rsidRPr="00CF4C43">
        <w:rPr>
          <w:b/>
          <w:bCs/>
        </w:rPr>
        <w:t xml:space="preserve">B. </w:t>
      </w:r>
      <w:r w:rsidRPr="00CF4C43">
        <w:t>k</w:t>
      </w:r>
      <w:r w:rsidRPr="00CF4C43">
        <w:rPr>
          <w:vertAlign w:val="subscript"/>
        </w:rPr>
        <w:t>1</w:t>
      </w:r>
      <w:r w:rsidRPr="00CF4C43">
        <w:t xml:space="preserve"> = 18 N/m; k</w:t>
      </w:r>
      <w:r w:rsidRPr="00CF4C43">
        <w:rPr>
          <w:vertAlign w:val="subscript"/>
        </w:rPr>
        <w:t>2</w:t>
      </w:r>
      <w:r w:rsidRPr="00CF4C43">
        <w:t xml:space="preserve"> = 5 N/m.</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C. </w:t>
      </w:r>
      <w:r w:rsidRPr="00CF4C43">
        <w:t>k</w:t>
      </w:r>
      <w:r w:rsidRPr="00CF4C43">
        <w:rPr>
          <w:vertAlign w:val="subscript"/>
        </w:rPr>
        <w:t>1</w:t>
      </w:r>
      <w:r w:rsidRPr="00CF4C43">
        <w:t xml:space="preserve"> = 6 N/m; k</w:t>
      </w:r>
      <w:r w:rsidRPr="00CF4C43">
        <w:rPr>
          <w:vertAlign w:val="subscript"/>
        </w:rPr>
        <w:t>2</w:t>
      </w:r>
      <w:r w:rsidRPr="00CF4C43">
        <w:t xml:space="preserve"> = 2 N/m. </w:t>
      </w:r>
      <w:r w:rsidRPr="00CF4C43">
        <w:tab/>
      </w:r>
      <w:r w:rsidRPr="00CF4C43">
        <w:rPr>
          <w:b/>
          <w:bCs/>
        </w:rPr>
        <w:t xml:space="preserve">D. </w:t>
      </w:r>
      <w:r w:rsidRPr="00CF4C43">
        <w:t>k</w:t>
      </w:r>
      <w:r w:rsidRPr="00CF4C43">
        <w:rPr>
          <w:vertAlign w:val="subscript"/>
        </w:rPr>
        <w:t>1</w:t>
      </w:r>
      <w:r w:rsidRPr="00CF4C43">
        <w:t xml:space="preserve"> = 18 N/m; k</w:t>
      </w:r>
      <w:r w:rsidRPr="00CF4C43">
        <w:rPr>
          <w:vertAlign w:val="subscript"/>
        </w:rPr>
        <w:t>2</w:t>
      </w:r>
      <w:r w:rsidRPr="00CF4C43">
        <w:t xml:space="preserve"> = 6 N/m.</w:t>
      </w: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Một vật nặng khi treo vào một lò xo có độ cứng k</w:t>
      </w:r>
      <w:r w:rsidRPr="00CF4C43">
        <w:rPr>
          <w:vertAlign w:val="subscript"/>
        </w:rPr>
        <w:t>1</w:t>
      </w:r>
      <w:r w:rsidRPr="00CF4C43">
        <w:t xml:space="preserve"> thì nó dao động với tần số f</w:t>
      </w:r>
      <w:r w:rsidRPr="00CF4C43">
        <w:rPr>
          <w:vertAlign w:val="subscript"/>
        </w:rPr>
        <w:t>1</w:t>
      </w:r>
      <w:r w:rsidRPr="00CF4C43">
        <w:t>, khi treo vào lò xo có độ cứng k</w:t>
      </w:r>
      <w:r w:rsidRPr="00CF4C43">
        <w:rPr>
          <w:vertAlign w:val="subscript"/>
        </w:rPr>
        <w:t>2</w:t>
      </w:r>
      <w:r w:rsidRPr="00CF4C43">
        <w:t xml:space="preserve"> thì nó dao động với tần số f</w:t>
      </w:r>
      <w:r w:rsidRPr="00CF4C43">
        <w:rPr>
          <w:vertAlign w:val="subscript"/>
        </w:rPr>
        <w:t>2</w:t>
      </w:r>
      <w:r w:rsidRPr="00CF4C43">
        <w:t>. Dùng hai lò xo trên mắc song song với nhau rồi treo vật nặng vào thì vật sẽ dao động với tần số bao nhiêu?</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rPr>
          <w:b/>
          <w:bCs/>
          <w:position w:val="-12"/>
        </w:rPr>
        <w:object w:dxaOrig="1440" w:dyaOrig="440">
          <v:shape id="_x0000_i1288" type="#_x0000_t75" style="width:1in;height:21.75pt" o:ole="">
            <v:imagedata r:id="rId486" o:title=""/>
          </v:shape>
          <o:OLEObject Type="Embed" ProgID="Equation.3" ShapeID="_x0000_i1288" DrawAspect="Content" ObjectID="_1550260951" r:id="rId487"/>
        </w:object>
      </w:r>
      <w:r w:rsidRPr="00CF4C43">
        <w:rPr>
          <w:b/>
          <w:bCs/>
        </w:rPr>
        <w:tab/>
        <w:t xml:space="preserve">B. </w:t>
      </w:r>
      <w:r w:rsidRPr="00CF4C43">
        <w:rPr>
          <w:b/>
          <w:bCs/>
          <w:position w:val="-30"/>
        </w:rPr>
        <w:object w:dxaOrig="1200" w:dyaOrig="680">
          <v:shape id="_x0000_i1289" type="#_x0000_t75" style="width:60pt;height:33.75pt" o:ole="">
            <v:imagedata r:id="rId488" o:title=""/>
          </v:shape>
          <o:OLEObject Type="Embed" ProgID="Equation.3" ShapeID="_x0000_i1289" DrawAspect="Content" ObjectID="_1550260952" r:id="rId489"/>
        </w:object>
      </w:r>
      <w:r w:rsidRPr="00CF4C43">
        <w:rPr>
          <w:b/>
          <w:bCs/>
        </w:rPr>
        <w:tab/>
        <w:t xml:space="preserve">C. </w:t>
      </w:r>
      <w:r w:rsidRPr="00CF4C43">
        <w:rPr>
          <w:b/>
          <w:bCs/>
          <w:position w:val="-12"/>
        </w:rPr>
        <w:object w:dxaOrig="1480" w:dyaOrig="440">
          <v:shape id="_x0000_i1290" type="#_x0000_t75" style="width:74.25pt;height:21.75pt" o:ole="">
            <v:imagedata r:id="rId490" o:title=""/>
          </v:shape>
          <o:OLEObject Type="Embed" ProgID="Equation.3" ShapeID="_x0000_i1290" DrawAspect="Content" ObjectID="_1550260953" r:id="rId491"/>
        </w:object>
      </w:r>
      <w:r w:rsidRPr="00CF4C43">
        <w:rPr>
          <w:b/>
          <w:bCs/>
        </w:rPr>
        <w:tab/>
        <w:t xml:space="preserve">D. </w:t>
      </w:r>
      <w:r w:rsidRPr="00CF4C43">
        <w:rPr>
          <w:b/>
          <w:bCs/>
          <w:position w:val="-30"/>
        </w:rPr>
        <w:object w:dxaOrig="999" w:dyaOrig="680">
          <v:shape id="_x0000_i1291" type="#_x0000_t75" style="width:50.25pt;height:33.75pt" o:ole="">
            <v:imagedata r:id="rId492" o:title=""/>
          </v:shape>
          <o:OLEObject Type="Embed" ProgID="Equation.3" ShapeID="_x0000_i1291" DrawAspect="Content" ObjectID="_1550260954" r:id="rId493"/>
        </w:object>
      </w: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Một lò xo khối lượng không đáng kể, có chiều dài tự nhiên ℓ</w:t>
      </w:r>
      <w:r w:rsidRPr="00CF4C43">
        <w:rPr>
          <w:vertAlign w:val="subscript"/>
        </w:rPr>
        <w:t>o</w:t>
      </w:r>
      <w:r w:rsidRPr="00CF4C43">
        <w:t>, độ cứng k treo vào một điểm cố định. Nếu treo vật m</w:t>
      </w:r>
      <w:r w:rsidRPr="00CF4C43">
        <w:rPr>
          <w:vertAlign w:val="subscript"/>
        </w:rPr>
        <w:t>1</w:t>
      </w:r>
      <w:r w:rsidRPr="00CF4C43">
        <w:t xml:space="preserve"> = 500 (g) thì nó dài thêm 2 cm. Thay bằng vật m</w:t>
      </w:r>
      <w:r w:rsidRPr="00CF4C43">
        <w:rPr>
          <w:vertAlign w:val="subscript"/>
        </w:rPr>
        <w:t>2</w:t>
      </w:r>
      <w:r w:rsidRPr="00CF4C43">
        <w:t xml:space="preserve"> = 100 (g) thì nó dài 20,4 cm. Lấy g = 10 m/s</w:t>
      </w:r>
      <w:r w:rsidRPr="00CF4C43">
        <w:rPr>
          <w:vertAlign w:val="superscript"/>
        </w:rPr>
        <w:t>2</w:t>
      </w:r>
      <w:r w:rsidRPr="00CF4C43">
        <w:t>, giá trị của ℓo và k là</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t>ℓ</w:t>
      </w:r>
      <w:r w:rsidRPr="00CF4C43">
        <w:rPr>
          <w:vertAlign w:val="subscript"/>
        </w:rPr>
        <w:t>o</w:t>
      </w:r>
      <w:r w:rsidRPr="00CF4C43">
        <w:t xml:space="preserve"> = 20 cm; k = 200 N/m. </w:t>
      </w:r>
      <w:r w:rsidRPr="00CF4C43">
        <w:tab/>
      </w:r>
      <w:r w:rsidRPr="00CF4C43">
        <w:rPr>
          <w:b/>
          <w:bCs/>
        </w:rPr>
        <w:t xml:space="preserve">B. </w:t>
      </w:r>
      <w:r w:rsidRPr="00CF4C43">
        <w:t>ℓ</w:t>
      </w:r>
      <w:r w:rsidRPr="00CF4C43">
        <w:rPr>
          <w:vertAlign w:val="subscript"/>
        </w:rPr>
        <w:t>o</w:t>
      </w:r>
      <w:r w:rsidRPr="00CF4C43">
        <w:t xml:space="preserve"> = 20 cm; k = 250 N/m.</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C. </w:t>
      </w:r>
      <w:r w:rsidRPr="00CF4C43">
        <w:t>ℓ</w:t>
      </w:r>
      <w:r w:rsidRPr="00CF4C43">
        <w:rPr>
          <w:vertAlign w:val="subscript"/>
        </w:rPr>
        <w:t>o</w:t>
      </w:r>
      <w:r w:rsidRPr="00CF4C43">
        <w:t xml:space="preserve"> = 25 cm; k = 150 N/m. </w:t>
      </w:r>
      <w:r w:rsidRPr="00CF4C43">
        <w:tab/>
      </w:r>
      <w:r w:rsidRPr="00CF4C43">
        <w:rPr>
          <w:b/>
          <w:bCs/>
        </w:rPr>
        <w:t xml:space="preserve">D. </w:t>
      </w:r>
      <w:r w:rsidRPr="00CF4C43">
        <w:t>ℓ</w:t>
      </w:r>
      <w:r w:rsidRPr="00CF4C43">
        <w:rPr>
          <w:vertAlign w:val="subscript"/>
        </w:rPr>
        <w:t>o</w:t>
      </w:r>
      <w:r w:rsidRPr="00CF4C43">
        <w:t xml:space="preserve"> = 15 cm; k = 250 N/m.</w:t>
      </w: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Hai lò xo có cùng chiều dài tự nhiên. Khi treo vật m = 200 (g) bằng lò xo k</w:t>
      </w:r>
      <w:r w:rsidRPr="00CF4C43">
        <w:rPr>
          <w:vertAlign w:val="subscript"/>
        </w:rPr>
        <w:t>1</w:t>
      </w:r>
      <w:r w:rsidRPr="00CF4C43">
        <w:t xml:space="preserve"> thì nó dao động với chu kỳ T</w:t>
      </w:r>
      <w:r w:rsidRPr="00CF4C43">
        <w:rPr>
          <w:vertAlign w:val="subscript"/>
        </w:rPr>
        <w:t>1</w:t>
      </w:r>
      <w:r w:rsidRPr="00CF4C43">
        <w:t xml:space="preserve"> = 0,3 (s). Thay bằng lò xo k</w:t>
      </w:r>
      <w:r w:rsidRPr="00CF4C43">
        <w:rPr>
          <w:vertAlign w:val="subscript"/>
        </w:rPr>
        <w:t>2</w:t>
      </w:r>
      <w:r w:rsidRPr="00CF4C43">
        <w:t xml:space="preserve"> thì chu kỳ là T</w:t>
      </w:r>
      <w:r w:rsidRPr="00CF4C43">
        <w:rPr>
          <w:vertAlign w:val="subscript"/>
        </w:rPr>
        <w:t>2</w:t>
      </w:r>
      <w:r w:rsidRPr="00CF4C43">
        <w:t xml:space="preserve"> = 0,4 (s). Mắc hai lò xo nối tiếp và muốn chu kỳ mới bây giờ là trung bình cộng của T</w:t>
      </w:r>
      <w:r w:rsidRPr="00CF4C43">
        <w:rPr>
          <w:vertAlign w:val="subscript"/>
        </w:rPr>
        <w:t>1</w:t>
      </w:r>
      <w:r w:rsidRPr="00CF4C43">
        <w:t xml:space="preserve"> và T</w:t>
      </w:r>
      <w:r w:rsidRPr="00CF4C43">
        <w:rPr>
          <w:vertAlign w:val="subscript"/>
        </w:rPr>
        <w:t>2</w:t>
      </w:r>
      <w:r w:rsidRPr="00CF4C43">
        <w:t xml:space="preserve"> thì phải treo vào phía dưới một vật khối lượng m bằng</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t xml:space="preserve">100 (g). </w:t>
      </w:r>
      <w:r w:rsidRPr="00CF4C43">
        <w:tab/>
      </w:r>
      <w:r w:rsidRPr="00CF4C43">
        <w:rPr>
          <w:b/>
          <w:bCs/>
        </w:rPr>
        <w:t xml:space="preserve">B. </w:t>
      </w:r>
      <w:r w:rsidRPr="00CF4C43">
        <w:t xml:space="preserve">98 (g). </w:t>
      </w:r>
      <w:r w:rsidRPr="00CF4C43">
        <w:tab/>
      </w:r>
      <w:r w:rsidRPr="00CF4C43">
        <w:rPr>
          <w:b/>
          <w:bCs/>
        </w:rPr>
        <w:t xml:space="preserve">C. </w:t>
      </w:r>
      <w:r w:rsidRPr="00CF4C43">
        <w:t>96 (g).</w:t>
      </w:r>
      <w:r w:rsidRPr="00CF4C43">
        <w:tab/>
      </w:r>
      <w:r w:rsidRPr="00CF4C43">
        <w:rPr>
          <w:b/>
          <w:bCs/>
        </w:rPr>
        <w:t xml:space="preserve">D. </w:t>
      </w:r>
      <w:r w:rsidRPr="00CF4C43">
        <w:t>400 (g).</w:t>
      </w:r>
    </w:p>
    <w:p w:rsidR="001C2616" w:rsidRPr="00CF4C43" w:rsidRDefault="001C2616" w:rsidP="00CB2EE7">
      <w:pPr>
        <w:widowControl w:val="0"/>
        <w:numPr>
          <w:ilvl w:val="0"/>
          <w:numId w:val="8"/>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t>Hai lò xo có cùng chiều dài tự nhiên. Khi treo vật m = 200 (g) bằng lò xo k</w:t>
      </w:r>
      <w:r w:rsidRPr="00CF4C43">
        <w:rPr>
          <w:vertAlign w:val="subscript"/>
        </w:rPr>
        <w:t>1</w:t>
      </w:r>
      <w:r w:rsidRPr="00CF4C43">
        <w:t xml:space="preserve"> thì nó dao động với chu kỳ T</w:t>
      </w:r>
      <w:r w:rsidRPr="00CF4C43">
        <w:rPr>
          <w:vertAlign w:val="subscript"/>
        </w:rPr>
        <w:t>1</w:t>
      </w:r>
      <w:r w:rsidRPr="00CF4C43">
        <w:t xml:space="preserve"> = 0,3 (s). Thay bằng lò xo k</w:t>
      </w:r>
      <w:r w:rsidRPr="00CF4C43">
        <w:rPr>
          <w:vertAlign w:val="subscript"/>
        </w:rPr>
        <w:t>2</w:t>
      </w:r>
      <w:r w:rsidRPr="00CF4C43">
        <w:t xml:space="preserve"> thì chu kỳ là T</w:t>
      </w:r>
      <w:r w:rsidRPr="00CF4C43">
        <w:rPr>
          <w:vertAlign w:val="subscript"/>
        </w:rPr>
        <w:t>2</w:t>
      </w:r>
      <w:r w:rsidRPr="00CF4C43">
        <w:t xml:space="preserve"> = 0,4 (s). Nối hai lò xo với nhau bằng cả hai đầu để được một lò xo có cùng độ dài rồi treo vật m vào phía dưới thì chu kỳ dao động là</w:t>
      </w:r>
    </w:p>
    <w:p w:rsidR="001C2616" w:rsidRPr="00CF4C43" w:rsidRDefault="001C2616" w:rsidP="001C2616">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F4C43">
        <w:rPr>
          <w:b/>
          <w:bCs/>
        </w:rPr>
        <w:tab/>
        <w:t xml:space="preserve">A. </w:t>
      </w:r>
      <w:r w:rsidRPr="00CF4C43">
        <w:t xml:space="preserve">T = 0,24 (s). </w:t>
      </w:r>
      <w:r w:rsidRPr="00CF4C43">
        <w:tab/>
      </w:r>
      <w:r w:rsidRPr="00CF4C43">
        <w:rPr>
          <w:b/>
          <w:bCs/>
        </w:rPr>
        <w:t xml:space="preserve">B. </w:t>
      </w:r>
      <w:r w:rsidRPr="00CF4C43">
        <w:t xml:space="preserve">T = 0,5 (s). </w:t>
      </w:r>
      <w:r w:rsidRPr="00CF4C43">
        <w:tab/>
      </w:r>
      <w:r w:rsidRPr="00CF4C43">
        <w:rPr>
          <w:b/>
          <w:bCs/>
        </w:rPr>
        <w:t xml:space="preserve">C. </w:t>
      </w:r>
      <w:r w:rsidRPr="00CF4C43">
        <w:t xml:space="preserve">T = 0,35 (s). </w:t>
      </w:r>
      <w:r w:rsidRPr="00CF4C43">
        <w:tab/>
      </w:r>
      <w:r w:rsidRPr="00CF4C43">
        <w:rPr>
          <w:b/>
          <w:bCs/>
        </w:rPr>
        <w:t xml:space="preserve">D. </w:t>
      </w:r>
      <w:r w:rsidRPr="00CF4C43">
        <w:t>T = 0,7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Cho hai lò xo giống nhau có cùng độ cứng k = 10 N/m. Ghép hai lò xo song song nhau rồi treo vật nặng có khối lượng m = 200 (g). Lấy π</w:t>
      </w:r>
      <w:r w:rsidRPr="00CF4C43">
        <w:rPr>
          <w:vertAlign w:val="superscript"/>
        </w:rPr>
        <w:t>2</w:t>
      </w:r>
      <w:r w:rsidRPr="00CF4C43">
        <w:t xml:space="preserve"> ≈ 10. Chu kì dao động của hệ lò xo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2 (s). </w:t>
      </w:r>
      <w:r w:rsidRPr="00CF4C43">
        <w:rPr>
          <w:b/>
          <w:bCs/>
        </w:rPr>
        <w:tab/>
        <w:t xml:space="preserve">B. </w:t>
      </w:r>
      <w:r w:rsidRPr="00CF4C43">
        <w:t xml:space="preserve">1 (s). </w:t>
      </w:r>
      <w:r w:rsidRPr="00CF4C43">
        <w:rPr>
          <w:b/>
          <w:bCs/>
        </w:rPr>
        <w:tab/>
        <w:t xml:space="preserve">C. </w:t>
      </w:r>
      <w:r w:rsidRPr="00CF4C43">
        <w:t xml:space="preserve">π/5 (s). </w:t>
      </w:r>
      <w:r w:rsidRPr="00CF4C43">
        <w:rPr>
          <w:b/>
          <w:bCs/>
        </w:rPr>
        <w:tab/>
        <w:t xml:space="preserve">D. </w:t>
      </w:r>
      <w:r w:rsidRPr="00CF4C43">
        <w:t>2/π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Cho hai lò xo giống nhau có cùng độ cứng k = 30 N/m. Ghép hai lò xo nối tiếp nhau rồi treo vật nặng có khối lượng m = 150 (g). Lấy π</w:t>
      </w:r>
      <w:r w:rsidRPr="00CF4C43">
        <w:rPr>
          <w:vertAlign w:val="superscript"/>
        </w:rPr>
        <w:t>2</w:t>
      </w:r>
      <w:r w:rsidRPr="00CF4C43">
        <w:t xml:space="preserve"> ≈ 10. Chu kì dao động của hệ lò xo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2/π (s). </w:t>
      </w:r>
      <w:r w:rsidRPr="00CF4C43">
        <w:rPr>
          <w:b/>
          <w:bCs/>
        </w:rPr>
        <w:tab/>
        <w:t xml:space="preserve">B. </w:t>
      </w:r>
      <w:r w:rsidRPr="00CF4C43">
        <w:t xml:space="preserve">π/5 (s). </w:t>
      </w:r>
      <w:r w:rsidRPr="00CF4C43">
        <w:rPr>
          <w:b/>
          <w:bCs/>
        </w:rPr>
        <w:tab/>
        <w:t xml:space="preserve">C. </w:t>
      </w:r>
      <w:r w:rsidRPr="00CF4C43">
        <w:t xml:space="preserve">2π (s). </w:t>
      </w:r>
      <w:r w:rsidRPr="00CF4C43">
        <w:rPr>
          <w:b/>
          <w:bCs/>
        </w:rPr>
        <w:tab/>
        <w:t xml:space="preserve">D. </w:t>
      </w:r>
      <w:r w:rsidRPr="00CF4C43">
        <w:t>4π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Một lò xo có độ dài tự nhiên ℓ</w:t>
      </w:r>
      <w:r w:rsidRPr="00CF4C43">
        <w:rPr>
          <w:vertAlign w:val="subscript"/>
        </w:rPr>
        <w:t>0</w:t>
      </w:r>
      <w:r w:rsidRPr="00CF4C43">
        <w:t>, độ cứng k</w:t>
      </w:r>
      <w:r w:rsidRPr="00CF4C43">
        <w:rPr>
          <w:vertAlign w:val="subscript"/>
        </w:rPr>
        <w:t>0</w:t>
      </w:r>
      <w:r w:rsidRPr="00CF4C43">
        <w:t xml:space="preserve"> = 40 N/m, được cắt thành 2 đoạn có chiều dài tự nhiên ℓ</w:t>
      </w:r>
      <w:r w:rsidRPr="00CF4C43">
        <w:rPr>
          <w:vertAlign w:val="subscript"/>
        </w:rPr>
        <w:t>1</w:t>
      </w:r>
      <w:r w:rsidRPr="00CF4C43">
        <w:t xml:space="preserve"> = </w:t>
      </w:r>
      <w:r w:rsidRPr="00CF4C43">
        <w:rPr>
          <w:position w:val="-24"/>
        </w:rPr>
        <w:object w:dxaOrig="340" w:dyaOrig="620">
          <v:shape id="_x0000_i1292" type="#_x0000_t75" style="width:17.25pt;height:30.75pt" o:ole="">
            <v:imagedata r:id="rId494" o:title=""/>
          </v:shape>
          <o:OLEObject Type="Embed" ProgID="Equation.3" ShapeID="_x0000_i1292" DrawAspect="Content" ObjectID="_1550260955" r:id="rId495"/>
        </w:object>
      </w:r>
      <w:r w:rsidRPr="00CF4C43">
        <w:t xml:space="preserve"> và ℓ</w:t>
      </w:r>
      <w:r w:rsidRPr="00CF4C43">
        <w:rPr>
          <w:vertAlign w:val="subscript"/>
        </w:rPr>
        <w:t>2</w:t>
      </w:r>
      <w:r w:rsidRPr="00CF4C43">
        <w:t xml:space="preserve"> = </w:t>
      </w:r>
      <w:r w:rsidRPr="00CF4C43">
        <w:rPr>
          <w:position w:val="-24"/>
        </w:rPr>
        <w:object w:dxaOrig="460" w:dyaOrig="620">
          <v:shape id="_x0000_i1293" type="#_x0000_t75" style="width:23.25pt;height:30.75pt" o:ole="">
            <v:imagedata r:id="rId496" o:title=""/>
          </v:shape>
          <o:OLEObject Type="Embed" ProgID="Equation.3" ShapeID="_x0000_i1293" DrawAspect="Content" ObjectID="_1550260956" r:id="rId497"/>
        </w:object>
      </w:r>
      <w:r w:rsidRPr="00CF4C43">
        <w:t>. Giữa hai lò xo được mắc một vật nặng có khối lượng m = 100 (g). Hai đầu còn lại của chúng gắn vào hai điểm cố định. Chu kì dao động điều hoà của hệ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 xml:space="preserve"> </w:t>
      </w:r>
      <w:r w:rsidRPr="00CF4C43">
        <w:rPr>
          <w:b/>
          <w:bCs/>
        </w:rPr>
        <w:tab/>
        <w:t xml:space="preserve">A. </w:t>
      </w:r>
      <w:r w:rsidRPr="00CF4C43">
        <w:fldChar w:fldCharType="begin"/>
      </w:r>
      <w:r w:rsidRPr="00CF4C43">
        <w:instrText>eq \s\don1(\f(π,25))</w:instrText>
      </w:r>
      <w:r w:rsidRPr="00CF4C43">
        <w:fldChar w:fldCharType="end"/>
      </w:r>
      <w:r w:rsidRPr="00CF4C43">
        <w:t xml:space="preserve"> (s).</w:t>
      </w:r>
      <w:r w:rsidRPr="00CF4C43">
        <w:tab/>
      </w:r>
      <w:r w:rsidRPr="00CF4C43">
        <w:rPr>
          <w:b/>
          <w:bCs/>
        </w:rPr>
        <w:t xml:space="preserve">B. </w:t>
      </w:r>
      <w:r w:rsidRPr="00CF4C43">
        <w:t xml:space="preserve">0,2 (s). </w:t>
      </w:r>
      <w:r w:rsidRPr="00CF4C43">
        <w:rPr>
          <w:b/>
          <w:bCs/>
        </w:rPr>
        <w:tab/>
        <w:t xml:space="preserve">C. </w:t>
      </w:r>
      <w:r w:rsidRPr="00CF4C43">
        <w:t xml:space="preserve">2 (s). </w:t>
      </w:r>
      <w:r w:rsidRPr="00CF4C43">
        <w:rPr>
          <w:b/>
          <w:bCs/>
        </w:rPr>
        <w:tab/>
        <w:t xml:space="preserve">D. </w:t>
      </w:r>
      <w:r w:rsidRPr="00CF4C43">
        <w:t>4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Một lò xo độ cứng k. Cắt lò xo làm 2 nửa đều nhau. Độ cứng của hai lò xo mới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k. </w:t>
      </w:r>
      <w:r w:rsidRPr="00CF4C43">
        <w:rPr>
          <w:b/>
          <w:bCs/>
        </w:rPr>
        <w:tab/>
      </w:r>
      <w:r w:rsidRPr="00CF4C43">
        <w:rPr>
          <w:b/>
          <w:bCs/>
        </w:rPr>
        <w:tab/>
        <w:t xml:space="preserve">B. </w:t>
      </w:r>
      <w:r w:rsidRPr="00CF4C43">
        <w:t xml:space="preserve">1,5k. </w:t>
      </w:r>
      <w:r w:rsidRPr="00CF4C43">
        <w:rPr>
          <w:b/>
          <w:bCs/>
        </w:rPr>
        <w:tab/>
        <w:t xml:space="preserve">C. </w:t>
      </w:r>
      <w:r w:rsidRPr="00CF4C43">
        <w:t xml:space="preserve">2k. </w:t>
      </w:r>
      <w:r w:rsidRPr="00CF4C43">
        <w:rPr>
          <w:b/>
          <w:bCs/>
        </w:rPr>
        <w:tab/>
        <w:t xml:space="preserve">D. </w:t>
      </w:r>
      <w:r w:rsidRPr="00CF4C43">
        <w:t>3k.</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Hai lò xo cùng chiều dài, độ cứng khác nhau k</w:t>
      </w:r>
      <w:r w:rsidRPr="00CF4C43">
        <w:rPr>
          <w:vertAlign w:val="subscript"/>
        </w:rPr>
        <w:t>1</w:t>
      </w:r>
      <w:r w:rsidRPr="00CF4C43">
        <w:t>, k</w:t>
      </w:r>
      <w:r w:rsidRPr="00CF4C43">
        <w:rPr>
          <w:vertAlign w:val="subscript"/>
        </w:rPr>
        <w:t>2</w:t>
      </w:r>
      <w:r w:rsidRPr="00CF4C43">
        <w:t xml:space="preserve"> ghép song song. Khối lượng của vật đươc treo ở vị trí thích hợp để các sức căng luôn thẳng đứng. Độ cứng của lò xo tương đương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2k</w:t>
      </w:r>
      <w:r w:rsidRPr="00CF4C43">
        <w:rPr>
          <w:vertAlign w:val="subscript"/>
        </w:rPr>
        <w:t>1</w:t>
      </w:r>
      <w:r w:rsidRPr="00CF4C43">
        <w:t xml:space="preserve"> + k</w:t>
      </w:r>
      <w:r w:rsidRPr="00CF4C43">
        <w:rPr>
          <w:vertAlign w:val="subscript"/>
        </w:rPr>
        <w:t>2</w:t>
      </w:r>
      <w:r w:rsidRPr="00CF4C43">
        <w:t xml:space="preserve">. </w:t>
      </w:r>
      <w:r w:rsidRPr="00CF4C43">
        <w:rPr>
          <w:b/>
          <w:bCs/>
        </w:rPr>
        <w:tab/>
        <w:t xml:space="preserve">B. </w:t>
      </w:r>
      <w:r w:rsidRPr="00CF4C43">
        <w:t>k</w:t>
      </w:r>
      <w:r w:rsidRPr="00CF4C43">
        <w:rPr>
          <w:vertAlign w:val="subscript"/>
        </w:rPr>
        <w:t>1</w:t>
      </w:r>
      <w:r w:rsidRPr="00CF4C43">
        <w:t>/k</w:t>
      </w:r>
      <w:r w:rsidRPr="00CF4C43">
        <w:rPr>
          <w:vertAlign w:val="subscript"/>
        </w:rPr>
        <w:t>2</w:t>
      </w:r>
      <w:r w:rsidRPr="00CF4C43">
        <w:t xml:space="preserve">. </w:t>
      </w:r>
      <w:r w:rsidRPr="00CF4C43">
        <w:rPr>
          <w:b/>
          <w:bCs/>
        </w:rPr>
        <w:tab/>
        <w:t xml:space="preserve">C. </w:t>
      </w:r>
      <w:r w:rsidRPr="00CF4C43">
        <w:t>k</w:t>
      </w:r>
      <w:r w:rsidRPr="00CF4C43">
        <w:rPr>
          <w:vertAlign w:val="subscript"/>
        </w:rPr>
        <w:t>1</w:t>
      </w:r>
      <w:r w:rsidRPr="00CF4C43">
        <w:t xml:space="preserve"> + k</w:t>
      </w:r>
      <w:r w:rsidRPr="00CF4C43">
        <w:rPr>
          <w:vertAlign w:val="subscript"/>
        </w:rPr>
        <w:t>2</w:t>
      </w:r>
      <w:r w:rsidRPr="00CF4C43">
        <w:t xml:space="preserve">. </w:t>
      </w:r>
      <w:r w:rsidRPr="00CF4C43">
        <w:rPr>
          <w:b/>
          <w:bCs/>
        </w:rPr>
        <w:tab/>
        <w:t xml:space="preserve">D. </w:t>
      </w:r>
      <w:r w:rsidRPr="00CF4C43">
        <w:t>k</w:t>
      </w:r>
      <w:r w:rsidRPr="00CF4C43">
        <w:rPr>
          <w:vertAlign w:val="subscript"/>
        </w:rPr>
        <w:t>1</w:t>
      </w:r>
      <w:r w:rsidRPr="00CF4C43">
        <w:t>.k</w:t>
      </w:r>
      <w:r w:rsidRPr="00CF4C43">
        <w:rPr>
          <w:vertAlign w:val="subscript"/>
        </w:rPr>
        <w:t>2</w:t>
      </w:r>
      <w:r w:rsidRPr="00CF4C43">
        <w:t>.</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Một con lắc lò xo gồm một lò xo có độ cứng k = 100 N/m và vật có khối lượng m = 250 g, dao động điều hoà với biên độ A = 6 cm. Chọn gốc thời gian lúc vật đi qua vị trí cân bằng. Quãng đường vật đi được trong </w:t>
      </w:r>
      <w:r w:rsidRPr="00CF4C43">
        <w:fldChar w:fldCharType="begin"/>
      </w:r>
      <w:r w:rsidRPr="00CF4C43">
        <w:instrText>eq \s\don1(\f(π,10))</w:instrText>
      </w:r>
      <w:r w:rsidRPr="00CF4C43">
        <w:fldChar w:fldCharType="end"/>
      </w:r>
      <w:r w:rsidRPr="00CF4C43">
        <w:t xml:space="preserve"> s đầu tiên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6 cm. </w:t>
      </w:r>
      <w:r w:rsidRPr="00CF4C43">
        <w:rPr>
          <w:b/>
          <w:bCs/>
        </w:rPr>
        <w:tab/>
        <w:t xml:space="preserve">B. </w:t>
      </w:r>
      <w:r w:rsidRPr="00CF4C43">
        <w:t xml:space="preserve">24 cm. </w:t>
      </w:r>
      <w:r w:rsidRPr="00CF4C43">
        <w:rPr>
          <w:b/>
          <w:bCs/>
        </w:rPr>
        <w:tab/>
        <w:t xml:space="preserve">C. </w:t>
      </w:r>
      <w:r w:rsidRPr="00CF4C43">
        <w:t xml:space="preserve">9 cm. </w:t>
      </w:r>
      <w:r w:rsidRPr="00CF4C43">
        <w:rPr>
          <w:b/>
          <w:bCs/>
        </w:rPr>
        <w:tab/>
        <w:t xml:space="preserve">D. </w:t>
      </w:r>
      <w:r w:rsidRPr="00CF4C43">
        <w:t>12 cm.</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Một con lắc lò xo dao động điều hoà theo phương thẳng đứng, tại vị trí cân bằng lò xo dãn 4 cm. Bỏ qua mọi ma sát, lấy g = π</w:t>
      </w:r>
      <w:r w:rsidRPr="00CF4C43">
        <w:rPr>
          <w:vertAlign w:val="superscript"/>
        </w:rPr>
        <w:t>2</w:t>
      </w:r>
      <w:r w:rsidRPr="00CF4C43">
        <w:t xml:space="preserve"> = 10. Kích thích cho con lắc dao động điều hoà theo phương thẳng đứng thì thấy thời gian lò xo bị nén trong một chu kì bằng 0,1 (s). Biên độ dao động của vật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 xml:space="preserve"> </w:t>
      </w:r>
      <w:r w:rsidRPr="00CF4C43">
        <w:rPr>
          <w:b/>
          <w:bCs/>
        </w:rPr>
        <w:tab/>
        <w:t xml:space="preserve">A. </w:t>
      </w:r>
      <w:r w:rsidRPr="00CF4C43">
        <w:t>4</w:t>
      </w:r>
      <w:r w:rsidRPr="00CF4C43">
        <w:fldChar w:fldCharType="begin"/>
      </w:r>
      <w:r w:rsidRPr="00CF4C43">
        <w:instrText>eq \l(\r(,2))</w:instrText>
      </w:r>
      <w:r w:rsidRPr="00CF4C43">
        <w:fldChar w:fldCharType="end"/>
      </w:r>
      <w:r w:rsidRPr="00CF4C43">
        <w:t xml:space="preserve"> cm. </w:t>
      </w:r>
      <w:r w:rsidRPr="00CF4C43">
        <w:rPr>
          <w:b/>
          <w:bCs/>
        </w:rPr>
        <w:tab/>
        <w:t xml:space="preserve">B. </w:t>
      </w:r>
      <w:r w:rsidRPr="00CF4C43">
        <w:t xml:space="preserve">4 cm. </w:t>
      </w:r>
      <w:r w:rsidRPr="00CF4C43">
        <w:rPr>
          <w:b/>
          <w:bCs/>
        </w:rPr>
        <w:tab/>
        <w:t xml:space="preserve">C. </w:t>
      </w:r>
      <w:r w:rsidRPr="00CF4C43">
        <w:t xml:space="preserve">6 cm. </w:t>
      </w:r>
      <w:r w:rsidRPr="00CF4C43">
        <w:rPr>
          <w:b/>
          <w:bCs/>
        </w:rPr>
        <w:tab/>
        <w:t xml:space="preserve">D. </w:t>
      </w:r>
      <w:r w:rsidRPr="00CF4C43">
        <w:t>8 cm.</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Khi mắc vật m vào một lò xo k</w:t>
      </w:r>
      <w:r w:rsidRPr="00CF4C43">
        <w:rPr>
          <w:vertAlign w:val="subscript"/>
        </w:rPr>
        <w:t>1</w:t>
      </w:r>
      <w:r w:rsidRPr="00CF4C43">
        <w:t>, thì vật m dao động với chu kì T</w:t>
      </w:r>
      <w:r w:rsidRPr="00CF4C43">
        <w:rPr>
          <w:vertAlign w:val="subscript"/>
        </w:rPr>
        <w:t>1</w:t>
      </w:r>
      <w:r w:rsidRPr="00CF4C43">
        <w:t>=0,6s. Khi mắc vật m vào lò xo k</w:t>
      </w:r>
      <w:r w:rsidRPr="00CF4C43">
        <w:rPr>
          <w:vertAlign w:val="subscript"/>
        </w:rPr>
        <w:t>2</w:t>
      </w:r>
      <w:r w:rsidRPr="00CF4C43">
        <w:t>, thì vật m dao động với chu kì T</w:t>
      </w:r>
      <w:r w:rsidRPr="00CF4C43">
        <w:rPr>
          <w:vertAlign w:val="subscript"/>
        </w:rPr>
        <w:t>2</w:t>
      </w:r>
      <w:r w:rsidRPr="00CF4C43">
        <w:t>=0,8s. Khi mắc vật m vào hệ hai lò xo k</w:t>
      </w:r>
      <w:r w:rsidRPr="00CF4C43">
        <w:rPr>
          <w:vertAlign w:val="subscript"/>
        </w:rPr>
        <w:t>1</w:t>
      </w:r>
      <w:r w:rsidRPr="00CF4C43">
        <w:t xml:space="preserve"> ghép nối tiếp k</w:t>
      </w:r>
      <w:r w:rsidRPr="00CF4C43">
        <w:rPr>
          <w:vertAlign w:val="subscript"/>
        </w:rPr>
        <w:t>2</w:t>
      </w:r>
      <w:r w:rsidRPr="00CF4C43">
        <w:t xml:space="preserve"> thì chu kì dao động của m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0,48 s </w:t>
      </w:r>
      <w:r w:rsidRPr="00CF4C43">
        <w:rPr>
          <w:b/>
          <w:bCs/>
        </w:rPr>
        <w:tab/>
        <w:t xml:space="preserve">B. </w:t>
      </w:r>
      <w:r w:rsidRPr="00CF4C43">
        <w:t xml:space="preserve">1,0 s </w:t>
      </w:r>
      <w:r w:rsidRPr="00CF4C43">
        <w:rPr>
          <w:b/>
          <w:bCs/>
        </w:rPr>
        <w:tab/>
        <w:t xml:space="preserve">C. </w:t>
      </w:r>
      <w:r w:rsidRPr="00CF4C43">
        <w:t xml:space="preserve">2,8 s </w:t>
      </w:r>
      <w:r w:rsidRPr="00CF4C43">
        <w:rPr>
          <w:b/>
          <w:bCs/>
        </w:rPr>
        <w:tab/>
        <w:t xml:space="preserve">D. </w:t>
      </w:r>
      <w:r w:rsidRPr="00CF4C43">
        <w:t>4,0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t xml:space="preserve"> Hai lò xo có chiều dài bằng nhau độ cứng tương ứng là k</w:t>
      </w:r>
      <w:r w:rsidRPr="00CF4C43">
        <w:rPr>
          <w:vertAlign w:val="subscript"/>
        </w:rPr>
        <w:t>1</w:t>
      </w:r>
      <w:r w:rsidRPr="00CF4C43">
        <w:t>, k</w:t>
      </w:r>
      <w:r w:rsidRPr="00CF4C43">
        <w:rPr>
          <w:vertAlign w:val="subscript"/>
        </w:rPr>
        <w:t>2</w:t>
      </w:r>
      <w:r w:rsidRPr="00CF4C43">
        <w:t>. Khi mắc vật m vào một lò xo k</w:t>
      </w:r>
      <w:r w:rsidRPr="00CF4C43">
        <w:rPr>
          <w:vertAlign w:val="subscript"/>
        </w:rPr>
        <w:t>1</w:t>
      </w:r>
      <w:r w:rsidRPr="00CF4C43">
        <w:t>, thì vật m dao động với chu kì T</w:t>
      </w:r>
      <w:r w:rsidRPr="00CF4C43">
        <w:rPr>
          <w:vertAlign w:val="subscript"/>
        </w:rPr>
        <w:t>1</w:t>
      </w:r>
      <w:r w:rsidRPr="00CF4C43">
        <w:t xml:space="preserve"> = 0,6 s. Khi mắc vật m vào lò xo k</w:t>
      </w:r>
      <w:r w:rsidRPr="00CF4C43">
        <w:rPr>
          <w:vertAlign w:val="subscript"/>
        </w:rPr>
        <w:t>2</w:t>
      </w:r>
      <w:r w:rsidRPr="00CF4C43">
        <w:t>, thì vật m dao động với chu kì T</w:t>
      </w:r>
      <w:r w:rsidRPr="00CF4C43">
        <w:rPr>
          <w:vertAlign w:val="subscript"/>
        </w:rPr>
        <w:t>2</w:t>
      </w:r>
      <w:r w:rsidRPr="00CF4C43">
        <w:t xml:space="preserve"> = 0,8 s. Khi mắc vật m vào hệ hai lò xo k</w:t>
      </w:r>
      <w:r w:rsidRPr="00CF4C43">
        <w:rPr>
          <w:vertAlign w:val="subscript"/>
        </w:rPr>
        <w:t>1</w:t>
      </w:r>
      <w:r w:rsidRPr="00CF4C43">
        <w:t xml:space="preserve"> song song với k</w:t>
      </w:r>
      <w:r w:rsidRPr="00CF4C43">
        <w:rPr>
          <w:vertAlign w:val="subscript"/>
        </w:rPr>
        <w:t>2</w:t>
      </w:r>
      <w:r w:rsidRPr="00CF4C43">
        <w:t xml:space="preserve"> thì chu kì dao động của m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 xml:space="preserve">0,48 s </w:t>
      </w:r>
      <w:r w:rsidRPr="00CF4C43">
        <w:rPr>
          <w:b/>
          <w:bCs/>
        </w:rPr>
        <w:tab/>
        <w:t xml:space="preserve">B. </w:t>
      </w:r>
      <w:r w:rsidRPr="00CF4C43">
        <w:t xml:space="preserve">0,7s </w:t>
      </w:r>
      <w:r w:rsidRPr="00CF4C43">
        <w:rPr>
          <w:b/>
          <w:bCs/>
        </w:rPr>
        <w:tab/>
        <w:t xml:space="preserve">C. </w:t>
      </w:r>
      <w:r w:rsidRPr="00CF4C43">
        <w:t xml:space="preserve">1,00 s </w:t>
      </w:r>
      <w:r w:rsidRPr="00CF4C43">
        <w:rPr>
          <w:b/>
          <w:bCs/>
        </w:rPr>
        <w:tab/>
        <w:t xml:space="preserve">D. </w:t>
      </w:r>
      <w:r w:rsidRPr="00CF4C43">
        <w:t>1,4 s</w:t>
      </w:r>
    </w:p>
    <w:p w:rsidR="007D46E8" w:rsidRPr="00CF4C43" w:rsidRDefault="007D46E8" w:rsidP="00CB2EE7">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 xml:space="preserve"> </w:t>
      </w:r>
      <w:r w:rsidRPr="00CF4C43">
        <w:t xml:space="preserve">Một lò xo có độ cứng 90N/m có chiều dài </w:t>
      </w:r>
      <w:r w:rsidRPr="00CF4C43">
        <w:rPr>
          <w:i/>
          <w:iCs/>
        </w:rPr>
        <w:t xml:space="preserve">l </w:t>
      </w:r>
      <w:r w:rsidRPr="00CF4C43">
        <w:t xml:space="preserve">= 30cm, được cắt thành hai phần lần lượt có chiều dài: </w:t>
      </w:r>
      <w:r w:rsidRPr="00CF4C43">
        <w:rPr>
          <w:i/>
          <w:iCs/>
        </w:rPr>
        <w:t>l</w:t>
      </w:r>
      <w:r w:rsidRPr="00CF4C43">
        <w:rPr>
          <w:i/>
          <w:iCs/>
          <w:vertAlign w:val="subscript"/>
        </w:rPr>
        <w:t>1</w:t>
      </w:r>
      <w:r w:rsidRPr="00CF4C43">
        <w:rPr>
          <w:i/>
          <w:iCs/>
        </w:rPr>
        <w:t xml:space="preserve"> </w:t>
      </w:r>
      <w:r w:rsidRPr="00CF4C43">
        <w:t xml:space="preserve">= 12cm và </w:t>
      </w:r>
      <w:r w:rsidRPr="00CF4C43">
        <w:rPr>
          <w:i/>
          <w:iCs/>
        </w:rPr>
        <w:t>l</w:t>
      </w:r>
      <w:r w:rsidRPr="00CF4C43">
        <w:rPr>
          <w:i/>
          <w:iCs/>
          <w:vertAlign w:val="subscript"/>
        </w:rPr>
        <w:t>2</w:t>
      </w:r>
      <w:r w:rsidRPr="00CF4C43">
        <w:rPr>
          <w:i/>
          <w:iCs/>
        </w:rPr>
        <w:t xml:space="preserve"> </w:t>
      </w:r>
      <w:r w:rsidRPr="00CF4C43">
        <w:t>= 18cm. Độ cứng của hai phần vừa cắt lần lượt là:</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A. </w:t>
      </w:r>
      <w:r w:rsidRPr="00CF4C43">
        <w:t>k</w:t>
      </w:r>
      <w:r w:rsidRPr="00CF4C43">
        <w:rPr>
          <w:vertAlign w:val="subscript"/>
        </w:rPr>
        <w:t>1</w:t>
      </w:r>
      <w:r w:rsidRPr="00CF4C43">
        <w:t xml:space="preserve"> = 60 N/m; k</w:t>
      </w:r>
      <w:r w:rsidRPr="00CF4C43">
        <w:rPr>
          <w:vertAlign w:val="subscript"/>
        </w:rPr>
        <w:t>2</w:t>
      </w:r>
      <w:r w:rsidRPr="00CF4C43">
        <w:t xml:space="preserve"> = 40 N/m. </w:t>
      </w:r>
      <w:r w:rsidRPr="00CF4C43">
        <w:rPr>
          <w:b/>
          <w:bCs/>
        </w:rPr>
        <w:tab/>
        <w:t xml:space="preserve">B. </w:t>
      </w:r>
      <w:r w:rsidRPr="00CF4C43">
        <w:t>k</w:t>
      </w:r>
      <w:r w:rsidRPr="00CF4C43">
        <w:rPr>
          <w:vertAlign w:val="subscript"/>
        </w:rPr>
        <w:t>1</w:t>
      </w:r>
      <w:r w:rsidRPr="00CF4C43">
        <w:t xml:space="preserve"> = 40 N/m; k</w:t>
      </w:r>
      <w:r w:rsidRPr="00CF4C43">
        <w:rPr>
          <w:vertAlign w:val="subscript"/>
        </w:rPr>
        <w:t>2</w:t>
      </w:r>
      <w:r w:rsidRPr="00CF4C43">
        <w:t xml:space="preserve"> = 60 N/m.</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CF4C43">
        <w:rPr>
          <w:b/>
          <w:bCs/>
        </w:rPr>
        <w:tab/>
        <w:t xml:space="preserve">C. </w:t>
      </w:r>
      <w:r w:rsidRPr="00CF4C43">
        <w:t>k</w:t>
      </w:r>
      <w:r w:rsidRPr="00CF4C43">
        <w:rPr>
          <w:vertAlign w:val="subscript"/>
        </w:rPr>
        <w:t>1</w:t>
      </w:r>
      <w:r w:rsidRPr="00CF4C43">
        <w:t xml:space="preserve"> = 150 N/m; k</w:t>
      </w:r>
      <w:r w:rsidRPr="00CF4C43">
        <w:rPr>
          <w:vertAlign w:val="subscript"/>
        </w:rPr>
        <w:t>2</w:t>
      </w:r>
      <w:r w:rsidRPr="00CF4C43">
        <w:t xml:space="preserve"> = 225 N/m. </w:t>
      </w:r>
      <w:r w:rsidRPr="00CF4C43">
        <w:rPr>
          <w:b/>
          <w:bCs/>
        </w:rPr>
        <w:tab/>
        <w:t xml:space="preserve">D. </w:t>
      </w:r>
      <w:r w:rsidRPr="00CF4C43">
        <w:t>k</w:t>
      </w:r>
      <w:r w:rsidRPr="00CF4C43">
        <w:rPr>
          <w:vertAlign w:val="subscript"/>
        </w:rPr>
        <w:t>1</w:t>
      </w:r>
      <w:r w:rsidRPr="00CF4C43">
        <w:t xml:space="preserve"> = 225 N/m; k</w:t>
      </w:r>
      <w:r w:rsidRPr="00CF4C43">
        <w:rPr>
          <w:vertAlign w:val="subscript"/>
        </w:rPr>
        <w:t>2</w:t>
      </w:r>
      <w:r w:rsidRPr="00CF4C43">
        <w:t xml:space="preserve"> = 150 N/m.</w:t>
      </w:r>
    </w:p>
    <w:p w:rsidR="007D46E8" w:rsidRPr="00CF4C43" w:rsidRDefault="007D46E8" w:rsidP="007D46E8">
      <w:pPr>
        <w:widowControl w:val="0"/>
        <w:tabs>
          <w:tab w:val="left" w:pos="284"/>
          <w:tab w:val="left" w:pos="567"/>
          <w:tab w:val="left" w:pos="851"/>
          <w:tab w:val="left" w:pos="2835"/>
          <w:tab w:val="left" w:pos="5387"/>
          <w:tab w:val="left" w:pos="7938"/>
        </w:tabs>
        <w:autoSpaceDE w:val="0"/>
        <w:autoSpaceDN w:val="0"/>
        <w:adjustRightInd w:val="0"/>
        <w:ind w:right="-31"/>
        <w:jc w:val="both"/>
      </w:pPr>
    </w:p>
    <w:p w:rsidR="007D46E8" w:rsidRPr="00CF4C43" w:rsidRDefault="007D46E8" w:rsidP="00CF4C43">
      <w:pPr>
        <w:jc w:val="center"/>
        <w:rPr>
          <w:b/>
          <w:color w:val="000000"/>
          <w:u w:val="single"/>
        </w:rPr>
      </w:pPr>
      <w:r w:rsidRPr="00CF4C43">
        <w:rPr>
          <w:b/>
          <w:u w:val="single"/>
        </w:rPr>
        <w:t>ĐÁP ÁN</w:t>
      </w:r>
    </w:p>
    <w:p w:rsidR="007D46E8" w:rsidRPr="00DB288F" w:rsidRDefault="007D46E8" w:rsidP="00CF4C43">
      <w:pPr>
        <w:jc w:val="center"/>
        <w:rPr>
          <w:color w:val="000000"/>
        </w:rPr>
      </w:pPr>
    </w:p>
    <w:tbl>
      <w:tblPr>
        <w:tblW w:w="10488" w:type="dxa"/>
        <w:tblInd w:w="114" w:type="dxa"/>
        <w:tblLayout w:type="fixed"/>
        <w:tblCellMar>
          <w:left w:w="0" w:type="dxa"/>
          <w:right w:w="0" w:type="dxa"/>
        </w:tblCellMar>
        <w:tblLook w:val="0000" w:firstRow="0" w:lastRow="0" w:firstColumn="0" w:lastColumn="0" w:noHBand="0" w:noVBand="0"/>
      </w:tblPr>
      <w:tblGrid>
        <w:gridCol w:w="1052"/>
        <w:gridCol w:w="1046"/>
        <w:gridCol w:w="1052"/>
        <w:gridCol w:w="1047"/>
        <w:gridCol w:w="1047"/>
        <w:gridCol w:w="1046"/>
        <w:gridCol w:w="1052"/>
        <w:gridCol w:w="1047"/>
        <w:gridCol w:w="1047"/>
        <w:gridCol w:w="1052"/>
      </w:tblGrid>
      <w:tr w:rsidR="007D46E8" w:rsidRPr="008161AC" w:rsidTr="00CF4C43">
        <w:trPr>
          <w:trHeight w:hRule="exact" w:val="374"/>
        </w:trPr>
        <w:tc>
          <w:tcPr>
            <w:tcW w:w="1052"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1. A</w:t>
            </w:r>
          </w:p>
        </w:tc>
        <w:tc>
          <w:tcPr>
            <w:tcW w:w="1046"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2. A</w:t>
            </w:r>
          </w:p>
        </w:tc>
        <w:tc>
          <w:tcPr>
            <w:tcW w:w="1052"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3. A</w:t>
            </w:r>
          </w:p>
        </w:tc>
        <w:tc>
          <w:tcPr>
            <w:tcW w:w="1047"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4. B</w:t>
            </w:r>
          </w:p>
        </w:tc>
        <w:tc>
          <w:tcPr>
            <w:tcW w:w="1047"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5. B</w:t>
            </w:r>
          </w:p>
        </w:tc>
        <w:tc>
          <w:tcPr>
            <w:tcW w:w="1046"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6. A</w:t>
            </w:r>
          </w:p>
        </w:tc>
        <w:tc>
          <w:tcPr>
            <w:tcW w:w="1052"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7. D</w:t>
            </w:r>
          </w:p>
        </w:tc>
        <w:tc>
          <w:tcPr>
            <w:tcW w:w="1047"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8. B</w:t>
            </w:r>
          </w:p>
        </w:tc>
        <w:tc>
          <w:tcPr>
            <w:tcW w:w="1047"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09. A</w:t>
            </w:r>
          </w:p>
        </w:tc>
        <w:tc>
          <w:tcPr>
            <w:tcW w:w="1052" w:type="dxa"/>
            <w:tcBorders>
              <w:top w:val="single" w:sz="4" w:space="0" w:color="000000"/>
              <w:left w:val="single" w:sz="4" w:space="0" w:color="000000"/>
              <w:bottom w:val="single" w:sz="4" w:space="0" w:color="000000"/>
              <w:right w:val="single" w:sz="4" w:space="0" w:color="000000"/>
            </w:tcBorders>
          </w:tcPr>
          <w:p w:rsidR="007D46E8" w:rsidRPr="008161AC" w:rsidRDefault="007D46E8" w:rsidP="00CF4C43">
            <w:pPr>
              <w:jc w:val="center"/>
              <w:rPr>
                <w:b/>
              </w:rPr>
            </w:pPr>
            <w:r w:rsidRPr="008161AC">
              <w:rPr>
                <w:b/>
              </w:rPr>
              <w:t>10. C</w:t>
            </w:r>
          </w:p>
        </w:tc>
      </w:tr>
      <w:tr w:rsidR="00CF4C43" w:rsidRPr="008161AC" w:rsidTr="00CF4C43">
        <w:trPr>
          <w:gridAfter w:val="4"/>
          <w:wAfter w:w="4198" w:type="dxa"/>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1. C</w:t>
            </w:r>
          </w:p>
        </w:tc>
        <w:tc>
          <w:tcPr>
            <w:tcW w:w="1046"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2. B</w:t>
            </w:r>
          </w:p>
        </w:tc>
        <w:tc>
          <w:tcPr>
            <w:tcW w:w="1052"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3. A</w:t>
            </w:r>
          </w:p>
        </w:tc>
        <w:tc>
          <w:tcPr>
            <w:tcW w:w="1047"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4. B</w:t>
            </w:r>
          </w:p>
        </w:tc>
        <w:tc>
          <w:tcPr>
            <w:tcW w:w="1047"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5. A</w:t>
            </w:r>
          </w:p>
        </w:tc>
        <w:tc>
          <w:tcPr>
            <w:tcW w:w="1046" w:type="dxa"/>
            <w:tcBorders>
              <w:top w:val="single" w:sz="4" w:space="0" w:color="000000"/>
              <w:left w:val="single" w:sz="4" w:space="0" w:color="000000"/>
              <w:bottom w:val="single" w:sz="4" w:space="0" w:color="000000"/>
              <w:right w:val="single" w:sz="4" w:space="0" w:color="000000"/>
            </w:tcBorders>
          </w:tcPr>
          <w:p w:rsidR="00CF4C43" w:rsidRPr="008161AC" w:rsidRDefault="00CF4C43" w:rsidP="00CF4C43">
            <w:pPr>
              <w:jc w:val="center"/>
              <w:rPr>
                <w:b/>
              </w:rPr>
            </w:pPr>
            <w:r w:rsidRPr="008161AC">
              <w:rPr>
                <w:b/>
              </w:rPr>
              <w:t>16. D</w:t>
            </w:r>
          </w:p>
        </w:tc>
      </w:tr>
    </w:tbl>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b/>
          <w:bCs/>
          <w:color w:val="FFFFFF"/>
          <w:sz w:val="25"/>
          <w:szCs w:val="25"/>
        </w:rPr>
        <w:t>Giáo viên: ĐẶNG VIỆT HÙNG</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sz w:val="25"/>
          <w:szCs w:val="25"/>
        </w:rPr>
        <w:t xml:space="preserve"> </w:t>
      </w:r>
    </w:p>
    <w:p w:rsidR="00583C57" w:rsidRPr="004F1122" w:rsidRDefault="00D3523E" w:rsidP="00C34403">
      <w:pPr>
        <w:pStyle w:val="Heading1"/>
      </w:pPr>
      <w:r>
        <w:t xml:space="preserve">LÝ THUYẾT CƠ BẢN </w:t>
      </w:r>
      <w:r w:rsidR="00583C57" w:rsidRPr="004F1122">
        <w:t>VỀ CON LẮC ĐƠN</w:t>
      </w:r>
    </w:p>
    <w:p w:rsidR="00583C57" w:rsidRPr="00C34403" w:rsidRDefault="00557BEC" w:rsidP="00C34403">
      <w:pPr>
        <w:pStyle w:val="Heading2"/>
        <w:rPr>
          <w:color w:val="000000"/>
        </w:rPr>
      </w:pPr>
      <w:r w:rsidRPr="00C34403">
        <w:t>I</w:t>
      </w:r>
      <w:r w:rsidR="00C34403">
        <w:t>.</w:t>
      </w:r>
      <w:r w:rsidR="00583C57" w:rsidRPr="00C34403">
        <w:t xml:space="preserve"> CHU KỲ, TẦN SỐ CỦA CON LẮC ĐƠN</w:t>
      </w:r>
    </w:p>
    <w:p w:rsidR="00583C57" w:rsidRPr="004F1122" w:rsidRDefault="00583C57" w:rsidP="00CB2EE7">
      <w:pPr>
        <w:numPr>
          <w:ilvl w:val="0"/>
          <w:numId w:val="42"/>
        </w:numPr>
      </w:pPr>
      <w:r w:rsidRPr="004F1122">
        <w:t xml:space="preserve">Tần số góc dao động của con lắc </w:t>
      </w:r>
      <w:r w:rsidRPr="004F1122">
        <w:sym w:font="Symbol" w:char="F077"/>
      </w:r>
      <w:r w:rsidRPr="004F1122">
        <w:t xml:space="preserve"> = </w:t>
      </w:r>
      <w:r w:rsidRPr="004F1122">
        <w:rPr>
          <w:position w:val="-26"/>
        </w:rPr>
        <w:object w:dxaOrig="440" w:dyaOrig="700">
          <v:shape id="_x0000_i1294" type="#_x0000_t75" style="width:21.75pt;height:35.25pt" o:ole="">
            <v:imagedata r:id="rId498" o:title=""/>
          </v:shape>
          <o:OLEObject Type="Embed" ProgID="Equation.3" ShapeID="_x0000_i1294" DrawAspect="Content" ObjectID="_1550260957" r:id="rId499"/>
        </w:object>
      </w:r>
      <w:r w:rsidR="00106BB3" w:rsidRPr="00C316C8">
        <w:rPr>
          <w:b/>
          <w:bCs/>
          <w:position w:val="-6"/>
        </w:rPr>
        <w:object w:dxaOrig="300" w:dyaOrig="240">
          <v:shape id="_x0000_i1295" type="#_x0000_t75" style="width:15pt;height:12pt" o:ole="">
            <v:imagedata r:id="rId482" o:title=""/>
          </v:shape>
          <o:OLEObject Type="Embed" ProgID="Equation.DSMT4" ShapeID="_x0000_i1295" DrawAspect="Content" ObjectID="_1550260958" r:id="rId500"/>
        </w:object>
      </w:r>
      <w:r w:rsidRPr="004F1122">
        <w:t xml:space="preserve"> ℓ = </w:t>
      </w:r>
      <w:r w:rsidRPr="004F1122">
        <w:rPr>
          <w:position w:val="-24"/>
        </w:rPr>
        <w:object w:dxaOrig="400" w:dyaOrig="620">
          <v:shape id="_x0000_i1296" type="#_x0000_t75" style="width:20.25pt;height:30.75pt" o:ole="">
            <v:imagedata r:id="rId501" o:title=""/>
          </v:shape>
          <o:OLEObject Type="Embed" ProgID="Equation.3" ShapeID="_x0000_i1296" DrawAspect="Content" ObjectID="_1550260959" r:id="rId502"/>
        </w:object>
      </w:r>
    </w:p>
    <w:p w:rsidR="00583C57" w:rsidRPr="004F1122" w:rsidRDefault="00583C57" w:rsidP="00106BB3">
      <w:pPr>
        <w:rPr>
          <w:rFonts w:ascii="Symbol" w:hAnsi="Symbol" w:cs="Symbol"/>
        </w:rPr>
      </w:pPr>
      <w:r w:rsidRPr="004F1122">
        <w:t xml:space="preserve">Từ đó, chu kỳ và tần số dao động của con lắc là </w:t>
      </w:r>
      <w:r w:rsidRPr="004F1122">
        <w:rPr>
          <w:position w:val="-68"/>
        </w:rPr>
        <w:object w:dxaOrig="2360" w:dyaOrig="1480">
          <v:shape id="_x0000_i1297" type="#_x0000_t75" style="width:117.75pt;height:74.25pt" o:ole="">
            <v:imagedata r:id="rId503" o:title=""/>
          </v:shape>
          <o:OLEObject Type="Embed" ProgID="Equation.3" ShapeID="_x0000_i1297" DrawAspect="Content" ObjectID="_1550260960" r:id="rId504"/>
        </w:object>
      </w:r>
    </w:p>
    <w:p w:rsidR="00583C57" w:rsidRPr="004F1122" w:rsidRDefault="00583C57" w:rsidP="00CB2EE7">
      <w:pPr>
        <w:numPr>
          <w:ilvl w:val="0"/>
          <w:numId w:val="42"/>
        </w:numPr>
      </w:pPr>
      <w:r w:rsidRPr="004F1122">
        <w:t>Trong cùng một khoảng thời gian ∆t mà con lắc thực hiện được N</w:t>
      </w:r>
      <w:r w:rsidRPr="004F1122">
        <w:rPr>
          <w:vertAlign w:val="subscript"/>
        </w:rPr>
        <w:t>1</w:t>
      </w:r>
      <w:r w:rsidRPr="004F1122">
        <w:t xml:space="preserve"> dao động, khi tăng hoặc giảm chiều dài con lắc một đoạn ∆ℓ thì con lắc thực hiện được N</w:t>
      </w:r>
      <w:r w:rsidRPr="004F1122">
        <w:rPr>
          <w:vertAlign w:val="subscript"/>
        </w:rPr>
        <w:t>2</w:t>
      </w:r>
      <w:r w:rsidRPr="004F1122">
        <w:t xml:space="preserve"> dao động.</w:t>
      </w:r>
    </w:p>
    <w:p w:rsidR="00583C57" w:rsidRPr="004F1122" w:rsidRDefault="0011737D" w:rsidP="00106BB3">
      <w:r>
        <w:t xml:space="preserve"> </w:t>
      </w:r>
      <w:r w:rsidR="00583C57" w:rsidRPr="004F1122">
        <w:t xml:space="preserve">Khi đó ta có hệ thức </w:t>
      </w:r>
      <w:r w:rsidR="00583C57" w:rsidRPr="004F1122">
        <w:rPr>
          <w:position w:val="-70"/>
        </w:rPr>
        <w:object w:dxaOrig="1820" w:dyaOrig="1520">
          <v:shape id="_x0000_i1298" type="#_x0000_t75" style="width:90.75pt;height:75.75pt" o:ole="">
            <v:imagedata r:id="rId505" o:title=""/>
          </v:shape>
          <o:OLEObject Type="Embed" ProgID="Equation.3" ShapeID="_x0000_i1298" DrawAspect="Content" ObjectID="_1550260961" r:id="rId506"/>
        </w:object>
      </w:r>
      <w:r w:rsidR="00583C57" w:rsidRPr="004F1122">
        <w:t xml:space="preserve"> </w:t>
      </w:r>
      <w:r w:rsidR="00583C57" w:rsidRPr="004F1122">
        <w:sym w:font="Symbol" w:char="F0DB"/>
      </w:r>
      <w:r w:rsidR="00583C57" w:rsidRPr="004F1122">
        <w:t xml:space="preserve"> </w:t>
      </w:r>
      <w:r w:rsidR="00583C57" w:rsidRPr="004F1122">
        <w:rPr>
          <w:position w:val="-52"/>
        </w:rPr>
        <w:object w:dxaOrig="1219" w:dyaOrig="1160">
          <v:shape id="_x0000_i1299" type="#_x0000_t75" style="width:60.75pt;height:57.75pt" o:ole="">
            <v:imagedata r:id="rId507" o:title=""/>
          </v:shape>
          <o:OLEObject Type="Embed" ProgID="Equation.3" ShapeID="_x0000_i1299" DrawAspect="Content" ObjectID="_1550260962" r:id="rId508"/>
        </w:object>
      </w:r>
      <w:r w:rsidR="00583C57" w:rsidRPr="004F1122">
        <w:rPr>
          <w:noProof/>
        </w:rPr>
        <w:sym w:font="Wingdings" w:char="F0E0"/>
      </w:r>
      <w:r w:rsidR="00583C57" w:rsidRPr="004F1122">
        <w:rPr>
          <w:position w:val="-54"/>
        </w:rPr>
        <w:object w:dxaOrig="1300" w:dyaOrig="1200">
          <v:shape id="_x0000_i1300" type="#_x0000_t75" style="width:65.25pt;height:60pt" o:ole="">
            <v:imagedata r:id="rId509" o:title=""/>
          </v:shape>
          <o:OLEObject Type="Embed" ProgID="Equation.3" ShapeID="_x0000_i1300" DrawAspect="Content" ObjectID="_1550260963" r:id="rId510"/>
        </w:object>
      </w:r>
    </w:p>
    <w:p w:rsidR="00583C57" w:rsidRPr="004F1122" w:rsidRDefault="00583C57" w:rsidP="00106BB3">
      <w:r w:rsidRPr="004F1122">
        <w:t>Từ đó ta có thể tính được chiều dài con lắc ban đầu và sau khi tăng giảm độ dài.</w:t>
      </w:r>
    </w:p>
    <w:p w:rsidR="00583C57" w:rsidRDefault="00583C57" w:rsidP="00CB2EE7">
      <w:pPr>
        <w:numPr>
          <w:ilvl w:val="0"/>
          <w:numId w:val="42"/>
        </w:numPr>
      </w:pPr>
      <w:r w:rsidRPr="004F1122">
        <w:t>Cũng tương tự như con lắc lò xo, với con lắc đơn ta cũng có hệ thức liên hệ giữa li độ, biên độ, tốc độ</w:t>
      </w:r>
      <w:r w:rsidR="00C71673" w:rsidRPr="004F1122">
        <w:t xml:space="preserve"> </w:t>
      </w:r>
      <w:r w:rsidRPr="004F1122">
        <w:t xml:space="preserve">và tần số góc như sau: </w:t>
      </w:r>
      <w:r w:rsidRPr="004F1122">
        <w:rPr>
          <w:position w:val="-28"/>
          <w:lang w:val="vi-VN"/>
        </w:rPr>
        <w:object w:dxaOrig="1840" w:dyaOrig="740">
          <v:shape id="_x0000_i1301" type="#_x0000_t75" style="width:92.25pt;height:36.75pt" o:ole="">
            <v:imagedata r:id="rId511" o:title=""/>
          </v:shape>
          <o:OLEObject Type="Embed" ProgID="Equation.3" ShapeID="_x0000_i1301" DrawAspect="Content" ObjectID="_1550260964" r:id="rId512"/>
        </w:object>
      </w:r>
      <w:r w:rsidRPr="004F1122">
        <w:t xml:space="preserve"> </w:t>
      </w:r>
      <w:r w:rsidRPr="004F1122">
        <w:sym w:font="Symbol" w:char="F0DB"/>
      </w:r>
      <w:r w:rsidRPr="004F1122">
        <w:t xml:space="preserve"> A = </w:t>
      </w:r>
      <w:r w:rsidRPr="004F1122">
        <w:rPr>
          <w:position w:val="-26"/>
        </w:rPr>
        <w:object w:dxaOrig="1020" w:dyaOrig="720">
          <v:shape id="_x0000_i1302" type="#_x0000_t75" style="width:51pt;height:36pt" o:ole="">
            <v:imagedata r:id="rId513" o:title=""/>
          </v:shape>
          <o:OLEObject Type="Embed" ProgID="Equation.3" ShapeID="_x0000_i1302" DrawAspect="Content" ObjectID="_1550260965" r:id="rId514"/>
        </w:object>
      </w:r>
      <w:r w:rsidRPr="004F1122">
        <w:t xml:space="preserve"> =</w:t>
      </w:r>
      <w:r w:rsidR="00C71673" w:rsidRPr="004F1122">
        <w:t xml:space="preserve"> </w:t>
      </w:r>
      <w:r w:rsidRPr="004F1122">
        <w:rPr>
          <w:position w:val="-26"/>
        </w:rPr>
        <w:object w:dxaOrig="1359" w:dyaOrig="720">
          <v:shape id="_x0000_i1303" type="#_x0000_t75" style="width:68.25pt;height:36pt" o:ole="">
            <v:imagedata r:id="rId515" o:title=""/>
          </v:shape>
          <o:OLEObject Type="Embed" ProgID="Equation.3" ShapeID="_x0000_i1303" DrawAspect="Content" ObjectID="_1550260966" r:id="rId516"/>
        </w:object>
      </w:r>
      <w:r w:rsidRPr="004F1122">
        <w:t>trong đó, x = ℓ.α là hệ thức liên hệ giữa độ dài cung và bán kính cung.</w:t>
      </w:r>
    </w:p>
    <w:p w:rsidR="00583C57" w:rsidRPr="00B61114" w:rsidRDefault="00583C57" w:rsidP="00B61114">
      <w:r w:rsidRPr="00B61114">
        <w:rPr>
          <w:b/>
        </w:rPr>
        <w:t xml:space="preserve">Ví dụ </w:t>
      </w:r>
      <w:r w:rsidR="00B61114" w:rsidRPr="00B61114">
        <w:rPr>
          <w:b/>
        </w:rPr>
        <w:t>1</w:t>
      </w:r>
      <w:r w:rsidRPr="00B61114">
        <w:rPr>
          <w:b/>
        </w:rPr>
        <w:t xml:space="preserve">. </w:t>
      </w:r>
      <w:r w:rsidRPr="00B61114">
        <w:t>Một con lắc đơn có độ dài ℓ</w:t>
      </w:r>
      <w:r w:rsidRPr="00B61114">
        <w:rPr>
          <w:vertAlign w:val="subscript"/>
        </w:rPr>
        <w:t>1</w:t>
      </w:r>
      <w:r w:rsidRPr="00B61114">
        <w:t xml:space="preserve"> dao động với chu kỳ T</w:t>
      </w:r>
      <w:r w:rsidRPr="00B61114">
        <w:rPr>
          <w:vertAlign w:val="subscript"/>
        </w:rPr>
        <w:t>1</w:t>
      </w:r>
      <w:r w:rsidRPr="00B61114">
        <w:t xml:space="preserve"> = 0,8 (s). Một con lắc đơn khác có độ dài ℓ</w:t>
      </w:r>
      <w:r w:rsidRPr="00B61114">
        <w:rPr>
          <w:vertAlign w:val="subscript"/>
        </w:rPr>
        <w:t>2</w:t>
      </w:r>
      <w:r w:rsidRPr="00B61114">
        <w:t xml:space="preserve"> dao động với chu kỳ T</w:t>
      </w:r>
      <w:r w:rsidR="006D74CC" w:rsidRPr="00B61114">
        <w:rPr>
          <w:vertAlign w:val="subscript"/>
        </w:rPr>
        <w:t>2</w:t>
      </w:r>
      <w:r w:rsidRPr="00B61114">
        <w:t xml:space="preserve"> = 0,6 (s).</w:t>
      </w:r>
    </w:p>
    <w:p w:rsidR="00583C57" w:rsidRPr="00B61114" w:rsidRDefault="00583C57" w:rsidP="00B61114">
      <w:r w:rsidRPr="00B61114">
        <w:t>a) Chu kỳ của con lắc đơn có độ dài ℓ</w:t>
      </w:r>
      <w:r w:rsidRPr="00B61114">
        <w:rPr>
          <w:vertAlign w:val="subscript"/>
        </w:rPr>
        <w:t>1</w:t>
      </w:r>
      <w:r w:rsidRPr="00B61114">
        <w:t xml:space="preserve"> + ℓ</w:t>
      </w:r>
      <w:r w:rsidRPr="00B61114">
        <w:rPr>
          <w:vertAlign w:val="subscript"/>
        </w:rPr>
        <w:t>2</w:t>
      </w:r>
      <w:r w:rsidRPr="00B61114">
        <w:t xml:space="preserve"> là bao nhiêu?</w:t>
      </w:r>
    </w:p>
    <w:p w:rsidR="00583C57" w:rsidRPr="00B61114" w:rsidRDefault="00583C57" w:rsidP="00B61114">
      <w:r w:rsidRPr="00B61114">
        <w:t>b) Chu kỳ của con lắc đơn có độ dài ℓ</w:t>
      </w:r>
      <w:r w:rsidRPr="00B61114">
        <w:rPr>
          <w:vertAlign w:val="subscript"/>
        </w:rPr>
        <w:t>1</w:t>
      </w:r>
      <w:r w:rsidRPr="00B61114">
        <w:t xml:space="preserve"> – ℓ</w:t>
      </w:r>
      <w:r w:rsidRPr="00B61114">
        <w:rPr>
          <w:vertAlign w:val="subscript"/>
        </w:rPr>
        <w:t>2</w:t>
      </w:r>
      <w:r w:rsidRPr="00B61114">
        <w:t xml:space="preserve"> là bao nhiêu?</w:t>
      </w:r>
    </w:p>
    <w:p w:rsidR="00583C57" w:rsidRPr="00B61114" w:rsidRDefault="00583C57" w:rsidP="00B61114">
      <w:pPr>
        <w:jc w:val="center"/>
        <w:rPr>
          <w:u w:val="single"/>
        </w:rPr>
      </w:pPr>
      <w:r w:rsidRPr="00B61114">
        <w:rPr>
          <w:iCs/>
          <w:u w:val="single"/>
        </w:rPr>
        <w:t>Hướng dẫn giải:</w:t>
      </w:r>
    </w:p>
    <w:p w:rsidR="00583C57" w:rsidRPr="00B61114" w:rsidRDefault="00583C57" w:rsidP="00B61114">
      <w:r w:rsidRPr="00B61114">
        <w:t>a) Chu kỳ của con lắc đơn có độ dài ℓ=ℓ</w:t>
      </w:r>
      <w:r w:rsidRPr="00B61114">
        <w:rPr>
          <w:vertAlign w:val="subscript"/>
        </w:rPr>
        <w:t>1</w:t>
      </w:r>
      <w:r w:rsidRPr="00B61114">
        <w:t xml:space="preserve"> + ℓ</w:t>
      </w:r>
      <w:r w:rsidRPr="00B61114">
        <w:rPr>
          <w:vertAlign w:val="subscript"/>
        </w:rPr>
        <w:t>2</w:t>
      </w:r>
      <w:r w:rsidRPr="00B61114">
        <w:t xml:space="preserve">: </w:t>
      </w:r>
    </w:p>
    <w:p w:rsidR="00583C57" w:rsidRPr="00B61114" w:rsidRDefault="00583C57" w:rsidP="00B61114">
      <w:r w:rsidRPr="00B61114">
        <w:tab/>
      </w:r>
      <w:r w:rsidRPr="00B61114">
        <w:rPr>
          <w:position w:val="-28"/>
        </w:rPr>
        <w:object w:dxaOrig="4080" w:dyaOrig="660">
          <v:shape id="_x0000_i1304" type="#_x0000_t75" style="width:204pt;height:33pt" o:ole="">
            <v:imagedata r:id="rId517" o:title=""/>
          </v:shape>
          <o:OLEObject Type="Embed" ProgID="Equation.3" ShapeID="_x0000_i1304" DrawAspect="Content" ObjectID="_1550260967" r:id="rId518"/>
        </w:object>
      </w:r>
      <w:r w:rsidRPr="00B61114">
        <w:t xml:space="preserve">= </w:t>
      </w:r>
      <w:r w:rsidRPr="00B61114">
        <w:rPr>
          <w:position w:val="-10"/>
        </w:rPr>
        <w:object w:dxaOrig="780" w:dyaOrig="360">
          <v:shape id="_x0000_i1305" type="#_x0000_t75" style="width:39pt;height:18pt" o:ole="">
            <v:imagedata r:id="rId519" o:title=""/>
          </v:shape>
          <o:OLEObject Type="Embed" ProgID="Equation.3" ShapeID="_x0000_i1305" DrawAspect="Content" ObjectID="_1550260968" r:id="rId520"/>
        </w:object>
      </w:r>
      <w:r w:rsidRPr="00B61114">
        <w:t xml:space="preserve"> </w:t>
      </w:r>
      <w:r w:rsidR="00B61114" w:rsidRPr="00B61114">
        <w:rPr>
          <w:position w:val="-6"/>
        </w:rPr>
        <w:object w:dxaOrig="300" w:dyaOrig="240">
          <v:shape id="_x0000_i1306" type="#_x0000_t75" style="width:15pt;height:12pt" o:ole="">
            <v:imagedata r:id="rId482" o:title=""/>
          </v:shape>
          <o:OLEObject Type="Embed" ProgID="Equation.DSMT4" ShapeID="_x0000_i1306" DrawAspect="Content" ObjectID="_1550260969" r:id="rId521"/>
        </w:object>
      </w:r>
      <w:r w:rsidRPr="00B61114">
        <w:t xml:space="preserve"> T = </w:t>
      </w:r>
      <w:r w:rsidRPr="00B61114">
        <w:rPr>
          <w:position w:val="-12"/>
        </w:rPr>
        <w:object w:dxaOrig="1020" w:dyaOrig="440">
          <v:shape id="_x0000_i1307" type="#_x0000_t75" style="width:51pt;height:21.75pt" o:ole="">
            <v:imagedata r:id="rId522" o:title=""/>
          </v:shape>
          <o:OLEObject Type="Embed" ProgID="Equation.3" ShapeID="_x0000_i1307" DrawAspect="Content" ObjectID="_1550260970" r:id="rId523"/>
        </w:object>
      </w:r>
      <w:r w:rsidRPr="00B61114">
        <w:t>=</w:t>
      </w:r>
      <w:r w:rsidRPr="00B61114">
        <w:rPr>
          <w:position w:val="-16"/>
        </w:rPr>
        <w:object w:dxaOrig="1280" w:dyaOrig="480">
          <v:shape id="_x0000_i1308" type="#_x0000_t75" style="width:63.75pt;height:24pt" o:ole="">
            <v:imagedata r:id="rId524" o:title=""/>
          </v:shape>
          <o:OLEObject Type="Embed" ProgID="Equation.3" ShapeID="_x0000_i1308" DrawAspect="Content" ObjectID="_1550260971" r:id="rId525"/>
        </w:object>
      </w:r>
      <w:r w:rsidRPr="00B61114">
        <w:t>=1 s</w:t>
      </w:r>
    </w:p>
    <w:p w:rsidR="00583C57" w:rsidRPr="00B61114" w:rsidRDefault="00583C57" w:rsidP="00B61114">
      <w:r w:rsidRPr="00B61114">
        <w:t>b) Chu kì con lắc đơn có độ dài ℓ’ = ℓ</w:t>
      </w:r>
      <w:r w:rsidRPr="00B61114">
        <w:rPr>
          <w:vertAlign w:val="subscript"/>
        </w:rPr>
        <w:t>1</w:t>
      </w:r>
      <w:r w:rsidRPr="00B61114">
        <w:t xml:space="preserve"> – ℓ</w:t>
      </w:r>
      <w:r w:rsidRPr="00B61114">
        <w:rPr>
          <w:vertAlign w:val="subscript"/>
        </w:rPr>
        <w:t>2</w:t>
      </w:r>
      <w:r w:rsidRPr="00B61114">
        <w:t xml:space="preserve"> :</w:t>
      </w:r>
    </w:p>
    <w:p w:rsidR="00583C57" w:rsidRPr="00B61114" w:rsidRDefault="00583C57" w:rsidP="00B61114">
      <w:r w:rsidRPr="00B61114">
        <w:tab/>
      </w:r>
      <w:r w:rsidRPr="00B61114">
        <w:rPr>
          <w:position w:val="-28"/>
        </w:rPr>
        <w:object w:dxaOrig="4180" w:dyaOrig="660">
          <v:shape id="_x0000_i1309" type="#_x0000_t75" style="width:209.25pt;height:33pt" o:ole="">
            <v:imagedata r:id="rId526" o:title=""/>
          </v:shape>
          <o:OLEObject Type="Embed" ProgID="Equation.3" ShapeID="_x0000_i1309" DrawAspect="Content" ObjectID="_1550260972" r:id="rId527"/>
        </w:object>
      </w:r>
      <w:r w:rsidRPr="00B61114">
        <w:t xml:space="preserve">= </w:t>
      </w:r>
      <w:r w:rsidRPr="00B61114">
        <w:rPr>
          <w:position w:val="-10"/>
        </w:rPr>
        <w:object w:dxaOrig="800" w:dyaOrig="360">
          <v:shape id="_x0000_i1310" type="#_x0000_t75" style="width:39.75pt;height:18pt" o:ole="">
            <v:imagedata r:id="rId528" o:title=""/>
          </v:shape>
          <o:OLEObject Type="Embed" ProgID="Equation.3" ShapeID="_x0000_i1310" DrawAspect="Content" ObjectID="_1550260973" r:id="rId529"/>
        </w:object>
      </w:r>
      <w:r w:rsidR="00B61114" w:rsidRPr="00B61114">
        <w:rPr>
          <w:position w:val="-6"/>
        </w:rPr>
        <w:object w:dxaOrig="300" w:dyaOrig="240">
          <v:shape id="_x0000_i1311" type="#_x0000_t75" style="width:15pt;height:12pt" o:ole="">
            <v:imagedata r:id="rId482" o:title=""/>
          </v:shape>
          <o:OLEObject Type="Embed" ProgID="Equation.DSMT4" ShapeID="_x0000_i1311" DrawAspect="Content" ObjectID="_1550260974" r:id="rId530"/>
        </w:object>
      </w:r>
      <w:r w:rsidRPr="00B61114">
        <w:t xml:space="preserve"> T = </w:t>
      </w:r>
      <w:r w:rsidRPr="00B61114">
        <w:rPr>
          <w:position w:val="-12"/>
        </w:rPr>
        <w:object w:dxaOrig="999" w:dyaOrig="440">
          <v:shape id="_x0000_i1312" type="#_x0000_t75" style="width:50.25pt;height:21.75pt" o:ole="">
            <v:imagedata r:id="rId531" o:title=""/>
          </v:shape>
          <o:OLEObject Type="Embed" ProgID="Equation.3" ShapeID="_x0000_i1312" DrawAspect="Content" ObjectID="_1550260975" r:id="rId532"/>
        </w:object>
      </w:r>
      <w:r w:rsidRPr="00B61114">
        <w:t>=</w:t>
      </w:r>
      <w:r w:rsidRPr="00B61114">
        <w:rPr>
          <w:position w:val="-16"/>
        </w:rPr>
        <w:object w:dxaOrig="1260" w:dyaOrig="480">
          <v:shape id="_x0000_i1313" type="#_x0000_t75" style="width:63pt;height:24pt" o:ole="">
            <v:imagedata r:id="rId533" o:title=""/>
          </v:shape>
          <o:OLEObject Type="Embed" ProgID="Equation.3" ShapeID="_x0000_i1313" DrawAspect="Content" ObjectID="_1550260976" r:id="rId534"/>
        </w:object>
      </w:r>
      <w:r w:rsidRPr="00B61114">
        <w:t xml:space="preserve"> </w:t>
      </w:r>
      <w:r w:rsidRPr="00B61114">
        <w:sym w:font="Symbol" w:char="F0BB"/>
      </w:r>
      <w:r w:rsidRPr="00B61114">
        <w:t xml:space="preserve"> 0,53 s</w:t>
      </w:r>
    </w:p>
    <w:p w:rsidR="00583C57" w:rsidRPr="001A1A71" w:rsidRDefault="00583C57" w:rsidP="00A6753F">
      <w:r w:rsidRPr="00A6753F">
        <w:rPr>
          <w:b/>
        </w:rPr>
        <w:t xml:space="preserve">Ví dụ </w:t>
      </w:r>
      <w:r w:rsidR="00A6753F" w:rsidRPr="00A6753F">
        <w:rPr>
          <w:b/>
        </w:rPr>
        <w:t>2</w:t>
      </w:r>
      <w:r w:rsidRPr="00A6753F">
        <w:rPr>
          <w:b/>
        </w:rPr>
        <w:t>.</w:t>
      </w:r>
      <w:r w:rsidRPr="004F1122">
        <w:rPr>
          <w:b/>
          <w:color w:val="0000FF"/>
        </w:rPr>
        <w:t xml:space="preserve"> </w:t>
      </w:r>
      <w:r w:rsidRPr="001A1A71">
        <w:t>Hai con lắc đơn dao động trên cùng mặt phẳng có hiệu chiều dài là 14 (cm). Trong cùng một khoảng thời gian: khi con lắc 1 thực hiện được 15 dao động thì con lắc 2 thực hiện được 20 dao động.</w:t>
      </w:r>
    </w:p>
    <w:p w:rsidR="00583C57" w:rsidRPr="001A1A71" w:rsidRDefault="00583C57" w:rsidP="00A6753F">
      <w:r w:rsidRPr="001A1A71">
        <w:tab/>
        <w:t>a) Tính chiều dài và chu kì của hai con lắc.</w:t>
      </w:r>
      <w:r w:rsidRPr="001A1A71">
        <w:rPr>
          <w:rFonts w:ascii="Tahoma" w:hAnsi="Tahoma"/>
          <w:color w:val="FF0000"/>
        </w:rPr>
        <w:t xml:space="preserve"> </w:t>
      </w:r>
      <w:r w:rsidRPr="001A1A71">
        <w:t>Lấy g = 9,86 m/s</w:t>
      </w:r>
      <w:r w:rsidRPr="001A1A71">
        <w:rPr>
          <w:vertAlign w:val="superscript"/>
        </w:rPr>
        <w:t>2</w:t>
      </w:r>
    </w:p>
    <w:p w:rsidR="00583C57" w:rsidRPr="001A1A71" w:rsidRDefault="00583C57" w:rsidP="00A6753F">
      <w:r w:rsidRPr="001A1A71">
        <w:tab/>
        <w:t>b) Giả sử tại thời điểm t hai con lắc cùng qua vị trí cân bằng theo cùng chiều thì sau đó bao lâu cả hai con lắc cùng qua vị trí cân bằng theo cùng chiều như trên.</w:t>
      </w:r>
    </w:p>
    <w:p w:rsidR="00583C57" w:rsidRPr="00A6753F" w:rsidRDefault="00583C57" w:rsidP="00A6753F">
      <w:pPr>
        <w:jc w:val="center"/>
      </w:pPr>
      <w:r w:rsidRPr="00A6753F">
        <w:rPr>
          <w:iCs/>
          <w:u w:val="single"/>
        </w:rPr>
        <w:t>Hướng dẫn giải:</w:t>
      </w:r>
    </w:p>
    <w:p w:rsidR="00583C57" w:rsidRPr="00A6753F" w:rsidRDefault="00583C57" w:rsidP="00A6753F">
      <w:r w:rsidRPr="00A6753F">
        <w:t xml:space="preserve"> a) Ta có: </w:t>
      </w:r>
      <w:r w:rsidRPr="00A6753F">
        <w:sym w:font="Symbol" w:char="F044"/>
      </w:r>
      <w:r w:rsidRPr="00A6753F">
        <w:t>t = 15T</w:t>
      </w:r>
      <w:r w:rsidRPr="00A6753F">
        <w:rPr>
          <w:vertAlign w:val="subscript"/>
        </w:rPr>
        <w:t>1</w:t>
      </w:r>
      <w:r w:rsidRPr="00A6753F">
        <w:t xml:space="preserve"> = 20T</w:t>
      </w:r>
      <w:r w:rsidRPr="00A6753F">
        <w:rPr>
          <w:vertAlign w:val="subscript"/>
        </w:rPr>
        <w:t>2</w:t>
      </w:r>
      <w:r w:rsidRPr="00A6753F">
        <w:t xml:space="preserve"> </w:t>
      </w:r>
      <w:r w:rsidRPr="00A6753F">
        <w:sym w:font="Symbol" w:char="F0DB"/>
      </w:r>
      <w:r w:rsidRPr="00A6753F">
        <w:t xml:space="preserve"> </w:t>
      </w:r>
      <w:r w:rsidRPr="00A6753F">
        <w:rPr>
          <w:position w:val="-30"/>
        </w:rPr>
        <w:object w:dxaOrig="2000" w:dyaOrig="740">
          <v:shape id="_x0000_i1314" type="#_x0000_t75" style="width:99.75pt;height:36.75pt" o:ole="">
            <v:imagedata r:id="rId535" o:title=""/>
          </v:shape>
          <o:OLEObject Type="Embed" ProgID="Equation.3" ShapeID="_x0000_i1314" DrawAspect="Content" ObjectID="_1550260977" r:id="rId536"/>
        </w:object>
      </w:r>
      <w:r w:rsidRPr="00A6753F">
        <w:t xml:space="preserve"> </w:t>
      </w:r>
      <w:r w:rsidRPr="00A6753F">
        <w:sym w:font="Symbol" w:char="F0DB"/>
      </w:r>
      <w:r w:rsidRPr="00A6753F">
        <w:t xml:space="preserve"> 9ℓ</w:t>
      </w:r>
      <w:r w:rsidRPr="00A6753F">
        <w:rPr>
          <w:vertAlign w:val="subscript"/>
        </w:rPr>
        <w:t>1</w:t>
      </w:r>
      <w:r w:rsidRPr="00A6753F">
        <w:t xml:space="preserve"> = 16ℓ</w:t>
      </w:r>
      <w:r w:rsidRPr="00A6753F">
        <w:rPr>
          <w:vertAlign w:val="subscript"/>
        </w:rPr>
        <w:t>2</w:t>
      </w:r>
      <w:r w:rsidRPr="00A6753F">
        <w:t xml:space="preserve"> </w:t>
      </w:r>
      <w:r w:rsidRPr="00A6753F">
        <w:sym w:font="Symbol" w:char="F0DB"/>
      </w:r>
      <w:r w:rsidRPr="00A6753F">
        <w:t xml:space="preserve"> ℓ</w:t>
      </w:r>
      <w:r w:rsidRPr="00A6753F">
        <w:rPr>
          <w:vertAlign w:val="subscript"/>
        </w:rPr>
        <w:t>1</w:t>
      </w:r>
      <w:r w:rsidRPr="00A6753F">
        <w:t xml:space="preserve">= </w:t>
      </w:r>
      <w:r w:rsidRPr="00A6753F">
        <w:fldChar w:fldCharType="begin"/>
      </w:r>
      <w:r w:rsidRPr="00A6753F">
        <w:instrText>eq \s\don1(\f(16,9))</w:instrText>
      </w:r>
      <w:r w:rsidRPr="00A6753F">
        <w:fldChar w:fldCharType="end"/>
      </w:r>
      <w:r w:rsidRPr="00A6753F">
        <w:t>ℓ</w:t>
      </w:r>
      <w:r w:rsidRPr="00A6753F">
        <w:rPr>
          <w:vertAlign w:val="subscript"/>
        </w:rPr>
        <w:t>2</w:t>
      </w:r>
      <w:r w:rsidR="00C71673" w:rsidRPr="00A6753F">
        <w:t xml:space="preserve"> </w:t>
      </w:r>
    </w:p>
    <w:p w:rsidR="00583C57" w:rsidRPr="00A6753F" w:rsidRDefault="00583C57" w:rsidP="00A6753F">
      <w:r w:rsidRPr="00A6753F">
        <w:t>Mặt khác ta có: |ℓ</w:t>
      </w:r>
      <w:r w:rsidRPr="00A6753F">
        <w:rPr>
          <w:vertAlign w:val="subscript"/>
        </w:rPr>
        <w:t>1</w:t>
      </w:r>
      <w:r w:rsidRPr="00A6753F">
        <w:t xml:space="preserve"> - ℓ</w:t>
      </w:r>
      <w:r w:rsidRPr="00A6753F">
        <w:rPr>
          <w:vertAlign w:val="subscript"/>
        </w:rPr>
        <w:t>2</w:t>
      </w:r>
      <w:r w:rsidRPr="00A6753F">
        <w:t xml:space="preserve">| = 14 </w:t>
      </w:r>
      <w:r w:rsidRPr="00A6753F">
        <w:rPr>
          <w:noProof/>
        </w:rPr>
        <w:sym w:font="Wingdings" w:char="F0E0"/>
      </w:r>
      <w:r w:rsidRPr="00A6753F">
        <w:t xml:space="preserve"> </w:t>
      </w:r>
      <w:r w:rsidRPr="00A6753F">
        <w:rPr>
          <w:position w:val="-32"/>
        </w:rPr>
        <w:object w:dxaOrig="1080" w:dyaOrig="760">
          <v:shape id="_x0000_i1315" type="#_x0000_t75" style="width:54pt;height:38.25pt" o:ole="">
            <v:imagedata r:id="rId537" o:title=""/>
          </v:shape>
          <o:OLEObject Type="Embed" ProgID="Equation.3" ShapeID="_x0000_i1315" DrawAspect="Content" ObjectID="_1550260978" r:id="rId538"/>
        </w:object>
      </w:r>
    </w:p>
    <w:p w:rsidR="00583C57" w:rsidRPr="00A6753F" w:rsidRDefault="00583C57" w:rsidP="00A6753F">
      <w:r w:rsidRPr="00A6753F">
        <w:t>Từ đó ta được T</w:t>
      </w:r>
      <w:r w:rsidRPr="00A6753F">
        <w:rPr>
          <w:vertAlign w:val="subscript"/>
        </w:rPr>
        <w:t>1</w:t>
      </w:r>
      <w:r w:rsidRPr="00A6753F">
        <w:t xml:space="preserve">= </w:t>
      </w:r>
      <w:r w:rsidRPr="00A6753F">
        <w:rPr>
          <w:position w:val="-30"/>
        </w:rPr>
        <w:object w:dxaOrig="1900" w:dyaOrig="740">
          <v:shape id="_x0000_i1316" type="#_x0000_t75" style="width:95.25pt;height:36.75pt" o:ole="">
            <v:imagedata r:id="rId539" o:title=""/>
          </v:shape>
          <o:OLEObject Type="Embed" ProgID="Equation.3" ShapeID="_x0000_i1316" DrawAspect="Content" ObjectID="_1550260979" r:id="rId540"/>
        </w:object>
      </w:r>
      <w:r w:rsidRPr="00A6753F">
        <w:t>= 1,13 s; T</w:t>
      </w:r>
      <w:r w:rsidRPr="00A6753F">
        <w:rPr>
          <w:vertAlign w:val="subscript"/>
        </w:rPr>
        <w:t>2</w:t>
      </w:r>
      <w:r w:rsidRPr="00A6753F">
        <w:t xml:space="preserve">= </w:t>
      </w:r>
      <w:r w:rsidRPr="00A6753F">
        <w:rPr>
          <w:position w:val="-30"/>
        </w:rPr>
        <w:object w:dxaOrig="1900" w:dyaOrig="740">
          <v:shape id="_x0000_i1317" type="#_x0000_t75" style="width:95.25pt;height:36.75pt" o:ole="">
            <v:imagedata r:id="rId541" o:title=""/>
          </v:shape>
          <o:OLEObject Type="Embed" ProgID="Equation.3" ShapeID="_x0000_i1317" DrawAspect="Content" ObjectID="_1550260980" r:id="rId542"/>
        </w:object>
      </w:r>
      <w:r w:rsidRPr="00A6753F">
        <w:t>= 0,85 s</w:t>
      </w:r>
    </w:p>
    <w:p w:rsidR="00583C57" w:rsidRPr="00A6753F" w:rsidRDefault="00583C57" w:rsidP="00A6753F">
      <w:r w:rsidRPr="00A6753F">
        <w:t xml:space="preserve">b) Gọi thời gian cả hai con lắc cùng qua vị trí cân bằng theo cùng chiều (còn gọi là khoảng thời gian giữa hai lần trùng phùng liên tiếp), ta có </w:t>
      </w:r>
      <w:r w:rsidRPr="00A6753F">
        <w:sym w:font="Symbol" w:char="F044"/>
      </w:r>
      <w:r w:rsidRPr="00A6753F">
        <w:t>t = N</w:t>
      </w:r>
      <w:r w:rsidRPr="00A6753F">
        <w:rPr>
          <w:vertAlign w:val="subscript"/>
        </w:rPr>
        <w:t>1</w:t>
      </w:r>
      <w:r w:rsidRPr="00A6753F">
        <w:t>T</w:t>
      </w:r>
      <w:r w:rsidRPr="00A6753F">
        <w:rPr>
          <w:vertAlign w:val="subscript"/>
        </w:rPr>
        <w:t xml:space="preserve">1 </w:t>
      </w:r>
      <w:r w:rsidRPr="00A6753F">
        <w:t>= N</w:t>
      </w:r>
      <w:r w:rsidRPr="00A6753F">
        <w:rPr>
          <w:vertAlign w:val="subscript"/>
        </w:rPr>
        <w:t>2</w:t>
      </w:r>
      <w:r w:rsidRPr="00A6753F">
        <w:t>T</w:t>
      </w:r>
      <w:r w:rsidRPr="00A6753F">
        <w:rPr>
          <w:vertAlign w:val="subscript"/>
        </w:rPr>
        <w:t>2</w:t>
      </w:r>
      <w:r w:rsidRPr="00A6753F">
        <w:t xml:space="preserve"> (với N</w:t>
      </w:r>
      <w:r w:rsidRPr="00A6753F">
        <w:rPr>
          <w:vertAlign w:val="subscript"/>
        </w:rPr>
        <w:t>1</w:t>
      </w:r>
      <w:r w:rsidRPr="00A6753F">
        <w:t xml:space="preserve"> và N</w:t>
      </w:r>
      <w:r w:rsidRPr="00A6753F">
        <w:rPr>
          <w:vertAlign w:val="subscript"/>
        </w:rPr>
        <w:t>2</w:t>
      </w:r>
      <w:r w:rsidRPr="00A6753F">
        <w:t xml:space="preserve"> số dao động con lắc 1 và 2 thực hiện trong thời gian ∆t).</w:t>
      </w:r>
    </w:p>
    <w:p w:rsidR="00583C57" w:rsidRPr="00A6753F" w:rsidRDefault="00C06AD0" w:rsidP="00A6753F">
      <w:r>
        <w:t xml:space="preserve"> </w:t>
      </w:r>
      <w:r w:rsidR="00583C57" w:rsidRPr="00A6753F">
        <w:t>Mà T</w:t>
      </w:r>
      <w:r w:rsidR="00583C57" w:rsidRPr="00A6753F">
        <w:rPr>
          <w:vertAlign w:val="subscript"/>
        </w:rPr>
        <w:t>1</w:t>
      </w:r>
      <w:r w:rsidR="00583C57" w:rsidRPr="00A6753F">
        <w:t xml:space="preserve">= </w:t>
      </w:r>
      <w:r w:rsidR="00583C57" w:rsidRPr="00A6753F">
        <w:fldChar w:fldCharType="begin"/>
      </w:r>
      <w:r w:rsidR="00583C57" w:rsidRPr="00A6753F">
        <w:instrText>eq \s\don1(\f(4,3))</w:instrText>
      </w:r>
      <w:r w:rsidR="00583C57" w:rsidRPr="00A6753F">
        <w:fldChar w:fldCharType="end"/>
      </w:r>
      <w:r w:rsidR="00583C57" w:rsidRPr="00A6753F">
        <w:t>T</w:t>
      </w:r>
      <w:r w:rsidR="00583C57" w:rsidRPr="00A6753F">
        <w:rPr>
          <w:vertAlign w:val="subscript"/>
        </w:rPr>
        <w:t>2</w:t>
      </w:r>
      <w:r w:rsidR="00583C57" w:rsidRPr="00A6753F">
        <w:t xml:space="preserve"> </w:t>
      </w:r>
      <w:r w:rsidRPr="00C316C8">
        <w:rPr>
          <w:b/>
          <w:bCs/>
          <w:position w:val="-6"/>
        </w:rPr>
        <w:object w:dxaOrig="300" w:dyaOrig="240">
          <v:shape id="_x0000_i1318" type="#_x0000_t75" style="width:15pt;height:12pt" o:ole="">
            <v:imagedata r:id="rId482" o:title=""/>
          </v:shape>
          <o:OLEObject Type="Embed" ProgID="Equation.DSMT4" ShapeID="_x0000_i1318" DrawAspect="Content" ObjectID="_1550260981" r:id="rId543"/>
        </w:object>
      </w:r>
      <w:r w:rsidR="00583C57" w:rsidRPr="00A6753F">
        <w:t xml:space="preserve"> N</w:t>
      </w:r>
      <w:r w:rsidR="00583C57" w:rsidRPr="00A6753F">
        <w:rPr>
          <w:vertAlign w:val="subscript"/>
        </w:rPr>
        <w:t>2</w:t>
      </w:r>
      <w:r w:rsidR="00583C57" w:rsidRPr="00A6753F">
        <w:t xml:space="preserve">= </w:t>
      </w:r>
      <w:r w:rsidR="00583C57" w:rsidRPr="00A6753F">
        <w:fldChar w:fldCharType="begin"/>
      </w:r>
      <w:r w:rsidR="00583C57" w:rsidRPr="00A6753F">
        <w:instrText>eq \s\don1(\f(4,3))</w:instrText>
      </w:r>
      <w:r w:rsidR="00583C57" w:rsidRPr="00A6753F">
        <w:fldChar w:fldCharType="end"/>
      </w:r>
      <w:r w:rsidR="00583C57" w:rsidRPr="00A6753F">
        <w:t>N</w:t>
      </w:r>
      <w:r w:rsidR="00583C57" w:rsidRPr="00A6753F">
        <w:rPr>
          <w:vertAlign w:val="subscript"/>
        </w:rPr>
        <w:t>1</w:t>
      </w:r>
      <w:r w:rsidR="00583C57" w:rsidRPr="00A6753F">
        <w:t xml:space="preserve">, tức là khi con lắc 1 thực hiện được 4 dao động thì con lắc 2 thực hiện được 3 dao động </w:t>
      </w:r>
      <w:r w:rsidRPr="00C316C8">
        <w:rPr>
          <w:b/>
          <w:bCs/>
          <w:position w:val="-6"/>
        </w:rPr>
        <w:object w:dxaOrig="300" w:dyaOrig="240">
          <v:shape id="_x0000_i1319" type="#_x0000_t75" style="width:15pt;height:12pt" o:ole="">
            <v:imagedata r:id="rId482" o:title=""/>
          </v:shape>
          <o:OLEObject Type="Embed" ProgID="Equation.DSMT4" ShapeID="_x0000_i1319" DrawAspect="Content" ObjectID="_1550260982" r:id="rId544"/>
        </w:object>
      </w:r>
      <w:r w:rsidR="00583C57" w:rsidRPr="00A6753F">
        <w:t xml:space="preserve"> </w:t>
      </w:r>
      <w:r w:rsidR="00583C57" w:rsidRPr="00A6753F">
        <w:sym w:font="Symbol" w:char="F044"/>
      </w:r>
      <w:r w:rsidR="00583C57" w:rsidRPr="00A6753F">
        <w:t>t = 4T</w:t>
      </w:r>
      <w:r w:rsidR="00583C57" w:rsidRPr="00A6753F">
        <w:rPr>
          <w:vertAlign w:val="subscript"/>
        </w:rPr>
        <w:t>1</w:t>
      </w:r>
      <w:r w:rsidR="00583C57" w:rsidRPr="00A6753F">
        <w:t xml:space="preserve"> = 4.1,13 = 4,52 s</w:t>
      </w:r>
    </w:p>
    <w:p w:rsidR="00583C57" w:rsidRPr="00745A22" w:rsidRDefault="00557BEC" w:rsidP="00745A22">
      <w:pPr>
        <w:pStyle w:val="Heading2"/>
        <w:rPr>
          <w:color w:val="000000"/>
        </w:rPr>
      </w:pPr>
      <w:r w:rsidRPr="00745A22">
        <w:t>II</w:t>
      </w:r>
      <w:r w:rsidR="00745A22">
        <w:t>.</w:t>
      </w:r>
      <w:r w:rsidR="00583C57" w:rsidRPr="00745A22">
        <w:t xml:space="preserve"> LẬP PHƯƠNG TRÌNH DAO ĐỘNG CỦA CON LẮC ĐƠN</w:t>
      </w:r>
    </w:p>
    <w:p w:rsidR="00583C57" w:rsidRPr="004F1122" w:rsidRDefault="00583C57" w:rsidP="00CB2EE7">
      <w:pPr>
        <w:widowControl w:val="0"/>
        <w:numPr>
          <w:ilvl w:val="0"/>
          <w:numId w:val="42"/>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 xml:space="preserve">Gọi phương trình dao động của con lắc đơn là x = Acos(ωt + φ) </w:t>
      </w:r>
    </w:p>
    <w:p w:rsidR="00583C57" w:rsidRPr="004F1122" w:rsidRDefault="00583C57" w:rsidP="00CB2EE7">
      <w:pPr>
        <w:widowControl w:val="0"/>
        <w:numPr>
          <w:ilvl w:val="0"/>
          <w:numId w:val="42"/>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Ta cần xác định các đại lượng trong phương trình:</w:t>
      </w:r>
    </w:p>
    <w:p w:rsidR="00583C57" w:rsidRPr="004F1122" w:rsidRDefault="00583C57" w:rsidP="00CB2EE7">
      <w:pPr>
        <w:widowControl w:val="0"/>
        <w:numPr>
          <w:ilvl w:val="0"/>
          <w:numId w:val="43"/>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 xml:space="preserve">Tần số góc ω: </w:t>
      </w:r>
      <w:r w:rsidRPr="004F1122">
        <w:rPr>
          <w:color w:val="000000"/>
          <w:position w:val="-100"/>
          <w:sz w:val="25"/>
          <w:szCs w:val="25"/>
        </w:rPr>
        <w:object w:dxaOrig="1520" w:dyaOrig="2120">
          <v:shape id="_x0000_i1320" type="#_x0000_t75" style="width:75.75pt;height:105.75pt" o:ole="">
            <v:imagedata r:id="rId545" o:title=""/>
          </v:shape>
          <o:OLEObject Type="Embed" ProgID="Equation.3" ShapeID="_x0000_i1320" DrawAspect="Content" ObjectID="_1550260983" r:id="rId546"/>
        </w:object>
      </w:r>
    </w:p>
    <w:p w:rsidR="00583C57" w:rsidRPr="004F1122" w:rsidRDefault="00583C57" w:rsidP="00CB2EE7">
      <w:pPr>
        <w:widowControl w:val="0"/>
        <w:numPr>
          <w:ilvl w:val="0"/>
          <w:numId w:val="43"/>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 xml:space="preserve">Biên độ dao động A: </w:t>
      </w:r>
      <w:r w:rsidRPr="004F1122">
        <w:rPr>
          <w:color w:val="000000"/>
          <w:position w:val="-102"/>
          <w:sz w:val="25"/>
          <w:szCs w:val="25"/>
        </w:rPr>
        <w:object w:dxaOrig="1520" w:dyaOrig="2160">
          <v:shape id="_x0000_i1321" type="#_x0000_t75" style="width:75.75pt;height:108pt" o:ole="">
            <v:imagedata r:id="rId547" o:title=""/>
          </v:shape>
          <o:OLEObject Type="Embed" ProgID="Equation.3" ShapeID="_x0000_i1321" DrawAspect="Content" ObjectID="_1550260984" r:id="rId548"/>
        </w:object>
      </w:r>
    </w:p>
    <w:p w:rsidR="00583C57" w:rsidRPr="004F1122" w:rsidRDefault="00583C57" w:rsidP="00CB2EE7">
      <w:pPr>
        <w:widowControl w:val="0"/>
        <w:numPr>
          <w:ilvl w:val="0"/>
          <w:numId w:val="43"/>
        </w:numPr>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r w:rsidRPr="004F1122">
        <w:rPr>
          <w:color w:val="000000"/>
          <w:sz w:val="25"/>
          <w:szCs w:val="25"/>
        </w:rPr>
        <w:t xml:space="preserve">Pha ban đầu φ: Tại t = 0, </w:t>
      </w:r>
      <w:r w:rsidRPr="004F1122">
        <w:rPr>
          <w:color w:val="000000"/>
          <w:position w:val="-32"/>
          <w:sz w:val="25"/>
          <w:szCs w:val="25"/>
        </w:rPr>
        <w:object w:dxaOrig="1600" w:dyaOrig="760">
          <v:shape id="_x0000_i1322" type="#_x0000_t75" style="width:80.25pt;height:38.25pt" o:ole="">
            <v:imagedata r:id="rId549" o:title=""/>
          </v:shape>
          <o:OLEObject Type="Embed" ProgID="Equation.3" ShapeID="_x0000_i1322" DrawAspect="Content" ObjectID="_1550260985" r:id="rId550"/>
        </w:object>
      </w:r>
    </w:p>
    <w:p w:rsidR="00583C57" w:rsidRPr="0018506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C00000"/>
          <w:sz w:val="25"/>
          <w:szCs w:val="25"/>
        </w:rPr>
      </w:pPr>
      <w:r w:rsidRPr="00185062">
        <w:rPr>
          <w:i/>
          <w:iCs/>
          <w:color w:val="C00000"/>
          <w:sz w:val="25"/>
          <w:szCs w:val="25"/>
          <w:u w:val="single"/>
        </w:rPr>
        <w:t>Chú ý:</w:t>
      </w:r>
      <w:r w:rsidRPr="00185062">
        <w:rPr>
          <w:i/>
          <w:iCs/>
          <w:color w:val="C00000"/>
          <w:sz w:val="25"/>
          <w:szCs w:val="25"/>
        </w:rPr>
        <w:t xml:space="preserve"> Cách viết trên là áp dụng cho li độ dài, sử dụng mỗi liên hệ giữa li độ dài và li độ góc ta có thể đưa phương trình dao động về theo li độ góc:</w:t>
      </w:r>
      <w:r w:rsidR="00185062" w:rsidRPr="00185062">
        <w:rPr>
          <w:i/>
          <w:iCs/>
          <w:color w:val="C00000"/>
          <w:position w:val="-32"/>
          <w:sz w:val="25"/>
          <w:szCs w:val="25"/>
        </w:rPr>
        <w:object w:dxaOrig="960" w:dyaOrig="760">
          <v:shape id="_x0000_i1323" type="#_x0000_t75" style="width:48pt;height:38.25pt" o:ole="">
            <v:imagedata r:id="rId551" o:title=""/>
          </v:shape>
          <o:OLEObject Type="Embed" ProgID="Equation.DSMT4" ShapeID="_x0000_i1323" DrawAspect="Content" ObjectID="_1550260986" r:id="rId552"/>
        </w:object>
      </w:r>
      <w:r w:rsidR="00185062" w:rsidRPr="00185062">
        <w:rPr>
          <w:b/>
          <w:bCs/>
          <w:color w:val="C00000"/>
        </w:rPr>
        <w:t xml:space="preserve"> </w:t>
      </w:r>
      <w:r w:rsidR="00185062" w:rsidRPr="00185062">
        <w:rPr>
          <w:b/>
          <w:bCs/>
          <w:color w:val="C00000"/>
          <w:position w:val="-6"/>
        </w:rPr>
        <w:object w:dxaOrig="300" w:dyaOrig="240">
          <v:shape id="_x0000_i1324" type="#_x0000_t75" style="width:15pt;height:12pt" o:ole="">
            <v:imagedata r:id="rId553" o:title=""/>
          </v:shape>
          <o:OLEObject Type="Embed" ProgID="Equation.DSMT4" ShapeID="_x0000_i1324" DrawAspect="Content" ObjectID="_1550260987" r:id="rId554"/>
        </w:object>
      </w:r>
      <w:r w:rsidRPr="00185062">
        <w:rPr>
          <w:i/>
          <w:iCs/>
          <w:color w:val="C00000"/>
          <w:sz w:val="25"/>
          <w:szCs w:val="25"/>
        </w:rPr>
        <w:t xml:space="preserve"> </w:t>
      </w:r>
      <w:r w:rsidRPr="00185062">
        <w:rPr>
          <w:i/>
          <w:iCs/>
          <w:color w:val="C00000"/>
          <w:sz w:val="25"/>
          <w:szCs w:val="25"/>
        </w:rPr>
        <w:sym w:font="Symbol" w:char="F061"/>
      </w:r>
      <w:r w:rsidRPr="00185062">
        <w:rPr>
          <w:i/>
          <w:iCs/>
          <w:color w:val="C00000"/>
          <w:sz w:val="25"/>
          <w:szCs w:val="25"/>
        </w:rPr>
        <w:t xml:space="preserve"> = α</w:t>
      </w:r>
      <w:r w:rsidRPr="00185062">
        <w:rPr>
          <w:i/>
          <w:iCs/>
          <w:color w:val="C00000"/>
          <w:sz w:val="25"/>
          <w:szCs w:val="25"/>
          <w:vertAlign w:val="subscript"/>
        </w:rPr>
        <w:t>o</w:t>
      </w:r>
      <w:r w:rsidRPr="00185062">
        <w:rPr>
          <w:i/>
          <w:iCs/>
          <w:color w:val="C00000"/>
          <w:sz w:val="25"/>
          <w:szCs w:val="25"/>
        </w:rPr>
        <w:t>cos(ωt +</w:t>
      </w:r>
      <w:r w:rsidR="00C71673" w:rsidRPr="00185062">
        <w:rPr>
          <w:i/>
          <w:iCs/>
          <w:color w:val="C00000"/>
          <w:sz w:val="25"/>
          <w:szCs w:val="25"/>
        </w:rPr>
        <w:t xml:space="preserve"> </w:t>
      </w:r>
      <w:r w:rsidRPr="00185062">
        <w:rPr>
          <w:i/>
          <w:iCs/>
          <w:color w:val="C00000"/>
          <w:sz w:val="25"/>
          <w:szCs w:val="25"/>
        </w:rPr>
        <w:t>φ ) rad</w:t>
      </w:r>
      <w:r w:rsidR="00683471" w:rsidRPr="00185062">
        <w:rPr>
          <w:i/>
          <w:iCs/>
          <w:color w:val="C00000"/>
          <w:sz w:val="25"/>
          <w:szCs w:val="25"/>
        </w:rPr>
        <w:t>.</w:t>
      </w:r>
    </w:p>
    <w:p w:rsidR="00BF708E" w:rsidRDefault="00BF708E" w:rsidP="00BF708E">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1F4E79"/>
        </w:rPr>
      </w:pPr>
      <w:r w:rsidRPr="002834FE">
        <w:rPr>
          <w:b/>
          <w:bCs/>
          <w:color w:val="1F4E79"/>
        </w:rPr>
        <w:t>BÀI TẬP TRẮC NGHIỆM</w:t>
      </w:r>
    </w:p>
    <w:p w:rsidR="00BF708E" w:rsidRDefault="00BF708E"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b/>
          <w:bCs/>
          <w:i/>
          <w:iCs/>
          <w:color w:val="0000FF"/>
          <w:sz w:val="25"/>
          <w:szCs w:val="25"/>
        </w:rPr>
      </w:pP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Chu kỳ dao động của con lắc đơn </w:t>
      </w:r>
      <w:r w:rsidRPr="00BF708E">
        <w:rPr>
          <w:b/>
          <w:bCs/>
        </w:rPr>
        <w:t xml:space="preserve">phụ thuộc </w:t>
      </w:r>
      <w:r w:rsidRPr="00BF708E">
        <w:t>vào</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biên độ dao động và chiều dài dây treo</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B. </w:t>
      </w:r>
      <w:r w:rsidRPr="00BF708E">
        <w:t>chiều dài dây treo và gia tốc trọng trường nơi treo con lắc.</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C. </w:t>
      </w:r>
      <w:r w:rsidRPr="00BF708E">
        <w:t>gia tốc trọng trường và biên độ dao động.</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D. </w:t>
      </w:r>
      <w:r w:rsidRPr="00BF708E">
        <w:t>chiều dài dây treo, gia tốc trọng trường và biên độ dao động.</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Một con lắc đơn chiều dài ℓ dao động điều hoà tại nơi có gia tốc trọng trường với biên độ góc nhỏ. Chu kỳ dao động của n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rPr>
          <w:position w:val="-26"/>
        </w:rPr>
        <w:object w:dxaOrig="1140" w:dyaOrig="700">
          <v:shape id="_x0000_i1325" type="#_x0000_t75" style="width:57pt;height:35.25pt" o:ole="">
            <v:imagedata r:id="rId555" o:title=""/>
          </v:shape>
          <o:OLEObject Type="Embed" ProgID="Equation.3" ShapeID="_x0000_i1325" DrawAspect="Content" ObjectID="_1550260988" r:id="rId556"/>
        </w:object>
      </w:r>
      <w:r w:rsidRPr="00BF708E">
        <w:tab/>
      </w:r>
      <w:r w:rsidRPr="00BF708E">
        <w:rPr>
          <w:b/>
          <w:bCs/>
        </w:rPr>
        <w:t xml:space="preserve">B. </w:t>
      </w:r>
      <w:r w:rsidRPr="00BF708E">
        <w:rPr>
          <w:position w:val="-26"/>
        </w:rPr>
        <w:object w:dxaOrig="840" w:dyaOrig="700">
          <v:shape id="_x0000_i1326" type="#_x0000_t75" style="width:42pt;height:35.25pt" o:ole="">
            <v:imagedata r:id="rId557" o:title=""/>
          </v:shape>
          <o:OLEObject Type="Embed" ProgID="Equation.3" ShapeID="_x0000_i1326" DrawAspect="Content" ObjectID="_1550260989" r:id="rId558"/>
        </w:object>
      </w:r>
      <w:r w:rsidRPr="00BF708E">
        <w:tab/>
      </w:r>
      <w:r w:rsidRPr="00BF708E">
        <w:rPr>
          <w:b/>
          <w:bCs/>
        </w:rPr>
        <w:t xml:space="preserve">C. </w:t>
      </w:r>
      <w:r w:rsidRPr="00BF708E">
        <w:rPr>
          <w:position w:val="-30"/>
        </w:rPr>
        <w:object w:dxaOrig="1180" w:dyaOrig="740">
          <v:shape id="_x0000_i1327" type="#_x0000_t75" style="width:59.25pt;height:36.75pt" o:ole="">
            <v:imagedata r:id="rId559" o:title=""/>
          </v:shape>
          <o:OLEObject Type="Embed" ProgID="Equation.3" ShapeID="_x0000_i1327" DrawAspect="Content" ObjectID="_1550260990" r:id="rId560"/>
        </w:object>
      </w:r>
      <w:r w:rsidRPr="00BF708E">
        <w:tab/>
      </w:r>
      <w:r w:rsidRPr="00BF708E">
        <w:rPr>
          <w:b/>
          <w:bCs/>
        </w:rPr>
        <w:t xml:space="preserve">D. </w:t>
      </w:r>
      <w:r w:rsidRPr="00BF708E">
        <w:rPr>
          <w:position w:val="-30"/>
        </w:rPr>
        <w:object w:dxaOrig="1140" w:dyaOrig="740">
          <v:shape id="_x0000_i1328" type="#_x0000_t75" style="width:57pt;height:36.75pt" o:ole="">
            <v:imagedata r:id="rId561" o:title=""/>
          </v:shape>
          <o:OLEObject Type="Embed" ProgID="Equation.3" ShapeID="_x0000_i1328" DrawAspect="Content" ObjectID="_1550260991" r:id="rId562"/>
        </w:objec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Một con lắc đơn chiều dài ℓ dao động điều hoà tại nơi có gia tốc trọng trường g với biên độ góc nhỏ. Tần số của dao động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rPr>
          <w:position w:val="-30"/>
        </w:rPr>
        <w:object w:dxaOrig="1200" w:dyaOrig="740">
          <v:shape id="_x0000_i1329" type="#_x0000_t75" style="width:60pt;height:36.75pt" o:ole="">
            <v:imagedata r:id="rId563" o:title=""/>
          </v:shape>
          <o:OLEObject Type="Embed" ProgID="Equation.3" ShapeID="_x0000_i1329" DrawAspect="Content" ObjectID="_1550260992" r:id="rId564"/>
        </w:object>
      </w:r>
      <w:r w:rsidRPr="00BF708E">
        <w:tab/>
      </w:r>
      <w:r w:rsidRPr="00BF708E">
        <w:rPr>
          <w:b/>
          <w:bCs/>
        </w:rPr>
        <w:t xml:space="preserve">B. </w:t>
      </w:r>
      <w:r w:rsidRPr="00BF708E">
        <w:rPr>
          <w:position w:val="-26"/>
        </w:rPr>
        <w:object w:dxaOrig="1160" w:dyaOrig="700">
          <v:shape id="_x0000_i1330" type="#_x0000_t75" style="width:57.75pt;height:35.25pt" o:ole="">
            <v:imagedata r:id="rId565" o:title=""/>
          </v:shape>
          <o:OLEObject Type="Embed" ProgID="Equation.3" ShapeID="_x0000_i1330" DrawAspect="Content" ObjectID="_1550260993" r:id="rId566"/>
        </w:object>
      </w:r>
      <w:r w:rsidRPr="00BF708E">
        <w:tab/>
      </w:r>
      <w:r w:rsidRPr="00BF708E">
        <w:rPr>
          <w:b/>
          <w:bCs/>
        </w:rPr>
        <w:t xml:space="preserve">C. </w:t>
      </w:r>
      <w:r w:rsidRPr="00BF708E">
        <w:rPr>
          <w:position w:val="-26"/>
        </w:rPr>
        <w:object w:dxaOrig="1219" w:dyaOrig="700">
          <v:shape id="_x0000_i1331" type="#_x0000_t75" style="width:60.75pt;height:35.25pt" o:ole="">
            <v:imagedata r:id="rId567" o:title=""/>
          </v:shape>
          <o:OLEObject Type="Embed" ProgID="Equation.3" ShapeID="_x0000_i1331" DrawAspect="Content" ObjectID="_1550260994" r:id="rId568"/>
        </w:object>
      </w:r>
      <w:r w:rsidRPr="00BF708E">
        <w:tab/>
      </w:r>
      <w:r w:rsidRPr="00BF708E">
        <w:rPr>
          <w:b/>
          <w:bCs/>
        </w:rPr>
        <w:t xml:space="preserve">D. </w:t>
      </w:r>
      <w:r w:rsidRPr="00BF708E">
        <w:rPr>
          <w:position w:val="-30"/>
        </w:rPr>
        <w:object w:dxaOrig="1140" w:dyaOrig="740">
          <v:shape id="_x0000_i1332" type="#_x0000_t75" style="width:57pt;height:36.75pt" o:ole="">
            <v:imagedata r:id="rId569" o:title=""/>
          </v:shape>
          <o:OLEObject Type="Embed" ProgID="Equation.3" ShapeID="_x0000_i1332" DrawAspect="Content" ObjectID="_1550260995" r:id="rId570"/>
        </w:objec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Tại nơi có gia tốc trọng trường g = 9,8 m/s</w:t>
      </w:r>
      <w:r w:rsidRPr="00BF708E">
        <w:rPr>
          <w:vertAlign w:val="superscript"/>
        </w:rPr>
        <w:t>2</w:t>
      </w:r>
      <w:r w:rsidRPr="00BF708E">
        <w:t>, một con lắc đơn dao động điều hoà với chu kỳ T = 2π/7 (s). Chiều dài của con lắc đơn đ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2 mm </w:t>
      </w:r>
      <w:r w:rsidRPr="00BF708E">
        <w:tab/>
      </w:r>
      <w:r w:rsidRPr="00BF708E">
        <w:rPr>
          <w:b/>
          <w:bCs/>
        </w:rPr>
        <w:t xml:space="preserve">B. </w:t>
      </w:r>
      <w:r w:rsidRPr="00BF708E">
        <w:t xml:space="preserve">ℓ = 2 cm </w:t>
      </w:r>
      <w:r w:rsidRPr="00BF708E">
        <w:tab/>
      </w:r>
      <w:r w:rsidRPr="00BF708E">
        <w:rPr>
          <w:b/>
          <w:bCs/>
        </w:rPr>
        <w:t xml:space="preserve">C. </w:t>
      </w:r>
      <w:r w:rsidRPr="00BF708E">
        <w:t xml:space="preserve">ℓ = 20 cm </w:t>
      </w:r>
      <w:r w:rsidRPr="00BF708E">
        <w:tab/>
      </w:r>
      <w:r w:rsidRPr="00BF708E">
        <w:rPr>
          <w:b/>
          <w:bCs/>
        </w:rPr>
        <w:t xml:space="preserve">D. </w:t>
      </w:r>
      <w:r w:rsidRPr="00BF708E">
        <w:t>ℓ = 2 m</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Tại 1 nơi, chu kỳ dao động điều hoà của con lắc đơn tỉ lệ thuận với</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a tốc trọng trường. </w:t>
      </w:r>
      <w:r w:rsidRPr="00BF708E">
        <w:tab/>
      </w:r>
      <w:r w:rsidRPr="00BF708E">
        <w:tab/>
      </w:r>
      <w:r w:rsidRPr="00BF708E">
        <w:rPr>
          <w:b/>
          <w:bCs/>
        </w:rPr>
        <w:t xml:space="preserve">B. </w:t>
      </w:r>
      <w:r w:rsidRPr="00BF708E">
        <w:t xml:space="preserve">căn bậc hai gia tốc trọng trường. </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ab/>
      </w:r>
      <w:r w:rsidRPr="00BF708E">
        <w:rPr>
          <w:b/>
          <w:bCs/>
        </w:rPr>
        <w:t xml:space="preserve">C. </w:t>
      </w:r>
      <w:r w:rsidRPr="00BF708E">
        <w:t>chiều dài con lắc.</w:t>
      </w:r>
      <w:r w:rsidRPr="00BF708E">
        <w:rPr>
          <w:b/>
        </w:rPr>
        <w:t xml:space="preserve"> </w:t>
      </w:r>
      <w:r w:rsidRPr="00BF708E">
        <w:rPr>
          <w:b/>
        </w:rPr>
        <w:tab/>
      </w:r>
      <w:r w:rsidRPr="00BF708E">
        <w:rPr>
          <w:b/>
        </w:rPr>
        <w:tab/>
      </w:r>
      <w:r w:rsidRPr="00BF708E">
        <w:rPr>
          <w:b/>
          <w:bCs/>
        </w:rPr>
        <w:t xml:space="preserve">D. </w:t>
      </w:r>
      <w:r w:rsidRPr="00BF708E">
        <w:t>căn bậc hai chiều dài con lắc.</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Tại cùng một nơi, nếu chiều dài con lắc đơn tăng 4 lần thì chu kỳ dao động điều hoà của nó</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ảm 2 lần. </w:t>
      </w:r>
      <w:r w:rsidRPr="00BF708E">
        <w:tab/>
      </w:r>
      <w:r w:rsidRPr="00BF708E">
        <w:rPr>
          <w:b/>
          <w:bCs/>
        </w:rPr>
        <w:t xml:space="preserve">B. </w:t>
      </w:r>
      <w:r w:rsidRPr="00BF708E">
        <w:t xml:space="preserve">giảm 4 lần. </w:t>
      </w:r>
      <w:r w:rsidRPr="00BF708E">
        <w:tab/>
      </w:r>
      <w:r w:rsidRPr="00BF708E">
        <w:rPr>
          <w:b/>
          <w:bCs/>
        </w:rPr>
        <w:t xml:space="preserve">C. </w:t>
      </w:r>
      <w:r w:rsidRPr="00BF708E">
        <w:t xml:space="preserve">tăng 2 lần. </w:t>
      </w:r>
      <w:r w:rsidRPr="00BF708E">
        <w:tab/>
      </w:r>
      <w:r w:rsidRPr="00BF708E">
        <w:rPr>
          <w:b/>
          <w:bCs/>
        </w:rPr>
        <w:t xml:space="preserve">D. </w:t>
      </w:r>
      <w:r w:rsidRPr="00BF708E">
        <w:t xml:space="preserve">tăng 4 lần. </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Tại nơi có gia tốc trọng trường g = 9,8 m/s</w:t>
      </w:r>
      <w:r w:rsidRPr="00BF708E">
        <w:rPr>
          <w:vertAlign w:val="superscript"/>
        </w:rPr>
        <w:t>2</w:t>
      </w:r>
      <w:r w:rsidRPr="00BF708E">
        <w:t>, một con lắc đơn có chiều dài dây treo ℓ = 20 cm dao động điều hoà. Tần số góc dao động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ω = 49 rad/s. </w:t>
      </w:r>
      <w:r w:rsidRPr="00BF708E">
        <w:tab/>
      </w:r>
      <w:r w:rsidRPr="00BF708E">
        <w:rPr>
          <w:b/>
          <w:bCs/>
        </w:rPr>
        <w:t xml:space="preserve">B. </w:t>
      </w:r>
      <w:r w:rsidRPr="00BF708E">
        <w:t xml:space="preserve">ω = 7 rad/s. </w:t>
      </w:r>
      <w:r w:rsidRPr="00BF708E">
        <w:tab/>
      </w:r>
      <w:r w:rsidRPr="00BF708E">
        <w:rPr>
          <w:b/>
          <w:bCs/>
        </w:rPr>
        <w:t xml:space="preserve">C. </w:t>
      </w:r>
      <w:r w:rsidRPr="00BF708E">
        <w:t xml:space="preserve">ω = 7π rad/s. </w:t>
      </w:r>
      <w:r w:rsidRPr="00BF708E">
        <w:tab/>
      </w:r>
      <w:r w:rsidRPr="00BF708E">
        <w:rPr>
          <w:b/>
          <w:bCs/>
        </w:rPr>
        <w:t xml:space="preserve">D. </w:t>
      </w:r>
      <w:r w:rsidRPr="00BF708E">
        <w:t>ω = 14 rad/s.</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Một con lắc đơn gồm một dây treo dài 1,2 m, mang một vật nặng khối lượng m = 0,2 kg, dao động ở nơi có gia tốc trọng trường g = 10 m/s</w:t>
      </w:r>
      <w:r w:rsidRPr="00BF708E">
        <w:rPr>
          <w:vertAlign w:val="superscript"/>
        </w:rPr>
        <w:t>2</w:t>
      </w:r>
      <w:r w:rsidRPr="00BF708E">
        <w:t>. Tính chu kỳ dao động của con lăc khi biên độ nhỏ?</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0,7 (s). </w:t>
      </w:r>
      <w:r w:rsidRPr="00BF708E">
        <w:tab/>
      </w:r>
      <w:r w:rsidRPr="00BF708E">
        <w:rPr>
          <w:b/>
          <w:bCs/>
        </w:rPr>
        <w:t xml:space="preserve">B. </w:t>
      </w:r>
      <w:r w:rsidRPr="00BF708E">
        <w:t xml:space="preserve">T = 1,5 (s). </w:t>
      </w:r>
      <w:r w:rsidRPr="00BF708E">
        <w:tab/>
      </w:r>
      <w:r w:rsidRPr="00BF708E">
        <w:rPr>
          <w:b/>
          <w:bCs/>
        </w:rPr>
        <w:t xml:space="preserve">C. </w:t>
      </w:r>
      <w:r w:rsidRPr="00BF708E">
        <w:t xml:space="preserve">T = 2,2 (s). </w:t>
      </w:r>
      <w:r w:rsidRPr="00BF708E">
        <w:tab/>
      </w:r>
      <w:r w:rsidRPr="00BF708E">
        <w:rPr>
          <w:b/>
          <w:bCs/>
        </w:rPr>
        <w:t xml:space="preserve">D. </w:t>
      </w:r>
      <w:r w:rsidRPr="00BF708E">
        <w:t>T = 2,5 (s).</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Một con lắc đơn gồm một sợi dây dài ℓ = 1 m, dao động tại nơi có gia tốc trọng trường g = π</w:t>
      </w:r>
      <w:r w:rsidRPr="00BF708E">
        <w:rPr>
          <w:vertAlign w:val="superscript"/>
        </w:rPr>
        <w:t>2</w:t>
      </w:r>
      <w:r w:rsidRPr="00BF708E">
        <w:t xml:space="preserve"> = 10 m/s</w:t>
      </w:r>
      <w:r w:rsidRPr="00BF708E">
        <w:rPr>
          <w:vertAlign w:val="superscript"/>
        </w:rPr>
        <w:t>2</w:t>
      </w:r>
      <w:r w:rsidRPr="00BF708E">
        <w:t>. Chu kỳ dao động nhỏ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20 (s). </w:t>
      </w:r>
      <w:r w:rsidRPr="00BF708E">
        <w:tab/>
      </w:r>
      <w:r w:rsidRPr="00BF708E">
        <w:rPr>
          <w:b/>
          <w:bCs/>
        </w:rPr>
        <w:t xml:space="preserve">B. </w:t>
      </w:r>
      <w:r w:rsidRPr="00BF708E">
        <w:t xml:space="preserve">T = 10 (s). </w:t>
      </w:r>
      <w:r w:rsidRPr="00BF708E">
        <w:tab/>
      </w:r>
      <w:r w:rsidRPr="00BF708E">
        <w:rPr>
          <w:b/>
          <w:bCs/>
        </w:rPr>
        <w:t xml:space="preserve">C. </w:t>
      </w:r>
      <w:r w:rsidRPr="00BF708E">
        <w:t xml:space="preserve">T = 2 (s). </w:t>
      </w:r>
      <w:r w:rsidRPr="00BF708E">
        <w:tab/>
      </w:r>
      <w:r w:rsidRPr="00BF708E">
        <w:rPr>
          <w:b/>
          <w:bCs/>
        </w:rPr>
        <w:t xml:space="preserve">D. </w:t>
      </w:r>
      <w:r w:rsidRPr="00BF708E">
        <w:t>T = 1 (s).</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 xml:space="preserve"> </w:t>
      </w:r>
      <w:r w:rsidRPr="00BF708E">
        <w:t>Một con lắc đơn có chu kỳ T = 1 s khi dao động ở nơi có g = π</w:t>
      </w:r>
      <w:r w:rsidRPr="00BF708E">
        <w:rPr>
          <w:vertAlign w:val="superscript"/>
        </w:rPr>
        <w:t>2</w:t>
      </w:r>
      <w:r w:rsidRPr="00BF708E">
        <w:t xml:space="preserve"> m/s</w:t>
      </w:r>
      <w:r w:rsidRPr="00BF708E">
        <w:rPr>
          <w:vertAlign w:val="superscript"/>
        </w:rPr>
        <w:t>2</w:t>
      </w:r>
      <w:r w:rsidRPr="00BF708E">
        <w:t>. Chiều dài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50 cm. </w:t>
      </w:r>
      <w:r w:rsidRPr="00BF708E">
        <w:tab/>
      </w:r>
      <w:r w:rsidRPr="00BF708E">
        <w:rPr>
          <w:b/>
          <w:bCs/>
        </w:rPr>
        <w:t xml:space="preserve">B. </w:t>
      </w:r>
      <w:r w:rsidRPr="00BF708E">
        <w:t xml:space="preserve">ℓ = 25 cm. </w:t>
      </w:r>
      <w:r w:rsidRPr="00BF708E">
        <w:tab/>
      </w:r>
      <w:r w:rsidRPr="00BF708E">
        <w:rPr>
          <w:b/>
          <w:bCs/>
        </w:rPr>
        <w:t xml:space="preserve">C. </w:t>
      </w:r>
      <w:r w:rsidRPr="00BF708E">
        <w:t xml:space="preserve">ℓ = 100 cm. </w:t>
      </w:r>
      <w:r w:rsidRPr="00BF708E">
        <w:tab/>
      </w:r>
      <w:r w:rsidRPr="00BF708E">
        <w:rPr>
          <w:b/>
          <w:bCs/>
        </w:rPr>
        <w:t xml:space="preserve">D. </w:t>
      </w:r>
      <w:r w:rsidRPr="00BF708E">
        <w:t>ℓ = 60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hiều dài ℓ = 1 m, thực hiện 10 dao động mất 20 (s), (lấy π = 3,14). Gia tốc trọng trường tại nơi thí nghiệm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g = 10 m/s</w:t>
      </w:r>
      <w:r w:rsidRPr="00BF708E">
        <w:rPr>
          <w:vertAlign w:val="superscript"/>
        </w:rPr>
        <w:t>2</w:t>
      </w:r>
      <w:r w:rsidRPr="00BF708E">
        <w:t xml:space="preserve"> </w:t>
      </w:r>
      <w:r w:rsidRPr="00BF708E">
        <w:tab/>
      </w:r>
      <w:r w:rsidRPr="00BF708E">
        <w:rPr>
          <w:b/>
          <w:bCs/>
        </w:rPr>
        <w:t xml:space="preserve">B. </w:t>
      </w:r>
      <w:r w:rsidRPr="00BF708E">
        <w:t>g = 9,86 m/s</w:t>
      </w:r>
      <w:r w:rsidRPr="00BF708E">
        <w:rPr>
          <w:vertAlign w:val="superscript"/>
        </w:rPr>
        <w:t>2</w:t>
      </w:r>
      <w:r w:rsidRPr="00BF708E">
        <w:t xml:space="preserve"> </w:t>
      </w:r>
      <w:r w:rsidRPr="00BF708E">
        <w:tab/>
      </w:r>
      <w:r w:rsidRPr="00BF708E">
        <w:rPr>
          <w:b/>
          <w:bCs/>
        </w:rPr>
        <w:t xml:space="preserve">C. </w:t>
      </w:r>
      <w:r w:rsidRPr="00BF708E">
        <w:t>g = 9,80 m/s</w:t>
      </w:r>
      <w:r w:rsidRPr="00BF708E">
        <w:rPr>
          <w:vertAlign w:val="superscript"/>
        </w:rPr>
        <w:t>2</w:t>
      </w:r>
      <w:r w:rsidRPr="00BF708E">
        <w:t xml:space="preserve"> </w:t>
      </w:r>
      <w:r w:rsidRPr="00BF708E">
        <w:tab/>
      </w:r>
      <w:r w:rsidRPr="00BF708E">
        <w:rPr>
          <w:b/>
          <w:bCs/>
        </w:rPr>
        <w:t xml:space="preserve">D. </w:t>
      </w:r>
      <w:r w:rsidRPr="00BF708E">
        <w:t>g = 9,78 m/s</w:t>
      </w:r>
      <w:r w:rsidRPr="00BF708E">
        <w:rPr>
          <w:vertAlign w:val="superscript"/>
        </w:rPr>
        <w:t>2</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chiều dài là ℓ = 1 m dao động tại nơi có gia tốc g = 10 m/s</w:t>
      </w:r>
      <w:r w:rsidR="001A2ECF" w:rsidRPr="00BF708E">
        <w:rPr>
          <w:vertAlign w:val="superscript"/>
        </w:rPr>
        <w:t>2</w:t>
      </w:r>
      <w:r w:rsidR="001A2ECF" w:rsidRPr="00BF708E">
        <w:t>. Lấy π</w:t>
      </w:r>
      <w:r w:rsidR="001A2ECF" w:rsidRPr="00BF708E">
        <w:rPr>
          <w:vertAlign w:val="superscript"/>
        </w:rPr>
        <w:t>2</w:t>
      </w:r>
      <w:r w:rsidR="001A2ECF" w:rsidRPr="00BF708E">
        <w:t xml:space="preserve"> = 10, tần số dao động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f = 0,5 Hz. </w:t>
      </w:r>
      <w:r w:rsidRPr="00BF708E">
        <w:tab/>
      </w:r>
      <w:r w:rsidRPr="00BF708E">
        <w:rPr>
          <w:b/>
          <w:bCs/>
        </w:rPr>
        <w:t xml:space="preserve">B. </w:t>
      </w:r>
      <w:r w:rsidRPr="00BF708E">
        <w:t xml:space="preserve">f = 2 Hz. </w:t>
      </w:r>
      <w:r w:rsidRPr="00BF708E">
        <w:tab/>
      </w:r>
      <w:r w:rsidRPr="00BF708E">
        <w:rPr>
          <w:b/>
          <w:bCs/>
        </w:rPr>
        <w:t xml:space="preserve">C. </w:t>
      </w:r>
      <w:r w:rsidRPr="00BF708E">
        <w:t xml:space="preserve">f = 0,4 Hz. </w:t>
      </w:r>
      <w:r w:rsidRPr="00BF708E">
        <w:tab/>
      </w:r>
      <w:r w:rsidRPr="00BF708E">
        <w:rPr>
          <w:b/>
          <w:bCs/>
        </w:rPr>
        <w:t xml:space="preserve">D. </w:t>
      </w:r>
      <w:r w:rsidRPr="00BF708E">
        <w:t>f = 20 Hz.</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Khi chiều dài con lắc đơn tăng gấp 4 lần thì tần số dao động điều hòa của nó</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ảm 2 lần. </w:t>
      </w:r>
      <w:r w:rsidRPr="00BF708E">
        <w:tab/>
      </w:r>
      <w:r w:rsidRPr="00BF708E">
        <w:rPr>
          <w:b/>
          <w:bCs/>
        </w:rPr>
        <w:t xml:space="preserve">B. </w:t>
      </w:r>
      <w:r w:rsidRPr="00BF708E">
        <w:t xml:space="preserve">tăng 2 lần. </w:t>
      </w:r>
      <w:r w:rsidRPr="00BF708E">
        <w:tab/>
      </w:r>
      <w:r w:rsidRPr="00BF708E">
        <w:rPr>
          <w:b/>
          <w:bCs/>
        </w:rPr>
        <w:t xml:space="preserve">C. </w:t>
      </w:r>
      <w:r w:rsidRPr="00BF708E">
        <w:t xml:space="preserve">tăng 4 lần. </w:t>
      </w:r>
      <w:r w:rsidRPr="00BF708E">
        <w:tab/>
      </w:r>
      <w:r w:rsidRPr="00BF708E">
        <w:rPr>
          <w:b/>
          <w:bCs/>
        </w:rPr>
        <w:t xml:space="preserve">D. </w:t>
      </w:r>
      <w:r w:rsidRPr="00BF708E">
        <w:t>giảm 4 lần.</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Tại cùng một nơi, nếu chiều dài con lắc đơn tăng 4 lần thì tần số dao động điều hoà của nó</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ảm 2 lần </w:t>
      </w:r>
      <w:r w:rsidRPr="00BF708E">
        <w:tab/>
      </w:r>
      <w:r w:rsidRPr="00BF708E">
        <w:rPr>
          <w:b/>
          <w:bCs/>
        </w:rPr>
        <w:t xml:space="preserve">B. </w:t>
      </w:r>
      <w:r w:rsidRPr="00BF708E">
        <w:t xml:space="preserve">giảm 4 lần. </w:t>
      </w:r>
      <w:r w:rsidRPr="00BF708E">
        <w:tab/>
      </w:r>
      <w:r w:rsidRPr="00BF708E">
        <w:rPr>
          <w:b/>
          <w:bCs/>
        </w:rPr>
        <w:t xml:space="preserve">C. </w:t>
      </w:r>
      <w:r w:rsidRPr="00BF708E">
        <w:t xml:space="preserve">tăng 2 lần. </w:t>
      </w:r>
      <w:r w:rsidRPr="00BF708E">
        <w:tab/>
      </w:r>
      <w:r w:rsidRPr="00BF708E">
        <w:rPr>
          <w:b/>
          <w:bCs/>
        </w:rPr>
        <w:t xml:space="preserve">D. </w:t>
      </w:r>
      <w:r w:rsidRPr="00BF708E">
        <w:t>tăng 4 lần.</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Tại cùng một nơi, nếu chiều dài con lắc đơn giảm 4 lần thì tần số dao động điều hoà của nó</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ảm 2 lần. </w:t>
      </w:r>
      <w:r w:rsidRPr="00BF708E">
        <w:tab/>
      </w:r>
      <w:r w:rsidRPr="00BF708E">
        <w:rPr>
          <w:b/>
          <w:bCs/>
        </w:rPr>
        <w:t xml:space="preserve">B. </w:t>
      </w:r>
      <w:r w:rsidRPr="00BF708E">
        <w:t xml:space="preserve">giảm 4 lần. </w:t>
      </w:r>
      <w:r w:rsidRPr="00BF708E">
        <w:tab/>
      </w:r>
      <w:r w:rsidRPr="00BF708E">
        <w:rPr>
          <w:b/>
          <w:bCs/>
        </w:rPr>
        <w:t xml:space="preserve">C. </w:t>
      </w:r>
      <w:r w:rsidRPr="00BF708E">
        <w:t xml:space="preserve">tăng 2 lần. </w:t>
      </w:r>
      <w:r w:rsidRPr="00BF708E">
        <w:tab/>
      </w:r>
      <w:r w:rsidRPr="00BF708E">
        <w:rPr>
          <w:b/>
          <w:bCs/>
        </w:rPr>
        <w:t xml:space="preserve">D. </w:t>
      </w:r>
      <w:r w:rsidRPr="00BF708E">
        <w:t>tăng 4 lần.</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chiều dài dây treo ℓ, dao động điều hòa tại nơi có gia tốc trọng trường g. Khi tăng chiều dài dây treo thêm 21% thì chu kỳ dao động của con lắc sẽ</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ăng 11%. </w:t>
      </w:r>
      <w:r w:rsidRPr="00BF708E">
        <w:tab/>
      </w:r>
      <w:r w:rsidRPr="00BF708E">
        <w:rPr>
          <w:b/>
          <w:bCs/>
        </w:rPr>
        <w:t xml:space="preserve">B. </w:t>
      </w:r>
      <w:r w:rsidRPr="00BF708E">
        <w:t xml:space="preserve">giảm 21%. </w:t>
      </w:r>
      <w:r w:rsidRPr="00BF708E">
        <w:tab/>
      </w:r>
      <w:r w:rsidRPr="00BF708E">
        <w:rPr>
          <w:b/>
          <w:bCs/>
        </w:rPr>
        <w:t xml:space="preserve">C. </w:t>
      </w:r>
      <w:r w:rsidRPr="00BF708E">
        <w:t xml:space="preserve">tăng 10%. </w:t>
      </w:r>
      <w:r w:rsidRPr="00BF708E">
        <w:tab/>
      </w:r>
      <w:r w:rsidRPr="00BF708E">
        <w:rPr>
          <w:b/>
          <w:bCs/>
        </w:rPr>
        <w:t xml:space="preserve">D. </w:t>
      </w:r>
      <w:r w:rsidRPr="00BF708E">
        <w:t>giảm 11%.</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chiều dài dây treo ℓ, dao động điều hòa tại nơi có gia tốc trọng trường g. Khi tăng chiều dài dây treo thêm 21% thì tần số dao động của con lắc sẽ</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ăng 11%. </w:t>
      </w:r>
      <w:r w:rsidRPr="00BF708E">
        <w:tab/>
      </w:r>
      <w:r w:rsidRPr="00BF708E">
        <w:rPr>
          <w:b/>
          <w:bCs/>
        </w:rPr>
        <w:t xml:space="preserve">B. </w:t>
      </w:r>
      <w:r w:rsidRPr="00BF708E">
        <w:t xml:space="preserve">giảm 11%. </w:t>
      </w:r>
      <w:r w:rsidRPr="00BF708E">
        <w:tab/>
      </w:r>
      <w:r w:rsidRPr="00BF708E">
        <w:rPr>
          <w:b/>
          <w:bCs/>
        </w:rPr>
        <w:t xml:space="preserve">C. </w:t>
      </w:r>
      <w:r w:rsidRPr="00BF708E">
        <w:t xml:space="preserve">giảm 21%. </w:t>
      </w:r>
      <w:r w:rsidRPr="00BF708E">
        <w:tab/>
      </w:r>
      <w:r w:rsidRPr="00BF708E">
        <w:rPr>
          <w:b/>
          <w:bCs/>
        </w:rPr>
        <w:t xml:space="preserve">D. </w:t>
      </w:r>
      <w:r w:rsidRPr="00BF708E">
        <w:t>giảm 10%.</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điều hòa tại một nơi cố định. Nếu giảm chiều dài con lắc đi 19% thì chu kỳ dao động của con lắc khi đó sẽ</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ăng 19%. </w:t>
      </w:r>
      <w:r w:rsidRPr="00BF708E">
        <w:tab/>
      </w:r>
      <w:r w:rsidRPr="00BF708E">
        <w:rPr>
          <w:b/>
          <w:bCs/>
        </w:rPr>
        <w:t xml:space="preserve">B. </w:t>
      </w:r>
      <w:r w:rsidRPr="00BF708E">
        <w:t xml:space="preserve">giảm 10%. </w:t>
      </w:r>
      <w:r w:rsidRPr="00BF708E">
        <w:tab/>
      </w:r>
      <w:r w:rsidRPr="00BF708E">
        <w:rPr>
          <w:b/>
          <w:bCs/>
        </w:rPr>
        <w:t xml:space="preserve">C. </w:t>
      </w:r>
      <w:r w:rsidRPr="00BF708E">
        <w:t xml:space="preserve">tăng 10%. </w:t>
      </w:r>
      <w:r w:rsidRPr="00BF708E">
        <w:tab/>
      </w:r>
      <w:r w:rsidRPr="00BF708E">
        <w:rPr>
          <w:b/>
          <w:bCs/>
        </w:rPr>
        <w:t xml:space="preserve">D. </w:t>
      </w:r>
      <w:r w:rsidRPr="00BF708E">
        <w:t>giảm 19%.</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điều hòa tại một nơi cố định. Nếu giảm chiều dài con lắc đi 36% thì chu kỳ dao động của con lắc khi đó sẽ</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giảm 20%. </w:t>
      </w:r>
      <w:r w:rsidRPr="00BF708E">
        <w:tab/>
      </w:r>
      <w:r w:rsidRPr="00BF708E">
        <w:rPr>
          <w:b/>
          <w:bCs/>
        </w:rPr>
        <w:t xml:space="preserve">B. </w:t>
      </w:r>
      <w:r w:rsidRPr="00BF708E">
        <w:t xml:space="preserve">giảm 6%. </w:t>
      </w:r>
      <w:r w:rsidRPr="00BF708E">
        <w:tab/>
      </w:r>
      <w:r w:rsidRPr="00BF708E">
        <w:rPr>
          <w:b/>
          <w:bCs/>
        </w:rPr>
        <w:t xml:space="preserve">C. </w:t>
      </w:r>
      <w:r w:rsidRPr="00BF708E">
        <w:t xml:space="preserve">giảm 8% </w:t>
      </w:r>
      <w:r w:rsidRPr="00BF708E">
        <w:tab/>
      </w:r>
      <w:r w:rsidRPr="00BF708E">
        <w:rPr>
          <w:b/>
          <w:bCs/>
        </w:rPr>
        <w:t xml:space="preserve">D. </w:t>
      </w:r>
      <w:r w:rsidRPr="00BF708E">
        <w:t>giảm 10%.</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điều hòa tại một địa điểm A. Nếu đem con lắc đến địa điểm B, biết rằng chiều dài con lắc không đổi còn gia tốc trọng trường tại B bằng 81% gia tốc trọng trường tại A. So với tần số dao động của con lắc tại A, tần số dao động của con lắc tại B sẽ</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ăng 10%. </w:t>
      </w:r>
      <w:r w:rsidRPr="00BF708E">
        <w:tab/>
      </w:r>
      <w:r w:rsidRPr="00BF708E">
        <w:rPr>
          <w:b/>
          <w:bCs/>
        </w:rPr>
        <w:t xml:space="preserve">B. </w:t>
      </w:r>
      <w:r w:rsidRPr="00BF708E">
        <w:t>giảm 9%.</w:t>
      </w:r>
      <w:r w:rsidRPr="00BF708E">
        <w:tab/>
      </w:r>
      <w:r w:rsidRPr="00BF708E">
        <w:rPr>
          <w:b/>
          <w:bCs/>
        </w:rPr>
        <w:t xml:space="preserve">C. </w:t>
      </w:r>
      <w:r w:rsidRPr="00BF708E">
        <w:t xml:space="preserve">tăng 9%. </w:t>
      </w:r>
      <w:r w:rsidRPr="00BF708E">
        <w:tab/>
      </w:r>
      <w:r w:rsidRPr="00BF708E">
        <w:rPr>
          <w:b/>
          <w:bCs/>
        </w:rPr>
        <w:t xml:space="preserve">D. </w:t>
      </w:r>
      <w:r w:rsidRPr="00BF708E">
        <w:t>giảm 10%.</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ó chiều dài ℓ</w:t>
      </w:r>
      <w:r w:rsidR="001A2ECF" w:rsidRPr="00BF708E">
        <w:rPr>
          <w:vertAlign w:val="subscript"/>
        </w:rPr>
        <w:t>1</w:t>
      </w:r>
      <w:r w:rsidR="001A2ECF" w:rsidRPr="00BF708E">
        <w:t xml:space="preserve"> dao động với chu kỳ T</w:t>
      </w:r>
      <w:r w:rsidR="001A2ECF" w:rsidRPr="00BF708E">
        <w:rPr>
          <w:vertAlign w:val="subscript"/>
        </w:rPr>
        <w:t>1</w:t>
      </w:r>
      <w:r w:rsidR="001A2ECF" w:rsidRPr="00BF708E">
        <w:t>, con lắc đơn có chiều dài ℓ</w:t>
      </w:r>
      <w:r w:rsidR="001A2ECF" w:rsidRPr="00BF708E">
        <w:rPr>
          <w:vertAlign w:val="subscript"/>
        </w:rPr>
        <w:t>2</w:t>
      </w:r>
      <w:r w:rsidR="001A2ECF" w:rsidRPr="00BF708E">
        <w:t xml:space="preserve"> thì dao động với chu kỳ T</w:t>
      </w:r>
      <w:r w:rsidR="001A2ECF" w:rsidRPr="00BF708E">
        <w:rPr>
          <w:vertAlign w:val="subscript"/>
        </w:rPr>
        <w:t>2</w:t>
      </w:r>
      <w:r w:rsidR="001A2ECF" w:rsidRPr="00BF708E">
        <w:t>. Khi con lắc đơn có chiều dài ℓ</w:t>
      </w:r>
      <w:r w:rsidR="001A2ECF" w:rsidRPr="00BF708E">
        <w:rPr>
          <w:vertAlign w:val="subscript"/>
        </w:rPr>
        <w:t>2</w:t>
      </w:r>
      <w:r w:rsidR="001A2ECF" w:rsidRPr="00BF708E">
        <w:t xml:space="preserve"> + ℓ</w:t>
      </w:r>
      <w:r w:rsidR="001A2ECF" w:rsidRPr="00BF708E">
        <w:rPr>
          <w:vertAlign w:val="subscript"/>
        </w:rPr>
        <w:t>1</w:t>
      </w:r>
      <w:r w:rsidR="001A2ECF" w:rsidRPr="00BF708E">
        <w:t xml:space="preserve"> sẽ dao động với chu k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T = T</w:t>
      </w:r>
      <w:r w:rsidRPr="00BF708E">
        <w:rPr>
          <w:vertAlign w:val="subscript"/>
        </w:rPr>
        <w:t>2</w:t>
      </w:r>
      <w:r w:rsidRPr="00BF708E">
        <w:t xml:space="preserve"> – T</w:t>
      </w:r>
      <w:r w:rsidRPr="00BF708E">
        <w:rPr>
          <w:vertAlign w:val="subscript"/>
        </w:rPr>
        <w:t>1</w:t>
      </w:r>
      <w:r w:rsidRPr="00BF708E">
        <w:t xml:space="preserve">. </w:t>
      </w:r>
      <w:r w:rsidRPr="00BF708E">
        <w:tab/>
      </w:r>
      <w:r w:rsidRPr="00BF708E">
        <w:rPr>
          <w:b/>
          <w:bCs/>
        </w:rPr>
        <w:t xml:space="preserve">B. </w:t>
      </w:r>
      <w:r w:rsidRPr="00BF708E">
        <w:t>T</w:t>
      </w:r>
      <w:r w:rsidRPr="00BF708E">
        <w:rPr>
          <w:vertAlign w:val="superscript"/>
        </w:rPr>
        <w:t>2</w:t>
      </w:r>
      <w:r w:rsidRPr="00BF708E">
        <w:t xml:space="preserve"> = </w:t>
      </w:r>
      <w:r w:rsidRPr="00BF708E">
        <w:rPr>
          <w:position w:val="-10"/>
        </w:rPr>
        <w:object w:dxaOrig="780" w:dyaOrig="360">
          <v:shape id="_x0000_i1333" type="#_x0000_t75" style="width:39pt;height:18pt" o:ole="">
            <v:imagedata r:id="rId519" o:title=""/>
          </v:shape>
          <o:OLEObject Type="Embed" ProgID="Equation.3" ShapeID="_x0000_i1333" DrawAspect="Content" ObjectID="_1550260996" r:id="rId571"/>
        </w:object>
      </w:r>
      <w:r w:rsidRPr="00BF708E">
        <w:tab/>
      </w:r>
      <w:r w:rsidRPr="00BF708E">
        <w:rPr>
          <w:b/>
          <w:bCs/>
        </w:rPr>
        <w:t xml:space="preserve">C. </w:t>
      </w:r>
      <w:r w:rsidRPr="00BF708E">
        <w:t>T</w:t>
      </w:r>
      <w:r w:rsidRPr="00BF708E">
        <w:rPr>
          <w:vertAlign w:val="superscript"/>
        </w:rPr>
        <w:t>2</w:t>
      </w:r>
      <w:r w:rsidRPr="00BF708E">
        <w:t xml:space="preserve"> = </w:t>
      </w:r>
      <w:r w:rsidRPr="00BF708E">
        <w:rPr>
          <w:position w:val="-10"/>
        </w:rPr>
        <w:object w:dxaOrig="800" w:dyaOrig="360">
          <v:shape id="_x0000_i1334" type="#_x0000_t75" style="width:39.75pt;height:18pt" o:ole="">
            <v:imagedata r:id="rId572" o:title=""/>
          </v:shape>
          <o:OLEObject Type="Embed" ProgID="Equation.3" ShapeID="_x0000_i1334" DrawAspect="Content" ObjectID="_1550260997" r:id="rId573"/>
        </w:object>
      </w:r>
      <w:r w:rsidRPr="00BF708E">
        <w:tab/>
      </w:r>
      <w:r w:rsidRPr="00BF708E">
        <w:rPr>
          <w:b/>
          <w:bCs/>
        </w:rPr>
        <w:t xml:space="preserve">D. </w:t>
      </w:r>
      <w:r w:rsidRPr="00BF708E">
        <w:t>T</w:t>
      </w:r>
      <w:r w:rsidRPr="00BF708E">
        <w:rPr>
          <w:vertAlign w:val="superscript"/>
        </w:rPr>
        <w:t>2</w:t>
      </w:r>
      <w:r w:rsidRPr="00BF708E">
        <w:t xml:space="preserve"> = </w:t>
      </w:r>
      <w:r w:rsidRPr="00BF708E">
        <w:rPr>
          <w:position w:val="-30"/>
        </w:rPr>
        <w:object w:dxaOrig="859" w:dyaOrig="720">
          <v:shape id="_x0000_i1335" type="#_x0000_t75" style="width:42.75pt;height:36pt" o:ole="">
            <v:imagedata r:id="rId574" o:title=""/>
          </v:shape>
          <o:OLEObject Type="Embed" ProgID="Equation.3" ShapeID="_x0000_i1335" DrawAspect="Content" ObjectID="_1550260998" r:id="rId575"/>
        </w:objec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ó chiều dài ℓ</w:t>
      </w:r>
      <w:r w:rsidR="001A2ECF" w:rsidRPr="00BF708E">
        <w:rPr>
          <w:vertAlign w:val="subscript"/>
        </w:rPr>
        <w:t>1</w:t>
      </w:r>
      <w:r w:rsidR="001A2ECF" w:rsidRPr="00BF708E">
        <w:t xml:space="preserve"> dao động với chu kỳ T</w:t>
      </w:r>
      <w:r w:rsidR="001A2ECF" w:rsidRPr="00BF708E">
        <w:rPr>
          <w:vertAlign w:val="subscript"/>
        </w:rPr>
        <w:t>1</w:t>
      </w:r>
      <w:r w:rsidR="001A2ECF" w:rsidRPr="00BF708E">
        <w:t>, con lắc đơn có chiều dài ℓ</w:t>
      </w:r>
      <w:r w:rsidR="001A2ECF" w:rsidRPr="00BF708E">
        <w:rPr>
          <w:vertAlign w:val="subscript"/>
        </w:rPr>
        <w:t>2</w:t>
      </w:r>
      <w:r w:rsidR="001A2ECF" w:rsidRPr="00BF708E">
        <w:t xml:space="preserve"> &gt; ℓ</w:t>
      </w:r>
      <w:r w:rsidR="001A2ECF" w:rsidRPr="00BF708E">
        <w:rPr>
          <w:vertAlign w:val="subscript"/>
        </w:rPr>
        <w:t>1</w:t>
      </w:r>
      <w:r w:rsidR="001A2ECF" w:rsidRPr="00BF708E">
        <w:t xml:space="preserve"> thì dao động với chu kỳ T</w:t>
      </w:r>
      <w:r w:rsidR="001A2ECF" w:rsidRPr="00BF708E">
        <w:rPr>
          <w:vertAlign w:val="subscript"/>
        </w:rPr>
        <w:t>2</w:t>
      </w:r>
      <w:r w:rsidR="001A2ECF" w:rsidRPr="00BF708E">
        <w:t>. Khi con lắc đơn có chiều dài ℓ</w:t>
      </w:r>
      <w:r w:rsidR="001A2ECF" w:rsidRPr="00BF708E">
        <w:rPr>
          <w:vertAlign w:val="subscript"/>
        </w:rPr>
        <w:t>2</w:t>
      </w:r>
      <w:r w:rsidR="001A2ECF" w:rsidRPr="00BF708E">
        <w:t xml:space="preserve"> – ℓ</w:t>
      </w:r>
      <w:r w:rsidR="001A2ECF" w:rsidRPr="00BF708E">
        <w:rPr>
          <w:vertAlign w:val="subscript"/>
        </w:rPr>
        <w:t>1</w:t>
      </w:r>
      <w:r w:rsidR="001A2ECF" w:rsidRPr="00BF708E">
        <w:t xml:space="preserve"> sẽ dao động với chu k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T = T</w:t>
      </w:r>
      <w:r w:rsidRPr="00BF708E">
        <w:rPr>
          <w:vertAlign w:val="subscript"/>
        </w:rPr>
        <w:t>2</w:t>
      </w:r>
      <w:r w:rsidRPr="00BF708E">
        <w:t xml:space="preserve"> – T</w:t>
      </w:r>
      <w:r w:rsidRPr="00BF708E">
        <w:rPr>
          <w:vertAlign w:val="subscript"/>
        </w:rPr>
        <w:t>1</w:t>
      </w:r>
      <w:r w:rsidRPr="00BF708E">
        <w:t xml:space="preserve">. </w:t>
      </w:r>
      <w:r w:rsidRPr="00BF708E">
        <w:tab/>
      </w:r>
      <w:r w:rsidRPr="00BF708E">
        <w:rPr>
          <w:b/>
          <w:bCs/>
        </w:rPr>
        <w:t xml:space="preserve">B. </w:t>
      </w:r>
      <w:r w:rsidRPr="00BF708E">
        <w:t>T</w:t>
      </w:r>
      <w:r w:rsidRPr="00BF708E">
        <w:rPr>
          <w:vertAlign w:val="superscript"/>
        </w:rPr>
        <w:t>2</w:t>
      </w:r>
      <w:r w:rsidRPr="00BF708E">
        <w:t xml:space="preserve"> = </w:t>
      </w:r>
      <w:r w:rsidRPr="00BF708E">
        <w:rPr>
          <w:position w:val="-10"/>
        </w:rPr>
        <w:object w:dxaOrig="780" w:dyaOrig="360">
          <v:shape id="_x0000_i1336" type="#_x0000_t75" style="width:39pt;height:18pt" o:ole="">
            <v:imagedata r:id="rId519" o:title=""/>
          </v:shape>
          <o:OLEObject Type="Embed" ProgID="Equation.3" ShapeID="_x0000_i1336" DrawAspect="Content" ObjectID="_1550260999" r:id="rId576"/>
        </w:object>
      </w:r>
      <w:r w:rsidRPr="00BF708E">
        <w:tab/>
      </w:r>
      <w:r w:rsidRPr="00BF708E">
        <w:rPr>
          <w:b/>
          <w:bCs/>
        </w:rPr>
        <w:t xml:space="preserve">C. </w:t>
      </w:r>
      <w:r w:rsidRPr="00BF708E">
        <w:t>T</w:t>
      </w:r>
      <w:r w:rsidRPr="00BF708E">
        <w:rPr>
          <w:vertAlign w:val="superscript"/>
        </w:rPr>
        <w:t>2</w:t>
      </w:r>
      <w:r w:rsidRPr="00BF708E">
        <w:t xml:space="preserve"> = </w:t>
      </w:r>
      <w:r w:rsidRPr="00BF708E">
        <w:rPr>
          <w:position w:val="-10"/>
        </w:rPr>
        <w:object w:dxaOrig="780" w:dyaOrig="360">
          <v:shape id="_x0000_i1337" type="#_x0000_t75" style="width:39pt;height:18pt" o:ole="">
            <v:imagedata r:id="rId577" o:title=""/>
          </v:shape>
          <o:OLEObject Type="Embed" ProgID="Equation.3" ShapeID="_x0000_i1337" DrawAspect="Content" ObjectID="_1550261000" r:id="rId578"/>
        </w:object>
      </w:r>
      <w:r w:rsidRPr="00BF708E">
        <w:tab/>
      </w:r>
      <w:r w:rsidRPr="00BF708E">
        <w:rPr>
          <w:b/>
          <w:bCs/>
        </w:rPr>
        <w:t xml:space="preserve">D. </w:t>
      </w:r>
      <w:r w:rsidRPr="00BF708E">
        <w:t>T</w:t>
      </w:r>
      <w:r w:rsidRPr="00BF708E">
        <w:rPr>
          <w:vertAlign w:val="superscript"/>
        </w:rPr>
        <w:t>2</w:t>
      </w:r>
      <w:r w:rsidRPr="00BF708E">
        <w:t xml:space="preserve"> = </w:t>
      </w:r>
      <w:r w:rsidRPr="00BF708E">
        <w:rPr>
          <w:position w:val="-30"/>
        </w:rPr>
        <w:object w:dxaOrig="859" w:dyaOrig="720">
          <v:shape id="_x0000_i1338" type="#_x0000_t75" style="width:42.75pt;height:36pt" o:ole="">
            <v:imagedata r:id="rId579" o:title=""/>
          </v:shape>
          <o:OLEObject Type="Embed" ProgID="Equation.3" ShapeID="_x0000_i1338" DrawAspect="Content" ObjectID="_1550261001" r:id="rId580"/>
        </w:objec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ó chiều dài ℓ</w:t>
      </w:r>
      <w:r w:rsidR="001A2ECF" w:rsidRPr="00BF708E">
        <w:rPr>
          <w:vertAlign w:val="subscript"/>
        </w:rPr>
        <w:t>1</w:t>
      </w:r>
      <w:r w:rsidR="001A2ECF" w:rsidRPr="00BF708E">
        <w:t xml:space="preserve"> dao động với chu kỳ T</w:t>
      </w:r>
      <w:r w:rsidR="001A2ECF" w:rsidRPr="00BF708E">
        <w:rPr>
          <w:vertAlign w:val="subscript"/>
        </w:rPr>
        <w:t>1</w:t>
      </w:r>
      <w:r w:rsidR="001A2ECF" w:rsidRPr="00BF708E">
        <w:t xml:space="preserve"> = 3 (s), con lắc đơn có chiểu dài ℓ</w:t>
      </w:r>
      <w:r w:rsidR="001A2ECF" w:rsidRPr="00BF708E">
        <w:rPr>
          <w:vertAlign w:val="subscript"/>
        </w:rPr>
        <w:t>2</w:t>
      </w:r>
      <w:r w:rsidR="001A2ECF" w:rsidRPr="00BF708E">
        <w:t xml:space="preserve"> dao động với chu kỳ T</w:t>
      </w:r>
      <w:r w:rsidR="001A2ECF" w:rsidRPr="00BF708E">
        <w:rPr>
          <w:vertAlign w:val="subscript"/>
        </w:rPr>
        <w:t xml:space="preserve">2 </w:t>
      </w:r>
      <w:r w:rsidR="001A2ECF" w:rsidRPr="00BF708E">
        <w:t>= 4 (s). Khi con lắc đơn có chiều dài ℓ = ℓ</w:t>
      </w:r>
      <w:r w:rsidR="001A2ECF" w:rsidRPr="00BF708E">
        <w:rPr>
          <w:vertAlign w:val="subscript"/>
        </w:rPr>
        <w:t>2</w:t>
      </w:r>
      <w:r w:rsidR="001A2ECF" w:rsidRPr="00BF708E">
        <w:t xml:space="preserve"> + ℓ</w:t>
      </w:r>
      <w:r w:rsidR="001A2ECF" w:rsidRPr="00BF708E">
        <w:rPr>
          <w:vertAlign w:val="subscript"/>
        </w:rPr>
        <w:t>1</w:t>
      </w:r>
      <w:r w:rsidR="001A2ECF" w:rsidRPr="00BF708E">
        <w:t xml:space="preserve"> sẽ dao động với chu k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7 (s). </w:t>
      </w:r>
      <w:r w:rsidRPr="00BF708E">
        <w:tab/>
      </w:r>
      <w:r w:rsidRPr="00BF708E">
        <w:rPr>
          <w:b/>
          <w:bCs/>
        </w:rPr>
        <w:t xml:space="preserve">B. </w:t>
      </w:r>
      <w:r w:rsidRPr="00BF708E">
        <w:t xml:space="preserve">T = 12 (s). </w:t>
      </w:r>
      <w:r w:rsidRPr="00BF708E">
        <w:tab/>
      </w:r>
      <w:r w:rsidRPr="00BF708E">
        <w:rPr>
          <w:b/>
          <w:bCs/>
        </w:rPr>
        <w:t xml:space="preserve">C. </w:t>
      </w:r>
      <w:r w:rsidRPr="00BF708E">
        <w:t>T = 5 (s).</w:t>
      </w:r>
      <w:r w:rsidRPr="00BF708E">
        <w:tab/>
      </w:r>
      <w:r w:rsidRPr="00BF708E">
        <w:rPr>
          <w:b/>
          <w:bCs/>
        </w:rPr>
        <w:t xml:space="preserve">D. </w:t>
      </w:r>
      <w:r w:rsidRPr="00BF708E">
        <w:t>T = 4/3 (s).</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ó chiều dài ℓ</w:t>
      </w:r>
      <w:r w:rsidR="001A2ECF" w:rsidRPr="00BF708E">
        <w:rPr>
          <w:vertAlign w:val="subscript"/>
        </w:rPr>
        <w:t>1</w:t>
      </w:r>
      <w:r w:rsidR="001A2ECF" w:rsidRPr="00BF708E">
        <w:t xml:space="preserve"> dao động với chu kỳ T</w:t>
      </w:r>
      <w:r w:rsidR="001A2ECF" w:rsidRPr="00BF708E">
        <w:rPr>
          <w:vertAlign w:val="subscript"/>
        </w:rPr>
        <w:t>1</w:t>
      </w:r>
      <w:r w:rsidR="001A2ECF" w:rsidRPr="00BF708E">
        <w:t xml:space="preserve"> = 10 (s), con lắc đơn có chiểu dài ℓ</w:t>
      </w:r>
      <w:r w:rsidR="001A2ECF" w:rsidRPr="00BF708E">
        <w:rPr>
          <w:vertAlign w:val="subscript"/>
        </w:rPr>
        <w:t>2</w:t>
      </w:r>
      <w:r w:rsidR="001A2ECF" w:rsidRPr="00BF708E">
        <w:t xml:space="preserve"> dao động với chu kỳ T</w:t>
      </w:r>
      <w:r w:rsidR="001A2ECF" w:rsidRPr="00BF708E">
        <w:rPr>
          <w:vertAlign w:val="subscript"/>
        </w:rPr>
        <w:t>2</w:t>
      </w:r>
      <w:r w:rsidR="001A2ECF" w:rsidRPr="00BF708E">
        <w:t xml:space="preserve"> = 8 (s). Khi con lắc đơn có chiều dài ℓ = ℓ</w:t>
      </w:r>
      <w:r w:rsidR="001A2ECF" w:rsidRPr="00BF708E">
        <w:rPr>
          <w:vertAlign w:val="subscript"/>
        </w:rPr>
        <w:t>1</w:t>
      </w:r>
      <w:r w:rsidR="001A2ECF" w:rsidRPr="00BF708E">
        <w:t xml:space="preserve"> – ℓ</w:t>
      </w:r>
      <w:r w:rsidR="001A2ECF" w:rsidRPr="00BF708E">
        <w:rPr>
          <w:vertAlign w:val="subscript"/>
        </w:rPr>
        <w:t>2</w:t>
      </w:r>
      <w:r w:rsidR="001A2ECF" w:rsidRPr="00BF708E">
        <w:t xml:space="preserve"> sẽ dao động với chu k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18 (s). </w:t>
      </w:r>
      <w:r w:rsidRPr="00BF708E">
        <w:tab/>
      </w:r>
      <w:r w:rsidRPr="00BF708E">
        <w:rPr>
          <w:b/>
          <w:bCs/>
        </w:rPr>
        <w:t xml:space="preserve">B. </w:t>
      </w:r>
      <w:r w:rsidRPr="00BF708E">
        <w:t xml:space="preserve">T = 2 (s). </w:t>
      </w:r>
      <w:r w:rsidRPr="00BF708E">
        <w:tab/>
      </w:r>
      <w:r w:rsidRPr="00BF708E">
        <w:rPr>
          <w:b/>
          <w:bCs/>
        </w:rPr>
        <w:t xml:space="preserve">C. </w:t>
      </w:r>
      <w:r w:rsidRPr="00BF708E">
        <w:t xml:space="preserve">T = 5/4 (s). </w:t>
      </w:r>
      <w:r w:rsidRPr="00BF708E">
        <w:tab/>
      </w:r>
      <w:r w:rsidRPr="00BF708E">
        <w:rPr>
          <w:b/>
          <w:bCs/>
        </w:rPr>
        <w:t xml:space="preserve">D. </w:t>
      </w:r>
      <w:r w:rsidRPr="00BF708E">
        <w:t>T = 6 (s).</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độ dài ℓ =120 cm. Người ta thay đổi độ dài của nó sao cho chu kỳ dao động mới chỉ bằng 90% chu kỳ dao động ban đầu. Độ dài ℓ mới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148,148 cm </w:t>
      </w:r>
      <w:r w:rsidRPr="00BF708E">
        <w:tab/>
      </w:r>
      <w:r w:rsidRPr="00BF708E">
        <w:rPr>
          <w:b/>
          <w:bCs/>
        </w:rPr>
        <w:t xml:space="preserve">B. </w:t>
      </w:r>
      <w:r w:rsidRPr="00BF708E">
        <w:t xml:space="preserve">ℓ = 133,33 cm </w:t>
      </w:r>
      <w:r w:rsidRPr="00BF708E">
        <w:tab/>
      </w:r>
      <w:r w:rsidRPr="00BF708E">
        <w:rPr>
          <w:b/>
          <w:bCs/>
        </w:rPr>
        <w:t xml:space="preserve">C. </w:t>
      </w:r>
      <w:r w:rsidRPr="00BF708E">
        <w:t xml:space="preserve">ℓ = 108 cm </w:t>
      </w:r>
      <w:r w:rsidRPr="00BF708E">
        <w:tab/>
      </w:r>
      <w:r w:rsidRPr="00BF708E">
        <w:rPr>
          <w:b/>
          <w:bCs/>
        </w:rPr>
        <w:t xml:space="preserve">D. </w:t>
      </w:r>
      <w:r w:rsidRPr="00BF708E">
        <w:t xml:space="preserve">ℓ = 97,2 cm </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 xml:space="preserve"> </w:t>
      </w:r>
      <w:r w:rsidRPr="00BF708E">
        <w:t>Một con lắc đơn có khối lượng vật nặng là m dao động điều hòa với tần số f. Nếu tăng khối lượng vật nặng thành 2m thì khi đó tần số dao động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 xml:space="preserve"> </w:t>
      </w:r>
      <w:r w:rsidRPr="00BF708E">
        <w:rPr>
          <w:b/>
          <w:bCs/>
        </w:rPr>
        <w:tab/>
        <w:t xml:space="preserve">A. </w:t>
      </w:r>
      <w:r w:rsidRPr="00BF708E">
        <w:t xml:space="preserve">f </w:t>
      </w:r>
      <w:r w:rsidRPr="00BF708E">
        <w:tab/>
      </w:r>
      <w:r w:rsidRPr="00BF708E">
        <w:tab/>
      </w:r>
      <w:r w:rsidRPr="00BF708E">
        <w:tab/>
      </w:r>
      <w:r w:rsidRPr="00BF708E">
        <w:rPr>
          <w:b/>
          <w:bCs/>
        </w:rPr>
        <w:t xml:space="preserve">B. </w:t>
      </w:r>
      <w:r w:rsidRPr="00BF708E">
        <w:fldChar w:fldCharType="begin"/>
      </w:r>
      <w:r w:rsidRPr="00BF708E">
        <w:instrText>eq \l(\r(,2))</w:instrText>
      </w:r>
      <w:r w:rsidRPr="00BF708E">
        <w:fldChar w:fldCharType="end"/>
      </w:r>
      <w:r w:rsidRPr="00BF708E">
        <w:t xml:space="preserve">f </w:t>
      </w:r>
      <w:r w:rsidRPr="00BF708E">
        <w:tab/>
      </w:r>
      <w:r w:rsidRPr="00BF708E">
        <w:rPr>
          <w:b/>
          <w:bCs/>
        </w:rPr>
        <w:t xml:space="preserve">C. </w:t>
      </w:r>
      <w:r w:rsidRPr="00BF708E">
        <w:t xml:space="preserve">2f </w:t>
      </w:r>
      <w:r w:rsidRPr="00BF708E">
        <w:tab/>
      </w:r>
      <w:r w:rsidRPr="00BF708E">
        <w:rPr>
          <w:b/>
          <w:bCs/>
        </w:rPr>
        <w:t xml:space="preserve">D. </w:t>
      </w:r>
      <w:r w:rsidRPr="00BF708E">
        <w:rPr>
          <w:b/>
          <w:bCs/>
          <w:position w:val="-28"/>
        </w:rPr>
        <w:object w:dxaOrig="420" w:dyaOrig="660">
          <v:shape id="_x0000_i1339" type="#_x0000_t75" style="width:21pt;height:33pt" o:ole="">
            <v:imagedata r:id="rId581" o:title=""/>
          </v:shape>
          <o:OLEObject Type="Embed" ProgID="Equation.3" ShapeID="_x0000_i1339" DrawAspect="Content" ObjectID="_1550261002" r:id="rId582"/>
        </w:objec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Tại một nơi, chu kỳ dao động điều hoà của một con lắc đơn là T = 2 (s). Sau khi tăng chiều dài của con lắc thêm 21 cm thì chu kỳ dao động điều hoà của nó là 2,2 (s). Chiều dài ban đầu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101 cm. </w:t>
      </w:r>
      <w:r w:rsidRPr="00BF708E">
        <w:tab/>
      </w:r>
      <w:r w:rsidRPr="00BF708E">
        <w:rPr>
          <w:b/>
          <w:bCs/>
        </w:rPr>
        <w:t xml:space="preserve">B. </w:t>
      </w:r>
      <w:r w:rsidRPr="00BF708E">
        <w:t xml:space="preserve">ℓ = 99 cm. </w:t>
      </w:r>
      <w:r w:rsidRPr="00BF708E">
        <w:tab/>
      </w:r>
      <w:r w:rsidRPr="00BF708E">
        <w:rPr>
          <w:b/>
          <w:bCs/>
        </w:rPr>
        <w:t xml:space="preserve">C. </w:t>
      </w:r>
      <w:r w:rsidRPr="00BF708E">
        <w:t xml:space="preserve">ℓ = 98 cm. </w:t>
      </w:r>
      <w:r w:rsidRPr="00BF708E">
        <w:tab/>
      </w:r>
      <w:r w:rsidRPr="00BF708E">
        <w:rPr>
          <w:b/>
          <w:bCs/>
        </w:rPr>
        <w:t xml:space="preserve">D. </w:t>
      </w:r>
      <w:r w:rsidRPr="00BF708E">
        <w:t>ℓ = 100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Con lắc đơn có chiều dài 64 cm, dao động ở nơi có g = π</w:t>
      </w:r>
      <w:r w:rsidR="001A2ECF" w:rsidRPr="00BF708E">
        <w:rPr>
          <w:vertAlign w:val="superscript"/>
        </w:rPr>
        <w:t>2</w:t>
      </w:r>
      <w:r w:rsidR="001A2ECF" w:rsidRPr="00BF708E">
        <w:t xml:space="preserve"> m/s</w:t>
      </w:r>
      <w:r w:rsidR="001A2ECF" w:rsidRPr="00BF708E">
        <w:rPr>
          <w:vertAlign w:val="superscript"/>
        </w:rPr>
        <w:t>2</w:t>
      </w:r>
      <w:r w:rsidR="001A2ECF" w:rsidRPr="00BF708E">
        <w:t>. Chu kỳ và tần số của nó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0,2 (s); f = 0,5 Hz. </w:t>
      </w:r>
      <w:r w:rsidRPr="00BF708E">
        <w:tab/>
      </w:r>
      <w:r w:rsidRPr="00BF708E">
        <w:rPr>
          <w:b/>
          <w:bCs/>
        </w:rPr>
        <w:t xml:space="preserve">B. </w:t>
      </w:r>
      <w:r w:rsidRPr="00BF708E">
        <w:t>T = 1,6 (s); f = 1 Hz.</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C. </w:t>
      </w:r>
      <w:r w:rsidRPr="00BF708E">
        <w:t xml:space="preserve">T = 1,5 (s); f = 0,625 Hz. </w:t>
      </w:r>
      <w:r w:rsidRPr="00BF708E">
        <w:tab/>
      </w:r>
      <w:r w:rsidRPr="00BF708E">
        <w:rPr>
          <w:b/>
          <w:bCs/>
        </w:rPr>
        <w:t xml:space="preserve">D. </w:t>
      </w:r>
      <w:r w:rsidRPr="00BF708E">
        <w:t>T = 1,6 (s); f = 0,625 Hz.</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Hai con lắc đơn dao động có chiều dài tương ứng ℓ</w:t>
      </w:r>
      <w:r w:rsidR="001A2ECF" w:rsidRPr="00BF708E">
        <w:rPr>
          <w:vertAlign w:val="subscript"/>
        </w:rPr>
        <w:t>1</w:t>
      </w:r>
      <w:r w:rsidR="001A2ECF" w:rsidRPr="00BF708E">
        <w:t xml:space="preserve"> = 10 cm, ℓ</w:t>
      </w:r>
      <w:r w:rsidR="001A2ECF" w:rsidRPr="00BF708E">
        <w:rPr>
          <w:vertAlign w:val="subscript"/>
        </w:rPr>
        <w:t>2</w:t>
      </w:r>
      <w:r w:rsidR="001A2ECF" w:rsidRPr="00BF708E">
        <w:t xml:space="preserve"> chưa biết dao động điều hòa tại cùng một nơi. Trong cùng một khoảng thời gian, con lắc thứ 1 thực hiện được 20 dao động thì con lắc thứ 2 thực hiện 10 dao động. Chiều dài con lắc thứ hai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ℓ</w:t>
      </w:r>
      <w:r w:rsidRPr="00BF708E">
        <w:rPr>
          <w:vertAlign w:val="subscript"/>
        </w:rPr>
        <w:t>2</w:t>
      </w:r>
      <w:r w:rsidRPr="00BF708E">
        <w:t xml:space="preserve"> = 20 cm. </w:t>
      </w:r>
      <w:r w:rsidRPr="00BF708E">
        <w:tab/>
      </w:r>
      <w:r w:rsidRPr="00BF708E">
        <w:rPr>
          <w:b/>
          <w:bCs/>
        </w:rPr>
        <w:t xml:space="preserve">B. </w:t>
      </w:r>
      <w:r w:rsidRPr="00BF708E">
        <w:t>ℓ</w:t>
      </w:r>
      <w:r w:rsidRPr="00BF708E">
        <w:rPr>
          <w:vertAlign w:val="subscript"/>
        </w:rPr>
        <w:t>2</w:t>
      </w:r>
      <w:r w:rsidRPr="00BF708E">
        <w:t xml:space="preserve"> = 40 cm. </w:t>
      </w:r>
      <w:r w:rsidRPr="00BF708E">
        <w:tab/>
      </w:r>
      <w:r w:rsidRPr="00BF708E">
        <w:rPr>
          <w:b/>
          <w:bCs/>
        </w:rPr>
        <w:t xml:space="preserve">C. </w:t>
      </w:r>
      <w:r w:rsidRPr="00BF708E">
        <w:t>ℓ</w:t>
      </w:r>
      <w:r w:rsidRPr="00BF708E">
        <w:rPr>
          <w:vertAlign w:val="subscript"/>
        </w:rPr>
        <w:t>2</w:t>
      </w:r>
      <w:r w:rsidRPr="00BF708E">
        <w:t xml:space="preserve"> = 30 cm. </w:t>
      </w:r>
      <w:r w:rsidRPr="00BF708E">
        <w:tab/>
      </w:r>
      <w:r w:rsidRPr="00BF708E">
        <w:rPr>
          <w:b/>
          <w:bCs/>
        </w:rPr>
        <w:t xml:space="preserve">D. </w:t>
      </w:r>
      <w:r w:rsidRPr="00BF708E">
        <w:t>ℓ</w:t>
      </w:r>
      <w:r w:rsidRPr="00BF708E">
        <w:rPr>
          <w:vertAlign w:val="subscript"/>
        </w:rPr>
        <w:t>2</w:t>
      </w:r>
      <w:r w:rsidRPr="00BF708E">
        <w:t xml:space="preserve"> = 80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chiều dài ℓ = 80 cm dao động điều hòa, trong khoảng thời gian t nó thực hiện được 10 dao động. Giảm chiều dài con lắc 60 cm thì cũng trong khoảng thời gian t trên nó thực hiện được bao nhiêu dao động? (Coi gia tốc trọng trường là không thay đổi)</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40 dao động. </w:t>
      </w:r>
      <w:r w:rsidRPr="00BF708E">
        <w:tab/>
      </w:r>
      <w:r w:rsidRPr="00BF708E">
        <w:rPr>
          <w:b/>
          <w:bCs/>
        </w:rPr>
        <w:t xml:space="preserve">B. </w:t>
      </w:r>
      <w:r w:rsidRPr="00BF708E">
        <w:t xml:space="preserve">20 dao động. </w:t>
      </w:r>
      <w:r w:rsidRPr="00BF708E">
        <w:tab/>
      </w:r>
      <w:r w:rsidRPr="00BF708E">
        <w:rPr>
          <w:b/>
          <w:bCs/>
        </w:rPr>
        <w:t xml:space="preserve">C. </w:t>
      </w:r>
      <w:r w:rsidRPr="00BF708E">
        <w:t xml:space="preserve">80 dao động. </w:t>
      </w:r>
      <w:r w:rsidRPr="00BF708E">
        <w:tab/>
      </w:r>
      <w:r w:rsidRPr="00BF708E">
        <w:rPr>
          <w:b/>
          <w:bCs/>
        </w:rPr>
        <w:t xml:space="preserve">D. </w:t>
      </w:r>
      <w:r w:rsidRPr="00BF708E">
        <w:t>5 dao động.</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độ dài bằng ℓ. Trong khoảng thời gian ∆t nó thực hiện 12 dao động. Khi giảm độ dài của nó bớt 32 cm, trong cùng khoảng thời gian ∆t như trên, con lắc thực hiện 20 dao động. Cho biết g = 9,8 m/s</w:t>
      </w:r>
      <w:r w:rsidR="001A2ECF" w:rsidRPr="00BF708E">
        <w:rPr>
          <w:vertAlign w:val="superscript"/>
        </w:rPr>
        <w:t>2</w:t>
      </w:r>
      <w:r w:rsidR="001A2ECF" w:rsidRPr="00BF708E">
        <w:t>. Tính độ dài ban đầu của con lắc.</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60 cm. </w:t>
      </w:r>
      <w:r w:rsidRPr="00BF708E">
        <w:tab/>
      </w:r>
      <w:r w:rsidRPr="00BF708E">
        <w:rPr>
          <w:b/>
          <w:bCs/>
        </w:rPr>
        <w:t xml:space="preserve">B. </w:t>
      </w:r>
      <w:r w:rsidRPr="00BF708E">
        <w:t xml:space="preserve">ℓ = 50 cm. </w:t>
      </w:r>
      <w:r w:rsidRPr="00BF708E">
        <w:tab/>
      </w:r>
      <w:r w:rsidRPr="00BF708E">
        <w:rPr>
          <w:b/>
          <w:bCs/>
        </w:rPr>
        <w:t xml:space="preserve">C. </w:t>
      </w:r>
      <w:r w:rsidRPr="00BF708E">
        <w:t xml:space="preserve">ℓ = 40 cm. </w:t>
      </w:r>
      <w:r w:rsidRPr="00BF708E">
        <w:tab/>
      </w:r>
      <w:r w:rsidRPr="00BF708E">
        <w:rPr>
          <w:b/>
          <w:bCs/>
        </w:rPr>
        <w:t xml:space="preserve">D. </w:t>
      </w:r>
      <w:r w:rsidRPr="00BF708E">
        <w:t>ℓ = 25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ℓ</w:t>
      </w:r>
      <w:r w:rsidRPr="00BF708E">
        <w:rPr>
          <w:vertAlign w:val="subscript"/>
        </w:rPr>
        <w:t>1</w:t>
      </w:r>
      <w:r w:rsidRPr="00BF708E">
        <w:t xml:space="preserve"> = 100 m; ℓ</w:t>
      </w:r>
      <w:r w:rsidRPr="00BF708E">
        <w:rPr>
          <w:vertAlign w:val="subscript"/>
        </w:rPr>
        <w:t>2</w:t>
      </w:r>
      <w:r w:rsidRPr="00BF708E">
        <w:t xml:space="preserve"> = 6,4 m. </w:t>
      </w:r>
      <w:r w:rsidRPr="00BF708E">
        <w:tab/>
      </w:r>
      <w:r w:rsidRPr="00BF708E">
        <w:rPr>
          <w:b/>
          <w:bCs/>
        </w:rPr>
        <w:t xml:space="preserve">B. </w:t>
      </w:r>
      <w:r w:rsidRPr="00BF708E">
        <w:t>ℓ</w:t>
      </w:r>
      <w:r w:rsidRPr="00BF708E">
        <w:rPr>
          <w:vertAlign w:val="subscript"/>
        </w:rPr>
        <w:t>1</w:t>
      </w:r>
      <w:r w:rsidRPr="00BF708E">
        <w:t xml:space="preserve"> = 64 cm; ℓ</w:t>
      </w:r>
      <w:r w:rsidRPr="00BF708E">
        <w:rPr>
          <w:vertAlign w:val="subscript"/>
        </w:rPr>
        <w:t>2</w:t>
      </w:r>
      <w:r w:rsidRPr="00BF708E">
        <w:t xml:space="preserve"> = 100 cm.</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C. </w:t>
      </w:r>
      <w:r w:rsidRPr="00BF708E">
        <w:t>ℓ</w:t>
      </w:r>
      <w:r w:rsidRPr="00BF708E">
        <w:rPr>
          <w:vertAlign w:val="subscript"/>
        </w:rPr>
        <w:t>1</w:t>
      </w:r>
      <w:r w:rsidRPr="00BF708E">
        <w:t xml:space="preserve"> = 1 m; ℓ</w:t>
      </w:r>
      <w:r w:rsidRPr="00BF708E">
        <w:rPr>
          <w:vertAlign w:val="subscript"/>
        </w:rPr>
        <w:t>2</w:t>
      </w:r>
      <w:r w:rsidRPr="00BF708E">
        <w:t xml:space="preserve"> = 64 cm. </w:t>
      </w:r>
      <w:r w:rsidRPr="00BF708E">
        <w:tab/>
      </w:r>
      <w:r w:rsidRPr="00BF708E">
        <w:tab/>
      </w:r>
      <w:r w:rsidRPr="00BF708E">
        <w:rPr>
          <w:b/>
          <w:bCs/>
        </w:rPr>
        <w:t xml:space="preserve">D. </w:t>
      </w:r>
      <w:r w:rsidRPr="00BF708E">
        <w:t>ℓ</w:t>
      </w:r>
      <w:r w:rsidRPr="00BF708E">
        <w:rPr>
          <w:vertAlign w:val="subscript"/>
        </w:rPr>
        <w:t>1</w:t>
      </w:r>
      <w:r w:rsidRPr="00BF708E">
        <w:t xml:space="preserve"> = 6,4 cm; ℓ</w:t>
      </w:r>
      <w:r w:rsidRPr="00BF708E">
        <w:rPr>
          <w:vertAlign w:val="subscript"/>
        </w:rPr>
        <w:t>2</w:t>
      </w:r>
      <w:r w:rsidRPr="00BF708E">
        <w:t xml:space="preserve"> = 100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Hai con lắc đơn có chiều dài ℓ</w:t>
      </w:r>
      <w:r w:rsidR="001A2ECF" w:rsidRPr="00BF708E">
        <w:rPr>
          <w:vertAlign w:val="subscript"/>
        </w:rPr>
        <w:t>1</w:t>
      </w:r>
      <w:r w:rsidR="001A2ECF" w:rsidRPr="00BF708E">
        <w:t>, ℓ</w:t>
      </w:r>
      <w:r w:rsidR="001A2ECF" w:rsidRPr="00BF708E">
        <w:rPr>
          <w:vertAlign w:val="subscript"/>
        </w:rPr>
        <w:t>2</w:t>
      </w:r>
      <w:r w:rsidR="001A2ECF" w:rsidRPr="00BF708E">
        <w:t xml:space="preserve"> dao động cùng một vị trí, hiệu chiều dài của chúng là 16 cm. Trong cùng một khoảng thời gian, con lắc thứ nhất thực hiện được 10 dao động, con lắc thứ hai thực hiện được 6 dao động. Khi đó chiều dài của mỗi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ℓ</w:t>
      </w:r>
      <w:r w:rsidRPr="00BF708E">
        <w:rPr>
          <w:vertAlign w:val="subscript"/>
        </w:rPr>
        <w:t>1</w:t>
      </w:r>
      <w:r w:rsidRPr="00BF708E">
        <w:t xml:space="preserve"> = 25 cm và ℓ</w:t>
      </w:r>
      <w:r w:rsidRPr="00BF708E">
        <w:rPr>
          <w:vertAlign w:val="subscript"/>
        </w:rPr>
        <w:t>2</w:t>
      </w:r>
      <w:r w:rsidRPr="00BF708E">
        <w:t xml:space="preserve"> = 9 cm. </w:t>
      </w:r>
      <w:r w:rsidRPr="00BF708E">
        <w:tab/>
      </w:r>
      <w:r w:rsidRPr="00BF708E">
        <w:rPr>
          <w:b/>
          <w:bCs/>
        </w:rPr>
        <w:t xml:space="preserve">B. </w:t>
      </w:r>
      <w:r w:rsidRPr="00BF708E">
        <w:t>ℓ</w:t>
      </w:r>
      <w:r w:rsidRPr="00BF708E">
        <w:rPr>
          <w:vertAlign w:val="subscript"/>
        </w:rPr>
        <w:t>1</w:t>
      </w:r>
      <w:r w:rsidRPr="00BF708E">
        <w:t xml:space="preserve"> = 9 cm và ℓ</w:t>
      </w:r>
      <w:r w:rsidRPr="00BF708E">
        <w:rPr>
          <w:vertAlign w:val="subscript"/>
        </w:rPr>
        <w:t>2</w:t>
      </w:r>
      <w:r w:rsidRPr="00BF708E">
        <w:t xml:space="preserve"> = 25 cm.</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C. </w:t>
      </w:r>
      <w:r w:rsidRPr="00BF708E">
        <w:t>ℓ</w:t>
      </w:r>
      <w:r w:rsidRPr="00BF708E">
        <w:rPr>
          <w:vertAlign w:val="subscript"/>
        </w:rPr>
        <w:t>1</w:t>
      </w:r>
      <w:r w:rsidRPr="00BF708E">
        <w:t xml:space="preserve"> = 2,5 m và ℓ</w:t>
      </w:r>
      <w:r w:rsidRPr="00BF708E">
        <w:rPr>
          <w:vertAlign w:val="subscript"/>
        </w:rPr>
        <w:t>2</w:t>
      </w:r>
      <w:r w:rsidRPr="00BF708E">
        <w:t xml:space="preserve"> = 0,09 m. </w:t>
      </w:r>
      <w:r w:rsidRPr="00BF708E">
        <w:tab/>
      </w:r>
      <w:r w:rsidRPr="00BF708E">
        <w:rPr>
          <w:b/>
          <w:bCs/>
        </w:rPr>
        <w:t xml:space="preserve">D. </w:t>
      </w:r>
      <w:r w:rsidRPr="00BF708E">
        <w:t>ℓ</w:t>
      </w:r>
      <w:r w:rsidRPr="00BF708E">
        <w:rPr>
          <w:vertAlign w:val="subscript"/>
        </w:rPr>
        <w:t>1</w:t>
      </w:r>
      <w:r w:rsidRPr="00BF708E">
        <w:t xml:space="preserve"> = 2,5 m và ℓ</w:t>
      </w:r>
      <w:r w:rsidRPr="00BF708E">
        <w:rPr>
          <w:vertAlign w:val="subscript"/>
        </w:rPr>
        <w:t>2</w:t>
      </w:r>
      <w:r w:rsidRPr="00BF708E">
        <w:t xml:space="preserve"> = 0,9 m</w:t>
      </w:r>
    </w:p>
    <w:p w:rsidR="001A2ECF" w:rsidRPr="00BF708E" w:rsidRDefault="001A2ECF"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 xml:space="preserve"> </w:t>
      </w:r>
      <w:r w:rsidRPr="00BF708E">
        <w:t>Hai con lắc đơn dao động tại cùng một vị trí có hiệu chiều dài bằng 30 cm. Trong cùng một khoảng thời gian, con lắc thứ 1 thực hiện được 10 dao động thì con lắc thứ 2 thực hiện 20 dao động. Chiều dài con lắc thứ 1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ℓ</w:t>
      </w:r>
      <w:r w:rsidRPr="00BF708E">
        <w:rPr>
          <w:vertAlign w:val="subscript"/>
        </w:rPr>
        <w:t>1</w:t>
      </w:r>
      <w:r w:rsidRPr="00BF708E">
        <w:t xml:space="preserve"> = 10 cm. </w:t>
      </w:r>
      <w:r w:rsidRPr="00BF708E">
        <w:tab/>
      </w:r>
      <w:r w:rsidRPr="00BF708E">
        <w:rPr>
          <w:b/>
          <w:bCs/>
        </w:rPr>
        <w:t xml:space="preserve">B. </w:t>
      </w:r>
      <w:r w:rsidRPr="00BF708E">
        <w:t>ℓ</w:t>
      </w:r>
      <w:r w:rsidRPr="00BF708E">
        <w:rPr>
          <w:vertAlign w:val="subscript"/>
        </w:rPr>
        <w:t>1</w:t>
      </w:r>
      <w:r w:rsidRPr="00BF708E">
        <w:t xml:space="preserve"> = 40 cm. </w:t>
      </w:r>
      <w:r w:rsidRPr="00BF708E">
        <w:tab/>
      </w:r>
      <w:r w:rsidRPr="00BF708E">
        <w:rPr>
          <w:b/>
          <w:bCs/>
        </w:rPr>
        <w:t xml:space="preserve">C. </w:t>
      </w:r>
      <w:r w:rsidRPr="00BF708E">
        <w:t>ℓ</w:t>
      </w:r>
      <w:r w:rsidRPr="00BF708E">
        <w:rPr>
          <w:vertAlign w:val="subscript"/>
        </w:rPr>
        <w:t>1</w:t>
      </w:r>
      <w:r w:rsidRPr="00BF708E">
        <w:t xml:space="preserve"> = 50 cm. </w:t>
      </w:r>
      <w:r w:rsidRPr="00BF708E">
        <w:tab/>
      </w:r>
      <w:r w:rsidRPr="00BF708E">
        <w:rPr>
          <w:b/>
          <w:bCs/>
        </w:rPr>
        <w:t xml:space="preserve">D. </w:t>
      </w:r>
      <w:r w:rsidRPr="00BF708E">
        <w:t>ℓ</w:t>
      </w:r>
      <w:r w:rsidRPr="00BF708E">
        <w:rPr>
          <w:vertAlign w:val="subscript"/>
        </w:rPr>
        <w:t>1</w:t>
      </w:r>
      <w:r w:rsidRPr="00BF708E">
        <w:t xml:space="preserve"> = 60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có độ dài bằng ℓ. Trong khoảng thời gian ∆t nó thực hiện 12 dao động. Khi giảm độ dài của nó bớt 16 cm, trong cùng khoảng thời gian ∆t như trên, con lắc thực hiện 20 dao động. Cho biết g = 9,8 m/s</w:t>
      </w:r>
      <w:r w:rsidR="001A2ECF" w:rsidRPr="00BF708E">
        <w:rPr>
          <w:vertAlign w:val="superscript"/>
        </w:rPr>
        <w:t>2</w:t>
      </w:r>
      <w:r w:rsidR="001A2ECF" w:rsidRPr="00BF708E">
        <w:t>. Độ dài ban đầu của con lắc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ℓ = 60 cm </w:t>
      </w:r>
      <w:r w:rsidRPr="00BF708E">
        <w:tab/>
      </w:r>
      <w:r w:rsidRPr="00BF708E">
        <w:rPr>
          <w:b/>
          <w:bCs/>
        </w:rPr>
        <w:t xml:space="preserve">B. </w:t>
      </w:r>
      <w:r w:rsidRPr="00BF708E">
        <w:t xml:space="preserve">ℓ = 50 cm </w:t>
      </w:r>
      <w:r w:rsidRPr="00BF708E">
        <w:tab/>
      </w:r>
      <w:r w:rsidRPr="00BF708E">
        <w:rPr>
          <w:b/>
          <w:bCs/>
        </w:rPr>
        <w:t xml:space="preserve">C. </w:t>
      </w:r>
      <w:r w:rsidRPr="00BF708E">
        <w:t xml:space="preserve">ℓ = 40 cm </w:t>
      </w:r>
      <w:r w:rsidRPr="00BF708E">
        <w:tab/>
      </w:r>
      <w:r w:rsidRPr="00BF708E">
        <w:rPr>
          <w:b/>
          <w:bCs/>
        </w:rPr>
        <w:t xml:space="preserve">D. </w:t>
      </w:r>
      <w:r w:rsidRPr="00BF708E">
        <w:t>ℓ = 25 cm</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điều hòa với chu kỳ T = 2 (s). Thời gian ngắn nhất để con lắc dao động từ vị trí biên về vị trí có li độ bằng nửa biên độ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t</w:t>
      </w:r>
      <w:r w:rsidRPr="00BF708E">
        <w:rPr>
          <w:vertAlign w:val="subscript"/>
        </w:rPr>
        <w:t>min</w:t>
      </w:r>
      <w:r w:rsidRPr="00BF708E">
        <w:t xml:space="preserve"> = 1/12 (s). </w:t>
      </w:r>
      <w:r w:rsidRPr="00BF708E">
        <w:tab/>
      </w:r>
      <w:r w:rsidRPr="00BF708E">
        <w:rPr>
          <w:b/>
          <w:bCs/>
        </w:rPr>
        <w:t xml:space="preserve">B. </w:t>
      </w:r>
      <w:r w:rsidRPr="00BF708E">
        <w:t>t</w:t>
      </w:r>
      <w:r w:rsidRPr="00BF708E">
        <w:rPr>
          <w:vertAlign w:val="subscript"/>
        </w:rPr>
        <w:t>min</w:t>
      </w:r>
      <w:r w:rsidRPr="00BF708E">
        <w:t xml:space="preserve"> = 1/6 (s). </w:t>
      </w:r>
      <w:r w:rsidRPr="00BF708E">
        <w:tab/>
      </w:r>
      <w:r w:rsidRPr="00BF708E">
        <w:rPr>
          <w:b/>
          <w:bCs/>
        </w:rPr>
        <w:t xml:space="preserve">C. </w:t>
      </w:r>
      <w:r w:rsidRPr="00BF708E">
        <w:t>t</w:t>
      </w:r>
      <w:r w:rsidRPr="00BF708E">
        <w:rPr>
          <w:vertAlign w:val="subscript"/>
        </w:rPr>
        <w:t>min</w:t>
      </w:r>
      <w:r w:rsidRPr="00BF708E">
        <w:t xml:space="preserve"> = 1/3 (s). </w:t>
      </w:r>
      <w:r w:rsidRPr="00BF708E">
        <w:tab/>
      </w:r>
      <w:r w:rsidRPr="00BF708E">
        <w:rPr>
          <w:b/>
          <w:bCs/>
        </w:rPr>
        <w:t xml:space="preserve">D. </w:t>
      </w:r>
      <w:r w:rsidRPr="00BF708E">
        <w:t>t</w:t>
      </w:r>
      <w:r w:rsidRPr="00BF708E">
        <w:rPr>
          <w:vertAlign w:val="subscript"/>
        </w:rPr>
        <w:t>min</w:t>
      </w:r>
      <w:r w:rsidRPr="00BF708E">
        <w:t xml:space="preserve"> = 1/2 (s). </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nhỏ với chu kỳ 2 (s). Thời gian ngắn nhất để con lắc dao động từ vị trí cân bằng đến vị trí có li độ bằng nửa biên độ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 xml:space="preserve">∆t = 1/12 (s). </w:t>
      </w:r>
      <w:r w:rsidRPr="00BF708E">
        <w:tab/>
      </w:r>
      <w:r w:rsidRPr="00BF708E">
        <w:rPr>
          <w:b/>
          <w:bCs/>
        </w:rPr>
        <w:t xml:space="preserve">B. </w:t>
      </w:r>
      <w:r w:rsidRPr="00BF708E">
        <w:t xml:space="preserve">∆t = 1/6 (s). </w:t>
      </w:r>
      <w:r w:rsidRPr="00BF708E">
        <w:tab/>
      </w:r>
      <w:r w:rsidRPr="00BF708E">
        <w:rPr>
          <w:b/>
          <w:bCs/>
        </w:rPr>
        <w:t xml:space="preserve">C. </w:t>
      </w:r>
      <w:r w:rsidRPr="00BF708E">
        <w:t xml:space="preserve">∆t = 1/3 (s). </w:t>
      </w:r>
      <w:r w:rsidRPr="00BF708E">
        <w:tab/>
      </w:r>
      <w:r w:rsidRPr="00BF708E">
        <w:rPr>
          <w:b/>
          <w:bCs/>
        </w:rPr>
        <w:t xml:space="preserve">D. </w:t>
      </w:r>
      <w:r w:rsidRPr="00BF708E">
        <w:t>∆t = 1/2 (s).</w:t>
      </w:r>
    </w:p>
    <w:p w:rsidR="001A2ECF" w:rsidRPr="00BF708E" w:rsidRDefault="00CB56D0" w:rsidP="00CB2EE7">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t xml:space="preserve"> </w:t>
      </w:r>
      <w:r w:rsidR="001A2ECF" w:rsidRPr="00BF708E">
        <w:t>Một con lắc đơn dao động điều hòa với chu kỳ T = 4 (s). Thời gian ngắn nhất để con lắc đi hết chiều dài quỹ đạo là</w:t>
      </w:r>
    </w:p>
    <w:p w:rsidR="001A2ECF" w:rsidRPr="00BF708E" w:rsidRDefault="001A2ECF"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BF708E">
        <w:rPr>
          <w:b/>
          <w:bCs/>
        </w:rPr>
        <w:tab/>
        <w:t xml:space="preserve">A. </w:t>
      </w:r>
      <w:r w:rsidRPr="00BF708E">
        <w:t>t</w:t>
      </w:r>
      <w:r w:rsidRPr="00BF708E">
        <w:rPr>
          <w:vertAlign w:val="subscript"/>
        </w:rPr>
        <w:t>min</w:t>
      </w:r>
      <w:r w:rsidRPr="00BF708E">
        <w:t xml:space="preserve"> = 4 (s). </w:t>
      </w:r>
      <w:r w:rsidRPr="00BF708E">
        <w:tab/>
      </w:r>
      <w:r w:rsidRPr="00BF708E">
        <w:rPr>
          <w:b/>
          <w:bCs/>
        </w:rPr>
        <w:t xml:space="preserve">B. </w:t>
      </w:r>
      <w:r w:rsidRPr="00BF708E">
        <w:t>t</w:t>
      </w:r>
      <w:r w:rsidRPr="00BF708E">
        <w:rPr>
          <w:vertAlign w:val="subscript"/>
        </w:rPr>
        <w:t>min</w:t>
      </w:r>
      <w:r w:rsidRPr="00BF708E">
        <w:t xml:space="preserve"> = 2 (s). </w:t>
      </w:r>
      <w:r w:rsidRPr="00BF708E">
        <w:tab/>
      </w:r>
      <w:r w:rsidRPr="00BF708E">
        <w:rPr>
          <w:b/>
          <w:bCs/>
        </w:rPr>
        <w:t xml:space="preserve">C. </w:t>
      </w:r>
      <w:r w:rsidRPr="00BF708E">
        <w:t>t</w:t>
      </w:r>
      <w:r w:rsidRPr="00BF708E">
        <w:rPr>
          <w:vertAlign w:val="subscript"/>
        </w:rPr>
        <w:t>min</w:t>
      </w:r>
      <w:r w:rsidRPr="00BF708E">
        <w:t xml:space="preserve"> = 1 (s). </w:t>
      </w:r>
      <w:r w:rsidRPr="00BF708E">
        <w:tab/>
      </w:r>
      <w:r w:rsidRPr="00BF708E">
        <w:rPr>
          <w:b/>
          <w:bCs/>
        </w:rPr>
        <w:t xml:space="preserve">D. </w:t>
      </w:r>
      <w:r w:rsidRPr="00BF708E">
        <w:t>t</w:t>
      </w:r>
      <w:r w:rsidRPr="00BF708E">
        <w:rPr>
          <w:vertAlign w:val="subscript"/>
        </w:rPr>
        <w:t>min</w:t>
      </w:r>
      <w:r w:rsidRPr="00BF708E">
        <w:t xml:space="preserve"> = 18 (s)</w:t>
      </w:r>
    </w:p>
    <w:p w:rsidR="00DE5786" w:rsidRPr="00BF708E" w:rsidRDefault="00972EF3" w:rsidP="00CB2EE7">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31"/>
        <w:jc w:val="both"/>
      </w:pPr>
      <w:r w:rsidRPr="00BF708E">
        <w:t xml:space="preserve"> </w:t>
      </w:r>
      <w:r w:rsidR="00DE5786" w:rsidRPr="00BF708E">
        <w:t>Một con lắc đơn có chiều dài dây treo ℓ = 20 cm dao động tại nơi có g = 9,8 m/s</w:t>
      </w:r>
      <w:r w:rsidR="00DE5786" w:rsidRPr="00BF708E">
        <w:rPr>
          <w:vertAlign w:val="superscript"/>
        </w:rPr>
        <w:t>2</w:t>
      </w:r>
      <w:r w:rsidR="00DE5786" w:rsidRPr="00BF708E">
        <w:t>. Ban đầu người ta kéo vật lệch khỏi phương thẳng đứng một góc 0,1 rad rồi truyền cho vật một vận tốc v = 14 cm/s về VTCB.</w:t>
      </w:r>
      <w:r w:rsidR="00DE5786" w:rsidRPr="00BF708E">
        <w:rPr>
          <w:b/>
        </w:rPr>
        <w:t xml:space="preserve"> </w:t>
      </w:r>
      <w:r w:rsidR="00DE5786" w:rsidRPr="00BF708E">
        <w:t>Chọn gốc thời gian lúc vật đi qua VTCB lần thứ nhất, chiều dương là chiều lệch vật thì phương trình li độ dài của vật là :</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ab/>
        <w:t xml:space="preserve">A. </w:t>
      </w:r>
      <w:r w:rsidRPr="00BF708E">
        <w:t>s = 0,02</w:t>
      </w:r>
      <w:r w:rsidRPr="00BF708E">
        <w:fldChar w:fldCharType="begin"/>
      </w:r>
      <w:r w:rsidRPr="00BF708E">
        <w:instrText>eq \l(\r(,2))</w:instrText>
      </w:r>
      <w:r w:rsidRPr="00BF708E">
        <w:fldChar w:fldCharType="end"/>
      </w:r>
      <w:r w:rsidRPr="00BF708E">
        <w:t>sin(7t + π) m</w:t>
      </w:r>
      <w:r w:rsidRPr="00BF708E">
        <w:tab/>
      </w:r>
      <w:r w:rsidRPr="00BF708E">
        <w:rPr>
          <w:b/>
          <w:bCs/>
        </w:rPr>
        <w:t xml:space="preserve">C. </w:t>
      </w:r>
      <w:r w:rsidRPr="00BF708E">
        <w:t>s = 0,02</w:t>
      </w:r>
      <w:r w:rsidRPr="00BF708E">
        <w:fldChar w:fldCharType="begin"/>
      </w:r>
      <w:r w:rsidRPr="00BF708E">
        <w:instrText>eq \l(\r(,2))</w:instrText>
      </w:r>
      <w:r w:rsidRPr="00BF708E">
        <w:fldChar w:fldCharType="end"/>
      </w:r>
      <w:r w:rsidRPr="00BF708E">
        <w:t>sin(7t) m</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 xml:space="preserve"> </w:t>
      </w:r>
      <w:r w:rsidRPr="00BF708E">
        <w:rPr>
          <w:b/>
          <w:bCs/>
        </w:rPr>
        <w:tab/>
        <w:t xml:space="preserve">B. </w:t>
      </w:r>
      <w:r w:rsidRPr="00BF708E">
        <w:t>s = 0,02</w:t>
      </w:r>
      <w:r w:rsidRPr="00BF708E">
        <w:fldChar w:fldCharType="begin"/>
      </w:r>
      <w:r w:rsidRPr="00BF708E">
        <w:instrText>eq \l(\r(,2))</w:instrText>
      </w:r>
      <w:r w:rsidRPr="00BF708E">
        <w:fldChar w:fldCharType="end"/>
      </w:r>
      <w:r w:rsidRPr="00BF708E">
        <w:t>sin(7t - π)m</w:t>
      </w:r>
      <w:r w:rsidRPr="00BF708E">
        <w:rPr>
          <w:b/>
          <w:bCs/>
        </w:rPr>
        <w:tab/>
        <w:t xml:space="preserve">D. </w:t>
      </w:r>
      <w:r w:rsidRPr="00BF708E">
        <w:t>s = 0,02 sin(7t )m</w:t>
      </w:r>
    </w:p>
    <w:p w:rsidR="00DE5786" w:rsidRPr="00BF708E" w:rsidRDefault="00972EF3" w:rsidP="00CB2EE7">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31"/>
        <w:jc w:val="both"/>
      </w:pPr>
      <w:r w:rsidRPr="00BF708E">
        <w:t xml:space="preserve"> </w:t>
      </w:r>
      <w:r w:rsidR="00DE5786" w:rsidRPr="00BF708E">
        <w:t>Một con lắc đơn chiều dài 20 cm dao động với biên độ góc 6</w:t>
      </w:r>
      <w:r w:rsidR="00DE5786" w:rsidRPr="00BF708E">
        <w:rPr>
          <w:vertAlign w:val="superscript"/>
        </w:rPr>
        <w:t>0</w:t>
      </w:r>
      <w:r w:rsidR="00DE5786" w:rsidRPr="00BF708E">
        <w:t xml:space="preserve"> tại nơi có g = 9,8 m/s</w:t>
      </w:r>
      <w:r w:rsidR="00DE5786" w:rsidRPr="00BF708E">
        <w:rPr>
          <w:vertAlign w:val="superscript"/>
        </w:rPr>
        <w:t>2</w:t>
      </w:r>
      <w:r w:rsidR="00DE5786" w:rsidRPr="00BF708E">
        <w:t>. Chọn gốc thời gian lúc vật đi qua vị trí có li độ góc 3</w:t>
      </w:r>
      <w:r w:rsidR="00DE5786" w:rsidRPr="00BF708E">
        <w:rPr>
          <w:vertAlign w:val="superscript"/>
        </w:rPr>
        <w:t>0</w:t>
      </w:r>
      <w:r w:rsidR="00DE5786" w:rsidRPr="00BF708E">
        <w:t xml:space="preserve"> theo chiều dương thì phương trình li độ góc của vật là</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ab/>
        <w:t xml:space="preserve">A. </w:t>
      </w:r>
      <w:r w:rsidRPr="00BF708E">
        <w:t xml:space="preserve">α = π/30.sin(7t + 5π/6) rad. </w:t>
      </w:r>
      <w:r w:rsidRPr="00BF708E">
        <w:rPr>
          <w:b/>
          <w:bCs/>
        </w:rPr>
        <w:tab/>
        <w:t xml:space="preserve">B. </w:t>
      </w:r>
      <w:r w:rsidRPr="00BF708E">
        <w:t>α = π/30.sin(7t – 5π/6) rad.</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ab/>
        <w:t xml:space="preserve">C. </w:t>
      </w:r>
      <w:r w:rsidRPr="00BF708E">
        <w:t xml:space="preserve">α = π/30.sin(7t + π/6) rad. </w:t>
      </w:r>
      <w:r w:rsidRPr="00BF708E">
        <w:rPr>
          <w:b/>
          <w:bCs/>
        </w:rPr>
        <w:tab/>
        <w:t xml:space="preserve">D. </w:t>
      </w:r>
      <w:r w:rsidRPr="00BF708E">
        <w:t>α = π/30.sin(7t – π/6) rad.</w:t>
      </w:r>
    </w:p>
    <w:p w:rsidR="00DE5786" w:rsidRPr="00BF708E" w:rsidRDefault="00972EF3" w:rsidP="00CB2EE7">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31"/>
        <w:jc w:val="both"/>
      </w:pPr>
      <w:r w:rsidRPr="00BF708E">
        <w:t xml:space="preserve"> </w:t>
      </w:r>
      <w:r w:rsidR="00DE5786" w:rsidRPr="00BF708E">
        <w:t>Một con lắc đơn có chiều dài dây treo 1 m dao động tại nơi có g =π</w:t>
      </w:r>
      <w:r w:rsidR="00DE5786" w:rsidRPr="00BF708E">
        <w:rPr>
          <w:vertAlign w:val="superscript"/>
        </w:rPr>
        <w:t>2</w:t>
      </w:r>
      <w:r w:rsidR="00DE5786" w:rsidRPr="00BF708E">
        <w:rPr>
          <w:vertAlign w:val="subscript"/>
        </w:rPr>
        <w:t xml:space="preserve">  </w:t>
      </w:r>
      <w:r w:rsidR="00DE5786" w:rsidRPr="00BF708E">
        <w:t>m/s</w:t>
      </w:r>
      <w:r w:rsidR="00DE5786" w:rsidRPr="00BF708E">
        <w:rPr>
          <w:vertAlign w:val="superscript"/>
        </w:rPr>
        <w:t>2</w:t>
      </w:r>
      <w:r w:rsidR="00DE5786" w:rsidRPr="00BF708E">
        <w:t>. Ban đầu kéo vật khỏi phương thẳng đứng một góc α</w:t>
      </w:r>
      <w:r w:rsidR="00DE5786" w:rsidRPr="00BF708E">
        <w:rPr>
          <w:vertAlign w:val="subscript"/>
        </w:rPr>
        <w:t>0</w:t>
      </w:r>
      <w:r w:rsidR="00DE5786" w:rsidRPr="00BF708E">
        <w:t xml:space="preserve"> = 0,1 rad rồi thả nhẹ, chọn gốc thời gian lúc vật bắt đầu dao động thì phương trình li độ dài của vật là</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ab/>
        <w:t xml:space="preserve">A. </w:t>
      </w:r>
      <w:r w:rsidRPr="00BF708E">
        <w:t xml:space="preserve">s = 0,1cos(πt + π/2) m. </w:t>
      </w:r>
      <w:r w:rsidRPr="00BF708E">
        <w:rPr>
          <w:b/>
          <w:bCs/>
        </w:rPr>
        <w:tab/>
        <w:t xml:space="preserve">B. </w:t>
      </w:r>
      <w:r w:rsidRPr="00BF708E">
        <w:t>s = 0,1cos(πt – π/2) m.</w:t>
      </w:r>
    </w:p>
    <w:p w:rsidR="00DE5786" w:rsidRPr="00BF708E" w:rsidRDefault="00DE5786" w:rsidP="00DE5786">
      <w:pPr>
        <w:widowControl w:val="0"/>
        <w:tabs>
          <w:tab w:val="left" w:pos="284"/>
          <w:tab w:val="left" w:pos="567"/>
          <w:tab w:val="left" w:pos="851"/>
          <w:tab w:val="left" w:pos="2835"/>
          <w:tab w:val="left" w:pos="5387"/>
          <w:tab w:val="left" w:pos="7938"/>
        </w:tabs>
        <w:autoSpaceDE w:val="0"/>
        <w:autoSpaceDN w:val="0"/>
        <w:adjustRightInd w:val="0"/>
        <w:ind w:right="-31"/>
        <w:jc w:val="both"/>
      </w:pPr>
      <w:r w:rsidRPr="00BF708E">
        <w:rPr>
          <w:b/>
          <w:bCs/>
        </w:rPr>
        <w:tab/>
        <w:t xml:space="preserve">C. </w:t>
      </w:r>
      <w:r w:rsidRPr="00BF708E">
        <w:t xml:space="preserve">s = 10cos(πt) cm. </w:t>
      </w:r>
      <w:r w:rsidRPr="00BF708E">
        <w:rPr>
          <w:b/>
          <w:bCs/>
        </w:rPr>
        <w:tab/>
      </w:r>
      <w:r w:rsidRPr="00BF708E">
        <w:rPr>
          <w:b/>
          <w:bCs/>
        </w:rPr>
        <w:tab/>
        <w:t xml:space="preserve">D. </w:t>
      </w:r>
      <w:r w:rsidRPr="00BF708E">
        <w:t>s = 10cos(πt + π) cm</w:t>
      </w:r>
    </w:p>
    <w:p w:rsidR="00BF708E" w:rsidRDefault="00BF708E" w:rsidP="00DE5786">
      <w:pPr>
        <w:widowControl w:val="0"/>
        <w:tabs>
          <w:tab w:val="left" w:pos="284"/>
          <w:tab w:val="left" w:pos="567"/>
          <w:tab w:val="left" w:pos="851"/>
          <w:tab w:val="left" w:pos="2835"/>
          <w:tab w:val="left" w:pos="5387"/>
          <w:tab w:val="left" w:pos="7938"/>
        </w:tabs>
        <w:autoSpaceDE w:val="0"/>
        <w:autoSpaceDN w:val="0"/>
        <w:adjustRightInd w:val="0"/>
        <w:ind w:right="-31"/>
        <w:jc w:val="both"/>
        <w:rPr>
          <w:b/>
          <w:bCs/>
          <w:color w:val="000000"/>
          <w:sz w:val="25"/>
          <w:szCs w:val="25"/>
          <w:u w:val="thick"/>
        </w:rPr>
      </w:pPr>
    </w:p>
    <w:p w:rsidR="00DE5786" w:rsidRDefault="00BF708E" w:rsidP="00BF708E">
      <w:pPr>
        <w:jc w:val="center"/>
        <w:rPr>
          <w:b/>
          <w:u w:val="single"/>
        </w:rPr>
      </w:pPr>
      <w:r w:rsidRPr="00BF708E">
        <w:rPr>
          <w:b/>
          <w:u w:val="single"/>
        </w:rPr>
        <w:t>ĐÁP ÁN</w:t>
      </w:r>
    </w:p>
    <w:p w:rsidR="00BF708E" w:rsidRPr="00BF708E" w:rsidRDefault="00BF708E" w:rsidP="00BF708E">
      <w:pPr>
        <w:jc w:val="center"/>
        <w:rPr>
          <w:b/>
          <w:u w:val="single"/>
        </w:rPr>
      </w:pPr>
    </w:p>
    <w:p w:rsidR="00DE5786" w:rsidRPr="00B31A29" w:rsidRDefault="00DE5786" w:rsidP="00BF708E">
      <w:pPr>
        <w:rPr>
          <w:b/>
        </w:rPr>
      </w:pPr>
      <w:r w:rsidRPr="00B31A29">
        <w:rPr>
          <w:b/>
        </w:rPr>
        <w:t xml:space="preserve">01. B </w:t>
      </w:r>
      <w:r w:rsidR="00E217B9" w:rsidRPr="00B31A29">
        <w:rPr>
          <w:b/>
        </w:rPr>
        <w:tab/>
      </w:r>
      <w:r w:rsidRPr="00B31A29">
        <w:rPr>
          <w:b/>
        </w:rPr>
        <w:t xml:space="preserve">02. D </w:t>
      </w:r>
      <w:r w:rsidR="00E217B9" w:rsidRPr="00B31A29">
        <w:rPr>
          <w:b/>
        </w:rPr>
        <w:tab/>
      </w:r>
      <w:r w:rsidRPr="00B31A29">
        <w:rPr>
          <w:b/>
        </w:rPr>
        <w:t xml:space="preserve">03. C </w:t>
      </w:r>
      <w:r w:rsidR="00E217B9" w:rsidRPr="00B31A29">
        <w:rPr>
          <w:b/>
        </w:rPr>
        <w:tab/>
      </w:r>
      <w:r w:rsidRPr="00B31A29">
        <w:rPr>
          <w:b/>
        </w:rPr>
        <w:t xml:space="preserve">04. C </w:t>
      </w:r>
      <w:r w:rsidR="00E217B9" w:rsidRPr="00B31A29">
        <w:rPr>
          <w:b/>
        </w:rPr>
        <w:tab/>
      </w:r>
      <w:r w:rsidRPr="00B31A29">
        <w:rPr>
          <w:b/>
        </w:rPr>
        <w:t xml:space="preserve">05. D </w:t>
      </w:r>
      <w:r w:rsidR="00E217B9" w:rsidRPr="00B31A29">
        <w:rPr>
          <w:b/>
        </w:rPr>
        <w:tab/>
      </w:r>
      <w:r w:rsidRPr="00B31A29">
        <w:rPr>
          <w:b/>
        </w:rPr>
        <w:t xml:space="preserve">06. C </w:t>
      </w:r>
      <w:r w:rsidR="00E217B9" w:rsidRPr="00B31A29">
        <w:rPr>
          <w:b/>
        </w:rPr>
        <w:tab/>
      </w:r>
      <w:r w:rsidRPr="00B31A29">
        <w:rPr>
          <w:b/>
        </w:rPr>
        <w:t xml:space="preserve">07. B </w:t>
      </w:r>
      <w:r w:rsidR="00E217B9" w:rsidRPr="00B31A29">
        <w:rPr>
          <w:b/>
        </w:rPr>
        <w:tab/>
      </w:r>
      <w:r w:rsidRPr="00B31A29">
        <w:rPr>
          <w:b/>
        </w:rPr>
        <w:t xml:space="preserve">08. C </w:t>
      </w:r>
      <w:r w:rsidR="00E217B9" w:rsidRPr="00B31A29">
        <w:rPr>
          <w:b/>
        </w:rPr>
        <w:tab/>
      </w:r>
      <w:r w:rsidRPr="00B31A29">
        <w:rPr>
          <w:b/>
        </w:rPr>
        <w:t xml:space="preserve">09. C </w:t>
      </w:r>
      <w:r w:rsidR="00E217B9" w:rsidRPr="00B31A29">
        <w:rPr>
          <w:b/>
        </w:rPr>
        <w:tab/>
      </w:r>
      <w:r w:rsidRPr="00B31A29">
        <w:rPr>
          <w:b/>
        </w:rPr>
        <w:t>10. B</w:t>
      </w:r>
    </w:p>
    <w:p w:rsidR="00DE5786" w:rsidRPr="00B31A29" w:rsidRDefault="00DE5786" w:rsidP="00BF708E">
      <w:pPr>
        <w:rPr>
          <w:b/>
        </w:rPr>
      </w:pPr>
      <w:r w:rsidRPr="00B31A29">
        <w:rPr>
          <w:b/>
        </w:rPr>
        <w:t xml:space="preserve">11. B </w:t>
      </w:r>
      <w:r w:rsidR="00E217B9" w:rsidRPr="00B31A29">
        <w:rPr>
          <w:b/>
        </w:rPr>
        <w:tab/>
      </w:r>
      <w:r w:rsidRPr="00B31A29">
        <w:rPr>
          <w:b/>
        </w:rPr>
        <w:t xml:space="preserve">12. A </w:t>
      </w:r>
      <w:r w:rsidR="00E217B9" w:rsidRPr="00B31A29">
        <w:rPr>
          <w:b/>
        </w:rPr>
        <w:tab/>
      </w:r>
      <w:r w:rsidRPr="00B31A29">
        <w:rPr>
          <w:b/>
        </w:rPr>
        <w:t xml:space="preserve">13. A </w:t>
      </w:r>
      <w:r w:rsidR="00E217B9" w:rsidRPr="00B31A29">
        <w:rPr>
          <w:b/>
        </w:rPr>
        <w:tab/>
      </w:r>
      <w:r w:rsidRPr="00B31A29">
        <w:rPr>
          <w:b/>
        </w:rPr>
        <w:t xml:space="preserve">14. A </w:t>
      </w:r>
      <w:r w:rsidR="00E217B9" w:rsidRPr="00B31A29">
        <w:rPr>
          <w:b/>
        </w:rPr>
        <w:tab/>
      </w:r>
      <w:r w:rsidRPr="00B31A29">
        <w:rPr>
          <w:b/>
        </w:rPr>
        <w:t xml:space="preserve">15. C </w:t>
      </w:r>
      <w:r w:rsidR="00E217B9" w:rsidRPr="00B31A29">
        <w:rPr>
          <w:b/>
        </w:rPr>
        <w:tab/>
      </w:r>
      <w:r w:rsidRPr="00B31A29">
        <w:rPr>
          <w:b/>
        </w:rPr>
        <w:t xml:space="preserve">16. C </w:t>
      </w:r>
      <w:r w:rsidR="00E217B9" w:rsidRPr="00B31A29">
        <w:rPr>
          <w:b/>
        </w:rPr>
        <w:tab/>
      </w:r>
      <w:r w:rsidRPr="00B31A29">
        <w:rPr>
          <w:b/>
        </w:rPr>
        <w:t xml:space="preserve">17. D </w:t>
      </w:r>
      <w:r w:rsidR="00E217B9" w:rsidRPr="00B31A29">
        <w:rPr>
          <w:b/>
        </w:rPr>
        <w:tab/>
      </w:r>
      <w:r w:rsidRPr="00B31A29">
        <w:rPr>
          <w:b/>
        </w:rPr>
        <w:t xml:space="preserve">18. B </w:t>
      </w:r>
      <w:r w:rsidR="00E217B9" w:rsidRPr="00B31A29">
        <w:rPr>
          <w:b/>
        </w:rPr>
        <w:tab/>
      </w:r>
      <w:r w:rsidRPr="00B31A29">
        <w:rPr>
          <w:b/>
        </w:rPr>
        <w:t xml:space="preserve">19. A </w:t>
      </w:r>
      <w:r w:rsidR="00E217B9" w:rsidRPr="00B31A29">
        <w:rPr>
          <w:b/>
        </w:rPr>
        <w:tab/>
      </w:r>
      <w:r w:rsidRPr="00B31A29">
        <w:rPr>
          <w:b/>
        </w:rPr>
        <w:t>20. D</w:t>
      </w:r>
    </w:p>
    <w:p w:rsidR="00DE5786" w:rsidRPr="00B31A29" w:rsidRDefault="00DE5786" w:rsidP="00BF708E">
      <w:pPr>
        <w:rPr>
          <w:b/>
        </w:rPr>
      </w:pPr>
      <w:r w:rsidRPr="00B31A29">
        <w:rPr>
          <w:b/>
        </w:rPr>
        <w:t xml:space="preserve">21. B </w:t>
      </w:r>
      <w:r w:rsidR="00E217B9" w:rsidRPr="00B31A29">
        <w:rPr>
          <w:b/>
        </w:rPr>
        <w:tab/>
      </w:r>
      <w:r w:rsidRPr="00B31A29">
        <w:rPr>
          <w:b/>
        </w:rPr>
        <w:t xml:space="preserve">22. C </w:t>
      </w:r>
      <w:r w:rsidR="00E217B9" w:rsidRPr="00B31A29">
        <w:rPr>
          <w:b/>
        </w:rPr>
        <w:tab/>
      </w:r>
      <w:r w:rsidRPr="00B31A29">
        <w:rPr>
          <w:b/>
        </w:rPr>
        <w:t xml:space="preserve">23. C </w:t>
      </w:r>
      <w:r w:rsidR="00E217B9" w:rsidRPr="00B31A29">
        <w:rPr>
          <w:b/>
        </w:rPr>
        <w:tab/>
      </w:r>
      <w:r w:rsidRPr="00B31A29">
        <w:rPr>
          <w:b/>
        </w:rPr>
        <w:t xml:space="preserve">24. D </w:t>
      </w:r>
      <w:r w:rsidR="00E217B9" w:rsidRPr="00B31A29">
        <w:rPr>
          <w:b/>
        </w:rPr>
        <w:tab/>
      </w:r>
      <w:r w:rsidRPr="00B31A29">
        <w:rPr>
          <w:b/>
        </w:rPr>
        <w:t xml:space="preserve">25. D </w:t>
      </w:r>
      <w:r w:rsidR="00E217B9" w:rsidRPr="00B31A29">
        <w:rPr>
          <w:b/>
        </w:rPr>
        <w:tab/>
      </w:r>
      <w:r w:rsidRPr="00B31A29">
        <w:rPr>
          <w:b/>
        </w:rPr>
        <w:t xml:space="preserve">26. A </w:t>
      </w:r>
      <w:r w:rsidR="00E217B9" w:rsidRPr="00B31A29">
        <w:rPr>
          <w:b/>
        </w:rPr>
        <w:tab/>
      </w:r>
      <w:r w:rsidRPr="00B31A29">
        <w:rPr>
          <w:b/>
        </w:rPr>
        <w:t xml:space="preserve">27. D </w:t>
      </w:r>
      <w:r w:rsidR="00E217B9" w:rsidRPr="00B31A29">
        <w:rPr>
          <w:b/>
        </w:rPr>
        <w:tab/>
      </w:r>
      <w:r w:rsidRPr="00B31A29">
        <w:rPr>
          <w:b/>
        </w:rPr>
        <w:t xml:space="preserve">28. D </w:t>
      </w:r>
      <w:r w:rsidR="00E217B9" w:rsidRPr="00B31A29">
        <w:rPr>
          <w:b/>
        </w:rPr>
        <w:tab/>
      </w:r>
      <w:r w:rsidRPr="00B31A29">
        <w:rPr>
          <w:b/>
        </w:rPr>
        <w:t xml:space="preserve">29. B </w:t>
      </w:r>
      <w:r w:rsidR="00E217B9" w:rsidRPr="00B31A29">
        <w:rPr>
          <w:b/>
        </w:rPr>
        <w:tab/>
      </w:r>
      <w:r w:rsidRPr="00B31A29">
        <w:rPr>
          <w:b/>
        </w:rPr>
        <w:t>30. B</w:t>
      </w:r>
    </w:p>
    <w:p w:rsidR="00DE5786" w:rsidRPr="00B31A29" w:rsidRDefault="00DE5786" w:rsidP="00BF708E">
      <w:pPr>
        <w:rPr>
          <w:b/>
        </w:rPr>
      </w:pPr>
      <w:r w:rsidRPr="00B31A29">
        <w:rPr>
          <w:b/>
        </w:rPr>
        <w:t xml:space="preserve">31. B </w:t>
      </w:r>
      <w:r w:rsidR="00E217B9" w:rsidRPr="00B31A29">
        <w:rPr>
          <w:b/>
        </w:rPr>
        <w:tab/>
      </w:r>
      <w:r w:rsidRPr="00B31A29">
        <w:rPr>
          <w:b/>
        </w:rPr>
        <w:t xml:space="preserve">32. C </w:t>
      </w:r>
      <w:r w:rsidR="00E217B9" w:rsidRPr="00B31A29">
        <w:rPr>
          <w:b/>
        </w:rPr>
        <w:tab/>
      </w:r>
      <w:r w:rsidRPr="00B31A29">
        <w:rPr>
          <w:b/>
        </w:rPr>
        <w:t xml:space="preserve">33. B </w:t>
      </w:r>
      <w:r w:rsidR="00E217B9" w:rsidRPr="00B31A29">
        <w:rPr>
          <w:b/>
        </w:rPr>
        <w:tab/>
      </w:r>
      <w:r w:rsidRPr="00B31A29">
        <w:rPr>
          <w:b/>
        </w:rPr>
        <w:t xml:space="preserve">34. B </w:t>
      </w:r>
      <w:r w:rsidR="00E217B9" w:rsidRPr="00B31A29">
        <w:rPr>
          <w:b/>
        </w:rPr>
        <w:tab/>
      </w:r>
      <w:r w:rsidRPr="00B31A29">
        <w:rPr>
          <w:b/>
        </w:rPr>
        <w:t xml:space="preserve">35. D </w:t>
      </w:r>
      <w:r w:rsidR="00E217B9" w:rsidRPr="00B31A29">
        <w:rPr>
          <w:b/>
        </w:rPr>
        <w:tab/>
      </w:r>
      <w:r w:rsidRPr="00B31A29">
        <w:rPr>
          <w:b/>
        </w:rPr>
        <w:t xml:space="preserve">36. C </w:t>
      </w:r>
      <w:r w:rsidR="00E217B9" w:rsidRPr="00B31A29">
        <w:rPr>
          <w:b/>
        </w:rPr>
        <w:tab/>
      </w:r>
      <w:r w:rsidRPr="00B31A29">
        <w:rPr>
          <w:b/>
        </w:rPr>
        <w:t xml:space="preserve">37. B </w:t>
      </w:r>
      <w:r w:rsidR="00E217B9" w:rsidRPr="00B31A29">
        <w:rPr>
          <w:b/>
        </w:rPr>
        <w:tab/>
      </w:r>
      <w:r w:rsidRPr="00B31A29">
        <w:rPr>
          <w:b/>
        </w:rPr>
        <w:t xml:space="preserve">38. B </w:t>
      </w:r>
      <w:r w:rsidR="00E217B9" w:rsidRPr="00B31A29">
        <w:rPr>
          <w:b/>
        </w:rPr>
        <w:tab/>
      </w:r>
      <w:r w:rsidRPr="00B31A29">
        <w:rPr>
          <w:b/>
        </w:rPr>
        <w:t xml:space="preserve">39. A </w:t>
      </w:r>
      <w:r w:rsidR="00E217B9" w:rsidRPr="00B31A29">
        <w:rPr>
          <w:b/>
        </w:rPr>
        <w:tab/>
      </w:r>
      <w:r w:rsidRPr="00B31A29">
        <w:rPr>
          <w:b/>
        </w:rPr>
        <w:t>40. C</w:t>
      </w:r>
    </w:p>
    <w:p w:rsidR="00DE5786" w:rsidRPr="00B31A29" w:rsidRDefault="00DE5786" w:rsidP="00BF708E">
      <w:pPr>
        <w:rPr>
          <w:b/>
        </w:rPr>
      </w:pPr>
      <w:r w:rsidRPr="00B31A29">
        <w:rPr>
          <w:b/>
        </w:rPr>
        <w:t>41. C</w:t>
      </w:r>
    </w:p>
    <w:p w:rsidR="006B45B3" w:rsidRPr="004F1122" w:rsidRDefault="006B45B3" w:rsidP="001A2EC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E85928" w:rsidRDefault="00E8592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b/>
          <w:bCs/>
          <w:iCs/>
          <w:color w:val="0000FF"/>
          <w:sz w:val="25"/>
          <w:szCs w:val="25"/>
          <w:u w:val="thick"/>
        </w:rPr>
      </w:pPr>
    </w:p>
    <w:p w:rsidR="00E85928" w:rsidRPr="001A2ECF" w:rsidRDefault="00E85928"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b/>
          <w:bCs/>
          <w:iCs/>
          <w:color w:val="0000FF"/>
          <w:sz w:val="25"/>
          <w:szCs w:val="25"/>
          <w:u w:val="thick"/>
        </w:rPr>
      </w:pPr>
    </w:p>
    <w:p w:rsidR="00583C57" w:rsidRPr="004F1122" w:rsidRDefault="00583C57" w:rsidP="000B7973">
      <w:pPr>
        <w:pStyle w:val="Heading1"/>
        <w:rPr>
          <w:color w:val="000000"/>
        </w:rPr>
      </w:pPr>
      <w:r w:rsidRPr="004F1122">
        <w:t>TỐC ĐỘ, LỰC CĂNG DÂY</w:t>
      </w:r>
      <w:r w:rsidR="00A03790">
        <w:t xml:space="preserve"> TRONG DAO ĐỘNG </w:t>
      </w:r>
      <w:r w:rsidRPr="004F1122">
        <w:t xml:space="preserve"> CỦA CON LẮC ĐƠN</w:t>
      </w:r>
    </w:p>
    <w:p w:rsidR="00A03790" w:rsidRPr="001F233F" w:rsidRDefault="000B7973" w:rsidP="000B7973">
      <w:pPr>
        <w:pStyle w:val="Heading2"/>
      </w:pPr>
      <w:r w:rsidRPr="001F233F">
        <w:t>I. TỐC ĐỘ, LỰC CĂNG DÂY CỦA CON LẮC ĐƠN</w:t>
      </w:r>
    </w:p>
    <w:p w:rsidR="00583C57" w:rsidRPr="005C3B3A" w:rsidRDefault="00583C57" w:rsidP="00CB2EE7">
      <w:pPr>
        <w:numPr>
          <w:ilvl w:val="0"/>
          <w:numId w:val="44"/>
        </w:numPr>
        <w:rPr>
          <w:lang w:val="nl-NL"/>
        </w:rPr>
      </w:pPr>
      <w:r w:rsidRPr="004F1122">
        <w:t xml:space="preserve">Tốc độ của con lắc đơn được cho bởi công thức </w:t>
      </w:r>
      <w:r w:rsidRPr="004F1122">
        <w:rPr>
          <w:position w:val="-14"/>
          <w:lang w:val="nl-NL"/>
        </w:rPr>
        <w:object w:dxaOrig="2420" w:dyaOrig="420">
          <v:shape id="_x0000_i1340" type="#_x0000_t75" style="width:120.75pt;height:21pt" o:ole="">
            <v:imagedata r:id="rId583" o:title=""/>
          </v:shape>
          <o:OLEObject Type="Embed" ProgID="Equation.3" ShapeID="_x0000_i1340" DrawAspect="Content" ObjectID="_1550261003" r:id="rId584"/>
        </w:object>
      </w:r>
      <w:r w:rsidR="001E427C" w:rsidRPr="001E427C">
        <w:rPr>
          <w:position w:val="-6"/>
          <w:lang w:val="nl-NL"/>
        </w:rPr>
        <w:object w:dxaOrig="300" w:dyaOrig="240">
          <v:shape id="_x0000_i1341" type="#_x0000_t75" style="width:15pt;height:12pt" o:ole="">
            <v:imagedata r:id="rId585" o:title=""/>
          </v:shape>
          <o:OLEObject Type="Embed" ProgID="Equation.DSMT4" ShapeID="_x0000_i1341" DrawAspect="Content" ObjectID="_1550261004" r:id="rId586"/>
        </w:object>
      </w:r>
      <w:r w:rsidR="001E427C" w:rsidRPr="004F1122">
        <w:rPr>
          <w:position w:val="-36"/>
          <w:lang w:val="nl-NL"/>
        </w:rPr>
        <w:object w:dxaOrig="3320" w:dyaOrig="840">
          <v:shape id="_x0000_i1342" type="#_x0000_t75" style="width:165.75pt;height:42pt" o:ole="">
            <v:imagedata r:id="rId587" o:title=""/>
          </v:shape>
          <o:OLEObject Type="Embed" ProgID="Equation.DSMT4" ShapeID="_x0000_i1342" DrawAspect="Content" ObjectID="_1550261005" r:id="rId588"/>
        </w:object>
      </w:r>
    </w:p>
    <w:p w:rsidR="00583C57" w:rsidRPr="004F1122" w:rsidRDefault="00583C57" w:rsidP="001E427C">
      <w:r w:rsidRPr="004F1122">
        <w:t xml:space="preserve"> Lực căng dây được cho bởi công thức τ = mg(3cosα - 2cosα</w:t>
      </w:r>
      <w:r w:rsidRPr="004F1122">
        <w:rPr>
          <w:vertAlign w:val="subscript"/>
        </w:rPr>
        <w:t>o</w:t>
      </w:r>
      <w:r w:rsidRPr="004F1122">
        <w:t xml:space="preserve">) </w:t>
      </w:r>
      <w:r w:rsidRPr="004F1122">
        <w:rPr>
          <w:noProof/>
        </w:rPr>
        <w:sym w:font="Wingdings" w:char="F0E0"/>
      </w:r>
      <w:r w:rsidRPr="004F1122">
        <w:t xml:space="preserve"> </w:t>
      </w:r>
      <w:r w:rsidRPr="004F1122">
        <w:rPr>
          <w:position w:val="-34"/>
          <w:lang w:val="nl-NL"/>
        </w:rPr>
        <w:object w:dxaOrig="3340" w:dyaOrig="800">
          <v:shape id="_x0000_i1343" type="#_x0000_t75" style="width:167.25pt;height:39.75pt" o:ole="">
            <v:imagedata r:id="rId589" o:title=""/>
          </v:shape>
          <o:OLEObject Type="Embed" ProgID="Equation.3" ShapeID="_x0000_i1343" DrawAspect="Content" ObjectID="_1550261006" r:id="rId590"/>
        </w:object>
      </w:r>
    </w:p>
    <w:p w:rsidR="00583C57" w:rsidRPr="004E69BA" w:rsidRDefault="00583C57" w:rsidP="001E427C">
      <w:pPr>
        <w:rPr>
          <w:rFonts w:ascii="Symbol" w:hAnsi="Symbol" w:cs="Symbol"/>
          <w:color w:val="C00000"/>
        </w:rPr>
      </w:pPr>
      <w:r w:rsidRPr="004E69BA">
        <w:rPr>
          <w:i/>
          <w:iCs/>
          <w:color w:val="C00000"/>
          <w:u w:val="single"/>
        </w:rPr>
        <w:t>Chú ý:</w:t>
      </w:r>
      <w:r w:rsidRPr="004E69BA">
        <w:rPr>
          <w:i/>
          <w:iCs/>
          <w:color w:val="C00000"/>
        </w:rPr>
        <w:t xml:space="preserve"> Khi con lắc đơn dao động điều hòa (góc lệch nhỏ) thì ta có:</w:t>
      </w:r>
      <w:r w:rsidR="008B40C3" w:rsidRPr="004E69BA">
        <w:rPr>
          <w:color w:val="C00000"/>
          <w:position w:val="-34"/>
          <w:lang w:val="nl-NL"/>
        </w:rPr>
        <w:object w:dxaOrig="2340" w:dyaOrig="800">
          <v:shape id="_x0000_i1344" type="#_x0000_t75" style="width:117pt;height:39.75pt" o:ole="">
            <v:imagedata r:id="rId591" o:title=""/>
          </v:shape>
          <o:OLEObject Type="Embed" ProgID="Equation.DSMT4" ShapeID="_x0000_i1344" DrawAspect="Content" ObjectID="_1550261007" r:id="rId592"/>
        </w:object>
      </w:r>
    </w:p>
    <w:p w:rsidR="00583C57" w:rsidRPr="008B40C3" w:rsidRDefault="001F233F" w:rsidP="008B40C3">
      <w:pPr>
        <w:pStyle w:val="Heading2"/>
        <w:rPr>
          <w:color w:val="000000"/>
        </w:rPr>
      </w:pPr>
      <w:r w:rsidRPr="008B40C3">
        <w:t>II</w:t>
      </w:r>
      <w:r w:rsidR="00583C57" w:rsidRPr="008B40C3">
        <w:t>: NĂNG LƯỢNG CỦA CON LẮC ĐƠN</w:t>
      </w:r>
    </w:p>
    <w:p w:rsidR="00583C57" w:rsidRPr="004F1122" w:rsidRDefault="00583C57" w:rsidP="008B40C3">
      <w:r w:rsidRPr="004F1122">
        <w:t>Công thức tính năng lượng đúng trong mọi trường hợp:</w:t>
      </w:r>
    </w:p>
    <w:p w:rsidR="00583C57" w:rsidRPr="004F1122" w:rsidRDefault="00583C57" w:rsidP="00CB2EE7">
      <w:pPr>
        <w:numPr>
          <w:ilvl w:val="0"/>
          <w:numId w:val="44"/>
        </w:numPr>
        <w:rPr>
          <w:lang w:val="vi-VN"/>
        </w:rPr>
      </w:pPr>
      <w:r w:rsidRPr="004F1122">
        <w:t>Động năng: E</w:t>
      </w:r>
      <w:r w:rsidRPr="004F1122">
        <w:rPr>
          <w:vertAlign w:val="subscript"/>
        </w:rPr>
        <w:t>d</w:t>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 xml:space="preserve"> mv</w:t>
      </w:r>
      <w:r w:rsidRPr="004F1122">
        <w:rPr>
          <w:vertAlign w:val="superscript"/>
          <w:lang w:val="vi-VN"/>
        </w:rPr>
        <w:t>2</w:t>
      </w:r>
    </w:p>
    <w:p w:rsidR="00583C57" w:rsidRPr="004F1122" w:rsidRDefault="00583C57" w:rsidP="00CB2EE7">
      <w:pPr>
        <w:numPr>
          <w:ilvl w:val="0"/>
          <w:numId w:val="44"/>
        </w:numPr>
        <w:rPr>
          <w:lang w:val="vi-VN"/>
        </w:rPr>
      </w:pPr>
      <w:r w:rsidRPr="004F1122">
        <w:t>Thế năng : E</w:t>
      </w:r>
      <w:r w:rsidRPr="004F1122">
        <w:rPr>
          <w:vertAlign w:val="subscript"/>
        </w:rPr>
        <w:t>t</w:t>
      </w:r>
      <w:r w:rsidRPr="004F1122">
        <w:rPr>
          <w:lang w:val="vi-VN"/>
        </w:rPr>
        <w:t xml:space="preserve"> = mgℓ(1 - cos</w:t>
      </w:r>
      <w:r w:rsidRPr="004F1122">
        <w:rPr>
          <w:lang w:val="vi-VN"/>
        </w:rPr>
        <w:sym w:font="Symbol" w:char="F061"/>
      </w:r>
      <w:r w:rsidRPr="004F1122">
        <w:rPr>
          <w:lang w:val="vi-VN"/>
        </w:rPr>
        <w:t>)</w:t>
      </w:r>
      <w:r w:rsidR="00C71673" w:rsidRPr="004F1122">
        <w:rPr>
          <w:lang w:val="vi-VN"/>
        </w:rPr>
        <w:t xml:space="preserve"> </w:t>
      </w:r>
    </w:p>
    <w:p w:rsidR="00583C57" w:rsidRPr="004F1122" w:rsidRDefault="00583C57" w:rsidP="00CB2EE7">
      <w:pPr>
        <w:numPr>
          <w:ilvl w:val="0"/>
          <w:numId w:val="44"/>
        </w:numPr>
        <w:rPr>
          <w:lang w:val="vi-VN"/>
        </w:rPr>
      </w:pPr>
      <w:r w:rsidRPr="004F1122">
        <w:t xml:space="preserve">Cơ năng: E </w:t>
      </w:r>
      <w:r w:rsidRPr="004F1122">
        <w:rPr>
          <w:lang w:val="vi-VN"/>
        </w:rPr>
        <w:t xml:space="preserve">= </w:t>
      </w:r>
      <w:r w:rsidRPr="004F1122">
        <w:t>E</w:t>
      </w:r>
      <w:r w:rsidRPr="004F1122">
        <w:rPr>
          <w:vertAlign w:val="subscript"/>
        </w:rPr>
        <w:t>d</w:t>
      </w:r>
      <w:r w:rsidRPr="004F1122">
        <w:rPr>
          <w:lang w:val="vi-VN"/>
        </w:rPr>
        <w:t xml:space="preserve"> +</w:t>
      </w:r>
      <w:r w:rsidRPr="004F1122">
        <w:t xml:space="preserve"> E</w:t>
      </w:r>
      <w:r w:rsidRPr="004F1122">
        <w:rPr>
          <w:vertAlign w:val="subscript"/>
        </w:rPr>
        <w:t>t</w:t>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 xml:space="preserve"> mv</w:t>
      </w:r>
      <w:r w:rsidRPr="004F1122">
        <w:rPr>
          <w:vertAlign w:val="superscript"/>
          <w:lang w:val="vi-VN"/>
        </w:rPr>
        <w:t>2</w:t>
      </w:r>
      <w:r w:rsidRPr="004F1122">
        <w:rPr>
          <w:lang w:val="vi-VN"/>
        </w:rPr>
        <w:t xml:space="preserve"> +mgℓ(1 - cos</w:t>
      </w:r>
      <w:r w:rsidRPr="004F1122">
        <w:rPr>
          <w:lang w:val="vi-VN"/>
        </w:rPr>
        <w:sym w:font="Symbol" w:char="F061"/>
      </w:r>
      <w:r w:rsidRPr="004F1122">
        <w:rPr>
          <w:lang w:val="vi-VN"/>
        </w:rPr>
        <w:t>)</w:t>
      </w:r>
    </w:p>
    <w:p w:rsidR="00583C57" w:rsidRPr="004F1122" w:rsidRDefault="00583C57" w:rsidP="008B40C3">
      <w:r w:rsidRPr="004F1122">
        <w:t>Công thức tính năng lượng gần đúng (khi con lắc dao động điều hòa):</w:t>
      </w:r>
    </w:p>
    <w:p w:rsidR="00583C57" w:rsidRPr="004F1122" w:rsidRDefault="00583C57" w:rsidP="00CB2EE7">
      <w:pPr>
        <w:numPr>
          <w:ilvl w:val="0"/>
          <w:numId w:val="45"/>
        </w:numPr>
        <w:rPr>
          <w:lang w:val="vi-VN"/>
        </w:rPr>
      </w:pPr>
      <w:r w:rsidRPr="004F1122">
        <w:t>Động năng: E</w:t>
      </w:r>
      <w:r w:rsidRPr="004F1122">
        <w:rPr>
          <w:vertAlign w:val="subscript"/>
        </w:rPr>
        <w:t>d</w:t>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 xml:space="preserve"> mv</w:t>
      </w:r>
      <w:r w:rsidRPr="004F1122">
        <w:rPr>
          <w:vertAlign w:val="superscript"/>
          <w:lang w:val="vi-VN"/>
        </w:rPr>
        <w:t>2</w:t>
      </w:r>
      <w:r w:rsidRPr="004F1122">
        <w:rPr>
          <w:lang w:val="vi-VN"/>
        </w:rPr>
        <w:t xml:space="preserve"> = </w:t>
      </w:r>
      <w:r w:rsidRPr="004F1122">
        <w:rPr>
          <w:position w:val="-24"/>
          <w:lang w:val="vi-VN"/>
        </w:rPr>
        <w:object w:dxaOrig="1560" w:dyaOrig="620">
          <v:shape id="_x0000_i1345" type="#_x0000_t75" style="width:78pt;height:30.75pt" o:ole="">
            <v:imagedata r:id="rId593" o:title=""/>
          </v:shape>
          <o:OLEObject Type="Embed" ProgID="Equation.3" ShapeID="_x0000_i1345" DrawAspect="Content" ObjectID="_1550261008" r:id="rId594"/>
        </w:object>
      </w:r>
    </w:p>
    <w:p w:rsidR="00583C57" w:rsidRPr="004F1122" w:rsidRDefault="00583C57" w:rsidP="00CB2EE7">
      <w:pPr>
        <w:numPr>
          <w:ilvl w:val="0"/>
          <w:numId w:val="45"/>
        </w:numPr>
        <w:rPr>
          <w:lang w:val="vi-VN"/>
        </w:rPr>
      </w:pPr>
      <w:r w:rsidRPr="004F1122">
        <w:t>Thế năng : E</w:t>
      </w:r>
      <w:r w:rsidRPr="004F1122">
        <w:rPr>
          <w:vertAlign w:val="subscript"/>
        </w:rPr>
        <w:t>t</w:t>
      </w:r>
      <w:r w:rsidRPr="004F1122">
        <w:rPr>
          <w:lang w:val="vi-VN"/>
        </w:rPr>
        <w:t xml:space="preserve"> = mgℓ(1 - cos</w:t>
      </w:r>
      <w:r w:rsidRPr="004F1122">
        <w:rPr>
          <w:lang w:val="vi-VN"/>
        </w:rPr>
        <w:sym w:font="Symbol" w:char="F061"/>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mgℓ</w:t>
      </w:r>
      <w:r w:rsidRPr="004F1122">
        <w:rPr>
          <w:lang w:val="vi-VN"/>
        </w:rPr>
        <w:sym w:font="Symbol" w:char="F061"/>
      </w:r>
      <w:r w:rsidRPr="004F1122">
        <w:rPr>
          <w:vertAlign w:val="superscript"/>
          <w:lang w:val="vi-VN"/>
        </w:rPr>
        <w:t>2</w:t>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m</w:t>
      </w:r>
      <w:r w:rsidRPr="004F1122">
        <w:rPr>
          <w:lang w:val="vi-VN"/>
        </w:rPr>
        <w:sym w:font="Symbol" w:char="F077"/>
      </w:r>
      <w:r w:rsidRPr="004F1122">
        <w:rPr>
          <w:vertAlign w:val="superscript"/>
          <w:lang w:val="vi-VN"/>
        </w:rPr>
        <w:t>2</w:t>
      </w:r>
      <w:r w:rsidRPr="004F1122">
        <w:rPr>
          <w:lang w:val="vi-VN"/>
        </w:rPr>
        <w:t>s</w:t>
      </w:r>
      <w:r w:rsidRPr="004F1122">
        <w:rPr>
          <w:vertAlign w:val="superscript"/>
          <w:lang w:val="vi-VN"/>
        </w:rPr>
        <w:t>2</w:t>
      </w:r>
      <w:r w:rsidRPr="004F1122">
        <w:rPr>
          <w:lang w:val="vi-VN"/>
        </w:rPr>
        <w:t xml:space="preserve"> </w:t>
      </w:r>
    </w:p>
    <w:p w:rsidR="00583C57" w:rsidRPr="004F1122" w:rsidRDefault="00583C57" w:rsidP="00CB2EE7">
      <w:pPr>
        <w:numPr>
          <w:ilvl w:val="0"/>
          <w:numId w:val="45"/>
        </w:numPr>
        <w:rPr>
          <w:lang w:val="vi-VN"/>
        </w:rPr>
      </w:pPr>
      <w:r w:rsidRPr="004F1122">
        <w:t xml:space="preserve">Cơ năng: E </w:t>
      </w:r>
      <w:r w:rsidRPr="004F1122">
        <w:rPr>
          <w:lang w:val="vi-VN"/>
        </w:rPr>
        <w:t xml:space="preserve">= </w:t>
      </w:r>
      <w:r w:rsidRPr="004F1122">
        <w:t>E</w:t>
      </w:r>
      <w:r w:rsidRPr="004F1122">
        <w:rPr>
          <w:vertAlign w:val="subscript"/>
        </w:rPr>
        <w:t>d</w:t>
      </w:r>
      <w:r w:rsidRPr="004F1122">
        <w:rPr>
          <w:lang w:val="vi-VN"/>
        </w:rPr>
        <w:t xml:space="preserve"> +</w:t>
      </w:r>
      <w:r w:rsidRPr="004F1122">
        <w:t xml:space="preserve"> E</w:t>
      </w:r>
      <w:r w:rsidRPr="004F1122">
        <w:rPr>
          <w:vertAlign w:val="subscript"/>
        </w:rPr>
        <w:t>t</w:t>
      </w:r>
      <w:r w:rsidRPr="004F1122">
        <w:rPr>
          <w:lang w:val="vi-VN"/>
        </w:rPr>
        <w:t xml:space="preserve"> = </w:t>
      </w:r>
      <w:r w:rsidRPr="004F1122">
        <w:rPr>
          <w:position w:val="-24"/>
          <w:lang w:val="vi-VN"/>
        </w:rPr>
        <w:object w:dxaOrig="1560" w:dyaOrig="620">
          <v:shape id="_x0000_i1346" type="#_x0000_t75" style="width:78pt;height:30.75pt" o:ole="">
            <v:imagedata r:id="rId593" o:title=""/>
          </v:shape>
          <o:OLEObject Type="Embed" ProgID="Equation.3" ShapeID="_x0000_i1346" DrawAspect="Content" ObjectID="_1550261009" r:id="rId595"/>
        </w:object>
      </w:r>
      <w:r w:rsidRPr="004F1122">
        <w:rPr>
          <w:lang w:val="vi-VN"/>
        </w:rPr>
        <w:t>+</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mgℓ</w:t>
      </w:r>
      <w:r w:rsidRPr="004F1122">
        <w:rPr>
          <w:lang w:val="vi-VN"/>
        </w:rPr>
        <w:sym w:font="Symbol" w:char="F061"/>
      </w:r>
      <w:r w:rsidRPr="004F1122">
        <w:rPr>
          <w:vertAlign w:val="superscript"/>
          <w:lang w:val="vi-VN"/>
        </w:rPr>
        <w:t>2</w:t>
      </w:r>
      <w:r w:rsidRPr="004F1122">
        <w:rPr>
          <w:lang w:val="vi-VN"/>
        </w:rPr>
        <w:t xml:space="preserve"> =</w:t>
      </w:r>
      <w:r w:rsidRPr="004F1122">
        <w:rPr>
          <w:position w:val="-24"/>
          <w:lang w:val="vi-VN"/>
        </w:rPr>
        <w:object w:dxaOrig="900" w:dyaOrig="620">
          <v:shape id="_x0000_i1347" type="#_x0000_t75" style="width:45pt;height:30.75pt" o:ole="">
            <v:imagedata r:id="rId596" o:title=""/>
          </v:shape>
          <o:OLEObject Type="Embed" ProgID="Equation.3" ShapeID="_x0000_i1347" DrawAspect="Content" ObjectID="_1550261010" r:id="rId597"/>
        </w:object>
      </w:r>
      <w:r w:rsidRPr="004F1122">
        <w:rPr>
          <w:lang w:val="vi-VN"/>
        </w:rPr>
        <w:t xml:space="preserve"> = </w:t>
      </w:r>
      <w:r w:rsidRPr="004F1122">
        <w:rPr>
          <w:position w:val="-24"/>
          <w:lang w:val="vi-VN"/>
        </w:rPr>
        <w:object w:dxaOrig="940" w:dyaOrig="620">
          <v:shape id="_x0000_i1348" type="#_x0000_t75" style="width:47.25pt;height:30.75pt" o:ole="">
            <v:imagedata r:id="rId598" o:title=""/>
          </v:shape>
          <o:OLEObject Type="Embed" ProgID="Equation.3" ShapeID="_x0000_i1348" DrawAspect="Content" ObjectID="_1550261011" r:id="rId599"/>
        </w:object>
      </w:r>
    </w:p>
    <w:p w:rsidR="00583C57" w:rsidRPr="004F1122" w:rsidRDefault="00583C57" w:rsidP="008B40C3">
      <w:r w:rsidRPr="004F1122">
        <w:t>Đơn vị tính : E, E</w:t>
      </w:r>
      <w:r w:rsidRPr="004F1122">
        <w:rPr>
          <w:vertAlign w:val="subscript"/>
        </w:rPr>
        <w:t>đ</w:t>
      </w:r>
      <w:r w:rsidRPr="004F1122">
        <w:t>, E</w:t>
      </w:r>
      <w:r w:rsidRPr="004F1122">
        <w:rPr>
          <w:vertAlign w:val="subscript"/>
        </w:rPr>
        <w:t>t</w:t>
      </w:r>
      <w:r w:rsidRPr="004F1122">
        <w:t xml:space="preserve"> là Jun, α, α</w:t>
      </w:r>
      <w:r w:rsidRPr="004F1122">
        <w:rPr>
          <w:vertAlign w:val="subscript"/>
        </w:rPr>
        <w:t>o</w:t>
      </w:r>
      <w:r w:rsidRPr="004F1122">
        <w:t xml:space="preserve"> đơn vị rad, còn m đơn vị kg, ℓ có đơn vị mét.</w:t>
      </w:r>
    </w:p>
    <w:p w:rsidR="00C26B91" w:rsidRDefault="00C26B91" w:rsidP="00C17818">
      <w:pPr>
        <w:widowControl w:val="0"/>
        <w:tabs>
          <w:tab w:val="left" w:pos="284"/>
          <w:tab w:val="left" w:pos="567"/>
          <w:tab w:val="left" w:pos="851"/>
          <w:tab w:val="left" w:pos="2835"/>
          <w:tab w:val="left" w:pos="5387"/>
          <w:tab w:val="left" w:pos="7938"/>
        </w:tabs>
        <w:autoSpaceDE w:val="0"/>
        <w:autoSpaceDN w:val="0"/>
        <w:adjustRightInd w:val="0"/>
        <w:ind w:right="-31"/>
        <w:jc w:val="both"/>
        <w:rPr>
          <w:b/>
          <w:bCs/>
          <w:color w:val="0000FF"/>
          <w:sz w:val="25"/>
          <w:szCs w:val="25"/>
        </w:rPr>
      </w:pPr>
    </w:p>
    <w:p w:rsidR="00BA0D06" w:rsidRPr="00CB2EE7" w:rsidRDefault="00BA0D06" w:rsidP="00C26B91">
      <w:pPr>
        <w:jc w:val="center"/>
        <w:rPr>
          <w:b/>
          <w:color w:val="1F4E79"/>
        </w:rPr>
      </w:pPr>
      <w:r w:rsidRPr="00CB2EE7">
        <w:rPr>
          <w:b/>
          <w:color w:val="1F4E79"/>
        </w:rPr>
        <w:t xml:space="preserve">BÀI TẬP </w:t>
      </w:r>
      <w:r w:rsidR="00583C57" w:rsidRPr="00CB2EE7">
        <w:rPr>
          <w:b/>
          <w:color w:val="1F4E79"/>
        </w:rPr>
        <w:t>TRẮC NGHIỆM</w:t>
      </w:r>
    </w:p>
    <w:p w:rsidR="00C26B91" w:rsidRDefault="00C26B91" w:rsidP="00BA0D06">
      <w:pPr>
        <w:widowControl w:val="0"/>
        <w:tabs>
          <w:tab w:val="left" w:pos="284"/>
          <w:tab w:val="left" w:pos="567"/>
          <w:tab w:val="left" w:pos="851"/>
          <w:tab w:val="left" w:pos="993"/>
          <w:tab w:val="left" w:pos="2835"/>
          <w:tab w:val="left" w:pos="5387"/>
          <w:tab w:val="left" w:pos="7938"/>
        </w:tabs>
        <w:autoSpaceDE w:val="0"/>
        <w:autoSpaceDN w:val="0"/>
        <w:adjustRightInd w:val="0"/>
        <w:ind w:right="-8"/>
        <w:jc w:val="center"/>
        <w:rPr>
          <w:rFonts w:ascii="Tahoma" w:hAnsi="Tahoma" w:cs="Tahoma"/>
          <w:b/>
          <w:bCs/>
          <w:color w:val="0000FF"/>
          <w:sz w:val="25"/>
          <w:szCs w:val="25"/>
        </w:rPr>
      </w:pP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được thả không vận tốc đầu từ vị trí có li độ góc α</w:t>
      </w:r>
      <w:r w:rsidRPr="00C26B91">
        <w:rPr>
          <w:vertAlign w:val="subscript"/>
        </w:rPr>
        <w:t>o</w:t>
      </w:r>
      <w:r w:rsidRPr="00C26B91">
        <w:t>. Khi con lắc đi qua vị trí có li độ góc α thì tốc của vật có biểu thức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rPr>
          <w:position w:val="-14"/>
          <w:lang w:val="nl-NL"/>
        </w:rPr>
        <w:object w:dxaOrig="2520" w:dyaOrig="420">
          <v:shape id="_x0000_i1349" type="#_x0000_t75" style="width:126pt;height:21pt" o:ole="">
            <v:imagedata r:id="rId600" o:title=""/>
          </v:shape>
          <o:OLEObject Type="Embed" ProgID="Equation.3" ShapeID="_x0000_i1349" DrawAspect="Content" ObjectID="_1550261012" r:id="rId601"/>
        </w:object>
      </w:r>
      <w:r w:rsidRPr="00C26B91">
        <w:rPr>
          <w:lang w:val="nl-NL"/>
        </w:rPr>
        <w:tab/>
      </w:r>
      <w:r w:rsidR="004F1122" w:rsidRPr="00C26B91">
        <w:rPr>
          <w:b/>
          <w:bCs/>
        </w:rPr>
        <w:t xml:space="preserve">B. </w:t>
      </w:r>
      <w:r w:rsidRPr="00C26B91">
        <w:rPr>
          <w:position w:val="-14"/>
          <w:lang w:val="nl-NL"/>
        </w:rPr>
        <w:object w:dxaOrig="2420" w:dyaOrig="420">
          <v:shape id="_x0000_i1350" type="#_x0000_t75" style="width:120.75pt;height:21pt" o:ole="">
            <v:imagedata r:id="rId583" o:title=""/>
          </v:shape>
          <o:OLEObject Type="Embed" ProgID="Equation.3" ShapeID="_x0000_i1350" DrawAspect="Content" ObjectID="_1550261013" r:id="rId602"/>
        </w:objec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rPr>
          <w:position w:val="-14"/>
          <w:lang w:val="nl-NL"/>
        </w:rPr>
        <w:object w:dxaOrig="2420" w:dyaOrig="420">
          <v:shape id="_x0000_i1351" type="#_x0000_t75" style="width:120.75pt;height:21pt" o:ole="">
            <v:imagedata r:id="rId603" o:title=""/>
          </v:shape>
          <o:OLEObject Type="Embed" ProgID="Equation.3" ShapeID="_x0000_i1351" DrawAspect="Content" ObjectID="_1550261014" r:id="rId604"/>
        </w:object>
      </w:r>
      <w:r w:rsidRPr="00C26B91">
        <w:rPr>
          <w:lang w:val="nl-NL"/>
        </w:rPr>
        <w:tab/>
      </w:r>
      <w:r w:rsidR="004F1122" w:rsidRPr="00C26B91">
        <w:rPr>
          <w:b/>
          <w:bCs/>
        </w:rPr>
        <w:t xml:space="preserve">D. </w:t>
      </w:r>
      <w:r w:rsidRPr="00C26B91">
        <w:rPr>
          <w:position w:val="-14"/>
          <w:lang w:val="nl-NL"/>
        </w:rPr>
        <w:object w:dxaOrig="2420" w:dyaOrig="420">
          <v:shape id="_x0000_i1352" type="#_x0000_t75" style="width:120.75pt;height:21pt" o:ole="">
            <v:imagedata r:id="rId605" o:title=""/>
          </v:shape>
          <o:OLEObject Type="Embed" ProgID="Equation.3" ShapeID="_x0000_i1352" DrawAspect="Content" ObjectID="_1550261015" r:id="rId606"/>
        </w:objec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được thả không vận tốc đầu từ vị trí có li độ góc α</w:t>
      </w:r>
      <w:r w:rsidRPr="00C26B91">
        <w:rPr>
          <w:vertAlign w:val="subscript"/>
        </w:rPr>
        <w:t>o</w:t>
      </w:r>
      <w:r w:rsidRPr="00C26B91">
        <w:t>. Khi con lắc đi qua vị trí có li độ góc α thì lực căng dây có biểu thức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sym w:font="Symbol" w:char="F074"/>
      </w:r>
      <w:r w:rsidRPr="00C26B91">
        <w:t xml:space="preserve"> = mg(2cosα – 3cosα</w:t>
      </w:r>
      <w:r w:rsidRPr="00C26B91">
        <w:rPr>
          <w:vertAlign w:val="subscript"/>
        </w:rPr>
        <w:t>o</w:t>
      </w:r>
      <w:r w:rsidRPr="00C26B91">
        <w:t xml:space="preserve">) </w:t>
      </w:r>
      <w:r w:rsidRPr="00C26B91">
        <w:tab/>
      </w:r>
      <w:r w:rsidR="004F1122" w:rsidRPr="00C26B91">
        <w:rPr>
          <w:b/>
          <w:bCs/>
        </w:rPr>
        <w:t xml:space="preserve">B. </w:t>
      </w:r>
      <w:r w:rsidRPr="00C26B91">
        <w:sym w:font="Symbol" w:char="F074"/>
      </w:r>
      <w:r w:rsidRPr="00C26B91">
        <w:t xml:space="preserve"> = mg(3cosα – 2cosα</w:t>
      </w:r>
      <w:r w:rsidRPr="00C26B91">
        <w:rPr>
          <w:vertAlign w:val="subscript"/>
        </w:rPr>
        <w:t>o</w:t>
      </w:r>
      <w:r w:rsidRPr="00C26B91">
        <w:t>)</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sym w:font="Symbol" w:char="F074"/>
      </w:r>
      <w:r w:rsidRPr="00C26B91">
        <w:t xml:space="preserve"> = mg(2cosα + 3cosα</w:t>
      </w:r>
      <w:r w:rsidRPr="00C26B91">
        <w:rPr>
          <w:vertAlign w:val="subscript"/>
        </w:rPr>
        <w:t>o</w:t>
      </w:r>
      <w:r w:rsidRPr="00C26B91">
        <w:t xml:space="preserve">) </w:t>
      </w:r>
      <w:r w:rsidRPr="00C26B91">
        <w:tab/>
      </w:r>
      <w:r w:rsidR="004F1122" w:rsidRPr="00C26B91">
        <w:rPr>
          <w:b/>
          <w:bCs/>
        </w:rPr>
        <w:t xml:space="preserve">D. </w:t>
      </w:r>
      <w:r w:rsidRPr="00C26B91">
        <w:sym w:font="Symbol" w:char="F074"/>
      </w:r>
      <w:r w:rsidRPr="00C26B91">
        <w:t xml:space="preserve"> = mg(3cosα + 2cosα</w:t>
      </w:r>
      <w:r w:rsidRPr="00C26B91">
        <w:rPr>
          <w:vertAlign w:val="subscript"/>
        </w:rPr>
        <w:t>o</w:t>
      </w:r>
      <w:r w:rsidRPr="00C26B91">
        <w:t xml:space="preserve">) </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được thả không vận tốc đầu từ vị trí có li độ góc α</w:t>
      </w:r>
      <w:r w:rsidRPr="00C26B91">
        <w:rPr>
          <w:vertAlign w:val="subscript"/>
        </w:rPr>
        <w:t>o</w:t>
      </w:r>
      <w:r w:rsidRPr="00C26B91">
        <w:t>. Khi con lắc đi qua vị trí cân bằng thì vận tốc của vật có biểu thức</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rPr>
          <w:position w:val="-14"/>
          <w:lang w:val="nl-NL"/>
        </w:rPr>
        <w:object w:dxaOrig="2000" w:dyaOrig="420">
          <v:shape id="_x0000_i1353" type="#_x0000_t75" style="width:99.75pt;height:21pt" o:ole="">
            <v:imagedata r:id="rId607" o:title=""/>
          </v:shape>
          <o:OLEObject Type="Embed" ProgID="Equation.3" ShapeID="_x0000_i1353" DrawAspect="Content" ObjectID="_1550261016" r:id="rId608"/>
        </w:object>
      </w:r>
      <w:r w:rsidRPr="00C26B91">
        <w:rPr>
          <w:lang w:val="nl-NL"/>
        </w:rPr>
        <w:tab/>
      </w:r>
      <w:r w:rsidR="004F1122" w:rsidRPr="00C26B91">
        <w:rPr>
          <w:b/>
          <w:bCs/>
        </w:rPr>
        <w:t xml:space="preserve">B. </w:t>
      </w:r>
      <w:r w:rsidRPr="00C26B91">
        <w:rPr>
          <w:position w:val="-14"/>
          <w:lang w:val="nl-NL"/>
        </w:rPr>
        <w:object w:dxaOrig="1560" w:dyaOrig="420">
          <v:shape id="_x0000_i1354" type="#_x0000_t75" style="width:78pt;height:21pt" o:ole="">
            <v:imagedata r:id="rId609" o:title=""/>
          </v:shape>
          <o:OLEObject Type="Embed" ProgID="Equation.3" ShapeID="_x0000_i1354" DrawAspect="Content" ObjectID="_1550261017" r:id="rId610"/>
        </w:object>
      </w:r>
      <w:r w:rsidRPr="00C26B91">
        <w:rPr>
          <w:lang w:val="nl-NL"/>
        </w:rPr>
        <w:tab/>
      </w:r>
      <w:r w:rsidR="004F1122" w:rsidRPr="00C26B91">
        <w:rPr>
          <w:b/>
          <w:bCs/>
        </w:rPr>
        <w:t xml:space="preserve">C. </w:t>
      </w:r>
      <w:r w:rsidRPr="00C26B91">
        <w:rPr>
          <w:position w:val="-14"/>
          <w:lang w:val="nl-NL"/>
        </w:rPr>
        <w:object w:dxaOrig="2000" w:dyaOrig="420">
          <v:shape id="_x0000_i1355" type="#_x0000_t75" style="width:99.75pt;height:21pt" o:ole="">
            <v:imagedata r:id="rId611" o:title=""/>
          </v:shape>
          <o:OLEObject Type="Embed" ProgID="Equation.3" ShapeID="_x0000_i1355" DrawAspect="Content" ObjectID="_1550261018" r:id="rId612"/>
        </w:object>
      </w:r>
      <w:r w:rsidRPr="00C26B91">
        <w:rPr>
          <w:lang w:val="nl-NL"/>
        </w:rPr>
        <w:tab/>
      </w:r>
      <w:r w:rsidR="004F1122" w:rsidRPr="00C26B91">
        <w:rPr>
          <w:b/>
          <w:bCs/>
        </w:rPr>
        <w:t xml:space="preserve">D. </w:t>
      </w:r>
      <w:r w:rsidRPr="00C26B91">
        <w:rPr>
          <w:position w:val="-14"/>
          <w:lang w:val="nl-NL"/>
        </w:rPr>
        <w:object w:dxaOrig="1860" w:dyaOrig="420">
          <v:shape id="_x0000_i1356" type="#_x0000_t75" style="width:93pt;height:21pt" o:ole="">
            <v:imagedata r:id="rId613" o:title=""/>
          </v:shape>
          <o:OLEObject Type="Embed" ProgID="Equation.3" ShapeID="_x0000_i1356" DrawAspect="Content" ObjectID="_1550261019" r:id="rId614"/>
        </w:objec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được thả không vận tốc đầu từ vị trí có li độ góc α</w:t>
      </w:r>
      <w:r w:rsidRPr="00C26B91">
        <w:rPr>
          <w:vertAlign w:val="subscript"/>
        </w:rPr>
        <w:t>o</w:t>
      </w:r>
      <w:r w:rsidRPr="00C26B91">
        <w:t>. Khi con lắc đi qua vị trí cân bằng thì lực căng dây treo vật có biểu thức tính là</w:t>
      </w:r>
      <w:r w:rsidR="00C71673" w:rsidRPr="00C26B91">
        <w:t xml:space="preserve"> </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sym w:font="Symbol" w:char="F074"/>
      </w:r>
      <w:r w:rsidRPr="00C26B91">
        <w:t>= mg(3 – 2cosα</w:t>
      </w:r>
      <w:r w:rsidRPr="00C26B91">
        <w:rPr>
          <w:vertAlign w:val="subscript"/>
        </w:rPr>
        <w:t>o</w:t>
      </w:r>
      <w:r w:rsidRPr="00C26B91">
        <w:t xml:space="preserve">). </w:t>
      </w:r>
      <w:r w:rsidRPr="00C26B91">
        <w:tab/>
      </w:r>
      <w:r w:rsidR="004F1122" w:rsidRPr="00C26B91">
        <w:rPr>
          <w:b/>
          <w:bCs/>
        </w:rPr>
        <w:t xml:space="preserve">B. </w:t>
      </w:r>
      <w:r w:rsidRPr="00C26B91">
        <w:sym w:font="Symbol" w:char="F074"/>
      </w:r>
      <w:r w:rsidRPr="00C26B91">
        <w:t>= mg(3 + 2cosα</w:t>
      </w:r>
      <w:r w:rsidRPr="00C26B91">
        <w:rPr>
          <w:vertAlign w:val="subscript"/>
        </w:rPr>
        <w:t>o</w:t>
      </w:r>
      <w:r w:rsidRPr="00C26B91">
        <w:t xml:space="preserve">). </w:t>
      </w:r>
      <w:r w:rsidRPr="00C26B91">
        <w:tab/>
      </w:r>
      <w:r w:rsidR="004F1122" w:rsidRPr="00C26B91">
        <w:rPr>
          <w:b/>
          <w:bCs/>
        </w:rPr>
        <w:t xml:space="preserve">C. </w:t>
      </w:r>
      <w:r w:rsidRPr="00C26B91">
        <w:sym w:font="Symbol" w:char="F074"/>
      </w:r>
      <w:r w:rsidRPr="00C26B91">
        <w:t>= mg(2 – 3cosα</w:t>
      </w:r>
      <w:r w:rsidRPr="00C26B91">
        <w:rPr>
          <w:vertAlign w:val="subscript"/>
        </w:rPr>
        <w:t>o</w:t>
      </w:r>
      <w:r w:rsidRPr="00C26B91">
        <w:t xml:space="preserve">). </w:t>
      </w:r>
      <w:r w:rsidRPr="00C26B91">
        <w:tab/>
      </w:r>
      <w:r w:rsidR="004F1122" w:rsidRPr="00C26B91">
        <w:rPr>
          <w:b/>
          <w:bCs/>
        </w:rPr>
        <w:t xml:space="preserve">D. </w:t>
      </w:r>
      <w:r w:rsidRPr="00C26B91">
        <w:sym w:font="Symbol" w:char="F074"/>
      </w:r>
      <w:r w:rsidRPr="00C26B91">
        <w:t>= mg(2 + 3cosα</w:t>
      </w:r>
      <w:r w:rsidRPr="00C26B91">
        <w:rPr>
          <w:vertAlign w:val="subscript"/>
        </w:rPr>
        <w:t>o</w:t>
      </w:r>
      <w:r w:rsidRPr="00C26B91">
        <w:t xml:space="preserve">). </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Một con lắc đơn dao động với biên độ nhỏ. Phát biểu nào sau đây là </w:t>
      </w:r>
      <w:r w:rsidRPr="00C26B91">
        <w:rPr>
          <w:b/>
          <w:bCs/>
        </w:rPr>
        <w:t xml:space="preserve">không </w:t>
      </w:r>
      <w:r w:rsidRPr="00C26B91">
        <w:t xml:space="preserve">đúng? </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ab/>
      </w:r>
      <w:r w:rsidR="004F1122" w:rsidRPr="00C26B91">
        <w:rPr>
          <w:b/>
          <w:bCs/>
        </w:rPr>
        <w:t xml:space="preserve">A. </w:t>
      </w:r>
      <w:r w:rsidRPr="00C26B91">
        <w:t>Tọa độ vật nghiệm đúng phương trình x = Acos(ωt + φ).</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B. </w:t>
      </w:r>
      <w:r w:rsidRPr="00C26B91">
        <w:t>Vận tốc cực đại của vật tỉ lệ nghịch với chiều dài con lắc</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t>Hợp lực tác dụng lên vật luôn ngược chiều với li độ</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D. </w:t>
      </w:r>
      <w:r w:rsidRPr="00C26B91">
        <w:t>Gia tốc cực đại của vật tỉ lệ thuận với gia tốc g</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Phát biểu nào sau đây là </w:t>
      </w:r>
      <w:r w:rsidRPr="00C26B91">
        <w:rPr>
          <w:b/>
          <w:bCs/>
        </w:rPr>
        <w:t xml:space="preserve">sai </w:t>
      </w:r>
      <w:r w:rsidRPr="00C26B91">
        <w:t>khi nói về dao động của con lắc đơn (bỏ qua lực cản của môi trường)?</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Khi vật nặng đi qua vị trí cân bằng, thì trọng lực tác dụng lên nó cân bằng với lực căng của dây.</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B. </w:t>
      </w:r>
      <w:r w:rsidRPr="00C26B91">
        <w:t>Khi vật nặng ở vị trí biên, cơ năng của con lắc bằng thế năng của nó</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t>Với dao động nhỏ thì dao động của con lắc là dao động điều hòa</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D. </w:t>
      </w:r>
      <w:r w:rsidRPr="00C26B91">
        <w:t>Chuyển động của con lắc từ vị trí biên về vị trí cân bằng là nhanh dần</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dài 2 m treo tại nơi có g = 10 m/s</w:t>
      </w:r>
      <w:r w:rsidRPr="00C26B91">
        <w:rPr>
          <w:vertAlign w:val="superscript"/>
        </w:rPr>
        <w:t>2</w:t>
      </w:r>
      <w:r w:rsidRPr="00C26B91">
        <w:t>. Kéo con lắc lệch khỏi vị trí cân bằng 60</w:t>
      </w:r>
      <w:r w:rsidRPr="00C26B91">
        <w:rPr>
          <w:vertAlign w:val="superscript"/>
        </w:rPr>
        <w:t>0</w:t>
      </w:r>
      <w:r w:rsidRPr="00C26B91">
        <w:t xml:space="preserve"> rồi thả không vận tốc đầu. Tốc độ của quả nặng khi đi qua vị trí cân bằng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 xml:space="preserve">v = 5 m/s. </w:t>
      </w:r>
      <w:r w:rsidRPr="00C26B91">
        <w:tab/>
      </w:r>
      <w:r w:rsidR="004F1122" w:rsidRPr="00C26B91">
        <w:rPr>
          <w:b/>
          <w:bCs/>
        </w:rPr>
        <w:t xml:space="preserve">B. </w:t>
      </w:r>
      <w:r w:rsidRPr="00C26B91">
        <w:t xml:space="preserve">v = 4,5 m/s. </w:t>
      </w:r>
      <w:r w:rsidRPr="00C26B91">
        <w:tab/>
      </w:r>
      <w:r w:rsidR="004F1122" w:rsidRPr="00C26B91">
        <w:rPr>
          <w:b/>
          <w:bCs/>
        </w:rPr>
        <w:t xml:space="preserve">C. </w:t>
      </w:r>
      <w:r w:rsidRPr="00C26B91">
        <w:t>v = 4,47 m/s.</w:t>
      </w:r>
      <w:r w:rsidRPr="00C26B91">
        <w:tab/>
      </w:r>
      <w:r w:rsidR="004F1122" w:rsidRPr="00C26B91">
        <w:rPr>
          <w:b/>
          <w:bCs/>
        </w:rPr>
        <w:t xml:space="preserve">D. </w:t>
      </w:r>
      <w:r w:rsidRPr="00C26B91">
        <w:t xml:space="preserve">v = 3,24 m/s. </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dài 1 m treo tại nơi có g = 9,86 m/s</w:t>
      </w:r>
      <w:r w:rsidRPr="00C26B91">
        <w:rPr>
          <w:vertAlign w:val="superscript"/>
        </w:rPr>
        <w:t>2</w:t>
      </w:r>
      <w:r w:rsidRPr="00C26B91">
        <w:t>. Kéo con lắc lệch khỏi vị trí cân bằng 90</w:t>
      </w:r>
      <w:r w:rsidRPr="00C26B91">
        <w:rPr>
          <w:vertAlign w:val="superscript"/>
        </w:rPr>
        <w:t>0</w:t>
      </w:r>
      <w:r w:rsidRPr="00C26B91">
        <w:t xml:space="preserve"> rồi thả không vận tốc đầu. Tốc độ của quả nặng khi đi qua vị trí có góc lệch 60</w:t>
      </w:r>
      <w:r w:rsidRPr="00C26B91">
        <w:rPr>
          <w:vertAlign w:val="superscript"/>
        </w:rPr>
        <w:t>0</w:t>
      </w:r>
      <w:r w:rsidRPr="00C26B91">
        <w:t xml:space="preserve">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 xml:space="preserve">v = 2 m/s. </w:t>
      </w:r>
      <w:r w:rsidRPr="00C26B91">
        <w:tab/>
      </w:r>
      <w:r w:rsidR="004F1122" w:rsidRPr="00C26B91">
        <w:rPr>
          <w:b/>
          <w:bCs/>
        </w:rPr>
        <w:t xml:space="preserve">B. </w:t>
      </w:r>
      <w:r w:rsidRPr="00C26B91">
        <w:t xml:space="preserve">v = 2,56 m/s. </w:t>
      </w:r>
      <w:r w:rsidRPr="00C26B91">
        <w:tab/>
      </w:r>
      <w:r w:rsidR="004F1122" w:rsidRPr="00C26B91">
        <w:rPr>
          <w:b/>
          <w:bCs/>
        </w:rPr>
        <w:t xml:space="preserve">C. </w:t>
      </w:r>
      <w:r w:rsidRPr="00C26B91">
        <w:t xml:space="preserve">v = 3,14 m/s. </w:t>
      </w:r>
      <w:r w:rsidRPr="00C26B91">
        <w:tab/>
      </w:r>
      <w:r w:rsidR="004F1122" w:rsidRPr="00C26B91">
        <w:rPr>
          <w:b/>
          <w:bCs/>
        </w:rPr>
        <w:t xml:space="preserve">D. </w:t>
      </w:r>
      <w:r w:rsidRPr="00C26B91">
        <w:t>v = 4,44 m/s.</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dao động tại nơi có g = 10 m/s</w:t>
      </w:r>
      <w:r w:rsidRPr="00C26B91">
        <w:rPr>
          <w:vertAlign w:val="superscript"/>
        </w:rPr>
        <w:t>2</w:t>
      </w:r>
      <w:r w:rsidRPr="00C26B91">
        <w:t>. Biết khối lượng của quả nặng m = 1 kg, sức căng dây treo khi con lắc qua vị trí cân bằng là 20 N. Góc lệch cực đại của con lắc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30</w:t>
      </w:r>
      <w:r w:rsidRPr="00C26B91">
        <w:rPr>
          <w:vertAlign w:val="superscript"/>
        </w:rPr>
        <w:t>0</w:t>
      </w:r>
      <w:r w:rsidRPr="00C26B91">
        <w:t xml:space="preserve"> </w:t>
      </w:r>
      <w:r w:rsidRPr="00C26B91">
        <w:tab/>
      </w:r>
      <w:r w:rsidR="00BA0D06" w:rsidRPr="00C26B91">
        <w:tab/>
      </w:r>
      <w:r w:rsidR="004F1122" w:rsidRPr="00C26B91">
        <w:rPr>
          <w:b/>
          <w:bCs/>
        </w:rPr>
        <w:t xml:space="preserve">B. </w:t>
      </w:r>
      <w:r w:rsidRPr="00C26B91">
        <w:t>45</w:t>
      </w:r>
      <w:r w:rsidRPr="00C26B91">
        <w:rPr>
          <w:vertAlign w:val="superscript"/>
        </w:rPr>
        <w:t>0</w:t>
      </w:r>
      <w:r w:rsidRPr="00C26B91">
        <w:t xml:space="preserve"> </w:t>
      </w:r>
      <w:r w:rsidRPr="00C26B91">
        <w:tab/>
      </w:r>
      <w:r w:rsidR="004F1122" w:rsidRPr="00C26B91">
        <w:rPr>
          <w:b/>
          <w:bCs/>
        </w:rPr>
        <w:t xml:space="preserve">C. </w:t>
      </w:r>
      <w:r w:rsidRPr="00C26B91">
        <w:t>60</w:t>
      </w:r>
      <w:r w:rsidRPr="00C26B91">
        <w:rPr>
          <w:vertAlign w:val="superscript"/>
        </w:rPr>
        <w:t>0</w:t>
      </w:r>
      <w:r w:rsidRPr="00C26B91">
        <w:t xml:space="preserve"> </w:t>
      </w:r>
      <w:r w:rsidRPr="00C26B91">
        <w:tab/>
      </w:r>
      <w:r w:rsidR="004F1122" w:rsidRPr="00C26B91">
        <w:rPr>
          <w:b/>
          <w:bCs/>
        </w:rPr>
        <w:t xml:space="preserve">D. </w:t>
      </w:r>
      <w:r w:rsidRPr="00C26B91">
        <w:t>75</w:t>
      </w:r>
      <w:r w:rsidRPr="00C26B91">
        <w:rPr>
          <w:vertAlign w:val="superscript"/>
        </w:rPr>
        <w:t>0</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Một con lắc đơn dao động tại nơi có g = 10 m/s</w:t>
      </w:r>
      <w:r w:rsidRPr="00C26B91">
        <w:rPr>
          <w:vertAlign w:val="superscript"/>
        </w:rPr>
        <w:t>2</w:t>
      </w:r>
      <w:r w:rsidRPr="00C26B91">
        <w:t>. Biết khối lượng của quả nặng m = 0,6 kg, sức căng dây treo khi con lắc ở vị trí biên là 4,98 N. Lực căng dây treo khi con lắc qua vị trí cân bằng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 xml:space="preserve">= 10,2 N. </w:t>
      </w:r>
      <w:r w:rsidRPr="00C26B91">
        <w:tab/>
      </w:r>
      <w:r w:rsidR="004F1122" w:rsidRPr="00C26B91">
        <w:rPr>
          <w:b/>
          <w:bCs/>
        </w:rPr>
        <w:t xml:space="preserve">B. </w:t>
      </w:r>
      <w:r w:rsidRPr="00C26B91">
        <w:t xml:space="preserve">= 9,8 N. </w:t>
      </w:r>
      <w:r w:rsidRPr="00C26B91">
        <w:tab/>
      </w:r>
      <w:r w:rsidR="004F1122" w:rsidRPr="00C26B91">
        <w:rPr>
          <w:b/>
          <w:bCs/>
        </w:rPr>
        <w:t xml:space="preserve">C. </w:t>
      </w:r>
      <w:r w:rsidRPr="00C26B91">
        <w:t xml:space="preserve">= 11,2 N. </w:t>
      </w:r>
      <w:r w:rsidRPr="00C26B91">
        <w:tab/>
      </w:r>
      <w:r w:rsidR="004F1122" w:rsidRPr="00C26B91">
        <w:rPr>
          <w:b/>
          <w:bCs/>
        </w:rPr>
        <w:t xml:space="preserve">D. </w:t>
      </w:r>
      <w:r w:rsidRPr="00C26B91">
        <w:t>= 8,04 N.</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Dây treo con lắc sẽ đứt khi chịu sức căng dây bằng hai lần trọng lượng của nó. Biên độ góc α</w:t>
      </w:r>
      <w:r w:rsidRPr="00C26B91">
        <w:rPr>
          <w:vertAlign w:val="subscript"/>
        </w:rPr>
        <w:t>0</w:t>
      </w:r>
      <w:r w:rsidRPr="00C26B91">
        <w:t xml:space="preserve"> để dây đứt khi qua vị trí cân bằng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30</w:t>
      </w:r>
      <w:r w:rsidRPr="00C26B91">
        <w:rPr>
          <w:vertAlign w:val="superscript"/>
        </w:rPr>
        <w:t>0</w:t>
      </w:r>
      <w:r w:rsidRPr="00C26B91">
        <w:t xml:space="preserve"> </w:t>
      </w:r>
      <w:r w:rsidR="00BA0D06" w:rsidRPr="00C26B91">
        <w:tab/>
      </w:r>
      <w:r w:rsidRPr="00C26B91">
        <w:tab/>
      </w:r>
      <w:r w:rsidR="004F1122" w:rsidRPr="00C26B91">
        <w:rPr>
          <w:b/>
          <w:bCs/>
        </w:rPr>
        <w:t xml:space="preserve">B. </w:t>
      </w:r>
      <w:r w:rsidRPr="00C26B91">
        <w:t>45</w:t>
      </w:r>
      <w:r w:rsidRPr="00C26B91">
        <w:rPr>
          <w:vertAlign w:val="superscript"/>
        </w:rPr>
        <w:t>0</w:t>
      </w:r>
      <w:r w:rsidRPr="00C26B91">
        <w:t xml:space="preserve"> </w:t>
      </w:r>
      <w:r w:rsidRPr="00C26B91">
        <w:tab/>
      </w:r>
      <w:r w:rsidR="004F1122" w:rsidRPr="00C26B91">
        <w:rPr>
          <w:b/>
          <w:bCs/>
        </w:rPr>
        <w:t xml:space="preserve">C. </w:t>
      </w:r>
      <w:r w:rsidRPr="00C26B91">
        <w:t>60</w:t>
      </w:r>
      <w:r w:rsidRPr="00C26B91">
        <w:rPr>
          <w:vertAlign w:val="superscript"/>
        </w:rPr>
        <w:t>0</w:t>
      </w:r>
      <w:r w:rsidRPr="00C26B91">
        <w:t xml:space="preserve"> </w:t>
      </w:r>
      <w:r w:rsidRPr="00C26B91">
        <w:tab/>
      </w:r>
      <w:r w:rsidR="004F1122" w:rsidRPr="00C26B91">
        <w:rPr>
          <w:b/>
          <w:bCs/>
        </w:rPr>
        <w:t xml:space="preserve">D. </w:t>
      </w:r>
      <w:r w:rsidRPr="00C26B91">
        <w:t>75</w:t>
      </w:r>
      <w:r w:rsidRPr="00C26B91">
        <w:rPr>
          <w:vertAlign w:val="superscript"/>
        </w:rPr>
        <w:t>0</w:t>
      </w:r>
    </w:p>
    <w:p w:rsidR="00583C57" w:rsidRPr="00C26B91" w:rsidRDefault="00583C57"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Trong dao động điều hòa của con lắc đơn phát biểu nào sau đây là </w:t>
      </w:r>
      <w:r w:rsidRPr="00C26B91">
        <w:rPr>
          <w:b/>
          <w:bCs/>
        </w:rPr>
        <w:t>đúng</w:t>
      </w:r>
      <w:r w:rsidRPr="00C26B91">
        <w:t>?</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lực căng dây lớn nhất khi vật qua vị trí cân bằng</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B. </w:t>
      </w:r>
      <w:r w:rsidRPr="00C26B91">
        <w:t>lực căng dây không phụ thuộc vào khối lượng vật nặng.</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t>lực căng dây lớn nhất khi vật qua vị trí biên.</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D. </w:t>
      </w:r>
      <w:r w:rsidRPr="00C26B91">
        <w:t>lực căng dây không phụ thuộc vào vị trí của vật</w:t>
      </w:r>
    </w:p>
    <w:p w:rsidR="00583C57" w:rsidRPr="00C26B91" w:rsidRDefault="00685808"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 </w:t>
      </w:r>
      <w:r w:rsidR="00583C57" w:rsidRPr="00C26B91">
        <w:t>Một con lăc đơn có vật có khối lượng m = 100 (g), chiều dài dây ℓ = 40 cm. Kéo con lắc lệch khỏi VTCB một góc 30</w:t>
      </w:r>
      <w:r w:rsidR="00583C57" w:rsidRPr="00C26B91">
        <w:rPr>
          <w:vertAlign w:val="superscript"/>
        </w:rPr>
        <w:t>0</w:t>
      </w:r>
      <w:r w:rsidR="00583C57" w:rsidRPr="00C26B91">
        <w:t xml:space="preserve"> rồi buông tay. Lấy g = 10 m/s</w:t>
      </w:r>
      <w:r w:rsidR="00583C57" w:rsidRPr="00C26B91">
        <w:rPr>
          <w:vertAlign w:val="superscript"/>
        </w:rPr>
        <w:t>2</w:t>
      </w:r>
      <w:r w:rsidR="00583C57" w:rsidRPr="00C26B91">
        <w:t>. Lực căng dây khi vật qua vị trí cao nhất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 xml:space="preserve"> </w:t>
      </w:r>
      <w:r w:rsidRPr="00C26B91">
        <w:rPr>
          <w:b/>
          <w:bCs/>
        </w:rPr>
        <w:tab/>
      </w:r>
      <w:r w:rsidR="004F1122" w:rsidRPr="00C26B91">
        <w:rPr>
          <w:b/>
          <w:bCs/>
        </w:rPr>
        <w:t xml:space="preserve">A. </w:t>
      </w:r>
      <w:r w:rsidRPr="00C26B91">
        <w:t xml:space="preserve">0,2 N. </w:t>
      </w:r>
      <w:r w:rsidRPr="00C26B91">
        <w:tab/>
      </w:r>
      <w:r w:rsidR="004F1122" w:rsidRPr="00C26B91">
        <w:rPr>
          <w:b/>
          <w:bCs/>
        </w:rPr>
        <w:t xml:space="preserve">B. </w:t>
      </w:r>
      <w:r w:rsidRPr="00C26B91">
        <w:t xml:space="preserve">0,5 N. </w:t>
      </w:r>
      <w:r w:rsidRPr="00C26B91">
        <w:tab/>
      </w:r>
      <w:r w:rsidR="004F1122" w:rsidRPr="00C26B91">
        <w:rPr>
          <w:b/>
          <w:bCs/>
        </w:rPr>
        <w:t xml:space="preserve">C. </w:t>
      </w:r>
      <w:r w:rsidRPr="00C26B91">
        <w:rPr>
          <w:b/>
          <w:bCs/>
        </w:rPr>
        <w:fldChar w:fldCharType="begin"/>
      </w:r>
      <w:r w:rsidRPr="00C26B91">
        <w:rPr>
          <w:b/>
          <w:bCs/>
        </w:rPr>
        <w:instrText>eq \s\don1(\f(</w:instrText>
      </w:r>
      <w:r w:rsidRPr="00C26B91">
        <w:rPr>
          <w:b/>
          <w:bCs/>
        </w:rPr>
        <w:fldChar w:fldCharType="begin"/>
      </w:r>
      <w:r w:rsidRPr="00C26B91">
        <w:rPr>
          <w:b/>
          <w:bCs/>
        </w:rPr>
        <w:instrText>eq \l(\r(,</w:instrText>
      </w:r>
      <w:r w:rsidRPr="00C26B91">
        <w:instrText>3))</w:instrText>
      </w:r>
      <w:r w:rsidRPr="00C26B91">
        <w:rPr>
          <w:b/>
          <w:bCs/>
        </w:rPr>
        <w:fldChar w:fldCharType="end"/>
      </w:r>
      <w:r w:rsidRPr="00C26B91">
        <w:rPr>
          <w:b/>
          <w:bCs/>
        </w:rPr>
        <w:instrText>,</w:instrText>
      </w:r>
      <w:r w:rsidRPr="00C26B91">
        <w:instrText>2))</w:instrText>
      </w:r>
      <w:r w:rsidRPr="00C26B91">
        <w:rPr>
          <w:b/>
          <w:bCs/>
        </w:rPr>
        <w:fldChar w:fldCharType="end"/>
      </w:r>
      <w:r w:rsidRPr="00C26B91">
        <w:rPr>
          <w:b/>
          <w:bCs/>
        </w:rPr>
        <w:t xml:space="preserve"> </w:t>
      </w:r>
      <w:r w:rsidRPr="00C26B91">
        <w:t xml:space="preserve">N. </w:t>
      </w:r>
      <w:r w:rsidRPr="00C26B91">
        <w:tab/>
      </w:r>
      <w:r w:rsidR="004F1122" w:rsidRPr="00C26B91">
        <w:rPr>
          <w:b/>
          <w:bCs/>
        </w:rPr>
        <w:t xml:space="preserve">D. </w:t>
      </w:r>
      <w:r w:rsidRPr="00C26B91">
        <w:rPr>
          <w:b/>
          <w:bCs/>
        </w:rPr>
        <w:fldChar w:fldCharType="begin"/>
      </w:r>
      <w:r w:rsidRPr="00C26B91">
        <w:rPr>
          <w:b/>
          <w:bCs/>
        </w:rPr>
        <w:instrText>eq \s\don1(\f(</w:instrText>
      </w:r>
      <w:r w:rsidRPr="00C26B91">
        <w:rPr>
          <w:b/>
          <w:bCs/>
        </w:rPr>
        <w:fldChar w:fldCharType="begin"/>
      </w:r>
      <w:r w:rsidRPr="00C26B91">
        <w:rPr>
          <w:b/>
          <w:bCs/>
        </w:rPr>
        <w:instrText>eq \l(\r(,</w:instrText>
      </w:r>
      <w:r w:rsidRPr="00C26B91">
        <w:instrText>3))</w:instrText>
      </w:r>
      <w:r w:rsidRPr="00C26B91">
        <w:rPr>
          <w:b/>
          <w:bCs/>
        </w:rPr>
        <w:fldChar w:fldCharType="end"/>
      </w:r>
      <w:r w:rsidRPr="00C26B91">
        <w:rPr>
          <w:b/>
          <w:bCs/>
        </w:rPr>
        <w:instrText>,</w:instrText>
      </w:r>
      <w:r w:rsidRPr="00C26B91">
        <w:instrText>5))</w:instrText>
      </w:r>
      <w:r w:rsidRPr="00C26B91">
        <w:rPr>
          <w:b/>
          <w:bCs/>
        </w:rPr>
        <w:fldChar w:fldCharType="end"/>
      </w:r>
      <w:r w:rsidRPr="00C26B91">
        <w:rPr>
          <w:b/>
          <w:bCs/>
        </w:rPr>
        <w:t xml:space="preserve"> </w:t>
      </w:r>
      <w:r w:rsidRPr="00C26B91">
        <w:t>N</w:t>
      </w:r>
    </w:p>
    <w:p w:rsidR="00583C57" w:rsidRPr="00C26B91" w:rsidRDefault="00685808"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 </w:t>
      </w:r>
      <w:r w:rsidR="00583C57" w:rsidRPr="00C26B91">
        <w:t>Một con lắc đơn: vật có khối lượng m = 200 (g), dây dài 50 cm dao động tại nơi có g = 10 m/s</w:t>
      </w:r>
      <w:r w:rsidR="00583C57" w:rsidRPr="00C26B91">
        <w:rPr>
          <w:vertAlign w:val="superscript"/>
        </w:rPr>
        <w:t>2</w:t>
      </w:r>
      <w:r w:rsidR="00583C57" w:rsidRPr="00C26B91">
        <w:t>. Ban đầu lệch vật khỏi phương thẳng đứng một góc 10</w:t>
      </w:r>
      <w:r w:rsidR="00583C57" w:rsidRPr="00C26B91">
        <w:rPr>
          <w:vertAlign w:val="superscript"/>
        </w:rPr>
        <w:t>0</w:t>
      </w:r>
      <w:r w:rsidR="00583C57" w:rsidRPr="00C26B91">
        <w:t xml:space="preserve"> rồi thả nhẹ. Khi vật đi qua vị trí có li độ góc 5</w:t>
      </w:r>
      <w:r w:rsidR="00583C57" w:rsidRPr="00C26B91">
        <w:rPr>
          <w:vertAlign w:val="superscript"/>
        </w:rPr>
        <w:t>0</w:t>
      </w:r>
      <w:r w:rsidR="00583C57" w:rsidRPr="00C26B91">
        <w:t xml:space="preserve"> thì vận tốc và lực căng dây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 xml:space="preserve">v = 0,34 m/s và </w:t>
      </w:r>
      <w:r w:rsidRPr="00C26B91">
        <w:sym w:font="Symbol" w:char="F074"/>
      </w:r>
      <w:r w:rsidRPr="00C26B91">
        <w:t xml:space="preserve"> = 2,04 N. </w:t>
      </w:r>
      <w:r w:rsidRPr="00C26B91">
        <w:tab/>
      </w:r>
      <w:r w:rsidR="004F1122" w:rsidRPr="00C26B91">
        <w:rPr>
          <w:b/>
          <w:bCs/>
        </w:rPr>
        <w:t xml:space="preserve">B. </w:t>
      </w:r>
      <w:r w:rsidRPr="00C26B91">
        <w:t xml:space="preserve">v = 0,34 m/s và </w:t>
      </w:r>
      <w:r w:rsidRPr="00C26B91">
        <w:sym w:font="Symbol" w:char="F074"/>
      </w:r>
      <w:r w:rsidRPr="00C26B91">
        <w:t xml:space="preserve"> = 2,04 N.</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B. </w:t>
      </w:r>
      <w:r w:rsidRPr="00C26B91">
        <w:t xml:space="preserve">v = – 0,34 m/s và </w:t>
      </w:r>
      <w:r w:rsidRPr="00C26B91">
        <w:sym w:font="Symbol" w:char="F074"/>
      </w:r>
      <w:r w:rsidRPr="00C26B91">
        <w:t xml:space="preserve"> = 2,04 N. </w:t>
      </w:r>
      <w:r w:rsidRPr="00C26B91">
        <w:tab/>
      </w:r>
      <w:r w:rsidR="004F1122" w:rsidRPr="00C26B91">
        <w:rPr>
          <w:b/>
          <w:bCs/>
        </w:rPr>
        <w:t xml:space="preserve">D. </w:t>
      </w:r>
      <w:r w:rsidRPr="00C26B91">
        <w:t xml:space="preserve">v = 0,34 m/s và </w:t>
      </w:r>
      <w:r w:rsidRPr="00C26B91">
        <w:sym w:font="Symbol" w:char="F074"/>
      </w:r>
      <w:r w:rsidRPr="00C26B91">
        <w:t xml:space="preserve"> = 2 N.</w:t>
      </w:r>
    </w:p>
    <w:p w:rsidR="00583C57" w:rsidRPr="00C26B91" w:rsidRDefault="00685808"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t xml:space="preserve"> </w:t>
      </w:r>
      <w:r w:rsidR="00583C57" w:rsidRPr="00C26B91">
        <w:t>Một con lắc đơn dao động điều hoà ở nơi có gia tốc trọng trường là g = 10 m/s</w:t>
      </w:r>
      <w:r w:rsidR="00583C57" w:rsidRPr="00C26B91">
        <w:rPr>
          <w:vertAlign w:val="superscript"/>
        </w:rPr>
        <w:t>2</w:t>
      </w:r>
      <w:r w:rsidR="00583C57" w:rsidRPr="00C26B91">
        <w:t>,với chu kỳ dao động T = 2 s, theo quĩ đạo dài 16 cm, lấy π</w:t>
      </w:r>
      <w:r w:rsidR="00583C57" w:rsidRPr="00C26B91">
        <w:rPr>
          <w:vertAlign w:val="superscript"/>
        </w:rPr>
        <w:t>2</w:t>
      </w:r>
      <w:r w:rsidR="00583C57" w:rsidRPr="00C26B91">
        <w:t xml:space="preserve"> =10. Biên độ góc và tần số góc có giá trị là</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A. </w:t>
      </w:r>
      <w:r w:rsidRPr="00C26B91">
        <w:t>α</w:t>
      </w:r>
      <w:r w:rsidRPr="00C26B91">
        <w:rPr>
          <w:vertAlign w:val="subscript"/>
        </w:rPr>
        <w:t>o</w:t>
      </w:r>
      <w:r w:rsidRPr="00C26B91">
        <w:t xml:space="preserve"> = 0,08 rad, ω = π rad/s </w:t>
      </w:r>
      <w:r w:rsidRPr="00C26B91">
        <w:tab/>
      </w:r>
      <w:r w:rsidR="004F1122" w:rsidRPr="00C26B91">
        <w:rPr>
          <w:b/>
          <w:bCs/>
        </w:rPr>
        <w:t xml:space="preserve">B. </w:t>
      </w:r>
      <w:r w:rsidRPr="00C26B91">
        <w:t>α</w:t>
      </w:r>
      <w:r w:rsidRPr="00C26B91">
        <w:rPr>
          <w:vertAlign w:val="subscript"/>
        </w:rPr>
        <w:t>o</w:t>
      </w:r>
      <w:r w:rsidRPr="00C26B91">
        <w:t xml:space="preserve"> = 0,08 rad, ω = π/2 rad/s</w:t>
      </w:r>
    </w:p>
    <w:p w:rsidR="00583C57" w:rsidRPr="00C26B91"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pPr>
      <w:r w:rsidRPr="00C26B91">
        <w:rPr>
          <w:b/>
          <w:bCs/>
        </w:rPr>
        <w:tab/>
      </w:r>
      <w:r w:rsidR="004F1122" w:rsidRPr="00C26B91">
        <w:rPr>
          <w:b/>
          <w:bCs/>
        </w:rPr>
        <w:t xml:space="preserve">C. </w:t>
      </w:r>
      <w:r w:rsidRPr="00C26B91">
        <w:t>α</w:t>
      </w:r>
      <w:r w:rsidRPr="00C26B91">
        <w:rPr>
          <w:vertAlign w:val="subscript"/>
        </w:rPr>
        <w:t>o</w:t>
      </w:r>
      <w:r w:rsidRPr="00C26B91">
        <w:t xml:space="preserve"> = 0,12 rad, ω = π/2 rad/s </w:t>
      </w:r>
      <w:r w:rsidRPr="00C26B91">
        <w:tab/>
      </w:r>
      <w:r w:rsidR="004F1122" w:rsidRPr="00C26B91">
        <w:rPr>
          <w:b/>
          <w:bCs/>
        </w:rPr>
        <w:t xml:space="preserve">D. </w:t>
      </w:r>
      <w:r w:rsidRPr="00C26B91">
        <w:t>α</w:t>
      </w:r>
      <w:r w:rsidRPr="00C26B91">
        <w:rPr>
          <w:vertAlign w:val="subscript"/>
        </w:rPr>
        <w:t>o</w:t>
      </w:r>
      <w:r w:rsidRPr="00C26B91">
        <w:t xml:space="preserve"> = 0,16 rad, ω = π rad/s</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Một con lắc đơn có chiều dài ℓ, vật năng có khối lượng m dao động điều hòa. Nếu chọn mốc thế năng tại vị trí cân bằng của vật thì thế năng của con lắc ở li độ góc α có biểu thức là</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A. </w:t>
      </w:r>
      <w:r w:rsidRPr="00C26B91">
        <w:rPr>
          <w:rFonts w:eastAsia="Meiryo"/>
        </w:rPr>
        <w:t xml:space="preserve">mgℓ (3 – 2cosα). </w:t>
      </w:r>
      <w:r w:rsidRPr="00C26B91">
        <w:rPr>
          <w:rFonts w:eastAsia="Meiryo"/>
        </w:rPr>
        <w:tab/>
      </w:r>
      <w:r w:rsidRPr="00C26B91">
        <w:rPr>
          <w:rFonts w:eastAsia="Meiryo"/>
          <w:b/>
          <w:bCs/>
        </w:rPr>
        <w:t xml:space="preserve">B. </w:t>
      </w:r>
      <w:r w:rsidRPr="00C26B91">
        <w:rPr>
          <w:rFonts w:eastAsia="Meiryo"/>
        </w:rPr>
        <w:t xml:space="preserve">mgℓ (1 – sinα). </w:t>
      </w:r>
      <w:r w:rsidRPr="00C26B91">
        <w:rPr>
          <w:rFonts w:eastAsia="Meiryo"/>
        </w:rPr>
        <w:tab/>
      </w:r>
      <w:r w:rsidRPr="00C26B91">
        <w:rPr>
          <w:rFonts w:eastAsia="Meiryo"/>
          <w:b/>
          <w:bCs/>
        </w:rPr>
        <w:t xml:space="preserve">C. </w:t>
      </w:r>
      <w:r w:rsidRPr="00C26B91">
        <w:rPr>
          <w:rFonts w:eastAsia="Meiryo"/>
        </w:rPr>
        <w:t xml:space="preserve">mgℓ (1 + cosα). </w:t>
      </w:r>
      <w:r w:rsidRPr="00C26B91">
        <w:rPr>
          <w:rFonts w:eastAsia="Meiryo"/>
        </w:rPr>
        <w:tab/>
      </w:r>
      <w:r w:rsidRPr="00C26B91">
        <w:rPr>
          <w:rFonts w:eastAsia="Meiryo"/>
          <w:b/>
          <w:bCs/>
        </w:rPr>
        <w:t xml:space="preserve">D. </w:t>
      </w:r>
      <w:r w:rsidRPr="00C26B91">
        <w:rPr>
          <w:rFonts w:eastAsia="Meiryo"/>
        </w:rPr>
        <w:t xml:space="preserve">mgℓ (1 – cosα). </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Một con lắc đơn gồm vật có khối lượng m = 100 (g), dây treo dài 80 cm dao động tại nơi có g =10 m/s</w:t>
      </w:r>
      <w:r w:rsidRPr="00C26B91">
        <w:rPr>
          <w:rFonts w:eastAsia="Meiryo"/>
          <w:vertAlign w:val="superscript"/>
        </w:rPr>
        <w:t>2</w:t>
      </w:r>
      <w:r w:rsidRPr="00C26B91">
        <w:rPr>
          <w:rFonts w:eastAsia="Meiryo"/>
        </w:rPr>
        <w:t>. Ban đầu lệch vật khỏi phương thẳng đứng một góc 10</w:t>
      </w:r>
      <w:r w:rsidRPr="00C26B91">
        <w:rPr>
          <w:rFonts w:eastAsia="Meiryo"/>
          <w:vertAlign w:val="superscript"/>
        </w:rPr>
        <w:t>0</w:t>
      </w:r>
      <w:r w:rsidRPr="00C26B91">
        <w:rPr>
          <w:rFonts w:eastAsia="Meiryo"/>
        </w:rPr>
        <w:t xml:space="preserve"> rồi thả nhẹ. Khi vật đi qua vị trí cân bằng thì vận tốc và lực căng dây là</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 xml:space="preserve"> </w:t>
      </w:r>
      <w:r w:rsidRPr="00C26B91">
        <w:rPr>
          <w:rFonts w:eastAsia="Meiryo"/>
          <w:b/>
          <w:bCs/>
        </w:rPr>
        <w:tab/>
        <w:t xml:space="preserve">A. </w:t>
      </w:r>
      <w:r w:rsidRPr="00C26B91">
        <w:rPr>
          <w:rFonts w:eastAsia="Meiryo"/>
        </w:rPr>
        <w:t xml:space="preserve">v = </w:t>
      </w:r>
      <w:r w:rsidRPr="00C26B91">
        <w:rPr>
          <w:rFonts w:eastAsia="Meiryo"/>
        </w:rPr>
        <w:sym w:font="Symbol" w:char="F0B1"/>
      </w:r>
      <w:r w:rsidRPr="00C26B91">
        <w:rPr>
          <w:rFonts w:eastAsia="Meiryo"/>
        </w:rPr>
        <w:t xml:space="preserve"> </w:t>
      </w:r>
      <w:r w:rsidRPr="00C26B91">
        <w:rPr>
          <w:rFonts w:eastAsia="Meiryo"/>
        </w:rPr>
        <w:fldChar w:fldCharType="begin"/>
      </w:r>
      <w:r w:rsidRPr="00C26B91">
        <w:rPr>
          <w:rFonts w:eastAsia="Meiryo"/>
        </w:rPr>
        <w:instrText>eq \l(\r(,</w:instrText>
      </w:r>
      <w:r w:rsidRPr="00C26B91">
        <w:rPr>
          <w:rFonts w:eastAsia="Meiryo"/>
        </w:rPr>
        <w:fldChar w:fldCharType="begin"/>
      </w:r>
      <w:r w:rsidRPr="00C26B91">
        <w:rPr>
          <w:rFonts w:eastAsia="Meiryo"/>
        </w:rPr>
        <w:instrText>eq \l(\l(0,24))</w:instrText>
      </w:r>
      <w:r w:rsidRPr="00C26B91">
        <w:rPr>
          <w:rFonts w:eastAsia="Meiryo"/>
        </w:rPr>
        <w:fldChar w:fldCharType="end"/>
      </w:r>
      <w:r w:rsidRPr="00C26B91">
        <w:rPr>
          <w:rFonts w:eastAsia="Meiryo"/>
        </w:rPr>
        <w:instrText>))</w:instrText>
      </w:r>
      <w:r w:rsidRPr="00C26B91">
        <w:rPr>
          <w:rFonts w:eastAsia="Meiryo"/>
        </w:rPr>
        <w:fldChar w:fldCharType="end"/>
      </w:r>
      <w:r w:rsidRPr="00C26B91">
        <w:rPr>
          <w:rFonts w:eastAsia="Meiryo"/>
        </w:rPr>
        <w:t xml:space="preserve"> m/s; </w:t>
      </w:r>
      <w:r w:rsidRPr="00C26B91">
        <w:rPr>
          <w:rFonts w:eastAsia="Meiryo"/>
        </w:rPr>
        <w:sym w:font="Symbol" w:char="F074"/>
      </w:r>
      <w:r w:rsidRPr="00C26B91">
        <w:rPr>
          <w:rFonts w:eastAsia="Meiryo"/>
        </w:rPr>
        <w:t xml:space="preserve"> = 1,03 N. </w:t>
      </w:r>
      <w:r w:rsidRPr="00C26B91">
        <w:rPr>
          <w:rFonts w:eastAsia="Meiryo"/>
        </w:rPr>
        <w:tab/>
      </w:r>
      <w:r w:rsidRPr="00C26B91">
        <w:rPr>
          <w:rFonts w:eastAsia="Meiryo"/>
          <w:b/>
          <w:bCs/>
        </w:rPr>
        <w:t xml:space="preserve">B. </w:t>
      </w:r>
      <w:r w:rsidRPr="00C26B91">
        <w:rPr>
          <w:rFonts w:eastAsia="Meiryo"/>
        </w:rPr>
        <w:t xml:space="preserve">v = </w:t>
      </w:r>
      <w:r w:rsidRPr="00C26B91">
        <w:rPr>
          <w:rFonts w:eastAsia="Meiryo"/>
        </w:rPr>
        <w:fldChar w:fldCharType="begin"/>
      </w:r>
      <w:r w:rsidRPr="00C26B91">
        <w:rPr>
          <w:rFonts w:eastAsia="Meiryo"/>
        </w:rPr>
        <w:instrText>eq \l(\r(,</w:instrText>
      </w:r>
      <w:r w:rsidRPr="00C26B91">
        <w:rPr>
          <w:rFonts w:eastAsia="Meiryo"/>
        </w:rPr>
        <w:fldChar w:fldCharType="begin"/>
      </w:r>
      <w:r w:rsidRPr="00C26B91">
        <w:rPr>
          <w:rFonts w:eastAsia="Meiryo"/>
        </w:rPr>
        <w:instrText>eq \l(\l(0,24))</w:instrText>
      </w:r>
      <w:r w:rsidRPr="00C26B91">
        <w:rPr>
          <w:rFonts w:eastAsia="Meiryo"/>
        </w:rPr>
        <w:fldChar w:fldCharType="end"/>
      </w:r>
      <w:r w:rsidRPr="00C26B91">
        <w:rPr>
          <w:rFonts w:eastAsia="Meiryo"/>
        </w:rPr>
        <w:instrText>))</w:instrText>
      </w:r>
      <w:r w:rsidRPr="00C26B91">
        <w:rPr>
          <w:rFonts w:eastAsia="Meiryo"/>
        </w:rPr>
        <w:fldChar w:fldCharType="end"/>
      </w:r>
      <w:r w:rsidRPr="00C26B91">
        <w:rPr>
          <w:rFonts w:eastAsia="Meiryo"/>
        </w:rPr>
        <w:t xml:space="preserve"> m/s; </w:t>
      </w:r>
      <w:r w:rsidRPr="00C26B91">
        <w:rPr>
          <w:rFonts w:eastAsia="Meiryo"/>
        </w:rPr>
        <w:sym w:font="Symbol" w:char="F074"/>
      </w:r>
      <w:r w:rsidRPr="00C26B91">
        <w:rPr>
          <w:rFonts w:eastAsia="Meiryo"/>
        </w:rPr>
        <w:t xml:space="preserve"> = 1,03 N.</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 xml:space="preserve"> </w:t>
      </w:r>
      <w:r w:rsidRPr="00C26B91">
        <w:rPr>
          <w:rFonts w:eastAsia="Meiryo"/>
          <w:b/>
          <w:bCs/>
        </w:rPr>
        <w:tab/>
        <w:t xml:space="preserve">C. </w:t>
      </w:r>
      <w:r w:rsidRPr="00C26B91">
        <w:rPr>
          <w:rFonts w:eastAsia="Meiryo"/>
        </w:rPr>
        <w:t xml:space="preserve">v = 5,64 m/s; </w:t>
      </w:r>
      <w:r w:rsidRPr="00C26B91">
        <w:rPr>
          <w:rFonts w:eastAsia="Meiryo"/>
        </w:rPr>
        <w:sym w:font="Symbol" w:char="F074"/>
      </w:r>
      <w:r w:rsidRPr="00C26B91">
        <w:rPr>
          <w:rFonts w:eastAsia="Meiryo"/>
        </w:rPr>
        <w:t xml:space="preserve"> = 2,04 N </w:t>
      </w:r>
      <w:r w:rsidRPr="00C26B91">
        <w:rPr>
          <w:rFonts w:eastAsia="Meiryo"/>
        </w:rPr>
        <w:tab/>
      </w:r>
      <w:r w:rsidRPr="00C26B91">
        <w:rPr>
          <w:rFonts w:eastAsia="Meiryo"/>
          <w:b/>
          <w:bCs/>
        </w:rPr>
        <w:t xml:space="preserve">D. </w:t>
      </w:r>
      <w:r w:rsidRPr="00C26B91">
        <w:rPr>
          <w:rFonts w:eastAsia="Meiryo"/>
        </w:rPr>
        <w:t xml:space="preserve">v = </w:t>
      </w:r>
      <w:r w:rsidRPr="00C26B91">
        <w:rPr>
          <w:rFonts w:eastAsia="Meiryo"/>
        </w:rPr>
        <w:sym w:font="Symbol" w:char="F0B1"/>
      </w:r>
      <w:r w:rsidRPr="00C26B91">
        <w:rPr>
          <w:rFonts w:eastAsia="Meiryo"/>
        </w:rPr>
        <w:t xml:space="preserve"> 0,24 m/s; </w:t>
      </w:r>
      <w:r w:rsidRPr="00C26B91">
        <w:rPr>
          <w:rFonts w:eastAsia="Meiryo"/>
        </w:rPr>
        <w:sym w:font="Symbol" w:char="F074"/>
      </w:r>
      <w:r w:rsidRPr="00C26B91">
        <w:rPr>
          <w:rFonts w:eastAsia="Meiryo"/>
        </w:rPr>
        <w:t xml:space="preserve"> = 1 N</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Khi qua vị trí cân bằng, con lắc đơn có tốc độ v = 100 cm/s. Lấy g = 10 m/s</w:t>
      </w:r>
      <w:r w:rsidRPr="00C26B91">
        <w:rPr>
          <w:rFonts w:eastAsia="Meiryo"/>
          <w:vertAlign w:val="superscript"/>
        </w:rPr>
        <w:t>2</w:t>
      </w:r>
      <w:r w:rsidRPr="00C26B91">
        <w:rPr>
          <w:rFonts w:eastAsia="Meiryo"/>
        </w:rPr>
        <w:t xml:space="preserve"> thì độ cao cực đại là</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A. </w:t>
      </w:r>
      <w:r w:rsidRPr="00C26B91">
        <w:rPr>
          <w:rFonts w:eastAsia="Meiryo"/>
        </w:rPr>
        <w:t>h</w:t>
      </w:r>
      <w:r w:rsidRPr="00C26B91">
        <w:rPr>
          <w:rFonts w:eastAsia="Meiryo"/>
          <w:vertAlign w:val="subscript"/>
        </w:rPr>
        <w:t>max</w:t>
      </w:r>
      <w:r w:rsidRPr="00C26B91">
        <w:rPr>
          <w:rFonts w:eastAsia="Meiryo"/>
        </w:rPr>
        <w:t xml:space="preserve"> = 2,5 cm. </w:t>
      </w:r>
      <w:r w:rsidRPr="00C26B91">
        <w:rPr>
          <w:rFonts w:eastAsia="Meiryo"/>
        </w:rPr>
        <w:tab/>
      </w:r>
      <w:r w:rsidRPr="00C26B91">
        <w:rPr>
          <w:rFonts w:eastAsia="Meiryo"/>
          <w:b/>
          <w:bCs/>
        </w:rPr>
        <w:t xml:space="preserve">B. </w:t>
      </w:r>
      <w:r w:rsidRPr="00C26B91">
        <w:rPr>
          <w:rFonts w:eastAsia="Meiryo"/>
        </w:rPr>
        <w:t>h</w:t>
      </w:r>
      <w:r w:rsidRPr="00C26B91">
        <w:rPr>
          <w:rFonts w:eastAsia="Meiryo"/>
          <w:vertAlign w:val="subscript"/>
        </w:rPr>
        <w:t>max</w:t>
      </w:r>
      <w:r w:rsidRPr="00C26B91">
        <w:rPr>
          <w:rFonts w:eastAsia="Meiryo"/>
        </w:rPr>
        <w:t xml:space="preserve"> = 2 cm. </w:t>
      </w:r>
      <w:r w:rsidRPr="00C26B91">
        <w:rPr>
          <w:rFonts w:eastAsia="Meiryo"/>
        </w:rPr>
        <w:tab/>
      </w:r>
      <w:r w:rsidRPr="00C26B91">
        <w:rPr>
          <w:rFonts w:eastAsia="Meiryo"/>
          <w:b/>
          <w:bCs/>
        </w:rPr>
        <w:t xml:space="preserve">C. </w:t>
      </w:r>
      <w:r w:rsidRPr="00C26B91">
        <w:rPr>
          <w:rFonts w:eastAsia="Meiryo"/>
        </w:rPr>
        <w:t>h</w:t>
      </w:r>
      <w:r w:rsidRPr="00C26B91">
        <w:rPr>
          <w:rFonts w:eastAsia="Meiryo"/>
          <w:vertAlign w:val="subscript"/>
        </w:rPr>
        <w:t>max</w:t>
      </w:r>
      <w:r w:rsidRPr="00C26B91">
        <w:rPr>
          <w:rFonts w:eastAsia="Meiryo"/>
        </w:rPr>
        <w:t xml:space="preserve"> = 5 cm.</w:t>
      </w:r>
      <w:r w:rsidRPr="00C26B91">
        <w:rPr>
          <w:rFonts w:eastAsia="Meiryo"/>
        </w:rPr>
        <w:tab/>
      </w:r>
      <w:r w:rsidRPr="00C26B91">
        <w:rPr>
          <w:rFonts w:eastAsia="Meiryo"/>
          <w:b/>
          <w:bCs/>
        </w:rPr>
        <w:t xml:space="preserve">D. </w:t>
      </w:r>
      <w:r w:rsidRPr="00C26B91">
        <w:rPr>
          <w:rFonts w:eastAsia="Meiryo"/>
        </w:rPr>
        <w:t>h</w:t>
      </w:r>
      <w:r w:rsidRPr="00C26B91">
        <w:rPr>
          <w:rFonts w:eastAsia="Meiryo"/>
          <w:vertAlign w:val="subscript"/>
        </w:rPr>
        <w:t>max</w:t>
      </w:r>
      <w:r w:rsidRPr="00C26B91">
        <w:rPr>
          <w:rFonts w:eastAsia="Meiryo"/>
        </w:rPr>
        <w:t xml:space="preserve"> = 4 cm. </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Một con lắc đơn dao động với biên độ góc α</w:t>
      </w:r>
      <w:r w:rsidRPr="00C26B91">
        <w:rPr>
          <w:rFonts w:eastAsia="Meiryo"/>
          <w:vertAlign w:val="subscript"/>
        </w:rPr>
        <w:t>o</w:t>
      </w:r>
      <w:r w:rsidRPr="00C26B91">
        <w:rPr>
          <w:rFonts w:eastAsia="Meiryo"/>
        </w:rPr>
        <w:t xml:space="preserve"> nhỏ. Chọn mốc thế năng ở vị trí cân bằng. Công thức tính thế năng của con lắc ở li độ góc α nào sau đây là </w:t>
      </w:r>
      <w:r w:rsidRPr="00C26B91">
        <w:rPr>
          <w:rFonts w:eastAsia="Meiryo"/>
          <w:b/>
          <w:bCs/>
        </w:rPr>
        <w:t>sai</w:t>
      </w:r>
      <w:r w:rsidRPr="00C26B91">
        <w:rPr>
          <w:rFonts w:eastAsia="Meiryo"/>
        </w:rPr>
        <w:t>?</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A. </w:t>
      </w:r>
      <w:r w:rsidRPr="00C26B91">
        <w:rPr>
          <w:rFonts w:eastAsia="Meiryo"/>
        </w:rPr>
        <w:t>E</w:t>
      </w:r>
      <w:r w:rsidRPr="00C26B91">
        <w:rPr>
          <w:rFonts w:eastAsia="Meiryo"/>
          <w:vertAlign w:val="subscript"/>
        </w:rPr>
        <w:t>t</w:t>
      </w:r>
      <w:r w:rsidRPr="00C26B91">
        <w:rPr>
          <w:rFonts w:eastAsia="Meiryo"/>
        </w:rPr>
        <w:t xml:space="preserve"> = mgℓ(1 -cosα).</w:t>
      </w:r>
      <w:r w:rsidRPr="00C26B91">
        <w:rPr>
          <w:rFonts w:eastAsia="Meiryo"/>
        </w:rPr>
        <w:tab/>
      </w:r>
      <w:r w:rsidRPr="00C26B91">
        <w:rPr>
          <w:rFonts w:eastAsia="Meiryo"/>
          <w:b/>
          <w:bCs/>
        </w:rPr>
        <w:t xml:space="preserve">B. </w:t>
      </w:r>
      <w:r w:rsidRPr="00C26B91">
        <w:rPr>
          <w:rFonts w:eastAsia="Meiryo"/>
        </w:rPr>
        <w:t>E</w:t>
      </w:r>
      <w:r w:rsidRPr="00C26B91">
        <w:rPr>
          <w:rFonts w:eastAsia="Meiryo"/>
          <w:vertAlign w:val="subscript"/>
        </w:rPr>
        <w:t xml:space="preserve">t </w:t>
      </w:r>
      <w:r w:rsidRPr="00C26B91">
        <w:rPr>
          <w:rFonts w:eastAsia="Meiryo"/>
        </w:rPr>
        <w:t>= mgℓcos α.</w:t>
      </w:r>
      <w:r w:rsidRPr="00C26B91">
        <w:rPr>
          <w:rFonts w:eastAsia="Meiryo"/>
          <w:b/>
          <w:bCs/>
        </w:rPr>
        <w:t xml:space="preserve"> </w:t>
      </w:r>
      <w:r w:rsidRPr="00C26B91">
        <w:rPr>
          <w:rFonts w:eastAsia="Meiryo"/>
          <w:b/>
          <w:bCs/>
        </w:rPr>
        <w:tab/>
        <w:t xml:space="preserve">C. </w:t>
      </w:r>
      <w:r w:rsidRPr="00C26B91">
        <w:rPr>
          <w:rFonts w:eastAsia="Meiryo"/>
        </w:rPr>
        <w:t>E</w:t>
      </w:r>
      <w:r w:rsidRPr="00C26B91">
        <w:rPr>
          <w:rFonts w:eastAsia="Meiryo"/>
          <w:vertAlign w:val="subscript"/>
        </w:rPr>
        <w:t>t</w:t>
      </w:r>
      <w:r w:rsidRPr="00C26B91">
        <w:rPr>
          <w:rFonts w:eastAsia="Meiryo"/>
        </w:rPr>
        <w:t xml:space="preserve"> = 2mgℓsin</w:t>
      </w:r>
      <w:r w:rsidRPr="00C26B91">
        <w:rPr>
          <w:rFonts w:eastAsia="Meiryo"/>
          <w:vertAlign w:val="superscript"/>
        </w:rPr>
        <w:t>2</w:t>
      </w:r>
      <w:r w:rsidRPr="00C26B91">
        <w:rPr>
          <w:rFonts w:eastAsia="Meiryo"/>
        </w:rPr>
        <w:fldChar w:fldCharType="begin"/>
      </w:r>
      <w:r w:rsidRPr="00C26B91">
        <w:rPr>
          <w:rFonts w:eastAsia="Meiryo"/>
        </w:rPr>
        <w:instrText>eq \s\don1(\f(α,2))</w:instrText>
      </w:r>
      <w:r w:rsidRPr="00C26B91">
        <w:rPr>
          <w:rFonts w:eastAsia="Meiryo"/>
        </w:rPr>
        <w:fldChar w:fldCharType="end"/>
      </w:r>
      <w:r w:rsidRPr="00C26B91">
        <w:rPr>
          <w:rFonts w:eastAsia="Meiryo"/>
        </w:rPr>
        <w:t>.</w:t>
      </w:r>
      <w:r w:rsidRPr="00C26B91">
        <w:rPr>
          <w:rFonts w:eastAsia="Meiryo"/>
        </w:rPr>
        <w:tab/>
      </w:r>
      <w:r w:rsidRPr="00C26B91">
        <w:rPr>
          <w:rFonts w:eastAsia="Meiryo"/>
          <w:b/>
          <w:bCs/>
        </w:rPr>
        <w:t xml:space="preserve">D. </w:t>
      </w:r>
      <w:r w:rsidRPr="00C26B91">
        <w:rPr>
          <w:rFonts w:eastAsia="Meiryo"/>
        </w:rPr>
        <w:t>E</w:t>
      </w:r>
      <w:r w:rsidRPr="00C26B91">
        <w:rPr>
          <w:rFonts w:eastAsia="Meiryo"/>
          <w:vertAlign w:val="subscript"/>
        </w:rPr>
        <w:t>t</w:t>
      </w:r>
      <w:r w:rsidRPr="00C26B91">
        <w:rPr>
          <w:rFonts w:eastAsia="Meiryo"/>
        </w:rPr>
        <w:t xml:space="preserve"> = </w:t>
      </w:r>
      <w:r w:rsidRPr="00C26B91">
        <w:rPr>
          <w:rFonts w:eastAsia="Meiryo"/>
        </w:rPr>
        <w:fldChar w:fldCharType="begin"/>
      </w:r>
      <w:r w:rsidRPr="00C26B91">
        <w:rPr>
          <w:rFonts w:eastAsia="Meiryo"/>
        </w:rPr>
        <w:instrText>eq \s\don1(\f(1,2))</w:instrText>
      </w:r>
      <w:r w:rsidRPr="00C26B91">
        <w:rPr>
          <w:rFonts w:eastAsia="Meiryo"/>
        </w:rPr>
        <w:fldChar w:fldCharType="end"/>
      </w:r>
      <w:r w:rsidRPr="00C26B91">
        <w:rPr>
          <w:rFonts w:eastAsia="Meiryo"/>
        </w:rPr>
        <w:t>mgℓsinα</w:t>
      </w:r>
      <w:r w:rsidRPr="00C26B91">
        <w:rPr>
          <w:rFonts w:eastAsia="Meiryo"/>
          <w:vertAlign w:val="superscript"/>
        </w:rPr>
        <w:t>2</w:t>
      </w:r>
      <w:r w:rsidRPr="00C26B91">
        <w:rPr>
          <w:rFonts w:eastAsia="Meiryo"/>
        </w:rPr>
        <w:t>.</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Một con lắc đơn dao động với biên độ góc α</w:t>
      </w:r>
      <w:r w:rsidRPr="00C26B91">
        <w:rPr>
          <w:rFonts w:eastAsia="Meiryo"/>
          <w:vertAlign w:val="subscript"/>
        </w:rPr>
        <w:t>0</w:t>
      </w:r>
      <w:r w:rsidRPr="00C26B91">
        <w:rPr>
          <w:rFonts w:eastAsia="Meiryo"/>
        </w:rPr>
        <w:t xml:space="preserve"> &lt; 90</w:t>
      </w:r>
      <w:r w:rsidRPr="00C26B91">
        <w:rPr>
          <w:rFonts w:eastAsia="Meiryo"/>
          <w:vertAlign w:val="superscript"/>
        </w:rPr>
        <w:t>0</w:t>
      </w:r>
      <w:r w:rsidRPr="00C26B91">
        <w:rPr>
          <w:rFonts w:eastAsia="Meiryo"/>
        </w:rPr>
        <w:t xml:space="preserve">. Chọn mốc thế năng ở vị trí cân bằng. Công thức tính cơ năng của con lắc nào sau đây là </w:t>
      </w:r>
      <w:r w:rsidRPr="00C26B91">
        <w:rPr>
          <w:rFonts w:eastAsia="Meiryo"/>
          <w:b/>
          <w:bCs/>
        </w:rPr>
        <w:t>sai</w:t>
      </w:r>
      <w:r w:rsidRPr="00C26B91">
        <w:rPr>
          <w:rFonts w:eastAsia="Meiryo"/>
        </w:rPr>
        <w:t>?</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left="284" w:right="34" w:hanging="284"/>
        <w:jc w:val="both"/>
        <w:rPr>
          <w:rFonts w:eastAsia="Meiryo"/>
        </w:rPr>
      </w:pPr>
      <w:r w:rsidRPr="00C26B91">
        <w:rPr>
          <w:rFonts w:eastAsia="Meiryo"/>
          <w:b/>
          <w:bCs/>
        </w:rPr>
        <w:t xml:space="preserve"> </w:t>
      </w:r>
      <w:r w:rsidRPr="00C26B91">
        <w:rPr>
          <w:rFonts w:eastAsia="Meiryo"/>
          <w:b/>
          <w:bCs/>
        </w:rPr>
        <w:tab/>
        <w:t xml:space="preserve">A. </w:t>
      </w:r>
      <w:r w:rsidRPr="00C26B91">
        <w:rPr>
          <w:rFonts w:eastAsia="Meiryo"/>
        </w:rPr>
        <w:t xml:space="preserve">E = </w:t>
      </w:r>
      <w:r w:rsidRPr="00C26B91">
        <w:rPr>
          <w:rFonts w:eastAsia="Meiryo"/>
        </w:rPr>
        <w:fldChar w:fldCharType="begin"/>
      </w:r>
      <w:r w:rsidRPr="00C26B91">
        <w:rPr>
          <w:rFonts w:eastAsia="Meiryo"/>
        </w:rPr>
        <w:instrText>eq \s\don1(\f(1,2))</w:instrText>
      </w:r>
      <w:r w:rsidRPr="00C26B91">
        <w:rPr>
          <w:rFonts w:eastAsia="Meiryo"/>
        </w:rPr>
        <w:fldChar w:fldCharType="end"/>
      </w:r>
      <w:r w:rsidRPr="00C26B91">
        <w:rPr>
          <w:rFonts w:eastAsia="Meiryo"/>
        </w:rPr>
        <w:t>mv</w:t>
      </w:r>
      <w:r w:rsidRPr="00C26B91">
        <w:rPr>
          <w:rFonts w:eastAsia="Meiryo"/>
          <w:vertAlign w:val="superscript"/>
        </w:rPr>
        <w:t>2</w:t>
      </w:r>
      <w:r w:rsidRPr="00C26B91">
        <w:rPr>
          <w:rFonts w:eastAsia="Meiryo"/>
        </w:rPr>
        <w:t xml:space="preserve"> + mgℓ(1-cos</w:t>
      </w:r>
      <w:r w:rsidRPr="00C26B91">
        <w:rPr>
          <w:rFonts w:eastAsia="Meiryo"/>
        </w:rPr>
        <w:sym w:font="Symbol" w:char="F061"/>
      </w:r>
      <w:r w:rsidRPr="00C26B91">
        <w:rPr>
          <w:rFonts w:eastAsia="Meiryo"/>
        </w:rPr>
        <w:t xml:space="preserve">) </w:t>
      </w:r>
      <w:r w:rsidRPr="00C26B91">
        <w:rPr>
          <w:rFonts w:eastAsia="Meiryo"/>
        </w:rPr>
        <w:tab/>
      </w:r>
      <w:r w:rsidRPr="00C26B91">
        <w:rPr>
          <w:rFonts w:eastAsia="Meiryo"/>
          <w:b/>
          <w:bCs/>
        </w:rPr>
        <w:t xml:space="preserve">B. </w:t>
      </w:r>
      <w:r w:rsidRPr="00C26B91">
        <w:rPr>
          <w:rFonts w:eastAsia="Meiryo"/>
        </w:rPr>
        <w:t>E = mgℓ(1-cos</w:t>
      </w:r>
      <w:r w:rsidRPr="00C26B91">
        <w:rPr>
          <w:rFonts w:eastAsia="Meiryo"/>
        </w:rPr>
        <w:sym w:font="Symbol" w:char="F061"/>
      </w:r>
      <w:r w:rsidRPr="00C26B91">
        <w:rPr>
          <w:rFonts w:eastAsia="Meiryo"/>
          <w:vertAlign w:val="subscript"/>
        </w:rPr>
        <w:t>0</w:t>
      </w:r>
      <w:r w:rsidRPr="00C26B91">
        <w:rPr>
          <w:rFonts w:eastAsia="Meiryo"/>
        </w:rPr>
        <w:t xml:space="preserve">) </w:t>
      </w:r>
      <w:r w:rsidRPr="00C26B91">
        <w:rPr>
          <w:rFonts w:eastAsia="Meiryo"/>
        </w:rPr>
        <w:tab/>
      </w:r>
      <w:r w:rsidRPr="00C26B91">
        <w:rPr>
          <w:rFonts w:eastAsia="Meiryo"/>
        </w:rPr>
        <w:br/>
      </w:r>
      <w:r w:rsidRPr="00C26B91">
        <w:rPr>
          <w:rFonts w:eastAsia="Meiryo"/>
          <w:b/>
          <w:bCs/>
        </w:rPr>
        <w:t xml:space="preserve">C. </w:t>
      </w:r>
      <w:r w:rsidRPr="00C26B91">
        <w:rPr>
          <w:rFonts w:eastAsia="Meiryo"/>
        </w:rPr>
        <w:t xml:space="preserve">E = </w:t>
      </w:r>
      <w:r w:rsidRPr="00C26B91">
        <w:rPr>
          <w:rFonts w:eastAsia="Meiryo"/>
        </w:rPr>
        <w:fldChar w:fldCharType="begin"/>
      </w:r>
      <w:r w:rsidRPr="00C26B91">
        <w:rPr>
          <w:rFonts w:eastAsia="Meiryo"/>
        </w:rPr>
        <w:instrText>eq \s\don1(\f(1,2))</w:instrText>
      </w:r>
      <w:r w:rsidRPr="00C26B91">
        <w:rPr>
          <w:rFonts w:eastAsia="Meiryo"/>
        </w:rPr>
        <w:fldChar w:fldCharType="end"/>
      </w:r>
      <w:r w:rsidRPr="00C26B91">
        <w:rPr>
          <w:rFonts w:eastAsia="Meiryo"/>
        </w:rPr>
        <w:t>mv</w:t>
      </w:r>
      <w:r w:rsidRPr="00C26B91">
        <w:rPr>
          <w:rFonts w:eastAsia="Meiryo"/>
          <w:position w:val="-12"/>
        </w:rPr>
        <w:object w:dxaOrig="320" w:dyaOrig="380">
          <v:shape id="_x0000_i1357" type="#_x0000_t75" style="width:15.75pt;height:18.75pt;mso-position-horizontal-relative:page;mso-position-vertical-relative:page" o:ole="">
            <v:imagedata r:id="rId615" o:title=""/>
          </v:shape>
          <o:OLEObject Type="Embed" ProgID="Equation.3" ShapeID="_x0000_i1357" DrawAspect="Content" ObjectID="_1550261020" r:id="rId616"/>
        </w:object>
      </w:r>
      <w:r w:rsidRPr="00C26B91">
        <w:rPr>
          <w:rFonts w:eastAsia="Meiryo"/>
        </w:rPr>
        <w:tab/>
      </w:r>
      <w:r w:rsidRPr="00C26B91">
        <w:rPr>
          <w:rFonts w:eastAsia="Meiryo"/>
        </w:rPr>
        <w:tab/>
      </w:r>
      <w:r w:rsidRPr="00C26B91">
        <w:rPr>
          <w:rFonts w:eastAsia="Meiryo"/>
          <w:b/>
          <w:bCs/>
        </w:rPr>
        <w:t xml:space="preserve">D. </w:t>
      </w:r>
      <w:r w:rsidRPr="00C26B91">
        <w:rPr>
          <w:rFonts w:eastAsia="Meiryo"/>
        </w:rPr>
        <w:t>E = mgℓcosα</w:t>
      </w:r>
      <w:r w:rsidRPr="00C26B91">
        <w:rPr>
          <w:rFonts w:eastAsia="Meiryo"/>
          <w:vertAlign w:val="subscript"/>
        </w:rPr>
        <w:t>0</w:t>
      </w:r>
      <w:r w:rsidRPr="00C26B91">
        <w:rPr>
          <w:rFonts w:eastAsia="Meiryo"/>
        </w:rPr>
        <w:t>.</w:t>
      </w:r>
    </w:p>
    <w:p w:rsidR="00D82912" w:rsidRPr="00C26B91" w:rsidRDefault="00D82912"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Một con lắc đơn có chiều dài dây treo là ℓ, khối lượng vật nặng là m, dao động tại nơi có gia tốc g. Biết con lắc dao động điều hòa với biên độ góc nhỏ α, công thức tính thế năng của con lắc là</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 xml:space="preserve"> </w:t>
      </w:r>
      <w:r w:rsidRPr="00C26B91">
        <w:rPr>
          <w:rFonts w:eastAsia="Meiryo"/>
          <w:b/>
          <w:bCs/>
        </w:rPr>
        <w:tab/>
        <w:t xml:space="preserve">A. </w:t>
      </w:r>
      <w:r w:rsidRPr="00C26B91">
        <w:rPr>
          <w:rFonts w:eastAsia="Meiryo"/>
        </w:rPr>
        <w:t>mgℓ</w:t>
      </w:r>
      <w:r w:rsidRPr="00C26B91">
        <w:rPr>
          <w:rFonts w:eastAsia="Meiryo"/>
        </w:rPr>
        <w:fldChar w:fldCharType="begin"/>
      </w:r>
      <w:r w:rsidRPr="00C26B91">
        <w:rPr>
          <w:rFonts w:eastAsia="Meiryo"/>
        </w:rPr>
        <w:instrText>eq \s\don1(\f(α,2))</w:instrText>
      </w:r>
      <w:r w:rsidRPr="00C26B91">
        <w:rPr>
          <w:rFonts w:eastAsia="Meiryo"/>
        </w:rPr>
        <w:fldChar w:fldCharType="end"/>
      </w:r>
      <w:r w:rsidRPr="00C26B91">
        <w:rPr>
          <w:rFonts w:eastAsia="Meiryo"/>
        </w:rPr>
        <w:t xml:space="preserve"> </w:t>
      </w:r>
      <w:r w:rsidRPr="00C26B91">
        <w:rPr>
          <w:rFonts w:eastAsia="Meiryo"/>
        </w:rPr>
        <w:tab/>
      </w:r>
      <w:r w:rsidRPr="00C26B91">
        <w:rPr>
          <w:rFonts w:eastAsia="Meiryo"/>
          <w:b/>
          <w:bCs/>
        </w:rPr>
        <w:t xml:space="preserve">B. </w:t>
      </w:r>
      <w:r w:rsidRPr="00C26B91">
        <w:rPr>
          <w:rFonts w:eastAsia="Meiryo"/>
        </w:rPr>
        <w:t>mgℓ</w:t>
      </w:r>
      <w:r w:rsidRPr="00C26B91">
        <w:rPr>
          <w:rFonts w:eastAsia="Meiryo"/>
          <w:vertAlign w:val="superscript"/>
        </w:rPr>
        <w:fldChar w:fldCharType="begin"/>
      </w:r>
      <w:r w:rsidRPr="00C26B91">
        <w:rPr>
          <w:rFonts w:eastAsia="Meiryo"/>
          <w:vertAlign w:val="superscript"/>
        </w:rPr>
        <w:instrText>eq \s\don1(\f(</w:instrText>
      </w:r>
      <w:r w:rsidRPr="00C26B91">
        <w:rPr>
          <w:rFonts w:eastAsia="Meiryo"/>
        </w:rPr>
        <w:fldChar w:fldCharType="begin"/>
      </w:r>
      <w:r w:rsidRPr="00C26B91">
        <w:rPr>
          <w:rFonts w:eastAsia="Meiryo"/>
        </w:rPr>
        <w:instrText>eq \l(\l(</w:instrText>
      </w:r>
      <w:r w:rsidRPr="00C26B91">
        <w:rPr>
          <w:rFonts w:eastAsia="Meiryo"/>
        </w:rPr>
        <w:sym w:font="Symbol" w:char="F061"/>
      </w:r>
      <w:r w:rsidRPr="00C26B91">
        <w:rPr>
          <w:rFonts w:eastAsia="Meiryo"/>
          <w:vertAlign w:val="superscript"/>
        </w:rPr>
        <w:instrText>2))</w:instrText>
      </w:r>
      <w:r w:rsidRPr="00C26B91">
        <w:rPr>
          <w:rFonts w:eastAsia="Meiryo"/>
        </w:rPr>
        <w:fldChar w:fldCharType="end"/>
      </w:r>
      <w:r w:rsidRPr="00C26B91">
        <w:rPr>
          <w:rFonts w:eastAsia="Meiryo"/>
          <w:vertAlign w:val="superscript"/>
        </w:rPr>
        <w:instrText>,</w:instrText>
      </w:r>
      <w:r w:rsidRPr="00C26B91">
        <w:rPr>
          <w:rFonts w:eastAsia="Meiryo"/>
        </w:rPr>
        <w:instrText>2))</w:instrText>
      </w:r>
      <w:r w:rsidRPr="00C26B91">
        <w:rPr>
          <w:rFonts w:eastAsia="Meiryo"/>
          <w:vertAlign w:val="superscript"/>
        </w:rPr>
        <w:fldChar w:fldCharType="end"/>
      </w:r>
      <w:r w:rsidRPr="00C26B91">
        <w:rPr>
          <w:rFonts w:eastAsia="Meiryo"/>
          <w:vertAlign w:val="superscript"/>
        </w:rPr>
        <w:t xml:space="preserve"> </w:t>
      </w:r>
      <w:r w:rsidRPr="00C26B91">
        <w:rPr>
          <w:rFonts w:eastAsia="Meiryo"/>
          <w:vertAlign w:val="superscript"/>
        </w:rPr>
        <w:tab/>
      </w:r>
      <w:r w:rsidRPr="00C26B91">
        <w:rPr>
          <w:rFonts w:eastAsia="Meiryo"/>
          <w:b/>
          <w:bCs/>
        </w:rPr>
        <w:t xml:space="preserve">C. </w:t>
      </w:r>
      <w:r w:rsidRPr="00C26B91">
        <w:rPr>
          <w:rFonts w:eastAsia="Meiryo"/>
        </w:rPr>
        <w:t>mgℓ</w:t>
      </w:r>
      <w:r w:rsidRPr="00C26B91">
        <w:rPr>
          <w:rFonts w:eastAsia="Meiryo"/>
          <w:vertAlign w:val="superscript"/>
        </w:rPr>
        <w:t>2</w:t>
      </w:r>
      <w:r w:rsidRPr="00C26B91">
        <w:rPr>
          <w:rFonts w:eastAsia="Meiryo"/>
        </w:rPr>
        <w:fldChar w:fldCharType="begin"/>
      </w:r>
      <w:r w:rsidRPr="00C26B91">
        <w:rPr>
          <w:rFonts w:eastAsia="Meiryo"/>
        </w:rPr>
        <w:instrText>eq \s\don1(\f(</w:instrText>
      </w:r>
      <w:r w:rsidRPr="00C26B91">
        <w:rPr>
          <w:rFonts w:eastAsia="Meiryo"/>
          <w:vertAlign w:val="superscript"/>
        </w:rPr>
        <w:fldChar w:fldCharType="begin"/>
      </w:r>
      <w:r w:rsidRPr="00C26B91">
        <w:rPr>
          <w:rFonts w:eastAsia="Meiryo"/>
          <w:vertAlign w:val="superscript"/>
        </w:rPr>
        <w:instrText>eq \l(\l(</w:instrText>
      </w:r>
      <w:r w:rsidRPr="00C26B91">
        <w:rPr>
          <w:rFonts w:eastAsia="Meiryo"/>
        </w:rPr>
        <w:sym w:font="Symbol" w:char="F061"/>
      </w:r>
      <w:r w:rsidRPr="00C26B91">
        <w:rPr>
          <w:rFonts w:eastAsia="Meiryo"/>
        </w:rPr>
        <w:instrText>))</w:instrText>
      </w:r>
      <w:r w:rsidRPr="00C26B91">
        <w:rPr>
          <w:rFonts w:eastAsia="Meiryo"/>
          <w:vertAlign w:val="superscript"/>
        </w:rPr>
        <w:fldChar w:fldCharType="end"/>
      </w:r>
      <w:r w:rsidRPr="00C26B91">
        <w:rPr>
          <w:rFonts w:eastAsia="Meiryo"/>
        </w:rPr>
        <w:instrText>,2))</w:instrText>
      </w:r>
      <w:r w:rsidRPr="00C26B91">
        <w:rPr>
          <w:rFonts w:eastAsia="Meiryo"/>
        </w:rPr>
        <w:fldChar w:fldCharType="end"/>
      </w:r>
      <w:r w:rsidRPr="00C26B91">
        <w:rPr>
          <w:rFonts w:eastAsia="Meiryo"/>
        </w:rPr>
        <w:t xml:space="preserve"> </w:t>
      </w:r>
      <w:r w:rsidRPr="00C26B91">
        <w:rPr>
          <w:rFonts w:eastAsia="Meiryo"/>
          <w:b/>
          <w:bCs/>
        </w:rPr>
        <w:tab/>
        <w:t xml:space="preserve">D. </w:t>
      </w:r>
      <w:r w:rsidRPr="00C26B91">
        <w:rPr>
          <w:rFonts w:eastAsia="Meiryo"/>
        </w:rPr>
        <w:fldChar w:fldCharType="begin"/>
      </w:r>
      <w:r w:rsidRPr="00C26B91">
        <w:rPr>
          <w:rFonts w:eastAsia="Meiryo"/>
        </w:rPr>
        <w:instrText>eq \s\don1(\f(</w:instrText>
      </w:r>
      <w:r w:rsidRPr="00C26B91">
        <w:rPr>
          <w:rFonts w:eastAsia="Meiryo"/>
        </w:rPr>
        <w:fldChar w:fldCharType="begin"/>
      </w:r>
      <w:r w:rsidRPr="00C26B91">
        <w:rPr>
          <w:rFonts w:eastAsia="Meiryo"/>
        </w:rPr>
        <w:instrText>eq \l(\l(mg</w:instrText>
      </w:r>
      <w:r w:rsidRPr="00C26B91">
        <w:rPr>
          <w:rFonts w:eastAsia="Meiryo"/>
        </w:rPr>
        <w:sym w:font="Symbol" w:char="F061"/>
      </w:r>
      <w:r w:rsidRPr="00C26B91">
        <w:rPr>
          <w:rFonts w:eastAsia="Meiryo"/>
        </w:rPr>
        <w:instrText>))</w:instrText>
      </w:r>
      <w:r w:rsidRPr="00C26B91">
        <w:rPr>
          <w:rFonts w:eastAsia="Meiryo"/>
        </w:rPr>
        <w:fldChar w:fldCharType="end"/>
      </w:r>
      <w:r w:rsidRPr="00C26B91">
        <w:rPr>
          <w:rFonts w:eastAsia="Meiryo"/>
        </w:rPr>
        <w:instrText>,2ℓ))</w:instrText>
      </w:r>
      <w:r w:rsidRPr="00C26B91">
        <w:rPr>
          <w:rFonts w:eastAsia="Meiryo"/>
        </w:rPr>
        <w:fldChar w:fldCharType="end"/>
      </w:r>
      <w:r w:rsidRPr="00C26B91">
        <w:rPr>
          <w:rFonts w:eastAsia="Meiryo"/>
        </w:rPr>
        <w:t xml:space="preserve"> </w:t>
      </w:r>
    </w:p>
    <w:p w:rsidR="00D82912" w:rsidRPr="00C26B91" w:rsidRDefault="002566DB"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rPr>
        <w:t xml:space="preserve"> </w:t>
      </w:r>
      <w:r w:rsidR="00D82912" w:rsidRPr="00C26B91">
        <w:rPr>
          <w:rFonts w:eastAsia="Meiryo"/>
        </w:rPr>
        <w:t>Một con lắc đơn có chiều dài 98 cm, khối lượng vật nặng là 90 (g), dao động với biên độ góc α</w:t>
      </w:r>
      <w:r w:rsidR="00D82912" w:rsidRPr="00C26B91">
        <w:rPr>
          <w:rFonts w:eastAsia="Meiryo"/>
          <w:vertAlign w:val="subscript"/>
        </w:rPr>
        <w:t>0</w:t>
      </w:r>
      <w:r w:rsidR="00D82912" w:rsidRPr="00C26B91">
        <w:rPr>
          <w:rFonts w:eastAsia="Meiryo"/>
        </w:rPr>
        <w:t xml:space="preserve"> = 6</w:t>
      </w:r>
      <w:r w:rsidR="00D82912" w:rsidRPr="00C26B91">
        <w:rPr>
          <w:rFonts w:eastAsia="Meiryo"/>
          <w:vertAlign w:val="superscript"/>
        </w:rPr>
        <w:t>0</w:t>
      </w:r>
      <w:r w:rsidR="00D82912" w:rsidRPr="00C26B91">
        <w:rPr>
          <w:rFonts w:eastAsia="Meiryo"/>
        </w:rPr>
        <w:t xml:space="preserve"> tại nơi có gia tốc trọng trường g = 9,8 m/s</w:t>
      </w:r>
      <w:r w:rsidR="00D82912" w:rsidRPr="00C26B91">
        <w:rPr>
          <w:rFonts w:eastAsia="Meiryo"/>
          <w:vertAlign w:val="superscript"/>
        </w:rPr>
        <w:t>2</w:t>
      </w:r>
      <w:r w:rsidR="00D82912" w:rsidRPr="00C26B91">
        <w:rPr>
          <w:rFonts w:eastAsia="Meiryo"/>
        </w:rPr>
        <w:t>. Cơ năng dao động điều hòa của con lắc có giá trị bằng</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A. </w:t>
      </w:r>
      <w:r w:rsidRPr="00C26B91">
        <w:rPr>
          <w:rFonts w:eastAsia="Meiryo"/>
        </w:rPr>
        <w:t xml:space="preserve">W = 0,0047 J. </w:t>
      </w:r>
      <w:r w:rsidRPr="00C26B91">
        <w:rPr>
          <w:rFonts w:eastAsia="Meiryo"/>
        </w:rPr>
        <w:tab/>
      </w:r>
      <w:r w:rsidRPr="00C26B91">
        <w:rPr>
          <w:rFonts w:eastAsia="Meiryo"/>
          <w:b/>
          <w:bCs/>
        </w:rPr>
        <w:t xml:space="preserve">B. </w:t>
      </w:r>
      <w:r w:rsidRPr="00C26B91">
        <w:rPr>
          <w:rFonts w:eastAsia="Meiryo"/>
        </w:rPr>
        <w:t xml:space="preserve">W = 1,58 J. </w:t>
      </w:r>
      <w:r w:rsidRPr="00C26B91">
        <w:rPr>
          <w:rFonts w:eastAsia="Meiryo"/>
        </w:rPr>
        <w:tab/>
      </w:r>
      <w:r w:rsidRPr="00C26B91">
        <w:rPr>
          <w:rFonts w:eastAsia="Meiryo"/>
          <w:b/>
          <w:bCs/>
        </w:rPr>
        <w:t xml:space="preserve">C. </w:t>
      </w:r>
      <w:r w:rsidRPr="00C26B91">
        <w:rPr>
          <w:rFonts w:eastAsia="Meiryo"/>
        </w:rPr>
        <w:t xml:space="preserve">W = 0,09 J. </w:t>
      </w:r>
      <w:r w:rsidRPr="00C26B91">
        <w:rPr>
          <w:rFonts w:eastAsia="Meiryo"/>
        </w:rPr>
        <w:tab/>
      </w:r>
      <w:r w:rsidRPr="00C26B91">
        <w:rPr>
          <w:rFonts w:eastAsia="Meiryo"/>
          <w:b/>
          <w:bCs/>
        </w:rPr>
        <w:t xml:space="preserve">D. </w:t>
      </w:r>
      <w:r w:rsidRPr="00C26B91">
        <w:rPr>
          <w:rFonts w:eastAsia="Meiryo"/>
        </w:rPr>
        <w:t>W = 1,62 J.</w:t>
      </w:r>
    </w:p>
    <w:p w:rsidR="00D82912" w:rsidRPr="00C26B91" w:rsidRDefault="002566DB" w:rsidP="00CB2EE7">
      <w:pPr>
        <w:widowControl w:val="0"/>
        <w:numPr>
          <w:ilvl w:val="0"/>
          <w:numId w:val="10"/>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 xml:space="preserve"> </w:t>
      </w:r>
      <w:r w:rsidR="00D82912" w:rsidRPr="00C26B91">
        <w:rPr>
          <w:rFonts w:eastAsia="Meiryo"/>
          <w:b/>
          <w:bCs/>
        </w:rPr>
        <w:t xml:space="preserve"> </w:t>
      </w:r>
      <w:r w:rsidR="00D82912" w:rsidRPr="00C26B91">
        <w:rPr>
          <w:rFonts w:eastAsia="Meiryo"/>
        </w:rPr>
        <w:t>Một con lắc đơn có khối lượng m = 1 kg, độ dài dây treo ℓ = 2 m, góc lệch cực đại của dây so với đường thẳng đứng α = 0,175 rad.</w:t>
      </w:r>
      <w:r w:rsidR="00D82912" w:rsidRPr="00C26B91">
        <w:rPr>
          <w:rFonts w:eastAsia="Meiryo"/>
          <w:b/>
        </w:rPr>
        <w:t xml:space="preserve"> </w:t>
      </w:r>
      <w:r w:rsidR="00D82912" w:rsidRPr="00C26B91">
        <w:rPr>
          <w:rFonts w:eastAsia="Meiryo"/>
        </w:rPr>
        <w:t>Chọn mốc thế năng trọng trường ngang với vị trí thấp nhất, g = 9,8 m/s</w:t>
      </w:r>
      <w:r w:rsidR="00D82912" w:rsidRPr="00C26B91">
        <w:rPr>
          <w:rFonts w:eastAsia="Meiryo"/>
          <w:vertAlign w:val="superscript"/>
        </w:rPr>
        <w:t>2</w:t>
      </w:r>
      <w:r w:rsidR="00D82912" w:rsidRPr="00C26B91">
        <w:rPr>
          <w:rFonts w:eastAsia="Meiryo"/>
        </w:rPr>
        <w:t>. Cơ năng và vận tốc của vật nặng khi nó ở vị trí thấp nhất là</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A. </w:t>
      </w:r>
      <w:r w:rsidRPr="00C26B91">
        <w:rPr>
          <w:rFonts w:eastAsia="Meiryo"/>
        </w:rPr>
        <w:t>E = 2 J; v</w:t>
      </w:r>
      <w:r w:rsidRPr="00C26B91">
        <w:rPr>
          <w:rFonts w:eastAsia="Meiryo"/>
          <w:vertAlign w:val="subscript"/>
        </w:rPr>
        <w:t>max</w:t>
      </w:r>
      <w:r w:rsidRPr="00C26B91">
        <w:rPr>
          <w:rFonts w:eastAsia="Meiryo"/>
        </w:rPr>
        <w:t xml:space="preserve"> = 2 m/s </w:t>
      </w:r>
      <w:r w:rsidRPr="00C26B91">
        <w:rPr>
          <w:rFonts w:eastAsia="Meiryo"/>
        </w:rPr>
        <w:tab/>
      </w:r>
      <w:r w:rsidRPr="00C26B91">
        <w:rPr>
          <w:rFonts w:eastAsia="Meiryo"/>
        </w:rPr>
        <w:tab/>
      </w:r>
      <w:r w:rsidRPr="00C26B91">
        <w:rPr>
          <w:rFonts w:eastAsia="Meiryo"/>
          <w:b/>
          <w:bCs/>
        </w:rPr>
        <w:t xml:space="preserve">B. </w:t>
      </w:r>
      <w:r w:rsidRPr="00C26B91">
        <w:rPr>
          <w:rFonts w:eastAsia="Meiryo"/>
        </w:rPr>
        <w:t>E = 0,3 J; v</w:t>
      </w:r>
      <w:r w:rsidRPr="00C26B91">
        <w:rPr>
          <w:rFonts w:eastAsia="Meiryo"/>
          <w:vertAlign w:val="subscript"/>
        </w:rPr>
        <w:t>max</w:t>
      </w:r>
      <w:r w:rsidRPr="00C26B91">
        <w:rPr>
          <w:rFonts w:eastAsia="Meiryo"/>
        </w:rPr>
        <w:t xml:space="preserve"> = 0,77 m/s</w:t>
      </w:r>
    </w:p>
    <w:p w:rsidR="00D82912" w:rsidRPr="00C26B91" w:rsidRDefault="00D82912" w:rsidP="00D82912">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C26B91">
        <w:rPr>
          <w:rFonts w:eastAsia="Meiryo"/>
          <w:b/>
          <w:bCs/>
        </w:rPr>
        <w:tab/>
        <w:t xml:space="preserve">C. </w:t>
      </w:r>
      <w:r w:rsidRPr="00C26B91">
        <w:rPr>
          <w:rFonts w:eastAsia="Meiryo"/>
        </w:rPr>
        <w:t>E = 0,3 J; v</w:t>
      </w:r>
      <w:r w:rsidRPr="00C26B91">
        <w:rPr>
          <w:rFonts w:eastAsia="Meiryo"/>
          <w:vertAlign w:val="subscript"/>
        </w:rPr>
        <w:t>max</w:t>
      </w:r>
      <w:r w:rsidRPr="00C26B91">
        <w:rPr>
          <w:rFonts w:eastAsia="Meiryo"/>
        </w:rPr>
        <w:t xml:space="preserve"> = 7,7 m/s </w:t>
      </w:r>
      <w:r w:rsidRPr="00C26B91">
        <w:rPr>
          <w:rFonts w:eastAsia="Meiryo"/>
        </w:rPr>
        <w:tab/>
      </w:r>
      <w:r w:rsidRPr="00C26B91">
        <w:rPr>
          <w:rFonts w:eastAsia="Meiryo"/>
          <w:b/>
          <w:bCs/>
        </w:rPr>
        <w:t xml:space="preserve">D. </w:t>
      </w:r>
      <w:r w:rsidRPr="00C26B91">
        <w:rPr>
          <w:rFonts w:eastAsia="Meiryo"/>
        </w:rPr>
        <w:t>E = 3 J; v</w:t>
      </w:r>
      <w:r w:rsidRPr="00C26B91">
        <w:rPr>
          <w:rFonts w:eastAsia="Meiryo"/>
          <w:vertAlign w:val="subscript"/>
        </w:rPr>
        <w:t>max</w:t>
      </w:r>
      <w:r w:rsidRPr="00C26B91">
        <w:rPr>
          <w:rFonts w:eastAsia="Meiryo"/>
        </w:rPr>
        <w:t xml:space="preserve"> =7,7 m/s.</w:t>
      </w:r>
    </w:p>
    <w:p w:rsidR="00F67230" w:rsidRPr="00C26B91" w:rsidRDefault="00F67230" w:rsidP="00CB2EE7">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31"/>
        <w:jc w:val="both"/>
      </w:pPr>
      <w:r w:rsidRPr="00C26B91">
        <w:rPr>
          <w:b/>
          <w:bCs/>
        </w:rPr>
        <w:t xml:space="preserve"> </w:t>
      </w:r>
      <w:r w:rsidRPr="00C26B91">
        <w:t>Tại nơi có gia tốc trọng trường là 9,8 m/s</w:t>
      </w:r>
      <w:r w:rsidRPr="00C26B91">
        <w:rPr>
          <w:vertAlign w:val="superscript"/>
        </w:rPr>
        <w:t>2</w:t>
      </w:r>
      <w:r w:rsidRPr="00C26B91">
        <w:t>, một con lắc đơn dao động điều hòa với biên độ góc 6</w:t>
      </w:r>
      <w:r w:rsidRPr="00C26B91">
        <w:rPr>
          <w:vertAlign w:val="superscript"/>
        </w:rPr>
        <w:t>0</w:t>
      </w:r>
      <w:r w:rsidRPr="00C26B91">
        <w:t>. Biết khối lượng vật nhỏ của con lắc là 90 g và chiều dài dây treo là 1 m. Chọn mốc thế năng tại vị trí cân bằng, cơ năng của con lắc xấp xỉ bằng</w:t>
      </w:r>
    </w:p>
    <w:p w:rsidR="00F67230" w:rsidRPr="00C26B91" w:rsidRDefault="00F67230" w:rsidP="00F67230">
      <w:pPr>
        <w:widowControl w:val="0"/>
        <w:tabs>
          <w:tab w:val="left" w:pos="284"/>
          <w:tab w:val="left" w:pos="567"/>
          <w:tab w:val="left" w:pos="851"/>
          <w:tab w:val="left" w:pos="2835"/>
          <w:tab w:val="left" w:pos="5387"/>
          <w:tab w:val="left" w:pos="7938"/>
        </w:tabs>
        <w:autoSpaceDE w:val="0"/>
        <w:autoSpaceDN w:val="0"/>
        <w:adjustRightInd w:val="0"/>
        <w:ind w:right="-31"/>
        <w:jc w:val="both"/>
      </w:pPr>
      <w:r w:rsidRPr="00C26B91">
        <w:rPr>
          <w:b/>
          <w:bCs/>
        </w:rPr>
        <w:tab/>
        <w:t xml:space="preserve">A. </w:t>
      </w:r>
      <w:r w:rsidRPr="00C26B91">
        <w:t>6,8.10</w:t>
      </w:r>
      <w:r w:rsidRPr="00C26B91">
        <w:rPr>
          <w:vertAlign w:val="superscript"/>
        </w:rPr>
        <w:t>-3</w:t>
      </w:r>
      <w:r w:rsidRPr="00C26B91">
        <w:t xml:space="preserve"> J. </w:t>
      </w:r>
      <w:r w:rsidRPr="00C26B91">
        <w:rPr>
          <w:b/>
          <w:bCs/>
        </w:rPr>
        <w:tab/>
        <w:t xml:space="preserve">B. </w:t>
      </w:r>
      <w:r w:rsidRPr="00C26B91">
        <w:t>3,8.10</w:t>
      </w:r>
      <w:r w:rsidRPr="00C26B91">
        <w:rPr>
          <w:vertAlign w:val="superscript"/>
        </w:rPr>
        <w:t>-3</w:t>
      </w:r>
      <w:r w:rsidRPr="00C26B91">
        <w:t xml:space="preserve"> J. </w:t>
      </w:r>
      <w:r w:rsidRPr="00C26B91">
        <w:rPr>
          <w:b/>
          <w:bCs/>
        </w:rPr>
        <w:tab/>
        <w:t xml:space="preserve">C. </w:t>
      </w:r>
      <w:r w:rsidRPr="00C26B91">
        <w:t>5,8.10</w:t>
      </w:r>
      <w:r w:rsidRPr="00C26B91">
        <w:rPr>
          <w:vertAlign w:val="superscript"/>
        </w:rPr>
        <w:t>-3</w:t>
      </w:r>
      <w:r w:rsidRPr="00C26B91">
        <w:t xml:space="preserve"> J. </w:t>
      </w:r>
      <w:r w:rsidRPr="00C26B91">
        <w:rPr>
          <w:b/>
          <w:bCs/>
        </w:rPr>
        <w:tab/>
        <w:t xml:space="preserve">D. </w:t>
      </w:r>
      <w:r w:rsidRPr="00C26B91">
        <w:t>4,8.10</w:t>
      </w:r>
      <w:r w:rsidRPr="00C26B91">
        <w:rPr>
          <w:vertAlign w:val="superscript"/>
        </w:rPr>
        <w:t>-3</w:t>
      </w:r>
      <w:r w:rsidRPr="00C26B91">
        <w:t xml:space="preserve"> J.</w:t>
      </w:r>
    </w:p>
    <w:p w:rsidR="00F67230" w:rsidRPr="00C26B91" w:rsidRDefault="00F67230" w:rsidP="00CB2EE7">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31"/>
        <w:jc w:val="both"/>
      </w:pPr>
      <w:r w:rsidRPr="00C26B91">
        <w:t xml:space="preserve"> Con lắc dao động điều hòa, có chiều dài 1m , khối lượng 100 g, khi qua vị trí cân bằng có động năng là 2.10</w:t>
      </w:r>
      <w:r w:rsidRPr="00C26B91">
        <w:rPr>
          <w:vertAlign w:val="superscript"/>
        </w:rPr>
        <w:t>-4</w:t>
      </w:r>
      <w:r w:rsidRPr="00C26B91">
        <w:t xml:space="preserve"> J (lấy g = 10 m/s</w:t>
      </w:r>
      <w:r w:rsidRPr="00C26B91">
        <w:rPr>
          <w:vertAlign w:val="superscript"/>
        </w:rPr>
        <w:t>2</w:t>
      </w:r>
      <w:r w:rsidRPr="00C26B91">
        <w:t xml:space="preserve"> ). Biên độ góc của dao động là:</w:t>
      </w:r>
    </w:p>
    <w:p w:rsidR="00F67230" w:rsidRPr="00C26B91" w:rsidRDefault="00F67230" w:rsidP="00F67230">
      <w:pPr>
        <w:widowControl w:val="0"/>
        <w:tabs>
          <w:tab w:val="left" w:pos="284"/>
          <w:tab w:val="left" w:pos="567"/>
          <w:tab w:val="left" w:pos="851"/>
          <w:tab w:val="left" w:pos="2835"/>
          <w:tab w:val="left" w:pos="5387"/>
          <w:tab w:val="left" w:pos="7938"/>
        </w:tabs>
        <w:autoSpaceDE w:val="0"/>
        <w:autoSpaceDN w:val="0"/>
        <w:adjustRightInd w:val="0"/>
        <w:ind w:right="-31"/>
        <w:jc w:val="both"/>
      </w:pPr>
      <w:r w:rsidRPr="00C26B91">
        <w:rPr>
          <w:b/>
          <w:bCs/>
        </w:rPr>
        <w:tab/>
        <w:t xml:space="preserve">A. </w:t>
      </w:r>
      <w:r w:rsidRPr="00C26B91">
        <w:t xml:space="preserve">0,01 rad </w:t>
      </w:r>
      <w:r w:rsidRPr="00C26B91">
        <w:rPr>
          <w:b/>
          <w:bCs/>
        </w:rPr>
        <w:tab/>
        <w:t xml:space="preserve">B. </w:t>
      </w:r>
      <w:r w:rsidRPr="00C26B91">
        <w:t xml:space="preserve">0,02 rad </w:t>
      </w:r>
      <w:r w:rsidRPr="00C26B91">
        <w:rPr>
          <w:b/>
          <w:bCs/>
        </w:rPr>
        <w:tab/>
        <w:t xml:space="preserve">C. </w:t>
      </w:r>
      <w:r w:rsidRPr="00C26B91">
        <w:t xml:space="preserve">0,1 rad </w:t>
      </w:r>
      <w:r w:rsidRPr="00C26B91">
        <w:rPr>
          <w:b/>
          <w:bCs/>
        </w:rPr>
        <w:tab/>
        <w:t xml:space="preserve">D. </w:t>
      </w:r>
      <w:r w:rsidRPr="00C26B91">
        <w:t>0,15 rad</w:t>
      </w:r>
    </w:p>
    <w:p w:rsidR="00F67230" w:rsidRPr="00C26B91" w:rsidRDefault="00F67230" w:rsidP="00CB2EE7">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31"/>
        <w:jc w:val="both"/>
      </w:pPr>
      <w:r w:rsidRPr="00C26B91">
        <w:t xml:space="preserve"> Con lắc đơn có chiều dài 1 m, dao động ở nơi có g = 9,61 m/s</w:t>
      </w:r>
      <w:r w:rsidRPr="00C26B91">
        <w:rPr>
          <w:vertAlign w:val="superscript"/>
        </w:rPr>
        <w:t>2</w:t>
      </w:r>
      <w:r w:rsidRPr="00C26B91">
        <w:t xml:space="preserve"> với biên độ góc α</w:t>
      </w:r>
      <w:r w:rsidRPr="00C26B91">
        <w:rPr>
          <w:vertAlign w:val="subscript"/>
        </w:rPr>
        <w:t>0</w:t>
      </w:r>
      <w:r w:rsidRPr="00C26B91">
        <w:t xml:space="preserve"> = 60</w:t>
      </w:r>
      <w:r w:rsidRPr="00C26B91">
        <w:rPr>
          <w:vertAlign w:val="superscript"/>
        </w:rPr>
        <w:t>0</w:t>
      </w:r>
      <w:r w:rsidRPr="00C26B91">
        <w:t>. Vận tốc cực đại của con lắc (lấy π = 3,14)</w:t>
      </w:r>
    </w:p>
    <w:p w:rsidR="00F67230" w:rsidRPr="00C26B91" w:rsidRDefault="00F67230" w:rsidP="00F67230">
      <w:pPr>
        <w:widowControl w:val="0"/>
        <w:tabs>
          <w:tab w:val="left" w:pos="284"/>
          <w:tab w:val="left" w:pos="567"/>
          <w:tab w:val="left" w:pos="851"/>
          <w:tab w:val="left" w:pos="2835"/>
          <w:tab w:val="left" w:pos="5387"/>
          <w:tab w:val="left" w:pos="7938"/>
        </w:tabs>
        <w:autoSpaceDE w:val="0"/>
        <w:autoSpaceDN w:val="0"/>
        <w:adjustRightInd w:val="0"/>
        <w:ind w:right="-31"/>
        <w:jc w:val="both"/>
      </w:pPr>
      <w:r w:rsidRPr="00C26B91">
        <w:rPr>
          <w:b/>
          <w:bCs/>
        </w:rPr>
        <w:tab/>
        <w:t xml:space="preserve">A. </w:t>
      </w:r>
      <w:r w:rsidRPr="00C26B91">
        <w:t xml:space="preserve">310 cm/s </w:t>
      </w:r>
      <w:r w:rsidRPr="00C26B91">
        <w:rPr>
          <w:b/>
          <w:bCs/>
        </w:rPr>
        <w:tab/>
        <w:t xml:space="preserve">B. </w:t>
      </w:r>
      <w:r w:rsidRPr="00C26B91">
        <w:t xml:space="preserve">400 cm/s </w:t>
      </w:r>
      <w:r w:rsidRPr="00C26B91">
        <w:rPr>
          <w:b/>
          <w:bCs/>
        </w:rPr>
        <w:tab/>
        <w:t xml:space="preserve">C. </w:t>
      </w:r>
      <w:r w:rsidRPr="00C26B91">
        <w:t xml:space="preserve">200 cm/s </w:t>
      </w:r>
      <w:r w:rsidRPr="00C26B91">
        <w:rPr>
          <w:b/>
          <w:bCs/>
        </w:rPr>
        <w:tab/>
        <w:t xml:space="preserve">D. </w:t>
      </w:r>
      <w:r w:rsidRPr="00C26B91">
        <w:t>150 cm/s</w:t>
      </w:r>
    </w:p>
    <w:p w:rsidR="00F67230" w:rsidRPr="00BC37C7" w:rsidRDefault="00F67230" w:rsidP="00F67230">
      <w:pPr>
        <w:widowControl w:val="0"/>
        <w:tabs>
          <w:tab w:val="left" w:pos="284"/>
          <w:tab w:val="left" w:pos="567"/>
          <w:tab w:val="left" w:pos="851"/>
          <w:tab w:val="left" w:pos="2835"/>
          <w:tab w:val="left" w:pos="5387"/>
          <w:tab w:val="left" w:pos="7938"/>
        </w:tabs>
        <w:autoSpaceDE w:val="0"/>
        <w:autoSpaceDN w:val="0"/>
        <w:adjustRightInd w:val="0"/>
        <w:ind w:right="-31"/>
        <w:jc w:val="both"/>
        <w:rPr>
          <w:color w:val="000000"/>
          <w:sz w:val="25"/>
          <w:szCs w:val="25"/>
        </w:rPr>
      </w:pPr>
    </w:p>
    <w:p w:rsidR="00F67230" w:rsidRPr="00C26B91" w:rsidRDefault="00F67230" w:rsidP="00C26B91">
      <w:pPr>
        <w:jc w:val="center"/>
        <w:rPr>
          <w:b/>
          <w:u w:val="single"/>
        </w:rPr>
      </w:pPr>
      <w:r w:rsidRPr="00C26B91">
        <w:rPr>
          <w:b/>
          <w:u w:val="single"/>
        </w:rPr>
        <w:t>ĐÁP ÁN</w:t>
      </w:r>
    </w:p>
    <w:p w:rsidR="00F67230" w:rsidRPr="00BC37C7" w:rsidRDefault="00F67230" w:rsidP="00C26B91">
      <w:pPr>
        <w:jc w:val="center"/>
      </w:pPr>
    </w:p>
    <w:tbl>
      <w:tblPr>
        <w:tblW w:w="10488" w:type="dxa"/>
        <w:tblInd w:w="109" w:type="dxa"/>
        <w:tblLayout w:type="fixed"/>
        <w:tblCellMar>
          <w:left w:w="0" w:type="dxa"/>
          <w:right w:w="0" w:type="dxa"/>
        </w:tblCellMar>
        <w:tblLook w:val="0000" w:firstRow="0" w:lastRow="0" w:firstColumn="0" w:lastColumn="0" w:noHBand="0" w:noVBand="0"/>
      </w:tblPr>
      <w:tblGrid>
        <w:gridCol w:w="1052"/>
        <w:gridCol w:w="1047"/>
        <w:gridCol w:w="1051"/>
        <w:gridCol w:w="1047"/>
        <w:gridCol w:w="1047"/>
        <w:gridCol w:w="1047"/>
        <w:gridCol w:w="1051"/>
        <w:gridCol w:w="1047"/>
        <w:gridCol w:w="1047"/>
        <w:gridCol w:w="1052"/>
      </w:tblGrid>
      <w:tr w:rsidR="00F67230" w:rsidRPr="003038EE" w:rsidTr="00C26B91">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1. B</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2. B</w:t>
            </w:r>
          </w:p>
        </w:tc>
        <w:tc>
          <w:tcPr>
            <w:tcW w:w="1051"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3. A</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4. A</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5. B</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6. A</w:t>
            </w:r>
          </w:p>
        </w:tc>
        <w:tc>
          <w:tcPr>
            <w:tcW w:w="1051"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7. C</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8. C</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09. C</w:t>
            </w:r>
          </w:p>
        </w:tc>
        <w:tc>
          <w:tcPr>
            <w:tcW w:w="1052"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0. D</w:t>
            </w:r>
          </w:p>
        </w:tc>
      </w:tr>
      <w:tr w:rsidR="00F67230" w:rsidRPr="003038EE" w:rsidTr="00C26B91">
        <w:trPr>
          <w:trHeight w:hRule="exact" w:val="374"/>
        </w:trPr>
        <w:tc>
          <w:tcPr>
            <w:tcW w:w="1052"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1. C</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2. A</w:t>
            </w:r>
          </w:p>
        </w:tc>
        <w:tc>
          <w:tcPr>
            <w:tcW w:w="1051"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3. C</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4. B</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5. A</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6. D</w:t>
            </w:r>
          </w:p>
        </w:tc>
        <w:tc>
          <w:tcPr>
            <w:tcW w:w="1051"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7. A</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8. C</w:t>
            </w:r>
          </w:p>
        </w:tc>
        <w:tc>
          <w:tcPr>
            <w:tcW w:w="1047"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19. B</w:t>
            </w:r>
          </w:p>
        </w:tc>
        <w:tc>
          <w:tcPr>
            <w:tcW w:w="1052" w:type="dxa"/>
            <w:tcBorders>
              <w:top w:val="single" w:sz="4" w:space="0" w:color="000000"/>
              <w:left w:val="single" w:sz="4" w:space="0" w:color="000000"/>
              <w:bottom w:val="single" w:sz="4" w:space="0" w:color="000000"/>
              <w:right w:val="single" w:sz="4" w:space="0" w:color="000000"/>
            </w:tcBorders>
          </w:tcPr>
          <w:p w:rsidR="00F67230" w:rsidRPr="003038EE" w:rsidRDefault="00F67230" w:rsidP="00C26B91">
            <w:pPr>
              <w:jc w:val="center"/>
              <w:rPr>
                <w:b/>
              </w:rPr>
            </w:pPr>
            <w:r w:rsidRPr="003038EE">
              <w:rPr>
                <w:b/>
              </w:rPr>
              <w:t>20. D</w:t>
            </w:r>
          </w:p>
        </w:tc>
      </w:tr>
      <w:tr w:rsidR="00C26B91" w:rsidRPr="003038EE" w:rsidTr="00C26B91">
        <w:trPr>
          <w:gridAfter w:val="4"/>
          <w:wAfter w:w="4197" w:type="dxa"/>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1. B</w:t>
            </w:r>
          </w:p>
        </w:tc>
        <w:tc>
          <w:tcPr>
            <w:tcW w:w="1047"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2. A</w:t>
            </w:r>
          </w:p>
        </w:tc>
        <w:tc>
          <w:tcPr>
            <w:tcW w:w="1051"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3. B</w:t>
            </w:r>
          </w:p>
        </w:tc>
        <w:tc>
          <w:tcPr>
            <w:tcW w:w="1047"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4. D</w:t>
            </w:r>
          </w:p>
        </w:tc>
        <w:tc>
          <w:tcPr>
            <w:tcW w:w="1047"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5. B</w:t>
            </w:r>
          </w:p>
        </w:tc>
        <w:tc>
          <w:tcPr>
            <w:tcW w:w="1047" w:type="dxa"/>
            <w:tcBorders>
              <w:top w:val="single" w:sz="4" w:space="0" w:color="000000"/>
              <w:left w:val="single" w:sz="4" w:space="0" w:color="000000"/>
              <w:bottom w:val="single" w:sz="4" w:space="0" w:color="000000"/>
              <w:right w:val="single" w:sz="4" w:space="0" w:color="000000"/>
            </w:tcBorders>
          </w:tcPr>
          <w:p w:rsidR="00C26B91" w:rsidRPr="003038EE" w:rsidRDefault="00C26B91" w:rsidP="00C26B91">
            <w:pPr>
              <w:jc w:val="center"/>
              <w:rPr>
                <w:b/>
              </w:rPr>
            </w:pPr>
            <w:r w:rsidRPr="003038EE">
              <w:rPr>
                <w:b/>
              </w:rPr>
              <w:t>26. A</w:t>
            </w:r>
          </w:p>
        </w:tc>
      </w:tr>
    </w:tbl>
    <w:p w:rsidR="00D82912" w:rsidRPr="004F1122" w:rsidRDefault="00D8291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ascii="Tahoma" w:hAnsi="Tahoma" w:cs="Tahoma"/>
          <w:b/>
          <w:bCs/>
          <w:color w:val="0000FF"/>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sz w:val="25"/>
          <w:szCs w:val="25"/>
        </w:rPr>
      </w:pPr>
    </w:p>
    <w:p w:rsidR="00961F10" w:rsidRDefault="00583C57" w:rsidP="00374EF9">
      <w:pPr>
        <w:pStyle w:val="Heading1"/>
      </w:pPr>
      <w:r w:rsidRPr="004F1122">
        <w:t>B</w:t>
      </w:r>
      <w:r w:rsidR="00961F10">
        <w:t xml:space="preserve">IẾN THIÊN CHU KỲ  CỦA </w:t>
      </w:r>
      <w:r w:rsidRPr="004F1122">
        <w:t xml:space="preserve">CON LẮC ĐƠN </w:t>
      </w: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color w:val="000000"/>
          <w:sz w:val="25"/>
          <w:szCs w:val="25"/>
        </w:rPr>
      </w:pPr>
      <w:r w:rsidRPr="004F1122">
        <w:rPr>
          <w:color w:val="000000"/>
          <w:sz w:val="25"/>
          <w:szCs w:val="25"/>
        </w:rPr>
        <w:tab/>
      </w:r>
      <w:r w:rsidR="00374EF9">
        <w:rPr>
          <w:i/>
          <w:iCs/>
          <w:color w:val="000000"/>
          <w:sz w:val="25"/>
          <w:szCs w:val="25"/>
        </w:rPr>
        <w:t xml:space="preserve">Bổ đề: Với x </w:t>
      </w:r>
      <w:r w:rsidRPr="004F1122">
        <w:rPr>
          <w:i/>
          <w:iCs/>
          <w:color w:val="000000"/>
          <w:sz w:val="25"/>
          <w:szCs w:val="25"/>
        </w:rPr>
        <w:t xml:space="preserve">&lt; 1 ta có các công thức gần đúng: </w:t>
      </w:r>
      <w:r w:rsidRPr="004F1122">
        <w:rPr>
          <w:i/>
          <w:iCs/>
          <w:color w:val="000000"/>
          <w:position w:val="-34"/>
          <w:sz w:val="25"/>
          <w:szCs w:val="25"/>
        </w:rPr>
        <w:object w:dxaOrig="2880" w:dyaOrig="800">
          <v:shape id="_x0000_i1358" type="#_x0000_t75" style="width:2in;height:39.75pt;mso-position-horizontal-relative:page;mso-position-vertical-relative:page" o:ole="">
            <v:imagedata r:id="rId617" o:title=""/>
          </v:shape>
          <o:OLEObject Type="Embed" ProgID="Equation.3" ShapeID="_x0000_i1358" DrawAspect="Content" ObjectID="_1550261021" r:id="rId618"/>
        </w:object>
      </w:r>
    </w:p>
    <w:p w:rsidR="00961F10" w:rsidRPr="00961F10" w:rsidRDefault="00961F10" w:rsidP="00374EF9">
      <w:pPr>
        <w:pStyle w:val="Heading2"/>
      </w:pPr>
      <w:r w:rsidRPr="00961F10">
        <w:t>I. CON LẮC ĐƠN CÓ SỰ THAY ĐỔI CHIỀU DÀI MỘT LƯỢNG NHỎ</w:t>
      </w:r>
    </w:p>
    <w:p w:rsidR="00583C57" w:rsidRPr="004F1122" w:rsidRDefault="00583C57" w:rsidP="00374EF9">
      <w:r w:rsidRPr="004F1122">
        <w:t>Khi</w:t>
      </w:r>
      <w:r w:rsidR="00961F10">
        <w:t xml:space="preserve"> chiều dài dây treo con lắc </w:t>
      </w:r>
      <w:r w:rsidR="00961F10" w:rsidRPr="00961F10">
        <w:t>ℓ</w:t>
      </w:r>
      <w:r w:rsidR="00961F10">
        <w:t xml:space="preserve"> </w:t>
      </w:r>
      <w:r w:rsidRPr="004F1122">
        <w:t xml:space="preserve"> thay đổi một lượng nhỏ</w:t>
      </w:r>
      <w:r w:rsidR="00961F10">
        <w:t xml:space="preserve"> Δ</w:t>
      </w:r>
      <w:r w:rsidR="00961F10" w:rsidRPr="00961F10">
        <w:t>ℓ</w:t>
      </w:r>
      <w:r w:rsidR="00961F10">
        <w:t xml:space="preserve"> thì ta có công thức: </w:t>
      </w:r>
      <w:r w:rsidR="00961F10" w:rsidRPr="004F1122">
        <w:rPr>
          <w:rFonts w:eastAsia="Meiryo"/>
        </w:rPr>
        <w:sym w:font="Symbol" w:char="F044"/>
      </w:r>
      <w:r w:rsidR="00961F10" w:rsidRPr="004F1122">
        <w:rPr>
          <w:rFonts w:eastAsia="Meiryo"/>
        </w:rPr>
        <w:t xml:space="preserve">T = </w:t>
      </w:r>
      <w:r w:rsidR="00394354" w:rsidRPr="00961F10">
        <w:rPr>
          <w:rFonts w:eastAsia="Meiryo"/>
          <w:position w:val="-24"/>
        </w:rPr>
        <w:object w:dxaOrig="520" w:dyaOrig="620">
          <v:shape id="_x0000_i1359" type="#_x0000_t75" style="width:26.25pt;height:30.75pt" o:ole="">
            <v:imagedata r:id="rId619" o:title=""/>
          </v:shape>
          <o:OLEObject Type="Embed" ProgID="Equation.DSMT4" ShapeID="_x0000_i1359" DrawAspect="Content" ObjectID="_1550261022" r:id="rId620"/>
        </w:object>
      </w:r>
    </w:p>
    <w:p w:rsidR="00583C57" w:rsidRPr="004F1122" w:rsidRDefault="00374EF9" w:rsidP="00374EF9">
      <w:pPr>
        <w:rPr>
          <w:rFonts w:eastAsia="Meiryo"/>
        </w:rPr>
      </w:pPr>
      <w:r>
        <w:rPr>
          <w:rFonts w:eastAsia="Meiryo"/>
        </w:rPr>
        <w:t xml:space="preserve"> </w:t>
      </w:r>
      <w:r w:rsidR="00583C57" w:rsidRPr="004F1122">
        <w:rPr>
          <w:rFonts w:eastAsia="Meiryo"/>
        </w:rPr>
        <w:t xml:space="preserve">Ta có: </w:t>
      </w:r>
      <w:r w:rsidR="00583C57" w:rsidRPr="004F1122">
        <w:rPr>
          <w:rFonts w:eastAsia="Meiryo"/>
          <w:position w:val="-72"/>
        </w:rPr>
        <w:object w:dxaOrig="1240" w:dyaOrig="1560">
          <v:shape id="_x0000_i1360" type="#_x0000_t75" style="width:62.25pt;height:78pt;mso-position-horizontal-relative:page;mso-position-vertical-relative:page" o:ole="">
            <v:imagedata r:id="rId621" o:title=""/>
          </v:shape>
          <o:OLEObject Type="Embed" ProgID="Equation.3" ShapeID="_x0000_i1360" DrawAspect="Content" ObjectID="_1550261023" r:id="rId622"/>
        </w:object>
      </w:r>
      <w:r w:rsidR="00583C57" w:rsidRPr="004F1122">
        <w:rPr>
          <w:rFonts w:eastAsia="Meiryo"/>
        </w:rPr>
        <w:t xml:space="preserve">  </w:t>
      </w:r>
      <w:r w:rsidR="000D0883" w:rsidRPr="004F1122">
        <w:rPr>
          <w:rFonts w:eastAsia="Meiryo"/>
          <w:position w:val="-28"/>
        </w:rPr>
        <w:object w:dxaOrig="4300" w:dyaOrig="820">
          <v:shape id="_x0000_i1361" type="#_x0000_t75" style="width:215.25pt;height:41.25pt" o:ole="">
            <v:imagedata r:id="rId623" o:title=""/>
          </v:shape>
          <o:OLEObject Type="Embed" ProgID="Equation.DSMT4" ShapeID="_x0000_i1361" DrawAspect="Content" ObjectID="_1550261024" r:id="rId624"/>
        </w:object>
      </w:r>
      <w:r w:rsidR="00583C57" w:rsidRPr="004F1122">
        <w:rPr>
          <w:rFonts w:eastAsia="Meiryo"/>
        </w:rPr>
        <w:sym w:font="Symbol" w:char="F0BB"/>
      </w:r>
      <w:r w:rsidR="00583C57" w:rsidRPr="004F1122">
        <w:rPr>
          <w:rFonts w:eastAsia="Meiryo"/>
        </w:rPr>
        <w:t xml:space="preserve"> 1+ </w:t>
      </w:r>
      <w:r w:rsidR="00583C57" w:rsidRPr="004F1122">
        <w:rPr>
          <w:rFonts w:eastAsia="Meiryo"/>
        </w:rPr>
        <w:fldChar w:fldCharType="begin"/>
      </w:r>
      <w:r w:rsidR="00583C57" w:rsidRPr="004F1122">
        <w:rPr>
          <w:rFonts w:eastAsia="Meiryo"/>
        </w:rPr>
        <w:instrText>eq \s\don1(\f(1,2))</w:instrText>
      </w:r>
      <w:r w:rsidR="00583C57" w:rsidRPr="004F1122">
        <w:rPr>
          <w:rFonts w:eastAsia="Meiryo"/>
        </w:rPr>
        <w:fldChar w:fldCharType="end"/>
      </w:r>
      <w:r w:rsidR="00583C57" w:rsidRPr="004F1122">
        <w:rPr>
          <w:rFonts w:eastAsia="Meiryo"/>
        </w:rPr>
        <w:fldChar w:fldCharType="begin"/>
      </w:r>
      <w:r w:rsidR="00583C57" w:rsidRPr="004F1122">
        <w:rPr>
          <w:rFonts w:eastAsia="Meiryo"/>
        </w:rPr>
        <w:instrText>eq \s\don1(\f(</w:instrText>
      </w:r>
      <w:r w:rsidR="00583C57" w:rsidRPr="004F1122">
        <w:rPr>
          <w:rFonts w:eastAsia="Meiryo"/>
        </w:rPr>
        <w:fldChar w:fldCharType="begin"/>
      </w:r>
      <w:r w:rsidR="00583C57" w:rsidRPr="004F1122">
        <w:rPr>
          <w:rFonts w:eastAsia="Meiryo"/>
        </w:rPr>
        <w:instrText>eq \l(\l(</w:instrText>
      </w:r>
      <w:r w:rsidR="00583C57" w:rsidRPr="004F1122">
        <w:rPr>
          <w:rFonts w:eastAsia="Meiryo"/>
        </w:rPr>
        <w:sym w:font="Symbol" w:char="F044"/>
      </w:r>
      <w:r w:rsidR="00583C57" w:rsidRPr="004F1122">
        <w:rPr>
          <w:rFonts w:eastAsia="Meiryo"/>
        </w:rPr>
        <w:instrText>ℓ))</w:instrText>
      </w:r>
      <w:r w:rsidR="00583C57" w:rsidRPr="004F1122">
        <w:rPr>
          <w:rFonts w:eastAsia="Meiryo"/>
        </w:rPr>
        <w:fldChar w:fldCharType="end"/>
      </w:r>
      <w:r w:rsidR="00583C57" w:rsidRPr="004F1122">
        <w:rPr>
          <w:rFonts w:eastAsia="Meiryo"/>
        </w:rPr>
        <w:instrText>,ℓ))</w:instrText>
      </w:r>
      <w:r w:rsidR="00583C57" w:rsidRPr="004F1122">
        <w:rPr>
          <w:rFonts w:eastAsia="Meiryo"/>
        </w:rPr>
        <w:fldChar w:fldCharType="end"/>
      </w:r>
      <w:r w:rsidR="00583C57" w:rsidRPr="004F1122">
        <w:rPr>
          <w:rFonts w:eastAsia="Meiryo"/>
        </w:rPr>
        <w:t xml:space="preserve"> </w:t>
      </w:r>
      <w:r w:rsidR="00583C57" w:rsidRPr="004F1122">
        <w:rPr>
          <w:rFonts w:eastAsia="Meiryo"/>
        </w:rPr>
        <w:sym w:font="Symbol" w:char="F0DB"/>
      </w:r>
      <w:r w:rsidR="00583C57" w:rsidRPr="004F1122">
        <w:rPr>
          <w:rFonts w:eastAsia="Meiryo"/>
        </w:rPr>
        <w:t xml:space="preserve"> </w:t>
      </w:r>
      <w:r w:rsidR="00583C57" w:rsidRPr="004F1122">
        <w:rPr>
          <w:rFonts w:eastAsia="Meiryo"/>
          <w:position w:val="-24"/>
        </w:rPr>
        <w:object w:dxaOrig="1120" w:dyaOrig="620">
          <v:shape id="_x0000_i1362" type="#_x0000_t75" style="width:56.25pt;height:30.75pt;mso-position-horizontal-relative:page;mso-position-vertical-relative:page" o:ole="">
            <v:imagedata r:id="rId625" o:title=""/>
          </v:shape>
          <o:OLEObject Type="Embed" ProgID="Equation.3" ShapeID="_x0000_i1362" DrawAspect="Content" ObjectID="_1550261025" r:id="rId626"/>
        </w:object>
      </w:r>
      <w:r w:rsidR="00583C57" w:rsidRPr="004F1122">
        <w:rPr>
          <w:rFonts w:eastAsia="Meiryo"/>
        </w:rPr>
        <w:t xml:space="preserve"> </w:t>
      </w:r>
    </w:p>
    <w:p w:rsidR="00583C57" w:rsidRDefault="00583C57" w:rsidP="00374EF9">
      <w:pPr>
        <w:rPr>
          <w:rFonts w:eastAsia="Meiryo"/>
        </w:rPr>
      </w:pPr>
      <w:r w:rsidRPr="004F1122">
        <w:rPr>
          <w:rFonts w:eastAsia="Meiryo"/>
        </w:rPr>
        <w:t xml:space="preserve">Từ đó ta được </w:t>
      </w:r>
      <w:r w:rsidRPr="004F1122">
        <w:rPr>
          <w:rFonts w:eastAsia="Meiryo"/>
        </w:rPr>
        <w:sym w:font="Symbol" w:char="F044"/>
      </w:r>
      <w:r w:rsidRPr="004F1122">
        <w:rPr>
          <w:rFonts w:eastAsia="Meiryo"/>
        </w:rPr>
        <w:t xml:space="preserve">T = </w:t>
      </w:r>
      <w:r w:rsidR="00394354" w:rsidRPr="00961F10">
        <w:rPr>
          <w:rFonts w:eastAsia="Meiryo"/>
          <w:position w:val="-24"/>
        </w:rPr>
        <w:object w:dxaOrig="520" w:dyaOrig="620">
          <v:shape id="_x0000_i1363" type="#_x0000_t75" style="width:26.25pt;height:30.75pt" o:ole="">
            <v:imagedata r:id="rId627" o:title=""/>
          </v:shape>
          <o:OLEObject Type="Embed" ProgID="Equation.DSMT4" ShapeID="_x0000_i1363" DrawAspect="Content" ObjectID="_1550261026" r:id="rId628"/>
        </w:object>
      </w:r>
    </w:p>
    <w:p w:rsidR="00961F10" w:rsidRPr="00BC37C7" w:rsidRDefault="00961F10" w:rsidP="00CB2EE7">
      <w:pPr>
        <w:numPr>
          <w:ilvl w:val="0"/>
          <w:numId w:val="46"/>
        </w:numPr>
      </w:pPr>
      <w:r w:rsidRPr="00BC37C7">
        <w:t xml:space="preserve">Nếu tăng </w:t>
      </w:r>
      <w:r w:rsidRPr="00961F10">
        <w:t>ℓ</w:t>
      </w:r>
      <w:r>
        <w:t xml:space="preserve"> </w:t>
      </w:r>
      <w:r w:rsidRPr="00BC37C7">
        <w:t>thì T tăng, f giảm suy ra con lắc chạy chậm đi.</w:t>
      </w:r>
    </w:p>
    <w:p w:rsidR="00961F10" w:rsidRPr="00BC37C7" w:rsidRDefault="00961F10" w:rsidP="00CB2EE7">
      <w:pPr>
        <w:numPr>
          <w:ilvl w:val="0"/>
          <w:numId w:val="46"/>
        </w:numPr>
      </w:pPr>
      <w:r w:rsidRPr="00BC37C7">
        <w:t xml:space="preserve">Nếu giảm </w:t>
      </w:r>
      <w:r w:rsidRPr="00961F10">
        <w:t>ℓ</w:t>
      </w:r>
      <w:r>
        <w:t xml:space="preserve"> </w:t>
      </w:r>
      <w:r w:rsidRPr="00BC37C7">
        <w:t>thì T giảm, suy ra con lắc chạy nhanh hơn.</w:t>
      </w:r>
    </w:p>
    <w:p w:rsidR="00961F10" w:rsidRDefault="00961F10" w:rsidP="00CB2EE7">
      <w:pPr>
        <w:numPr>
          <w:ilvl w:val="0"/>
          <w:numId w:val="46"/>
        </w:numPr>
        <w:rPr>
          <w:rFonts w:eastAsia="Meiryo"/>
        </w:rPr>
      </w:pPr>
      <w:r w:rsidRPr="00BC37C7">
        <w:t>Thời gian chạy nhanh, hay chậm trong 1 s là</w:t>
      </w:r>
      <w:r>
        <w:t xml:space="preserve"> </w:t>
      </w:r>
      <w:r w:rsidRPr="004F1122">
        <w:rPr>
          <w:rFonts w:eastAsia="Meiryo"/>
          <w:position w:val="-28"/>
        </w:rPr>
        <w:object w:dxaOrig="480" w:dyaOrig="680">
          <v:shape id="_x0000_i1364" type="#_x0000_t75" style="width:24pt;height:33.75pt;mso-position-horizontal-relative:page;mso-position-vertical-relative:page" o:ole="">
            <v:imagedata r:id="rId629" o:title=""/>
          </v:shape>
          <o:OLEObject Type="Embed" ProgID="Equation.3" ShapeID="_x0000_i1364" DrawAspect="Content" ObjectID="_1550261027" r:id="rId630"/>
        </w:object>
      </w:r>
      <w:r w:rsidRPr="00BC37C7">
        <w:t>, sau một ngày đêm là 86400.</w:t>
      </w:r>
      <w:r w:rsidRPr="004F1122">
        <w:rPr>
          <w:rFonts w:eastAsia="Meiryo"/>
          <w:position w:val="-28"/>
        </w:rPr>
        <w:object w:dxaOrig="480" w:dyaOrig="680">
          <v:shape id="_x0000_i1365" type="#_x0000_t75" style="width:24pt;height:33.75pt;mso-position-horizontal-relative:page;mso-position-vertical-relative:page" o:ole="">
            <v:imagedata r:id="rId629" o:title=""/>
          </v:shape>
          <o:OLEObject Type="Embed" ProgID="Equation.3" ShapeID="_x0000_i1365" DrawAspect="Content" ObjectID="_1550261028" r:id="rId631"/>
        </w:object>
      </w:r>
    </w:p>
    <w:p w:rsidR="00752E78" w:rsidRDefault="00752E78" w:rsidP="00961F10">
      <w:pPr>
        <w:widowControl w:val="0"/>
        <w:tabs>
          <w:tab w:val="left" w:pos="284"/>
          <w:tab w:val="left" w:pos="567"/>
          <w:tab w:val="left" w:pos="851"/>
          <w:tab w:val="left" w:pos="2835"/>
          <w:tab w:val="left" w:pos="5387"/>
          <w:tab w:val="left" w:pos="7938"/>
        </w:tabs>
        <w:autoSpaceDE w:val="0"/>
        <w:autoSpaceDN w:val="0"/>
        <w:adjustRightInd w:val="0"/>
        <w:ind w:right="-31"/>
        <w:jc w:val="both"/>
        <w:rPr>
          <w:rFonts w:eastAsia="Meiryo"/>
          <w:color w:val="000000"/>
          <w:sz w:val="25"/>
          <w:szCs w:val="25"/>
        </w:rPr>
      </w:pPr>
    </w:p>
    <w:p w:rsidR="004A5466" w:rsidRPr="00752E78" w:rsidRDefault="00752E78" w:rsidP="000D0883">
      <w:pPr>
        <w:pStyle w:val="Heading2"/>
        <w:rPr>
          <w:rFonts w:eastAsia="Meiryo"/>
        </w:rPr>
      </w:pPr>
      <w:r w:rsidRPr="00752E78">
        <w:rPr>
          <w:rFonts w:eastAsia="Meiryo"/>
        </w:rPr>
        <w:t>II. CON LẮC ĐƠN CÓ SỰ THAY ĐỔI GIA TỐC MỘT LƯỢNG NHỎ</w:t>
      </w:r>
    </w:p>
    <w:p w:rsidR="00961F10" w:rsidRPr="004F1122" w:rsidRDefault="00961F10" w:rsidP="00961F10">
      <w:pPr>
        <w:widowControl w:val="0"/>
        <w:tabs>
          <w:tab w:val="left" w:pos="284"/>
          <w:tab w:val="left" w:pos="567"/>
          <w:tab w:val="left" w:pos="851"/>
          <w:tab w:val="left" w:pos="2835"/>
          <w:tab w:val="left" w:pos="5387"/>
          <w:tab w:val="left" w:pos="7938"/>
        </w:tabs>
        <w:autoSpaceDE w:val="0"/>
        <w:autoSpaceDN w:val="0"/>
        <w:adjustRightInd w:val="0"/>
        <w:ind w:right="-31"/>
        <w:jc w:val="both"/>
        <w:rPr>
          <w:rFonts w:eastAsia="Meiryo"/>
          <w:color w:val="000000"/>
          <w:sz w:val="25"/>
          <w:szCs w:val="25"/>
        </w:rPr>
      </w:pPr>
    </w:p>
    <w:p w:rsidR="00583C57" w:rsidRPr="004F1122" w:rsidRDefault="00583C57" w:rsidP="000D0883">
      <w:pPr>
        <w:rPr>
          <w:rFonts w:eastAsia="Meiryo"/>
        </w:rPr>
      </w:pPr>
      <w:r w:rsidRPr="004F1122">
        <w:rPr>
          <w:rFonts w:eastAsia="Meiryo"/>
        </w:rPr>
        <w:t xml:space="preserve">Khi </w:t>
      </w:r>
      <w:r w:rsidR="00752E78">
        <w:rPr>
          <w:rFonts w:eastAsia="Meiryo"/>
        </w:rPr>
        <w:t xml:space="preserve">gia tốc g thay đổi một lượng nhỏ Δg thì ta có công thức </w:t>
      </w:r>
      <w:r w:rsidR="00752E78" w:rsidRPr="004F1122">
        <w:rPr>
          <w:rFonts w:eastAsia="Meiryo"/>
        </w:rPr>
        <w:sym w:font="Symbol" w:char="F044"/>
      </w:r>
      <w:r w:rsidR="00752E78" w:rsidRPr="004F1122">
        <w:rPr>
          <w:rFonts w:eastAsia="Meiryo"/>
        </w:rPr>
        <w:t>T = -</w:t>
      </w:r>
      <w:r w:rsidR="00752E78" w:rsidRPr="004F1122">
        <w:rPr>
          <w:rFonts w:eastAsia="Meiryo"/>
          <w:position w:val="-28"/>
        </w:rPr>
        <w:object w:dxaOrig="580" w:dyaOrig="660">
          <v:shape id="_x0000_i1366" type="#_x0000_t75" style="width:29.25pt;height:33pt" o:ole="">
            <v:imagedata r:id="rId632" o:title=""/>
          </v:shape>
          <o:OLEObject Type="Embed" ProgID="Equation.3" ShapeID="_x0000_i1366" DrawAspect="Content" ObjectID="_1550261029" r:id="rId633"/>
        </w:object>
      </w:r>
    </w:p>
    <w:p w:rsidR="00752E78" w:rsidRDefault="00752E78" w:rsidP="000D0883">
      <w:pPr>
        <w:rPr>
          <w:rFonts w:eastAsia="Meiryo"/>
        </w:rPr>
      </w:pPr>
      <w:r>
        <w:rPr>
          <w:rFonts w:eastAsia="Meiryo"/>
        </w:rPr>
        <w:t>Thật vậy, t</w:t>
      </w:r>
      <w:r w:rsidR="00583C57" w:rsidRPr="004F1122">
        <w:rPr>
          <w:rFonts w:eastAsia="Meiryo"/>
        </w:rPr>
        <w:t xml:space="preserve">a có: </w:t>
      </w:r>
      <w:r w:rsidR="00583C57" w:rsidRPr="004F1122">
        <w:rPr>
          <w:rFonts w:eastAsia="Meiryo"/>
          <w:position w:val="-72"/>
        </w:rPr>
        <w:object w:dxaOrig="1280" w:dyaOrig="1560">
          <v:shape id="_x0000_i1367" type="#_x0000_t75" style="width:63.75pt;height:78pt;mso-position-horizontal-relative:page;mso-position-vertical-relative:page" o:ole="">
            <v:imagedata r:id="rId634" o:title=""/>
          </v:shape>
          <o:OLEObject Type="Embed" ProgID="Equation.3" ShapeID="_x0000_i1367" DrawAspect="Content" ObjectID="_1550261030" r:id="rId635"/>
        </w:object>
      </w:r>
      <w:r w:rsidR="00583C57" w:rsidRPr="004F1122">
        <w:rPr>
          <w:rFonts w:eastAsia="Meiryo"/>
        </w:rPr>
        <w:t xml:space="preserve"> </w:t>
      </w:r>
      <w:r w:rsidR="000D0883" w:rsidRPr="000D0883">
        <w:rPr>
          <w:rFonts w:eastAsia="Meiryo"/>
          <w:position w:val="-6"/>
        </w:rPr>
        <w:object w:dxaOrig="300" w:dyaOrig="240">
          <v:shape id="_x0000_i1368" type="#_x0000_t75" style="width:15pt;height:12pt" o:ole="">
            <v:imagedata r:id="rId636" o:title=""/>
          </v:shape>
          <o:OLEObject Type="Embed" ProgID="Equation.DSMT4" ShapeID="_x0000_i1368" DrawAspect="Content" ObjectID="_1550261031" r:id="rId637"/>
        </w:object>
      </w:r>
      <w:r w:rsidR="00583C57" w:rsidRPr="004F1122">
        <w:rPr>
          <w:rFonts w:eastAsia="Meiryo"/>
        </w:rPr>
        <w:t xml:space="preserve"> </w:t>
      </w:r>
      <w:r w:rsidR="00583C57" w:rsidRPr="004F1122">
        <w:rPr>
          <w:rFonts w:eastAsia="Meiryo"/>
          <w:position w:val="-30"/>
        </w:rPr>
        <w:object w:dxaOrig="4360" w:dyaOrig="861">
          <v:shape id="_x0000_i1369" type="#_x0000_t75" style="width:218.25pt;height:42.75pt;mso-position-horizontal-relative:page;mso-position-vertical-relative:page" o:ole="">
            <v:imagedata r:id="rId638" o:title=""/>
          </v:shape>
          <o:OLEObject Type="Embed" ProgID="Equation.3" ShapeID="_x0000_i1369" DrawAspect="Content" ObjectID="_1550261032" r:id="rId639"/>
        </w:object>
      </w:r>
      <w:r w:rsidR="00583C57" w:rsidRPr="004F1122">
        <w:rPr>
          <w:rFonts w:eastAsia="Meiryo"/>
        </w:rPr>
        <w:sym w:font="Symbol" w:char="F0BB"/>
      </w:r>
      <w:r w:rsidR="00583C57" w:rsidRPr="004F1122">
        <w:rPr>
          <w:rFonts w:eastAsia="Meiryo"/>
        </w:rPr>
        <w:t xml:space="preserve"> 1- </w:t>
      </w:r>
      <w:r w:rsidR="00583C57" w:rsidRPr="004F1122">
        <w:rPr>
          <w:rFonts w:eastAsia="Meiryo"/>
        </w:rPr>
        <w:fldChar w:fldCharType="begin"/>
      </w:r>
      <w:r w:rsidR="00583C57" w:rsidRPr="004F1122">
        <w:rPr>
          <w:rFonts w:eastAsia="Meiryo"/>
        </w:rPr>
        <w:instrText>eq \s\don1(\f(1,2))</w:instrText>
      </w:r>
      <w:r w:rsidR="00583C57" w:rsidRPr="004F1122">
        <w:rPr>
          <w:rFonts w:eastAsia="Meiryo"/>
        </w:rPr>
        <w:fldChar w:fldCharType="end"/>
      </w:r>
      <w:r w:rsidR="00583C57" w:rsidRPr="004F1122">
        <w:rPr>
          <w:rFonts w:eastAsia="Meiryo"/>
          <w:position w:val="-28"/>
        </w:rPr>
        <w:object w:dxaOrig="400" w:dyaOrig="660">
          <v:shape id="_x0000_i1370" type="#_x0000_t75" style="width:20.25pt;height:33pt;mso-position-horizontal-relative:page;mso-position-vertical-relative:page" o:ole="">
            <v:imagedata r:id="rId640" o:title=""/>
          </v:shape>
          <o:OLEObject Type="Embed" ProgID="Equation.3" ShapeID="_x0000_i1370" DrawAspect="Content" ObjectID="_1550261033" r:id="rId641"/>
        </w:object>
      </w:r>
    </w:p>
    <w:p w:rsidR="00583C57" w:rsidRPr="004F1122" w:rsidRDefault="00583C57" w:rsidP="000D0883">
      <w:pPr>
        <w:rPr>
          <w:rFonts w:eastAsia="Meiryo"/>
        </w:rPr>
      </w:pPr>
      <w:r w:rsidRPr="004F1122">
        <w:rPr>
          <w:rFonts w:eastAsia="Meiryo"/>
        </w:rPr>
        <w:sym w:font="Symbol" w:char="F0DB"/>
      </w:r>
      <w:r w:rsidRPr="004F1122">
        <w:rPr>
          <w:rFonts w:eastAsia="Meiryo"/>
        </w:rPr>
        <w:t xml:space="preserve"> </w:t>
      </w:r>
      <w:r w:rsidRPr="004F1122">
        <w:rPr>
          <w:rFonts w:eastAsia="Meiryo"/>
          <w:position w:val="-28"/>
        </w:rPr>
        <w:object w:dxaOrig="1340" w:dyaOrig="660">
          <v:shape id="_x0000_i1371" type="#_x0000_t75" style="width:66.75pt;height:33pt;mso-position-horizontal-relative:page;mso-position-vertical-relative:page" o:ole="">
            <v:imagedata r:id="rId642" o:title=""/>
          </v:shape>
          <o:OLEObject Type="Embed" ProgID="Equation.3" ShapeID="_x0000_i1371" DrawAspect="Content" ObjectID="_1550261034" r:id="rId643"/>
        </w:object>
      </w:r>
    </w:p>
    <w:p w:rsidR="00583C57" w:rsidRDefault="00583C57" w:rsidP="000D0883">
      <w:pPr>
        <w:rPr>
          <w:rFonts w:eastAsia="Meiryo"/>
        </w:rPr>
      </w:pPr>
      <w:r w:rsidRPr="004F1122">
        <w:rPr>
          <w:rFonts w:eastAsia="Meiryo"/>
        </w:rPr>
        <w:t xml:space="preserve">Từ đó ta được </w:t>
      </w:r>
      <w:r w:rsidRPr="004F1122">
        <w:rPr>
          <w:rFonts w:eastAsia="Meiryo"/>
        </w:rPr>
        <w:sym w:font="Symbol" w:char="F044"/>
      </w:r>
      <w:r w:rsidRPr="004F1122">
        <w:rPr>
          <w:rFonts w:eastAsia="Meiryo"/>
        </w:rPr>
        <w:t>T = -</w:t>
      </w:r>
      <w:r w:rsidRPr="004F1122">
        <w:rPr>
          <w:rFonts w:eastAsia="Meiryo"/>
          <w:position w:val="-28"/>
        </w:rPr>
        <w:object w:dxaOrig="580" w:dyaOrig="660">
          <v:shape id="_x0000_i1372" type="#_x0000_t75" style="width:29.25pt;height:33pt;mso-position-horizontal-relative:page;mso-position-vertical-relative:page" o:ole="">
            <v:imagedata r:id="rId644" o:title=""/>
          </v:shape>
          <o:OLEObject Type="Embed" ProgID="Equation.3" ShapeID="_x0000_i1372" DrawAspect="Content" ObjectID="_1550261035" r:id="rId645"/>
        </w:object>
      </w:r>
    </w:p>
    <w:p w:rsidR="00752E78" w:rsidRPr="00BC37C7" w:rsidRDefault="00752E78" w:rsidP="00CB2EE7">
      <w:pPr>
        <w:numPr>
          <w:ilvl w:val="0"/>
          <w:numId w:val="47"/>
        </w:numPr>
      </w:pPr>
      <w:r w:rsidRPr="00BC37C7">
        <w:t xml:space="preserve">Nếu tăng </w:t>
      </w:r>
      <w:r>
        <w:t xml:space="preserve">g </w:t>
      </w:r>
      <w:r w:rsidRPr="00BC37C7">
        <w:t xml:space="preserve">thì T </w:t>
      </w:r>
      <w:r>
        <w:t>giảm</w:t>
      </w:r>
      <w:r w:rsidRPr="00BC37C7">
        <w:t xml:space="preserve">, f </w:t>
      </w:r>
      <w:r>
        <w:t xml:space="preserve">tăng </w:t>
      </w:r>
      <w:r w:rsidRPr="00BC37C7">
        <w:t xml:space="preserve">suy ra con lắc chạy </w:t>
      </w:r>
      <w:r>
        <w:t>nhanh hơn</w:t>
      </w:r>
      <w:r w:rsidRPr="00BC37C7">
        <w:t>.</w:t>
      </w:r>
    </w:p>
    <w:p w:rsidR="00752E78" w:rsidRPr="00BC37C7" w:rsidRDefault="00752E78" w:rsidP="00CB2EE7">
      <w:pPr>
        <w:numPr>
          <w:ilvl w:val="0"/>
          <w:numId w:val="47"/>
        </w:numPr>
      </w:pPr>
      <w:r w:rsidRPr="00BC37C7">
        <w:t xml:space="preserve">Nếu giảm </w:t>
      </w:r>
      <w:r>
        <w:t xml:space="preserve">g </w:t>
      </w:r>
      <w:r w:rsidRPr="00BC37C7">
        <w:t xml:space="preserve">thì T </w:t>
      </w:r>
      <w:r>
        <w:t>tăng,</w:t>
      </w:r>
      <w:r w:rsidRPr="00BC37C7">
        <w:t xml:space="preserve"> suy ra con lắc chạy </w:t>
      </w:r>
      <w:r>
        <w:t>chậm hơn</w:t>
      </w:r>
    </w:p>
    <w:p w:rsidR="00752E78" w:rsidRDefault="00752E78" w:rsidP="00CB2EE7">
      <w:pPr>
        <w:numPr>
          <w:ilvl w:val="0"/>
          <w:numId w:val="47"/>
        </w:numPr>
        <w:rPr>
          <w:rFonts w:eastAsia="Meiryo"/>
        </w:rPr>
      </w:pPr>
      <w:r w:rsidRPr="00BC37C7">
        <w:t>Thời gian chạy nhanh, hay chậm trong 1 s là</w:t>
      </w:r>
      <w:r>
        <w:t xml:space="preserve"> </w:t>
      </w:r>
      <w:r w:rsidRPr="004F1122">
        <w:rPr>
          <w:rFonts w:eastAsia="Meiryo"/>
          <w:position w:val="-28"/>
        </w:rPr>
        <w:object w:dxaOrig="480" w:dyaOrig="680">
          <v:shape id="_x0000_i1373" type="#_x0000_t75" style="width:24pt;height:33.75pt;mso-position-horizontal-relative:page;mso-position-vertical-relative:page" o:ole="">
            <v:imagedata r:id="rId629" o:title=""/>
          </v:shape>
          <o:OLEObject Type="Embed" ProgID="Equation.3" ShapeID="_x0000_i1373" DrawAspect="Content" ObjectID="_1550261036" r:id="rId646"/>
        </w:object>
      </w:r>
      <w:r w:rsidRPr="00BC37C7">
        <w:t>, sau một ngày đêm là 86400.</w:t>
      </w:r>
      <w:r w:rsidRPr="004F1122">
        <w:rPr>
          <w:rFonts w:eastAsia="Meiryo"/>
          <w:position w:val="-28"/>
        </w:rPr>
        <w:object w:dxaOrig="480" w:dyaOrig="680">
          <v:shape id="_x0000_i1374" type="#_x0000_t75" style="width:24pt;height:33.75pt;mso-position-horizontal-relative:page;mso-position-vertical-relative:page" o:ole="">
            <v:imagedata r:id="rId629" o:title=""/>
          </v:shape>
          <o:OLEObject Type="Embed" ProgID="Equation.3" ShapeID="_x0000_i1374" DrawAspect="Content" ObjectID="_1550261037" r:id="rId647"/>
        </w:object>
      </w:r>
    </w:p>
    <w:p w:rsidR="00583C57" w:rsidRPr="004F1122" w:rsidRDefault="00752E78" w:rsidP="000D0883">
      <w:pPr>
        <w:rPr>
          <w:rFonts w:eastAsia="Meiryo"/>
        </w:rPr>
      </w:pPr>
      <w:r w:rsidRPr="00752E78">
        <w:rPr>
          <w:rFonts w:eastAsia="Meiryo"/>
        </w:rPr>
        <w:t>Chú ý k</w:t>
      </w:r>
      <w:r w:rsidR="00583C57" w:rsidRPr="004F1122">
        <w:rPr>
          <w:rFonts w:eastAsia="Meiryo"/>
        </w:rPr>
        <w:t>hi cả chiều dài và gia tốc thay đổi một lượng nhỏ</w:t>
      </w:r>
    </w:p>
    <w:p w:rsidR="00583C57" w:rsidRPr="004F1122" w:rsidRDefault="00583C57" w:rsidP="000D0883">
      <w:pPr>
        <w:rPr>
          <w:rFonts w:eastAsia="Meiryo"/>
        </w:rPr>
      </w:pPr>
      <w:r w:rsidRPr="004F1122">
        <w:rPr>
          <w:rFonts w:eastAsia="Meiryo"/>
        </w:rPr>
        <w:t xml:space="preserve">Ta có: </w:t>
      </w:r>
      <w:r w:rsidRPr="004F1122">
        <w:rPr>
          <w:rFonts w:eastAsia="Meiryo"/>
          <w:position w:val="-72"/>
        </w:rPr>
        <w:object w:dxaOrig="1280" w:dyaOrig="1560">
          <v:shape id="_x0000_i1375" type="#_x0000_t75" style="width:63.75pt;height:78pt;mso-position-horizontal-relative:page;mso-position-vertical-relative:page" o:ole="">
            <v:imagedata r:id="rId648" o:title=""/>
          </v:shape>
          <o:OLEObject Type="Embed" ProgID="Equation.3" ShapeID="_x0000_i1375" DrawAspect="Content" ObjectID="_1550261038" r:id="rId649"/>
        </w:object>
      </w:r>
      <w:r w:rsidRPr="004F1122">
        <w:rPr>
          <w:rFonts w:eastAsia="Meiryo"/>
        </w:rPr>
        <w:t xml:space="preserve"> </w:t>
      </w:r>
      <w:r w:rsidR="007A5CC9" w:rsidRPr="007A5CC9">
        <w:rPr>
          <w:rFonts w:eastAsia="Meiryo"/>
          <w:position w:val="-6"/>
        </w:rPr>
        <w:object w:dxaOrig="300" w:dyaOrig="240">
          <v:shape id="_x0000_i1376" type="#_x0000_t75" style="width:15pt;height:12pt" o:ole="">
            <v:imagedata r:id="rId650" o:title=""/>
          </v:shape>
          <o:OLEObject Type="Embed" ProgID="Equation.DSMT4" ShapeID="_x0000_i1376" DrawAspect="Content" ObjectID="_1550261039" r:id="rId651"/>
        </w:object>
      </w:r>
      <w:r w:rsidRPr="004F1122">
        <w:rPr>
          <w:rFonts w:eastAsia="Meiryo"/>
        </w:rPr>
        <w:t xml:space="preserve"> </w:t>
      </w:r>
      <w:r w:rsidRPr="004F1122">
        <w:rPr>
          <w:rFonts w:eastAsia="Meiryo"/>
          <w:position w:val="-30"/>
        </w:rPr>
        <w:object w:dxaOrig="5319" w:dyaOrig="861">
          <v:shape id="_x0000_i1377" type="#_x0000_t75" style="width:266.25pt;height:42.75pt;mso-position-horizontal-relative:page;mso-position-vertical-relative:page" o:ole="">
            <v:imagedata r:id="rId652" o:title=""/>
          </v:shape>
          <o:OLEObject Type="Embed" ProgID="Equation.3" ShapeID="_x0000_i1377" DrawAspect="Content" ObjectID="_1550261040" r:id="rId653"/>
        </w:object>
      </w:r>
      <w:r w:rsidRPr="004F1122">
        <w:rPr>
          <w:rFonts w:eastAsia="Meiryo"/>
        </w:rPr>
        <w:sym w:font="Symbol" w:char="F0BB"/>
      </w:r>
      <w:r w:rsidRPr="004F1122">
        <w:rPr>
          <w:rFonts w:eastAsia="Meiryo"/>
        </w:rPr>
        <w:t xml:space="preserve"> </w:t>
      </w:r>
      <w:r w:rsidRPr="004F1122">
        <w:rPr>
          <w:rFonts w:eastAsia="Meiryo"/>
          <w:position w:val="-30"/>
        </w:rPr>
        <w:object w:dxaOrig="2060" w:dyaOrig="720">
          <v:shape id="_x0000_i1378" type="#_x0000_t75" style="width:102.75pt;height:36pt;mso-position-horizontal-relative:page;mso-position-vertical-relative:page" o:ole="">
            <v:imagedata r:id="rId654" o:title=""/>
          </v:shape>
          <o:OLEObject Type="Embed" ProgID="Equation.3" ShapeID="_x0000_i1378" DrawAspect="Content" ObjectID="_1550261041" r:id="rId655"/>
        </w:object>
      </w:r>
    </w:p>
    <w:p w:rsidR="00583C57" w:rsidRDefault="00583C57" w:rsidP="000D0883">
      <w:r w:rsidRPr="004F1122">
        <w:rPr>
          <w:rFonts w:eastAsia="Meiryo"/>
        </w:rPr>
        <w:t xml:space="preserve">= </w:t>
      </w:r>
      <w:r w:rsidRPr="004F1122">
        <w:rPr>
          <w:rFonts w:eastAsia="Meiryo"/>
          <w:position w:val="-28"/>
        </w:rPr>
        <w:object w:dxaOrig="2540" w:dyaOrig="660">
          <v:shape id="_x0000_i1379" type="#_x0000_t75" style="width:126.75pt;height:33pt;mso-position-horizontal-relative:page;mso-position-vertical-relative:page" o:ole="">
            <v:imagedata r:id="rId656" o:title=""/>
          </v:shape>
          <o:OLEObject Type="Embed" ProgID="Equation.3" ShapeID="_x0000_i1379" DrawAspect="Content" ObjectID="_1550261042" r:id="rId657"/>
        </w:object>
      </w:r>
      <w:r w:rsidRPr="004F1122">
        <w:rPr>
          <w:rFonts w:eastAsia="Meiryo"/>
        </w:rPr>
        <w:sym w:font="Symbol" w:char="F0BB"/>
      </w:r>
      <w:r w:rsidRPr="004F1122">
        <w:rPr>
          <w:rFonts w:eastAsia="Meiryo"/>
        </w:rPr>
        <w:t xml:space="preserve"> </w:t>
      </w:r>
      <w:r w:rsidRPr="004F1122">
        <w:rPr>
          <w:position w:val="-28"/>
        </w:rPr>
        <w:object w:dxaOrig="1600" w:dyaOrig="660">
          <v:shape id="_x0000_i1380" type="#_x0000_t75" style="width:80.25pt;height:33pt;mso-position-horizontal-relative:page;mso-position-vertical-relative:page" o:ole="">
            <v:imagedata r:id="rId658" o:title=""/>
          </v:shape>
          <o:OLEObject Type="Embed" ProgID="Equation.3" ShapeID="_x0000_i1380" DrawAspect="Content" ObjectID="_1550261043" r:id="rId659"/>
        </w:object>
      </w:r>
      <w:r w:rsidRPr="004F1122">
        <w:t xml:space="preserve"> </w:t>
      </w:r>
      <w:r w:rsidR="007A5CC9" w:rsidRPr="007A5CC9">
        <w:rPr>
          <w:position w:val="-6"/>
        </w:rPr>
        <w:object w:dxaOrig="300" w:dyaOrig="240">
          <v:shape id="_x0000_i1381" type="#_x0000_t75" style="width:15pt;height:12pt" o:ole="">
            <v:imagedata r:id="rId660" o:title=""/>
          </v:shape>
          <o:OLEObject Type="Embed" ProgID="Equation.DSMT4" ShapeID="_x0000_i1381" DrawAspect="Content" ObjectID="_1550261044" r:id="rId661"/>
        </w:object>
      </w:r>
      <w:r w:rsidRPr="004F1122">
        <w:t xml:space="preserve"> </w:t>
      </w:r>
      <w:r w:rsidRPr="004F1122">
        <w:rPr>
          <w:rFonts w:eastAsia="Meiryo"/>
          <w:position w:val="-24"/>
        </w:rPr>
        <w:object w:dxaOrig="620" w:dyaOrig="620">
          <v:shape id="_x0000_i1382" type="#_x0000_t75" style="width:30.75pt;height:30.75pt;mso-position-horizontal-relative:page;mso-position-vertical-relative:page" o:ole="">
            <v:imagedata r:id="rId662" o:title=""/>
          </v:shape>
          <o:OLEObject Type="Embed" ProgID="Equation.3" ShapeID="_x0000_i1382" DrawAspect="Content" ObjectID="_1550261045" r:id="rId663"/>
        </w:object>
      </w:r>
      <w:r w:rsidRPr="004F1122">
        <w:rPr>
          <w:position w:val="-28"/>
        </w:rPr>
        <w:object w:dxaOrig="1260" w:dyaOrig="660">
          <v:shape id="_x0000_i1383" type="#_x0000_t75" style="width:63pt;height:33pt;mso-position-horizontal-relative:page;mso-position-vertical-relative:page" o:ole="">
            <v:imagedata r:id="rId664" o:title=""/>
          </v:shape>
          <o:OLEObject Type="Embed" ProgID="Equation.3" ShapeID="_x0000_i1383" DrawAspect="Content" ObjectID="_1550261046" r:id="rId665"/>
        </w:object>
      </w:r>
    </w:p>
    <w:p w:rsidR="00025C09" w:rsidRPr="004F1122" w:rsidRDefault="007A5CC9" w:rsidP="000D0883">
      <w:pPr>
        <w:rPr>
          <w:rFonts w:eastAsia="Meiryo"/>
        </w:rPr>
      </w:pPr>
      <w:r>
        <w:t xml:space="preserve"> </w:t>
      </w:r>
      <w:r w:rsidR="00025C09">
        <w:t xml:space="preserve">Phương pháp chung ta thường xét tỉ số: </w:t>
      </w:r>
      <w:r w:rsidR="00025C09">
        <w:fldChar w:fldCharType="begin"/>
      </w:r>
      <w:r w:rsidR="00025C09">
        <w:instrText>eq \s\don1(\f(ΔT,T))</w:instrText>
      </w:r>
      <w:r w:rsidR="00025C09">
        <w:fldChar w:fldCharType="end"/>
      </w:r>
      <w:r w:rsidR="00025C09">
        <w:t xml:space="preserve">  = </w:t>
      </w:r>
      <w:r w:rsidR="00025C09" w:rsidRPr="00025C09">
        <w:rPr>
          <w:position w:val="-24"/>
        </w:rPr>
        <w:object w:dxaOrig="600" w:dyaOrig="620">
          <v:shape id="_x0000_i1384" type="#_x0000_t75" style="width:30pt;height:30.75pt" o:ole="">
            <v:imagedata r:id="rId666" o:title=""/>
          </v:shape>
          <o:OLEObject Type="Embed" ProgID="Equation.3" ShapeID="_x0000_i1384" DrawAspect="Content" ObjectID="_1550261047" r:id="rId667"/>
        </w:object>
      </w:r>
      <w:r w:rsidR="00025C09">
        <w:t xml:space="preserve"> = </w:t>
      </w:r>
      <w:r w:rsidR="00025C09" w:rsidRPr="00025C09">
        <w:rPr>
          <w:position w:val="-24"/>
        </w:rPr>
        <w:object w:dxaOrig="580" w:dyaOrig="620">
          <v:shape id="_x0000_i1385" type="#_x0000_t75" style="width:29.25pt;height:30.75pt" o:ole="">
            <v:imagedata r:id="rId668" o:title=""/>
          </v:shape>
          <o:OLEObject Type="Embed" ProgID="Equation.3" ShapeID="_x0000_i1385" DrawAspect="Content" ObjectID="_1550261048" r:id="rId669"/>
        </w:object>
      </w:r>
      <w:r w:rsidR="00025C09">
        <w:t xml:space="preserve"> = </w:t>
      </w:r>
      <w:r w:rsidR="00025C09" w:rsidRPr="00025C09">
        <w:rPr>
          <w:position w:val="-30"/>
        </w:rPr>
        <w:object w:dxaOrig="1120" w:dyaOrig="740">
          <v:shape id="_x0000_i1386" type="#_x0000_t75" style="width:56.25pt;height:36.75pt" o:ole="">
            <v:imagedata r:id="rId670" o:title=""/>
          </v:shape>
          <o:OLEObject Type="Embed" ProgID="Equation.3" ShapeID="_x0000_i1386" DrawAspect="Content" ObjectID="_1550261049" r:id="rId671"/>
        </w:object>
      </w:r>
      <w:r w:rsidR="00025C09">
        <w:t xml:space="preserve"> để kết luận về sự nhanh chậm của con lắc</w:t>
      </w:r>
    </w:p>
    <w:p w:rsidR="00583C57" w:rsidRPr="004F1122" w:rsidRDefault="00583C57" w:rsidP="000D0883">
      <w:pPr>
        <w:rPr>
          <w:rFonts w:eastAsia="Meiryo"/>
        </w:rPr>
      </w:pPr>
      <w:r w:rsidRPr="004F1122">
        <w:rPr>
          <w:rFonts w:eastAsia="Meiryo"/>
        </w:rPr>
        <w:tab/>
        <w:t>Khi chu kì tăng (</w:t>
      </w:r>
      <w:r w:rsidRPr="004F1122">
        <w:rPr>
          <w:rFonts w:eastAsia="Meiryo"/>
        </w:rPr>
        <w:sym w:font="Symbol" w:char="F044"/>
      </w:r>
      <w:r w:rsidRPr="004F1122">
        <w:rPr>
          <w:rFonts w:eastAsia="Meiryo"/>
        </w:rPr>
        <w:t>T = T’ - T &gt; 0) con lắc chạy chậm, khi chu kì giảm (</w:t>
      </w:r>
      <w:r w:rsidRPr="004F1122">
        <w:rPr>
          <w:rFonts w:eastAsia="Meiryo"/>
        </w:rPr>
        <w:sym w:font="Symbol" w:char="F044"/>
      </w:r>
      <w:r w:rsidRPr="004F1122">
        <w:rPr>
          <w:rFonts w:eastAsia="Meiryo"/>
        </w:rPr>
        <w:t>T = T’ - T &lt; 0) con lắc chạy nhanh.</w:t>
      </w:r>
    </w:p>
    <w:p w:rsidR="00583C57" w:rsidRPr="004F1122" w:rsidRDefault="00583C57" w:rsidP="000D0883">
      <w:pPr>
        <w:rPr>
          <w:rFonts w:eastAsia="Meiryo"/>
        </w:rPr>
      </w:pPr>
      <w:r w:rsidRPr="004F1122">
        <w:rPr>
          <w:rFonts w:eastAsia="Meiryo"/>
        </w:rPr>
        <w:t xml:space="preserve">Thời gian chạy nhanh hay chậm sau một giây là: θ = </w:t>
      </w:r>
      <w:r w:rsidRPr="004F1122">
        <w:rPr>
          <w:rFonts w:eastAsia="Meiryo"/>
          <w:position w:val="-28"/>
        </w:rPr>
        <w:object w:dxaOrig="480" w:dyaOrig="680">
          <v:shape id="_x0000_i1387" type="#_x0000_t75" style="width:24pt;height:33.75pt;mso-position-horizontal-relative:page;mso-position-vertical-relative:page" o:ole="">
            <v:imagedata r:id="rId629" o:title=""/>
          </v:shape>
          <o:OLEObject Type="Embed" ProgID="Equation.3" ShapeID="_x0000_i1387" DrawAspect="Content" ObjectID="_1550261050" r:id="rId672"/>
        </w:object>
      </w:r>
    </w:p>
    <w:p w:rsidR="00583C57" w:rsidRPr="004F1122" w:rsidRDefault="007A5CC9" w:rsidP="000D0883">
      <w:pPr>
        <w:rPr>
          <w:rFonts w:eastAsia="Meiryo"/>
        </w:rPr>
      </w:pPr>
      <w:r>
        <w:rPr>
          <w:rFonts w:eastAsia="Meiryo"/>
        </w:rPr>
        <w:t xml:space="preserve"> </w:t>
      </w:r>
      <w:r w:rsidR="00583C57" w:rsidRPr="004F1122">
        <w:rPr>
          <w:rFonts w:eastAsia="Meiryo"/>
        </w:rPr>
        <w:t xml:space="preserve">Từ đó ta có: Thời gian chạy nhanh hay chậm sau một giờ là: τ = </w:t>
      </w:r>
      <w:r w:rsidR="00583C57" w:rsidRPr="004F1122">
        <w:rPr>
          <w:rFonts w:eastAsia="Meiryo"/>
          <w:position w:val="-28"/>
        </w:rPr>
        <w:object w:dxaOrig="480" w:dyaOrig="680">
          <v:shape id="_x0000_i1388" type="#_x0000_t75" style="width:24pt;height:33.75pt;mso-position-horizontal-relative:page;mso-position-vertical-relative:page" o:ole="">
            <v:imagedata r:id="rId673" o:title=""/>
          </v:shape>
          <o:OLEObject Type="Embed" ProgID="Equation.3" ShapeID="_x0000_i1388" DrawAspect="Content" ObjectID="_1550261051" r:id="rId674"/>
        </w:object>
      </w:r>
      <w:r w:rsidR="00583C57" w:rsidRPr="004F1122">
        <w:rPr>
          <w:rFonts w:eastAsia="Meiryo"/>
        </w:rPr>
        <w:t>.3600 s</w:t>
      </w:r>
    </w:p>
    <w:p w:rsidR="00583C57" w:rsidRPr="004F1122" w:rsidRDefault="00583C57" w:rsidP="000D0883">
      <w:pPr>
        <w:rPr>
          <w:rFonts w:eastAsia="Meiryo"/>
        </w:rPr>
      </w:pPr>
      <w:r w:rsidRPr="004F1122">
        <w:rPr>
          <w:rFonts w:eastAsia="Meiryo"/>
        </w:rPr>
        <w:t>Thời gian chạy nhanh hay chậm sau một ngày đêm là: τ =</w:t>
      </w:r>
      <w:r w:rsidRPr="004F1122">
        <w:rPr>
          <w:rFonts w:eastAsia="Meiryo"/>
          <w:position w:val="-28"/>
        </w:rPr>
        <w:object w:dxaOrig="480" w:dyaOrig="680">
          <v:shape id="_x0000_i1389" type="#_x0000_t75" style="width:24pt;height:33.75pt;mso-position-horizontal-relative:page;mso-position-vertical-relative:page" o:ole="">
            <v:imagedata r:id="rId673" o:title=""/>
          </v:shape>
          <o:OLEObject Type="Embed" ProgID="Equation.3" ShapeID="_x0000_i1389" DrawAspect="Content" ObjectID="_1550261052" r:id="rId675"/>
        </w:object>
      </w:r>
      <w:r w:rsidRPr="004F1122">
        <w:rPr>
          <w:rFonts w:eastAsia="Meiryo"/>
        </w:rPr>
        <w:t>.24.3600 s</w:t>
      </w:r>
    </w:p>
    <w:p w:rsidR="00583C57" w:rsidRPr="004F1122" w:rsidRDefault="00583C57" w:rsidP="000D0883">
      <w:pPr>
        <w:rPr>
          <w:rFonts w:eastAsia="Meiryo"/>
        </w:rPr>
      </w:pPr>
      <w:r w:rsidRPr="004F1122">
        <w:rPr>
          <w:rFonts w:eastAsia="Meiryo"/>
        </w:rPr>
        <w:t xml:space="preserve">Thời gian chạy nhanh hay chậm sau một tuần lễ là: τ = </w:t>
      </w:r>
      <w:r w:rsidRPr="004F1122">
        <w:rPr>
          <w:rFonts w:eastAsia="Meiryo"/>
          <w:position w:val="-28"/>
        </w:rPr>
        <w:object w:dxaOrig="480" w:dyaOrig="680">
          <v:shape id="_x0000_i1390" type="#_x0000_t75" style="width:24pt;height:33.75pt;mso-position-horizontal-relative:page;mso-position-vertical-relative:page" o:ole="">
            <v:imagedata r:id="rId673" o:title=""/>
          </v:shape>
          <o:OLEObject Type="Embed" ProgID="Equation.3" ShapeID="_x0000_i1390" DrawAspect="Content" ObjectID="_1550261053" r:id="rId676"/>
        </w:object>
      </w:r>
      <w:r w:rsidRPr="004F1122">
        <w:rPr>
          <w:rFonts w:eastAsia="Meiryo"/>
        </w:rPr>
        <w:t>.7.24.3600 s</w:t>
      </w:r>
    </w:p>
    <w:p w:rsidR="00583C57" w:rsidRPr="004F1122" w:rsidRDefault="00912792" w:rsidP="00394354">
      <w:pPr>
        <w:pStyle w:val="Heading2"/>
        <w:rPr>
          <w:rFonts w:eastAsia="Meiryo"/>
          <w:color w:val="000000"/>
        </w:rPr>
      </w:pPr>
      <w:r w:rsidRPr="00912792">
        <w:rPr>
          <w:rFonts w:eastAsia="Meiryo"/>
        </w:rPr>
        <w:t>III</w:t>
      </w:r>
      <w:r>
        <w:rPr>
          <w:rFonts w:eastAsia="Meiryo"/>
        </w:rPr>
        <w:t xml:space="preserve">. </w:t>
      </w:r>
      <w:r w:rsidR="00583C57" w:rsidRPr="004F1122">
        <w:rPr>
          <w:rFonts w:eastAsia="Meiryo"/>
        </w:rPr>
        <w:t xml:space="preserve"> CON LẮC ĐƠN  ẢNH HƯỞNG </w:t>
      </w:r>
      <w:r>
        <w:rPr>
          <w:rFonts w:eastAsia="Meiryo"/>
        </w:rPr>
        <w:t>BỞI</w:t>
      </w:r>
      <w:r w:rsidR="00583C57" w:rsidRPr="004F1122">
        <w:rPr>
          <w:rFonts w:eastAsia="Meiryo"/>
        </w:rPr>
        <w:t xml:space="preserve"> NHIỆT ĐỘ</w:t>
      </w:r>
    </w:p>
    <w:p w:rsidR="00DF4D10" w:rsidRDefault="00DF4D10" w:rsidP="00394354">
      <w:pPr>
        <w:rPr>
          <w:rFonts w:eastAsia="Meiryo"/>
        </w:rPr>
      </w:pPr>
      <w:r>
        <w:rPr>
          <w:rFonts w:eastAsia="Meiryo"/>
        </w:rPr>
        <w:t xml:space="preserve">Khi nhiệt độ thay đổi thì chiều dài của con lắc cũng thay đổi theo do </w:t>
      </w:r>
      <w:r w:rsidRPr="00DF4D10">
        <w:rPr>
          <w:rFonts w:eastAsia="Meiryo"/>
        </w:rPr>
        <w:t>ℓ</w:t>
      </w:r>
      <w:r>
        <w:rPr>
          <w:rFonts w:eastAsia="Meiryo"/>
        </w:rPr>
        <w:t xml:space="preserve"> = </w:t>
      </w:r>
      <w:r w:rsidRPr="00DF4D10">
        <w:rPr>
          <w:rFonts w:eastAsia="Meiryo"/>
        </w:rPr>
        <w:t>ℓ</w:t>
      </w:r>
      <w:r w:rsidRPr="00DF4D10">
        <w:rPr>
          <w:rFonts w:eastAsia="Meiryo"/>
          <w:vertAlign w:val="subscript"/>
        </w:rPr>
        <w:t>0</w:t>
      </w:r>
      <w:r>
        <w:rPr>
          <w:rFonts w:eastAsia="Meiryo"/>
        </w:rPr>
        <w:t>(1+λt)</w:t>
      </w:r>
    </w:p>
    <w:p w:rsidR="00583C57" w:rsidRPr="004F1122" w:rsidRDefault="00583C57" w:rsidP="00394354">
      <w:pPr>
        <w:rPr>
          <w:rFonts w:eastAsia="Meiryo"/>
        </w:rPr>
      </w:pPr>
      <w:r w:rsidRPr="004F1122">
        <w:rPr>
          <w:rFonts w:eastAsia="Meiryo"/>
        </w:rPr>
        <w:t>Gọi T</w:t>
      </w:r>
      <w:r w:rsidRPr="004F1122">
        <w:rPr>
          <w:rFonts w:eastAsia="Meiryo"/>
          <w:vertAlign w:val="subscript"/>
        </w:rPr>
        <w:t>1</w:t>
      </w:r>
      <w:r w:rsidRPr="004F1122">
        <w:rPr>
          <w:rFonts w:eastAsia="Meiryo"/>
        </w:rPr>
        <w:t xml:space="preserve"> là chu kỳ con lắc đơn ở nhiệt độ t</w:t>
      </w:r>
      <w:r w:rsidRPr="004F1122">
        <w:rPr>
          <w:rFonts w:eastAsia="Meiryo"/>
          <w:vertAlign w:val="subscript"/>
        </w:rPr>
        <w:t>1</w:t>
      </w:r>
      <w:r w:rsidRPr="004F1122">
        <w:rPr>
          <w:rFonts w:eastAsia="Meiryo"/>
        </w:rPr>
        <w:t>, (con lắc chạy đúng ở nhiệt độ này).</w:t>
      </w:r>
    </w:p>
    <w:p w:rsidR="00583C57" w:rsidRPr="004F1122" w:rsidRDefault="00583C57" w:rsidP="00394354">
      <w:pPr>
        <w:rPr>
          <w:rFonts w:eastAsia="Meiryo"/>
        </w:rPr>
      </w:pPr>
      <w:r w:rsidRPr="004F1122">
        <w:rPr>
          <w:rFonts w:eastAsia="Meiryo"/>
        </w:rPr>
        <w:t>Gọi T</w:t>
      </w:r>
      <w:r w:rsidRPr="004F1122">
        <w:rPr>
          <w:rFonts w:eastAsia="Meiryo"/>
          <w:vertAlign w:val="subscript"/>
        </w:rPr>
        <w:t>2</w:t>
      </w:r>
      <w:r w:rsidRPr="004F1122">
        <w:rPr>
          <w:rFonts w:eastAsia="Meiryo"/>
        </w:rPr>
        <w:t xml:space="preserve"> là chu kỳ con lắc đơn ở nhiệt độ t</w:t>
      </w:r>
      <w:r w:rsidRPr="004F1122">
        <w:rPr>
          <w:rFonts w:eastAsia="Meiryo"/>
          <w:vertAlign w:val="subscript"/>
        </w:rPr>
        <w:t>2</w:t>
      </w:r>
      <w:r w:rsidRPr="004F1122">
        <w:rPr>
          <w:rFonts w:eastAsia="Meiryo"/>
        </w:rPr>
        <w:t>, (con lắc chạy không đúng ở nhiệt độ này).</w:t>
      </w:r>
    </w:p>
    <w:p w:rsidR="00583C57" w:rsidRPr="004F1122" w:rsidRDefault="00583C57" w:rsidP="00394354">
      <w:pPr>
        <w:rPr>
          <w:rFonts w:eastAsia="Meiryo"/>
        </w:rPr>
      </w:pPr>
      <w:r w:rsidRPr="004F1122">
        <w:rPr>
          <w:rFonts w:eastAsia="Meiryo"/>
        </w:rPr>
        <w:t xml:space="preserve">Ta có: </w:t>
      </w:r>
      <w:r w:rsidRPr="004F1122">
        <w:rPr>
          <w:rFonts w:eastAsia="Meiryo"/>
          <w:position w:val="-72"/>
        </w:rPr>
        <w:object w:dxaOrig="1320" w:dyaOrig="1560">
          <v:shape id="_x0000_i1391" type="#_x0000_t75" style="width:66pt;height:78pt;mso-position-horizontal-relative:page;mso-position-vertical-relative:page" o:ole="">
            <v:imagedata r:id="rId677" o:title=""/>
          </v:shape>
          <o:OLEObject Type="Embed" ProgID="Equation.3" ShapeID="_x0000_i1391" DrawAspect="Content" ObjectID="_1550261054" r:id="rId678"/>
        </w:object>
      </w:r>
      <w:r w:rsidRPr="004F1122">
        <w:rPr>
          <w:rFonts w:eastAsia="Meiryo"/>
        </w:rPr>
        <w:t xml:space="preserve"> </w:t>
      </w:r>
      <w:r w:rsidRPr="004F1122">
        <w:rPr>
          <w:rFonts w:eastAsia="Meiryo"/>
        </w:rPr>
        <w:sym w:font="Wingdings" w:char="F0E0"/>
      </w:r>
      <w:r w:rsidRPr="004F1122">
        <w:rPr>
          <w:rFonts w:eastAsia="Meiryo"/>
        </w:rPr>
        <w:t xml:space="preserve"> </w:t>
      </w:r>
      <w:r w:rsidRPr="004F1122">
        <w:rPr>
          <w:rFonts w:eastAsia="Meiryo"/>
          <w:position w:val="-32"/>
        </w:rPr>
        <w:object w:dxaOrig="6540" w:dyaOrig="760">
          <v:shape id="_x0000_i1392" type="#_x0000_t75" style="width:327pt;height:38.25pt;mso-position-horizontal-relative:page;mso-position-vertical-relative:page" o:ole="">
            <v:imagedata r:id="rId679" o:title=""/>
          </v:shape>
          <o:OLEObject Type="Embed" ProgID="Equation.3" ShapeID="_x0000_i1392" DrawAspect="Content" ObjectID="_1550261055" r:id="rId680"/>
        </w:object>
      </w:r>
    </w:p>
    <w:p w:rsidR="00583C57" w:rsidRPr="004F1122" w:rsidRDefault="00583C57" w:rsidP="00394354">
      <w:pPr>
        <w:rPr>
          <w:rFonts w:eastAsia="Meiryo"/>
        </w:rPr>
      </w:pPr>
      <w:r w:rsidRPr="004F1122">
        <w:rPr>
          <w:rFonts w:eastAsia="Meiryo"/>
        </w:rPr>
        <w:t xml:space="preserve"> </w:t>
      </w:r>
      <w:r w:rsidRPr="004F1122">
        <w:rPr>
          <w:rFonts w:eastAsia="Meiryo"/>
        </w:rPr>
        <w:sym w:font="Symbol" w:char="F0BB"/>
      </w:r>
      <w:r w:rsidRPr="004F1122">
        <w:rPr>
          <w:rFonts w:eastAsia="Meiryo"/>
        </w:rPr>
        <w:t xml:space="preserve"> 1 + </w:t>
      </w:r>
      <w:r w:rsidRPr="004F1122">
        <w:rPr>
          <w:rFonts w:eastAsia="Meiryo"/>
          <w:position w:val="-24"/>
        </w:rPr>
        <w:object w:dxaOrig="1220" w:dyaOrig="620">
          <v:shape id="_x0000_i1393" type="#_x0000_t75" style="width:60.75pt;height:30.75pt;mso-position-horizontal-relative:page;mso-position-vertical-relative:page" o:ole="">
            <v:imagedata r:id="rId681" o:title=""/>
          </v:shape>
          <o:OLEObject Type="Embed" ProgID="Equation.3" ShapeID="_x0000_i1393" DrawAspect="Content" ObjectID="_1550261056" r:id="rId682"/>
        </w:object>
      </w:r>
      <w:r w:rsidRPr="004F1122">
        <w:rPr>
          <w:rFonts w:eastAsia="Meiryo"/>
        </w:rPr>
        <w:t>=</w:t>
      </w:r>
      <w:r w:rsidRPr="004F1122">
        <w:rPr>
          <w:rFonts w:eastAsia="Meiryo"/>
          <w:position w:val="-24"/>
        </w:rPr>
        <w:object w:dxaOrig="1400" w:dyaOrig="620">
          <v:shape id="_x0000_i1394" type="#_x0000_t75" style="width:69.75pt;height:30.75pt;mso-position-horizontal-relative:page;mso-position-vertical-relative:page" o:ole="">
            <v:imagedata r:id="rId683" o:title=""/>
          </v:shape>
          <o:OLEObject Type="Embed" ProgID="Equation.3" ShapeID="_x0000_i1394" DrawAspect="Content" ObjectID="_1550261057" r:id="rId684"/>
        </w:object>
      </w:r>
      <w:r w:rsidRPr="004F1122">
        <w:rPr>
          <w:rFonts w:eastAsia="Meiryo"/>
        </w:rPr>
        <w:t xml:space="preserve"> </w:t>
      </w:r>
      <w:r w:rsidRPr="004F1122">
        <w:rPr>
          <w:rFonts w:eastAsia="Meiryo"/>
        </w:rPr>
        <w:sym w:font="Symbol" w:char="F0DB"/>
      </w:r>
      <w:r w:rsidRPr="004F1122">
        <w:rPr>
          <w:rFonts w:eastAsia="Meiryo"/>
        </w:rPr>
        <w:t xml:space="preserve"> </w:t>
      </w:r>
      <w:r w:rsidRPr="004F1122">
        <w:rPr>
          <w:rFonts w:eastAsia="Meiryo"/>
          <w:position w:val="-30"/>
        </w:rPr>
        <w:object w:dxaOrig="820" w:dyaOrig="680">
          <v:shape id="_x0000_i1395" type="#_x0000_t75" style="width:41.25pt;height:33.75pt;mso-position-horizontal-relative:page;mso-position-vertical-relative:page" o:ole="">
            <v:imagedata r:id="rId685" o:title=""/>
          </v:shape>
          <o:OLEObject Type="Embed" ProgID="Equation.3" ShapeID="_x0000_i1395" DrawAspect="Content" ObjectID="_1550261058" r:id="rId686"/>
        </w:object>
      </w:r>
      <w:r w:rsidRPr="004F1122">
        <w:rPr>
          <w:position w:val="-24"/>
        </w:rPr>
        <w:object w:dxaOrig="1100" w:dyaOrig="620">
          <v:shape id="_x0000_i1396" type="#_x0000_t75" style="width:54.75pt;height:30.75pt;mso-position-horizontal-relative:page;mso-position-vertical-relative:page" o:ole="">
            <v:imagedata r:id="rId687" o:title=""/>
          </v:shape>
          <o:OLEObject Type="Embed" ProgID="Equation.3" ShapeID="_x0000_i1396" DrawAspect="Content" ObjectID="_1550261059" r:id="rId688"/>
        </w:object>
      </w:r>
      <w:r w:rsidRPr="004F1122">
        <w:t xml:space="preserve"> </w:t>
      </w:r>
      <w:r w:rsidRPr="004F1122">
        <w:sym w:font="Symbol" w:char="F0DB"/>
      </w:r>
      <w:r w:rsidRPr="004F1122">
        <w:t xml:space="preserve"> </w:t>
      </w:r>
      <w:r w:rsidRPr="004F1122">
        <w:rPr>
          <w:position w:val="-30"/>
        </w:rPr>
        <w:object w:dxaOrig="620" w:dyaOrig="680">
          <v:shape id="_x0000_i1397" type="#_x0000_t75" style="width:30.75pt;height:33.75pt;mso-position-horizontal-relative:page;mso-position-vertical-relative:page" o:ole="">
            <v:imagedata r:id="rId689" o:title=""/>
          </v:shape>
          <o:OLEObject Type="Embed" ProgID="Equation.3" ShapeID="_x0000_i1397" DrawAspect="Content" ObjectID="_1550261060" r:id="rId690"/>
        </w:object>
      </w:r>
      <w:r w:rsidRPr="004F1122">
        <w:rPr>
          <w:position w:val="-24"/>
        </w:rPr>
        <w:object w:dxaOrig="1100" w:dyaOrig="620">
          <v:shape id="_x0000_i1398" type="#_x0000_t75" style="width:54.75pt;height:30.75pt;mso-position-horizontal-relative:page;mso-position-vertical-relative:page" o:ole="">
            <v:imagedata r:id="rId687" o:title=""/>
          </v:shape>
          <o:OLEObject Type="Embed" ProgID="Equation.3" ShapeID="_x0000_i1398" DrawAspect="Content" ObjectID="_1550261061" r:id="rId691"/>
        </w:object>
      </w:r>
    </w:p>
    <w:p w:rsidR="00583C57" w:rsidRPr="004F1122" w:rsidRDefault="00394354" w:rsidP="00394354">
      <w:pPr>
        <w:rPr>
          <w:rFonts w:eastAsia="Meiryo"/>
        </w:rPr>
      </w:pPr>
      <w:r>
        <w:rPr>
          <w:rFonts w:eastAsia="Meiryo"/>
        </w:rPr>
        <w:t xml:space="preserve"> </w:t>
      </w:r>
      <w:r w:rsidR="00583C57" w:rsidRPr="004F1122">
        <w:rPr>
          <w:rFonts w:eastAsia="Meiryo"/>
        </w:rPr>
        <w:t>Nếu t</w:t>
      </w:r>
      <w:r w:rsidR="00583C57" w:rsidRPr="004F1122">
        <w:rPr>
          <w:rFonts w:eastAsia="Meiryo"/>
          <w:vertAlign w:val="subscript"/>
        </w:rPr>
        <w:t>2</w:t>
      </w:r>
      <w:r w:rsidR="00583C57" w:rsidRPr="004F1122">
        <w:rPr>
          <w:rFonts w:eastAsia="Meiryo"/>
        </w:rPr>
        <w:t xml:space="preserve"> &gt; t</w:t>
      </w:r>
      <w:r w:rsidR="00583C57" w:rsidRPr="004F1122">
        <w:rPr>
          <w:rFonts w:eastAsia="Meiryo"/>
          <w:vertAlign w:val="subscript"/>
        </w:rPr>
        <w:t>1</w:t>
      </w:r>
      <w:r w:rsidR="00583C57" w:rsidRPr="004F1122">
        <w:rPr>
          <w:rFonts w:eastAsia="Meiryo"/>
        </w:rPr>
        <w:t xml:space="preserve"> </w:t>
      </w:r>
      <w:r w:rsidR="00583C57" w:rsidRPr="004F1122">
        <w:rPr>
          <w:rFonts w:eastAsia="Meiryo"/>
        </w:rPr>
        <w:sym w:font="Symbol" w:char="F0DB"/>
      </w:r>
      <w:r w:rsidR="00583C57" w:rsidRPr="004F1122">
        <w:rPr>
          <w:rFonts w:eastAsia="Meiryo"/>
        </w:rPr>
        <w:t xml:space="preserve"> t</w:t>
      </w:r>
      <w:r w:rsidR="00583C57" w:rsidRPr="004F1122">
        <w:rPr>
          <w:rFonts w:eastAsia="Meiryo"/>
          <w:vertAlign w:val="subscript"/>
        </w:rPr>
        <w:t>2</w:t>
      </w:r>
      <w:r w:rsidR="00583C57" w:rsidRPr="004F1122">
        <w:rPr>
          <w:rFonts w:eastAsia="Meiryo"/>
        </w:rPr>
        <w:t xml:space="preserve"> - t</w:t>
      </w:r>
      <w:r w:rsidR="00583C57" w:rsidRPr="004F1122">
        <w:rPr>
          <w:rFonts w:eastAsia="Meiryo"/>
          <w:vertAlign w:val="subscript"/>
        </w:rPr>
        <w:t>1</w:t>
      </w:r>
      <w:r w:rsidR="00583C57" w:rsidRPr="004F1122">
        <w:rPr>
          <w:rFonts w:eastAsia="Meiryo"/>
        </w:rPr>
        <w:t xml:space="preserve"> &gt; 0 </w:t>
      </w:r>
      <w:r w:rsidR="003F0843" w:rsidRPr="003F0843">
        <w:rPr>
          <w:rFonts w:ascii="Symbol" w:eastAsia="Meiryo" w:hAnsi="Symbol"/>
        </w:rPr>
        <w:t></w:t>
      </w:r>
      <w:r w:rsidR="00583C57" w:rsidRPr="004F1122">
        <w:rPr>
          <w:rFonts w:eastAsia="Meiryo"/>
        </w:rPr>
        <w:t xml:space="preserve"> </w:t>
      </w:r>
      <w:r w:rsidR="00583C57" w:rsidRPr="004F1122">
        <w:rPr>
          <w:rFonts w:eastAsia="Meiryo"/>
          <w:position w:val="-30"/>
        </w:rPr>
        <w:object w:dxaOrig="320" w:dyaOrig="680">
          <v:shape id="_x0000_i1399" type="#_x0000_t75" style="width:15.75pt;height:33.75pt;mso-position-horizontal-relative:page;mso-position-vertical-relative:page" o:ole="">
            <v:imagedata r:id="rId692" o:title=""/>
          </v:shape>
          <o:OLEObject Type="Embed" ProgID="Equation.3" ShapeID="_x0000_i1399" DrawAspect="Content" ObjectID="_1550261062" r:id="rId693"/>
        </w:object>
      </w:r>
      <w:r w:rsidR="00583C57" w:rsidRPr="004F1122">
        <w:rPr>
          <w:rFonts w:eastAsia="Meiryo"/>
        </w:rPr>
        <w:t xml:space="preserve">&gt; 1 </w:t>
      </w:r>
      <w:r w:rsidR="00583C57" w:rsidRPr="004F1122">
        <w:rPr>
          <w:rFonts w:eastAsia="Meiryo"/>
        </w:rPr>
        <w:sym w:font="Symbol" w:char="F0DB"/>
      </w:r>
      <w:r w:rsidR="00583C57" w:rsidRPr="004F1122">
        <w:rPr>
          <w:rFonts w:eastAsia="Meiryo"/>
        </w:rPr>
        <w:t xml:space="preserve"> T</w:t>
      </w:r>
      <w:r w:rsidR="00583C57" w:rsidRPr="004F1122">
        <w:rPr>
          <w:rFonts w:eastAsia="Meiryo"/>
          <w:vertAlign w:val="subscript"/>
        </w:rPr>
        <w:t>2</w:t>
      </w:r>
      <w:r w:rsidR="00583C57" w:rsidRPr="004F1122">
        <w:rPr>
          <w:rFonts w:eastAsia="Meiryo"/>
        </w:rPr>
        <w:t xml:space="preserve"> &gt; T</w:t>
      </w:r>
      <w:r w:rsidR="00583C57" w:rsidRPr="004F1122">
        <w:rPr>
          <w:rFonts w:eastAsia="Meiryo"/>
          <w:vertAlign w:val="subscript"/>
        </w:rPr>
        <w:t>1</w:t>
      </w:r>
      <w:r w:rsidR="00583C57" w:rsidRPr="004F1122">
        <w:rPr>
          <w:rFonts w:eastAsia="Meiryo"/>
        </w:rPr>
        <w:t xml:space="preserve">, khi đó </w:t>
      </w:r>
      <w:r w:rsidR="00583C57" w:rsidRPr="004F1122">
        <w:rPr>
          <w:rFonts w:eastAsia="Meiryo"/>
          <w:i/>
          <w:iCs/>
          <w:u w:val="single"/>
        </w:rPr>
        <w:t>chu kỳ tăng</w:t>
      </w:r>
      <w:r w:rsidR="00583C57" w:rsidRPr="004F1122">
        <w:rPr>
          <w:rFonts w:eastAsia="Meiryo"/>
          <w:i/>
          <w:iCs/>
        </w:rPr>
        <w:t xml:space="preserve"> </w:t>
      </w:r>
      <w:r w:rsidR="00583C57" w:rsidRPr="004F1122">
        <w:rPr>
          <w:rFonts w:eastAsia="Meiryo"/>
        </w:rPr>
        <w:t xml:space="preserve">nên con lắc đơn </w:t>
      </w:r>
      <w:r w:rsidR="00583C57" w:rsidRPr="004F1122">
        <w:rPr>
          <w:rFonts w:eastAsia="Meiryo"/>
          <w:i/>
          <w:iCs/>
          <w:u w:val="single"/>
        </w:rPr>
        <w:t>chạy chậm</w:t>
      </w:r>
      <w:r w:rsidR="00583C57" w:rsidRPr="004F1122">
        <w:rPr>
          <w:rFonts w:eastAsia="Meiryo"/>
          <w:i/>
          <w:iCs/>
        </w:rPr>
        <w:t xml:space="preserve"> </w:t>
      </w:r>
      <w:r w:rsidR="00583C57" w:rsidRPr="004F1122">
        <w:rPr>
          <w:rFonts w:eastAsia="Meiryo"/>
        </w:rPr>
        <w:t>đi.</w:t>
      </w:r>
    </w:p>
    <w:p w:rsidR="00583C57" w:rsidRPr="004F1122" w:rsidRDefault="00394354" w:rsidP="00394354">
      <w:pPr>
        <w:rPr>
          <w:rFonts w:eastAsia="Meiryo"/>
        </w:rPr>
      </w:pPr>
      <w:r>
        <w:rPr>
          <w:rFonts w:eastAsia="Meiryo"/>
        </w:rPr>
        <w:t xml:space="preserve"> </w:t>
      </w:r>
      <w:r w:rsidR="00583C57" w:rsidRPr="004F1122">
        <w:rPr>
          <w:rFonts w:eastAsia="Meiryo"/>
        </w:rPr>
        <w:t>Nếu t</w:t>
      </w:r>
      <w:r w:rsidR="00583C57" w:rsidRPr="004F1122">
        <w:rPr>
          <w:rFonts w:eastAsia="Meiryo"/>
          <w:vertAlign w:val="subscript"/>
        </w:rPr>
        <w:t>2</w:t>
      </w:r>
      <w:r w:rsidR="00583C57" w:rsidRPr="004F1122">
        <w:rPr>
          <w:rFonts w:eastAsia="Meiryo"/>
        </w:rPr>
        <w:t xml:space="preserve"> &lt; t</w:t>
      </w:r>
      <w:r w:rsidR="00583C57" w:rsidRPr="004F1122">
        <w:rPr>
          <w:rFonts w:eastAsia="Meiryo"/>
          <w:vertAlign w:val="subscript"/>
        </w:rPr>
        <w:t>1</w:t>
      </w:r>
      <w:r w:rsidR="00583C57" w:rsidRPr="004F1122">
        <w:rPr>
          <w:rFonts w:eastAsia="Meiryo"/>
        </w:rPr>
        <w:t xml:space="preserve"> </w:t>
      </w:r>
      <w:r w:rsidR="00583C57" w:rsidRPr="004F1122">
        <w:rPr>
          <w:rFonts w:eastAsia="Meiryo"/>
        </w:rPr>
        <w:sym w:font="Symbol" w:char="F0DB"/>
      </w:r>
      <w:r w:rsidR="00583C57" w:rsidRPr="004F1122">
        <w:rPr>
          <w:rFonts w:eastAsia="Meiryo"/>
        </w:rPr>
        <w:t xml:space="preserve"> t</w:t>
      </w:r>
      <w:r w:rsidR="00583C57" w:rsidRPr="004F1122">
        <w:rPr>
          <w:rFonts w:eastAsia="Meiryo"/>
          <w:vertAlign w:val="subscript"/>
        </w:rPr>
        <w:t>2</w:t>
      </w:r>
      <w:r w:rsidR="00583C57" w:rsidRPr="004F1122">
        <w:rPr>
          <w:rFonts w:eastAsia="Meiryo"/>
        </w:rPr>
        <w:t xml:space="preserve"> - t</w:t>
      </w:r>
      <w:r w:rsidR="00583C57" w:rsidRPr="004F1122">
        <w:rPr>
          <w:rFonts w:eastAsia="Meiryo"/>
          <w:vertAlign w:val="subscript"/>
        </w:rPr>
        <w:t>1</w:t>
      </w:r>
      <w:r w:rsidR="00583C57" w:rsidRPr="004F1122">
        <w:rPr>
          <w:rFonts w:eastAsia="Meiryo"/>
        </w:rPr>
        <w:t xml:space="preserve"> &lt; 0 </w:t>
      </w:r>
      <w:r w:rsidR="003F0843" w:rsidRPr="003F0843">
        <w:rPr>
          <w:rFonts w:ascii="Symbol" w:eastAsia="Meiryo" w:hAnsi="Symbol"/>
        </w:rPr>
        <w:t></w:t>
      </w:r>
      <w:r w:rsidR="00583C57" w:rsidRPr="004F1122">
        <w:rPr>
          <w:rFonts w:eastAsia="Meiryo"/>
        </w:rPr>
        <w:t xml:space="preserve"> </w:t>
      </w:r>
      <w:r w:rsidR="00583C57" w:rsidRPr="004F1122">
        <w:rPr>
          <w:rFonts w:eastAsia="Meiryo"/>
          <w:position w:val="-30"/>
        </w:rPr>
        <w:object w:dxaOrig="320" w:dyaOrig="680">
          <v:shape id="_x0000_i1400" type="#_x0000_t75" style="width:15.75pt;height:33.75pt;mso-position-horizontal-relative:page;mso-position-vertical-relative:page" o:ole="">
            <v:imagedata r:id="rId694" o:title=""/>
          </v:shape>
          <o:OLEObject Type="Embed" ProgID="Equation.3" ShapeID="_x0000_i1400" DrawAspect="Content" ObjectID="_1550261063" r:id="rId695"/>
        </w:object>
      </w:r>
      <w:r w:rsidR="00583C57" w:rsidRPr="004F1122">
        <w:rPr>
          <w:rFonts w:eastAsia="Meiryo"/>
        </w:rPr>
        <w:t xml:space="preserve">&lt; 1 </w:t>
      </w:r>
      <w:r w:rsidR="00583C57" w:rsidRPr="004F1122">
        <w:rPr>
          <w:rFonts w:eastAsia="Meiryo"/>
        </w:rPr>
        <w:sym w:font="Symbol" w:char="F0DB"/>
      </w:r>
      <w:r w:rsidR="00583C57" w:rsidRPr="004F1122">
        <w:rPr>
          <w:rFonts w:eastAsia="Meiryo"/>
        </w:rPr>
        <w:t xml:space="preserve"> T</w:t>
      </w:r>
      <w:r w:rsidR="00583C57" w:rsidRPr="004F1122">
        <w:rPr>
          <w:rFonts w:eastAsia="Meiryo"/>
          <w:vertAlign w:val="subscript"/>
        </w:rPr>
        <w:t>2</w:t>
      </w:r>
      <w:r w:rsidR="00583C57" w:rsidRPr="004F1122">
        <w:rPr>
          <w:rFonts w:eastAsia="Meiryo"/>
        </w:rPr>
        <w:t xml:space="preserve"> &lt; T</w:t>
      </w:r>
      <w:r w:rsidR="00583C57" w:rsidRPr="004F1122">
        <w:rPr>
          <w:rFonts w:eastAsia="Meiryo"/>
          <w:vertAlign w:val="subscript"/>
        </w:rPr>
        <w:t>1</w:t>
      </w:r>
      <w:r w:rsidR="00583C57" w:rsidRPr="004F1122">
        <w:rPr>
          <w:rFonts w:eastAsia="Meiryo"/>
        </w:rPr>
        <w:t xml:space="preserve">, khi đó </w:t>
      </w:r>
      <w:r w:rsidR="00583C57" w:rsidRPr="004F1122">
        <w:rPr>
          <w:rFonts w:eastAsia="Meiryo"/>
          <w:i/>
          <w:iCs/>
          <w:u w:val="single"/>
        </w:rPr>
        <w:t>chu kỳ giảm</w:t>
      </w:r>
      <w:r w:rsidR="00583C57" w:rsidRPr="004F1122">
        <w:rPr>
          <w:rFonts w:eastAsia="Meiryo"/>
          <w:i/>
          <w:iCs/>
        </w:rPr>
        <w:t xml:space="preserve"> </w:t>
      </w:r>
      <w:r w:rsidR="00583C57" w:rsidRPr="004F1122">
        <w:rPr>
          <w:rFonts w:eastAsia="Meiryo"/>
        </w:rPr>
        <w:t xml:space="preserve">nên con lắc đơn </w:t>
      </w:r>
      <w:r w:rsidR="00583C57" w:rsidRPr="004F1122">
        <w:rPr>
          <w:rFonts w:eastAsia="Meiryo"/>
          <w:i/>
          <w:iCs/>
          <w:u w:val="single"/>
        </w:rPr>
        <w:t>chạy nhanh</w:t>
      </w:r>
      <w:r w:rsidR="00583C57" w:rsidRPr="004F1122">
        <w:rPr>
          <w:rFonts w:eastAsia="Meiryo"/>
          <w:i/>
          <w:iCs/>
        </w:rPr>
        <w:t xml:space="preserve"> </w:t>
      </w:r>
      <w:r w:rsidR="00583C57" w:rsidRPr="004F1122">
        <w:rPr>
          <w:rFonts w:eastAsia="Meiryo"/>
        </w:rPr>
        <w:t>hơn.</w:t>
      </w:r>
    </w:p>
    <w:p w:rsidR="00583C57" w:rsidRPr="004F1122" w:rsidRDefault="00583C57" w:rsidP="00394354">
      <w:pPr>
        <w:rPr>
          <w:rFonts w:eastAsia="Meiryo"/>
        </w:rPr>
      </w:pPr>
      <w:r w:rsidRPr="004F1122">
        <w:rPr>
          <w:rFonts w:eastAsia="Meiryo"/>
        </w:rPr>
        <w:t xml:space="preserve">Thời gian chạy nhanh (hay chậm) của con lắc trong 1 (s) là: </w:t>
      </w:r>
      <w:r w:rsidRPr="004F1122">
        <w:rPr>
          <w:rFonts w:eastAsia="Meiryo"/>
        </w:rPr>
        <w:sym w:font="Symbol" w:char="F074"/>
      </w:r>
      <w:r w:rsidRPr="004F1122">
        <w:rPr>
          <w:rFonts w:eastAsia="Meiryo"/>
        </w:rPr>
        <w:t xml:space="preserve"> = </w:t>
      </w:r>
      <w:r w:rsidRPr="004F1122">
        <w:rPr>
          <w:position w:val="-24"/>
        </w:rPr>
        <w:object w:dxaOrig="1100" w:dyaOrig="620">
          <v:shape id="_x0000_i1401" type="#_x0000_t75" style="width:54.75pt;height:30.75pt;mso-position-horizontal-relative:page;mso-position-vertical-relative:page" o:ole="">
            <v:imagedata r:id="rId687" o:title=""/>
          </v:shape>
          <o:OLEObject Type="Embed" ProgID="Equation.3" ShapeID="_x0000_i1401" DrawAspect="Content" ObjectID="_1550261064" r:id="rId696"/>
        </w:object>
      </w:r>
    </w:p>
    <w:p w:rsidR="00583C57" w:rsidRPr="004F1122" w:rsidRDefault="00583C57" w:rsidP="00394354">
      <w:pPr>
        <w:rPr>
          <w:rFonts w:eastAsia="Meiryo"/>
        </w:rPr>
      </w:pPr>
      <w:r w:rsidRPr="004F1122">
        <w:rPr>
          <w:rFonts w:eastAsia="Meiryo"/>
        </w:rPr>
        <w:t>Khi đó thời gian chạy nhanh hay chậm trong 1 ngày (có 86400 (s)) là 86400.τ</w:t>
      </w:r>
    </w:p>
    <w:p w:rsidR="00583C57" w:rsidRPr="005076BE" w:rsidRDefault="00583C57" w:rsidP="005076BE">
      <w:pPr>
        <w:rPr>
          <w:rFonts w:eastAsia="Meiryo"/>
        </w:rPr>
      </w:pPr>
      <w:r w:rsidRPr="005076BE">
        <w:rPr>
          <w:rFonts w:eastAsia="Meiryo"/>
          <w:b/>
        </w:rPr>
        <w:t xml:space="preserve">Ví dụ 1. </w:t>
      </w:r>
      <w:r w:rsidRPr="005076BE">
        <w:rPr>
          <w:rFonts w:eastAsia="Meiryo"/>
        </w:rPr>
        <w:t>Một con lắc đơn chạy đúng giờ vào mùa hè khi nhiệt độ là 32</w:t>
      </w:r>
      <w:r w:rsidRPr="005076BE">
        <w:rPr>
          <w:rFonts w:eastAsia="Meiryo"/>
          <w:vertAlign w:val="superscript"/>
        </w:rPr>
        <w:t>0</w:t>
      </w:r>
      <w:r w:rsidRPr="005076BE">
        <w:rPr>
          <w:rFonts w:eastAsia="Meiryo"/>
        </w:rPr>
        <w:t>C. Khi nhiệt độ vào mùa đông là 17</w:t>
      </w:r>
      <w:r w:rsidRPr="005076BE">
        <w:rPr>
          <w:rFonts w:eastAsia="Meiryo"/>
          <w:vertAlign w:val="superscript"/>
        </w:rPr>
        <w:t>0</w:t>
      </w:r>
      <w:r w:rsidRPr="005076BE">
        <w:rPr>
          <w:rFonts w:eastAsia="Meiryo"/>
        </w:rPr>
        <w:t>C thì nó sẽ chạy nhanh hay chậm? Nhanh hay chậm bao nhiêu giây trong 12 giờ, biết hệ số nở dài của dây treo là λ =2.10</w:t>
      </w:r>
      <w:r w:rsidRPr="005076BE">
        <w:rPr>
          <w:rFonts w:eastAsia="Meiryo"/>
          <w:vertAlign w:val="superscript"/>
        </w:rPr>
        <w:t>–5</w:t>
      </w:r>
      <w:r w:rsidRPr="005076BE">
        <w:rPr>
          <w:rFonts w:eastAsia="Meiryo"/>
        </w:rPr>
        <w:t xml:space="preserve"> K</w:t>
      </w:r>
      <w:r w:rsidRPr="005076BE">
        <w:rPr>
          <w:rFonts w:eastAsia="Meiryo"/>
          <w:vertAlign w:val="superscript"/>
        </w:rPr>
        <w:t>–1</w:t>
      </w:r>
      <w:r w:rsidRPr="005076BE">
        <w:rPr>
          <w:rFonts w:eastAsia="Meiryo"/>
        </w:rPr>
        <w:t>, chiều dài dây treo là ℓ</w:t>
      </w:r>
      <w:r w:rsidRPr="005076BE">
        <w:rPr>
          <w:rFonts w:eastAsia="Meiryo"/>
          <w:vertAlign w:val="subscript"/>
        </w:rPr>
        <w:t>o</w:t>
      </w:r>
      <w:r w:rsidRPr="005076BE">
        <w:rPr>
          <w:rFonts w:eastAsia="Meiryo"/>
        </w:rPr>
        <w:t xml:space="preserve"> = 1 (m)</w:t>
      </w:r>
    </w:p>
    <w:p w:rsidR="00583C57" w:rsidRPr="005076BE" w:rsidRDefault="00583C57" w:rsidP="005076BE">
      <w:pPr>
        <w:jc w:val="center"/>
        <w:rPr>
          <w:rFonts w:eastAsia="Meiryo"/>
        </w:rPr>
      </w:pPr>
      <w:r w:rsidRPr="005076BE">
        <w:rPr>
          <w:rFonts w:eastAsia="Meiryo"/>
          <w:iCs/>
          <w:u w:val="single"/>
        </w:rPr>
        <w:t>Hướng dẫn giải:</w:t>
      </w:r>
    </w:p>
    <w:p w:rsidR="00583C57" w:rsidRPr="005076BE" w:rsidRDefault="00583C57" w:rsidP="005076BE">
      <w:pPr>
        <w:rPr>
          <w:rFonts w:eastAsia="Meiryo"/>
        </w:rPr>
      </w:pPr>
      <w:r w:rsidRPr="005076BE">
        <w:rPr>
          <w:rFonts w:eastAsia="Meiryo"/>
        </w:rPr>
        <w:t>Gọi T</w:t>
      </w:r>
      <w:r w:rsidRPr="005076BE">
        <w:rPr>
          <w:rFonts w:eastAsia="Meiryo"/>
          <w:vertAlign w:val="subscript"/>
        </w:rPr>
        <w:t>1</w:t>
      </w:r>
      <w:r w:rsidRPr="005076BE">
        <w:rPr>
          <w:rFonts w:eastAsia="Meiryo"/>
        </w:rPr>
        <w:t xml:space="preserve"> là chu kì con lắc đơn ở 32</w:t>
      </w:r>
      <w:r w:rsidRPr="005076BE">
        <w:rPr>
          <w:rFonts w:eastAsia="Meiryo"/>
          <w:vertAlign w:val="superscript"/>
        </w:rPr>
        <w:t>0</w:t>
      </w:r>
      <w:r w:rsidRPr="005076BE">
        <w:rPr>
          <w:rFonts w:eastAsia="Meiryo"/>
        </w:rPr>
        <w:t>C, T</w:t>
      </w:r>
      <w:r w:rsidRPr="005076BE">
        <w:rPr>
          <w:rFonts w:eastAsia="Meiryo"/>
          <w:vertAlign w:val="subscript"/>
        </w:rPr>
        <w:t>2</w:t>
      </w:r>
      <w:r w:rsidRPr="005076BE">
        <w:rPr>
          <w:rFonts w:eastAsia="Meiryo"/>
        </w:rPr>
        <w:t xml:space="preserve"> là chu kì con lắc đơn ở 17</w:t>
      </w:r>
      <w:r w:rsidRPr="005076BE">
        <w:rPr>
          <w:rFonts w:eastAsia="Meiryo"/>
          <w:vertAlign w:val="superscript"/>
        </w:rPr>
        <w:t>0</w:t>
      </w:r>
      <w:r w:rsidRPr="005076BE">
        <w:rPr>
          <w:rFonts w:eastAsia="Meiryo"/>
        </w:rPr>
        <w:t>C.</w:t>
      </w:r>
    </w:p>
    <w:p w:rsidR="00583C57" w:rsidRPr="005076BE" w:rsidRDefault="00583C57" w:rsidP="005076BE">
      <w:pPr>
        <w:rPr>
          <w:rFonts w:eastAsia="Meiryo"/>
        </w:rPr>
      </w:pPr>
      <w:r w:rsidRPr="005076BE">
        <w:rPr>
          <w:rFonts w:eastAsia="Meiryo"/>
        </w:rPr>
        <w:t xml:space="preserve">Ta có </w:t>
      </w:r>
      <w:r w:rsidRPr="005076BE">
        <w:rPr>
          <w:rFonts w:eastAsia="Meiryo"/>
          <w:position w:val="-30"/>
        </w:rPr>
        <w:object w:dxaOrig="820" w:dyaOrig="680">
          <v:shape id="_x0000_i1402" type="#_x0000_t75" style="width:41.25pt;height:33.75pt;mso-position-horizontal-relative:page;mso-position-vertical-relative:page" o:ole="">
            <v:imagedata r:id="rId685" o:title=""/>
          </v:shape>
          <o:OLEObject Type="Embed" ProgID="Equation.3" ShapeID="_x0000_i1402" DrawAspect="Content" ObjectID="_1550261065" r:id="rId697"/>
        </w:object>
      </w:r>
      <w:r w:rsidRPr="005076BE">
        <w:rPr>
          <w:position w:val="-24"/>
        </w:rPr>
        <w:object w:dxaOrig="1100" w:dyaOrig="620">
          <v:shape id="_x0000_i1403" type="#_x0000_t75" style="width:54.75pt;height:30.75pt;mso-position-horizontal-relative:page;mso-position-vertical-relative:page" o:ole="">
            <v:imagedata r:id="rId687" o:title=""/>
          </v:shape>
          <o:OLEObject Type="Embed" ProgID="Equation.3" ShapeID="_x0000_i1403" DrawAspect="Content" ObjectID="_1550261066" r:id="rId698"/>
        </w:object>
      </w:r>
      <w:r w:rsidRPr="005076BE">
        <w:rPr>
          <w:rFonts w:eastAsia="Meiryo"/>
        </w:rPr>
        <w:t xml:space="preserve">= 1+ </w:t>
      </w:r>
      <w:r w:rsidRPr="005076BE">
        <w:rPr>
          <w:position w:val="-24"/>
        </w:rPr>
        <w:object w:dxaOrig="1721" w:dyaOrig="620">
          <v:shape id="_x0000_i1404" type="#_x0000_t75" style="width:86.25pt;height:30.75pt;mso-position-horizontal-relative:page;mso-position-vertical-relative:page" o:ole="">
            <v:imagedata r:id="rId699" o:title=""/>
          </v:shape>
          <o:OLEObject Type="Embed" ProgID="Equation.3" ShapeID="_x0000_i1404" DrawAspect="Content" ObjectID="_1550261067" r:id="rId700"/>
        </w:object>
      </w:r>
      <w:r w:rsidRPr="005076BE">
        <w:t>=</w:t>
      </w:r>
      <w:r w:rsidRPr="005076BE">
        <w:rPr>
          <w:rFonts w:eastAsia="Meiryo"/>
        </w:rPr>
        <w:t xml:space="preserve"> 0,99985 </w:t>
      </w:r>
      <w:r w:rsidRPr="005076BE">
        <w:rPr>
          <w:rFonts w:eastAsia="Meiryo"/>
        </w:rPr>
        <w:sym w:font="Wingdings" w:char="F0E0"/>
      </w:r>
      <w:r w:rsidRPr="005076BE">
        <w:rPr>
          <w:rFonts w:eastAsia="Meiryo"/>
        </w:rPr>
        <w:t xml:space="preserve"> T</w:t>
      </w:r>
      <w:r w:rsidRPr="005076BE">
        <w:rPr>
          <w:rFonts w:eastAsia="Meiryo"/>
          <w:vertAlign w:val="subscript"/>
        </w:rPr>
        <w:t>2</w:t>
      </w:r>
      <w:r w:rsidRPr="005076BE">
        <w:rPr>
          <w:rFonts w:eastAsia="Meiryo"/>
        </w:rPr>
        <w:t xml:space="preserve"> = 0,99985T</w:t>
      </w:r>
      <w:r w:rsidRPr="005076BE">
        <w:rPr>
          <w:rFonts w:eastAsia="Meiryo"/>
          <w:vertAlign w:val="subscript"/>
        </w:rPr>
        <w:t>1</w:t>
      </w:r>
      <w:r w:rsidRPr="005076BE">
        <w:rPr>
          <w:rFonts w:eastAsia="Meiryo"/>
        </w:rPr>
        <w:t xml:space="preserve"> </w:t>
      </w:r>
      <w:r w:rsidR="003F0843" w:rsidRPr="005076BE">
        <w:rPr>
          <w:rFonts w:ascii="Symbol" w:eastAsia="Meiryo" w:hAnsi="Symbol"/>
        </w:rPr>
        <w:t></w:t>
      </w:r>
      <w:r w:rsidRPr="005076BE">
        <w:rPr>
          <w:rFonts w:eastAsia="Meiryo"/>
        </w:rPr>
        <w:t xml:space="preserve"> T</w:t>
      </w:r>
      <w:r w:rsidRPr="005076BE">
        <w:rPr>
          <w:rFonts w:eastAsia="Meiryo"/>
          <w:vertAlign w:val="subscript"/>
        </w:rPr>
        <w:t>2</w:t>
      </w:r>
      <w:r w:rsidRPr="005076BE">
        <w:rPr>
          <w:rFonts w:eastAsia="Meiryo"/>
        </w:rPr>
        <w:t xml:space="preserve"> &lt; T</w:t>
      </w:r>
      <w:r w:rsidRPr="005076BE">
        <w:rPr>
          <w:rFonts w:eastAsia="Meiryo"/>
          <w:vertAlign w:val="subscript"/>
        </w:rPr>
        <w:t>1</w:t>
      </w:r>
      <w:r w:rsidRPr="005076BE">
        <w:rPr>
          <w:rFonts w:eastAsia="Meiryo"/>
        </w:rPr>
        <w:t xml:space="preserve"> </w:t>
      </w:r>
      <w:r w:rsidR="003F0843" w:rsidRPr="005076BE">
        <w:rPr>
          <w:rFonts w:ascii="Symbol" w:eastAsia="Meiryo" w:hAnsi="Symbol"/>
        </w:rPr>
        <w:t></w:t>
      </w:r>
      <w:r w:rsidRPr="005076BE">
        <w:rPr>
          <w:rFonts w:eastAsia="Meiryo"/>
        </w:rPr>
        <w:t xml:space="preserve"> Đồng hồ chạy nhanh</w:t>
      </w:r>
    </w:p>
    <w:p w:rsidR="00583C57" w:rsidRPr="005076BE" w:rsidRDefault="00583C57" w:rsidP="005076BE">
      <w:pPr>
        <w:rPr>
          <w:rFonts w:eastAsia="Meiryo"/>
        </w:rPr>
      </w:pPr>
      <w:r w:rsidRPr="005076BE">
        <w:rPr>
          <w:rFonts w:eastAsia="Meiryo"/>
        </w:rPr>
        <w:t xml:space="preserve">Thời gian chạy nhanh của con lắc trong 1 (s) là </w:t>
      </w:r>
      <w:r w:rsidRPr="005076BE">
        <w:rPr>
          <w:rFonts w:eastAsia="Meiryo"/>
        </w:rPr>
        <w:sym w:font="Symbol" w:char="F074"/>
      </w:r>
      <w:r w:rsidRPr="005076BE">
        <w:rPr>
          <w:rFonts w:eastAsia="Meiryo"/>
        </w:rPr>
        <w:t xml:space="preserve"> = </w:t>
      </w:r>
      <w:r w:rsidRPr="005076BE">
        <w:rPr>
          <w:rFonts w:eastAsia="Meiryo"/>
        </w:rPr>
        <w:fldChar w:fldCharType="begin"/>
      </w:r>
      <w:r w:rsidRPr="005076BE">
        <w:rPr>
          <w:rFonts w:eastAsia="Meiryo"/>
        </w:rPr>
        <w:instrText>eq \s\don1(\f(1,2))</w:instrText>
      </w:r>
      <w:r w:rsidRPr="005076BE">
        <w:rPr>
          <w:rFonts w:eastAsia="Meiryo"/>
        </w:rPr>
        <w:fldChar w:fldCharType="end"/>
      </w:r>
      <w:r w:rsidRPr="005076BE">
        <w:rPr>
          <w:rFonts w:eastAsia="Meiryo"/>
        </w:rPr>
        <w:t xml:space="preserve"> </w:t>
      </w:r>
      <w:r w:rsidRPr="005076BE">
        <w:rPr>
          <w:rFonts w:eastAsia="Meiryo"/>
        </w:rPr>
        <w:sym w:font="Symbol" w:char="F06C"/>
      </w:r>
      <w:r w:rsidRPr="005076BE">
        <w:rPr>
          <w:rFonts w:eastAsia="Meiryo"/>
        </w:rPr>
        <w:t>|</w:t>
      </w:r>
      <w:r w:rsidRPr="005076BE">
        <w:rPr>
          <w:rFonts w:eastAsia="Meiryo"/>
        </w:rPr>
        <w:sym w:font="Symbol" w:char="F044"/>
      </w:r>
      <w:r w:rsidRPr="005076BE">
        <w:rPr>
          <w:rFonts w:eastAsia="Meiryo"/>
        </w:rPr>
        <w:t xml:space="preserve">t| = </w:t>
      </w:r>
      <w:r w:rsidRPr="005076BE">
        <w:rPr>
          <w:rFonts w:eastAsia="Meiryo"/>
        </w:rPr>
        <w:fldChar w:fldCharType="begin"/>
      </w:r>
      <w:r w:rsidRPr="005076BE">
        <w:rPr>
          <w:rFonts w:eastAsia="Meiryo"/>
        </w:rPr>
        <w:instrText>eq \s\don1(\f(1,2))</w:instrText>
      </w:r>
      <w:r w:rsidRPr="005076BE">
        <w:rPr>
          <w:rFonts w:eastAsia="Meiryo"/>
        </w:rPr>
        <w:fldChar w:fldCharType="end"/>
      </w:r>
      <w:r w:rsidRPr="005076BE">
        <w:rPr>
          <w:rFonts w:eastAsia="Meiryo"/>
        </w:rPr>
        <w:t>2.10</w:t>
      </w:r>
      <w:r w:rsidRPr="005076BE">
        <w:rPr>
          <w:rFonts w:eastAsia="Meiryo"/>
          <w:vertAlign w:val="superscript"/>
        </w:rPr>
        <w:t>-5</w:t>
      </w:r>
      <w:r w:rsidRPr="005076BE">
        <w:rPr>
          <w:rFonts w:eastAsia="Meiryo"/>
        </w:rPr>
        <w:t>.15 = 1,5.10</w:t>
      </w:r>
      <w:r w:rsidRPr="005076BE">
        <w:rPr>
          <w:rFonts w:eastAsia="Meiryo"/>
          <w:vertAlign w:val="superscript"/>
        </w:rPr>
        <w:t>-4</w:t>
      </w:r>
      <w:r w:rsidRPr="005076BE">
        <w:rPr>
          <w:rFonts w:eastAsia="Meiryo"/>
        </w:rPr>
        <w:t xml:space="preserve"> s</w:t>
      </w:r>
    </w:p>
    <w:p w:rsidR="00583C57" w:rsidRPr="005076BE" w:rsidRDefault="00583C57" w:rsidP="005076BE">
      <w:pPr>
        <w:rPr>
          <w:rFonts w:eastAsia="Meiryo"/>
        </w:rPr>
      </w:pPr>
      <w:r w:rsidRPr="005076BE">
        <w:rPr>
          <w:rFonts w:eastAsia="Meiryo"/>
        </w:rPr>
        <w:t>Trong 12 giờ (có 12.3600 giây) con lắc chạy nhanh 1,5.10</w:t>
      </w:r>
      <w:r w:rsidRPr="005076BE">
        <w:rPr>
          <w:rFonts w:eastAsia="Meiryo"/>
          <w:vertAlign w:val="superscript"/>
        </w:rPr>
        <w:t>–4</w:t>
      </w:r>
      <w:r w:rsidRPr="005076BE">
        <w:rPr>
          <w:rFonts w:eastAsia="Meiryo"/>
        </w:rPr>
        <w:t>.12.3600 = 6,48 (s)</w:t>
      </w:r>
    </w:p>
    <w:p w:rsidR="00583C57" w:rsidRPr="004F1122" w:rsidRDefault="006B7412" w:rsidP="00E86CBD">
      <w:pPr>
        <w:pStyle w:val="Heading2"/>
        <w:rPr>
          <w:rFonts w:eastAsia="Meiryo"/>
          <w:color w:val="000000"/>
        </w:rPr>
      </w:pPr>
      <w:r>
        <w:rPr>
          <w:rFonts w:eastAsia="Meiryo"/>
        </w:rPr>
        <w:t>IV</w:t>
      </w:r>
      <w:r w:rsidR="00583C57" w:rsidRPr="004F1122">
        <w:rPr>
          <w:rFonts w:eastAsia="Meiryo"/>
        </w:rPr>
        <w:t>. CON LẮC ẢNH HƯỞNG BỞI ĐỘ CAO</w:t>
      </w:r>
    </w:p>
    <w:p w:rsidR="00583C57" w:rsidRPr="004F1122" w:rsidRDefault="00583C57" w:rsidP="00E86CBD">
      <w:pPr>
        <w:rPr>
          <w:rFonts w:eastAsia="Meiryo"/>
        </w:rPr>
      </w:pPr>
      <w:r w:rsidRPr="004F1122">
        <w:rPr>
          <w:rFonts w:eastAsia="Meiryo"/>
        </w:rPr>
        <w:t>Gọi T</w:t>
      </w:r>
      <w:r w:rsidRPr="004F1122">
        <w:rPr>
          <w:rFonts w:eastAsia="Meiryo"/>
          <w:vertAlign w:val="subscript"/>
        </w:rPr>
        <w:t>o</w:t>
      </w:r>
      <w:r w:rsidRPr="004F1122">
        <w:rPr>
          <w:rFonts w:eastAsia="Meiryo"/>
        </w:rPr>
        <w:t xml:space="preserve"> là chu kỳ con lắc đơn ở mặt đất (coi như h = 0), (con lắc chạy đúng ở mặt đất )</w:t>
      </w:r>
    </w:p>
    <w:p w:rsidR="00583C57" w:rsidRPr="004F1122" w:rsidRDefault="00583C57" w:rsidP="00E86CBD">
      <w:pPr>
        <w:rPr>
          <w:rFonts w:eastAsia="Meiryo"/>
        </w:rPr>
      </w:pPr>
      <w:r w:rsidRPr="004F1122">
        <w:rPr>
          <w:rFonts w:eastAsia="Meiryo"/>
        </w:rPr>
        <w:t>Gọi T</w:t>
      </w:r>
      <w:r w:rsidRPr="004F1122">
        <w:rPr>
          <w:rFonts w:eastAsia="Meiryo"/>
          <w:vertAlign w:val="subscript"/>
        </w:rPr>
        <w:t>h</w:t>
      </w:r>
      <w:r w:rsidRPr="004F1122">
        <w:rPr>
          <w:rFonts w:eastAsia="Meiryo"/>
        </w:rPr>
        <w:t xml:space="preserve"> là chu kỳ con lắc đơn ở độ cao h so với mặt đất, (con lắc chạy không đúng ở độ cao này). Coi như nhiệt độ ở độ cao h không thay đổi, nên chiều dài cũng không thay đổi. </w:t>
      </w:r>
    </w:p>
    <w:p w:rsidR="00583C57" w:rsidRPr="004F1122" w:rsidRDefault="00583C57" w:rsidP="00E86CBD">
      <w:pPr>
        <w:rPr>
          <w:rFonts w:eastAsia="Meiryo"/>
        </w:rPr>
      </w:pPr>
      <w:r w:rsidRPr="004F1122">
        <w:rPr>
          <w:rFonts w:eastAsia="Meiryo"/>
        </w:rPr>
        <w:t xml:space="preserve">Khi đó </w:t>
      </w:r>
      <w:r w:rsidRPr="004F1122">
        <w:rPr>
          <w:rFonts w:eastAsia="Meiryo"/>
          <w:position w:val="-72"/>
        </w:rPr>
        <w:object w:dxaOrig="1420" w:dyaOrig="1560">
          <v:shape id="_x0000_i1405" type="#_x0000_t75" style="width:71.25pt;height:78pt;mso-position-horizontal-relative:page;mso-position-vertical-relative:page" o:ole="">
            <v:imagedata r:id="rId701" o:title=""/>
          </v:shape>
          <o:OLEObject Type="Embed" ProgID="Equation.3" ShapeID="_x0000_i1405" DrawAspect="Content" ObjectID="_1550261068" r:id="rId702"/>
        </w:object>
      </w:r>
      <w:r w:rsidRPr="004F1122">
        <w:rPr>
          <w:rFonts w:eastAsia="Meiryo"/>
        </w:rPr>
        <w:t xml:space="preserve"> </w:t>
      </w:r>
      <w:r w:rsidRPr="004F1122">
        <w:rPr>
          <w:rFonts w:eastAsia="Meiryo"/>
        </w:rPr>
        <w:sym w:font="Wingdings" w:char="F0E0"/>
      </w:r>
      <w:r w:rsidRPr="004F1122">
        <w:rPr>
          <w:rFonts w:eastAsia="Meiryo"/>
        </w:rPr>
        <w:t xml:space="preserve"> </w:t>
      </w:r>
      <w:r w:rsidRPr="004F1122">
        <w:rPr>
          <w:rFonts w:eastAsia="Meiryo"/>
          <w:position w:val="-32"/>
        </w:rPr>
        <w:object w:dxaOrig="1060" w:dyaOrig="760">
          <v:shape id="_x0000_i1406" type="#_x0000_t75" style="width:53.25pt;height:38.25pt;mso-position-horizontal-relative:page;mso-position-vertical-relative:page" o:ole="">
            <v:imagedata r:id="rId703" o:title=""/>
          </v:shape>
          <o:OLEObject Type="Embed" ProgID="Equation.3" ShapeID="_x0000_i1406" DrawAspect="Content" ObjectID="_1550261069" r:id="rId704"/>
        </w:object>
      </w:r>
    </w:p>
    <w:p w:rsidR="00583C57" w:rsidRPr="004F1122" w:rsidRDefault="00583C57" w:rsidP="00E86CBD">
      <w:pPr>
        <w:rPr>
          <w:rFonts w:eastAsia="Meiryo"/>
        </w:rPr>
      </w:pPr>
      <w:r w:rsidRPr="004F1122">
        <w:rPr>
          <w:rFonts w:eastAsia="Meiryo"/>
        </w:rPr>
        <w:t xml:space="preserve">Mặt khác, lại có </w:t>
      </w:r>
      <w:r w:rsidRPr="004F1122">
        <w:rPr>
          <w:rFonts w:eastAsia="Meiryo"/>
          <w:position w:val="-62"/>
        </w:rPr>
        <w:object w:dxaOrig="1500" w:dyaOrig="1360">
          <v:shape id="_x0000_i1407" type="#_x0000_t75" style="width:75pt;height:68.25pt;mso-position-horizontal-relative:page;mso-position-vertical-relative:page" o:ole="">
            <v:imagedata r:id="rId705" o:title=""/>
          </v:shape>
          <o:OLEObject Type="Embed" ProgID="Equation.3" ShapeID="_x0000_i1407" DrawAspect="Content" ObjectID="_1550261070" r:id="rId706"/>
        </w:object>
      </w:r>
      <w:r w:rsidRPr="004F1122">
        <w:rPr>
          <w:rFonts w:eastAsia="Meiryo"/>
        </w:rPr>
        <w:t>, với G = 6,67.10</w:t>
      </w:r>
      <w:r w:rsidRPr="004F1122">
        <w:rPr>
          <w:rFonts w:eastAsia="Meiryo"/>
          <w:vertAlign w:val="superscript"/>
        </w:rPr>
        <w:t xml:space="preserve">-11 </w:t>
      </w:r>
      <w:r w:rsidRPr="004F1122">
        <w:rPr>
          <w:rFonts w:eastAsia="Meiryo"/>
          <w:position w:val="-32"/>
        </w:rPr>
        <w:object w:dxaOrig="800" w:dyaOrig="760">
          <v:shape id="_x0000_i1408" type="#_x0000_t75" style="width:39.75pt;height:38.25pt;mso-position-horizontal-relative:page;mso-position-vertical-relative:page" o:ole="">
            <v:imagedata r:id="rId707" o:title=""/>
          </v:shape>
          <o:OLEObject Type="Embed" ProgID="Equation.3" ShapeID="_x0000_i1408" DrawAspect="Content" ObjectID="_1550261071" r:id="rId708"/>
        </w:object>
      </w:r>
      <w:r w:rsidRPr="004F1122">
        <w:rPr>
          <w:rFonts w:eastAsia="Meiryo"/>
        </w:rPr>
        <w:t xml:space="preserve"> là hằng số hấp dẫn.</w:t>
      </w:r>
    </w:p>
    <w:p w:rsidR="00583C57" w:rsidRPr="004F1122" w:rsidRDefault="00583C57" w:rsidP="00E86CBD">
      <w:pPr>
        <w:rPr>
          <w:rFonts w:eastAsia="Meiryo"/>
        </w:rPr>
      </w:pPr>
      <w:r w:rsidRPr="004F1122">
        <w:rPr>
          <w:rFonts w:eastAsia="Meiryo"/>
        </w:rPr>
        <w:t xml:space="preserve">Từ đó ta được: </w:t>
      </w:r>
      <w:r w:rsidRPr="004F1122">
        <w:rPr>
          <w:rFonts w:eastAsia="Meiryo"/>
          <w:position w:val="-32"/>
        </w:rPr>
        <w:object w:dxaOrig="1060" w:dyaOrig="760">
          <v:shape id="_x0000_i1409" type="#_x0000_t75" style="width:53.25pt;height:38.25pt;mso-position-horizontal-relative:page;mso-position-vertical-relative:page" o:ole="">
            <v:imagedata r:id="rId703" o:title=""/>
          </v:shape>
          <o:OLEObject Type="Embed" ProgID="Equation.3" ShapeID="_x0000_i1409" DrawAspect="Content" ObjectID="_1550261072" r:id="rId709"/>
        </w:object>
      </w:r>
      <w:r w:rsidRPr="004F1122">
        <w:rPr>
          <w:rFonts w:eastAsia="Meiryo"/>
        </w:rPr>
        <w:t>=</w:t>
      </w:r>
      <w:r w:rsidRPr="004F1122">
        <w:rPr>
          <w:rFonts w:eastAsia="Meiryo"/>
          <w:position w:val="-30"/>
        </w:rPr>
        <w:object w:dxaOrig="1140" w:dyaOrig="800">
          <v:shape id="_x0000_i1410" type="#_x0000_t75" style="width:57pt;height:39.75pt;mso-position-horizontal-relative:page;mso-position-vertical-relative:page" o:ole="">
            <v:imagedata r:id="rId710" o:title=""/>
          </v:shape>
          <o:OLEObject Type="Embed" ProgID="Equation.3" ShapeID="_x0000_i1410" DrawAspect="Content" ObjectID="_1550261073" r:id="rId711"/>
        </w:object>
      </w:r>
      <w:r w:rsidRPr="004F1122">
        <w:rPr>
          <w:rFonts w:eastAsia="Meiryo"/>
        </w:rPr>
        <w:t xml:space="preserve">= </w:t>
      </w:r>
      <w:r w:rsidRPr="004F1122">
        <w:rPr>
          <w:rFonts w:eastAsia="Meiryo"/>
          <w:position w:val="-24"/>
        </w:rPr>
        <w:object w:dxaOrig="1340" w:dyaOrig="620">
          <v:shape id="_x0000_i1411" type="#_x0000_t75" style="width:66.75pt;height:30.75pt;mso-position-horizontal-relative:page;mso-position-vertical-relative:page" o:ole="">
            <v:imagedata r:id="rId712" o:title=""/>
          </v:shape>
          <o:OLEObject Type="Embed" ProgID="Equation.3" ShapeID="_x0000_i1411" DrawAspect="Content" ObjectID="_1550261074" r:id="rId713"/>
        </w:object>
      </w:r>
      <w:r w:rsidRPr="004F1122">
        <w:rPr>
          <w:rFonts w:eastAsia="Meiryo"/>
        </w:rPr>
        <w:t xml:space="preserve"> </w:t>
      </w:r>
      <w:r w:rsidR="003F0843" w:rsidRPr="003F0843">
        <w:rPr>
          <w:rFonts w:ascii="Symbol" w:eastAsia="Meiryo" w:hAnsi="Symbol"/>
        </w:rPr>
        <w:t></w:t>
      </w:r>
      <w:r w:rsidRPr="004F1122">
        <w:rPr>
          <w:rFonts w:eastAsia="Meiryo"/>
        </w:rPr>
        <w:t xml:space="preserve"> </w:t>
      </w:r>
      <w:r w:rsidRPr="004F1122">
        <w:rPr>
          <w:rFonts w:eastAsia="Meiryo"/>
          <w:position w:val="-30"/>
        </w:rPr>
        <w:object w:dxaOrig="520" w:dyaOrig="680">
          <v:shape id="_x0000_i1412" type="#_x0000_t75" style="width:26.25pt;height:33.75pt;mso-position-horizontal-relative:page;mso-position-vertical-relative:page" o:ole="">
            <v:imagedata r:id="rId714" o:title=""/>
          </v:shape>
          <o:OLEObject Type="Embed" ProgID="Equation.3" ShapeID="_x0000_i1412" DrawAspect="Content" ObjectID="_1550261075" r:id="rId715"/>
        </w:object>
      </w:r>
      <w:r w:rsidRPr="004F1122">
        <w:rPr>
          <w:rFonts w:eastAsia="Meiryo"/>
          <w:position w:val="-24"/>
        </w:rPr>
        <w:object w:dxaOrig="560" w:dyaOrig="620">
          <v:shape id="_x0000_i1413" type="#_x0000_t75" style="width:27.75pt;height:30.75pt;mso-position-horizontal-relative:page;mso-position-vertical-relative:page" o:ole="">
            <v:imagedata r:id="rId716" o:title=""/>
          </v:shape>
          <o:OLEObject Type="Embed" ProgID="Equation.3" ShapeID="_x0000_i1413" DrawAspect="Content" ObjectID="_1550261076" r:id="rId717"/>
        </w:object>
      </w:r>
    </w:p>
    <w:p w:rsidR="00E86CBD" w:rsidRDefault="00583C57" w:rsidP="00E86CBD">
      <w:pPr>
        <w:rPr>
          <w:rFonts w:eastAsia="Meiryo"/>
        </w:rPr>
      </w:pPr>
      <w:r w:rsidRPr="004F1122">
        <w:rPr>
          <w:rFonts w:eastAsia="Meiryo"/>
        </w:rPr>
        <w:t xml:space="preserve">Do h &gt; 0 nên </w:t>
      </w:r>
      <w:r w:rsidRPr="004F1122">
        <w:rPr>
          <w:rFonts w:eastAsia="Meiryo"/>
          <w:position w:val="-30"/>
        </w:rPr>
        <w:object w:dxaOrig="640" w:dyaOrig="680">
          <v:shape id="_x0000_i1414" type="#_x0000_t75" style="width:32.25pt;height:33.75pt;mso-position-horizontal-relative:page;mso-position-vertical-relative:page" o:ole="">
            <v:imagedata r:id="rId718" o:title=""/>
          </v:shape>
          <o:OLEObject Type="Embed" ProgID="Equation.3" ShapeID="_x0000_i1414" DrawAspect="Content" ObjectID="_1550261077" r:id="rId719"/>
        </w:object>
      </w:r>
      <w:r w:rsidRPr="004F1122">
        <w:rPr>
          <w:rFonts w:eastAsia="Meiryo"/>
        </w:rPr>
        <w:t xml:space="preserve"> </w:t>
      </w:r>
      <w:r w:rsidRPr="004F1122">
        <w:rPr>
          <w:rFonts w:eastAsia="Meiryo"/>
        </w:rPr>
        <w:sym w:font="Symbol" w:char="F0DB"/>
      </w:r>
      <w:r w:rsidRPr="004F1122">
        <w:rPr>
          <w:rFonts w:eastAsia="Meiryo"/>
        </w:rPr>
        <w:t xml:space="preserve"> T</w:t>
      </w:r>
      <w:r w:rsidRPr="004F1122">
        <w:rPr>
          <w:rFonts w:eastAsia="Meiryo"/>
          <w:vertAlign w:val="subscript"/>
        </w:rPr>
        <w:t>h</w:t>
      </w:r>
      <w:r w:rsidRPr="004F1122">
        <w:rPr>
          <w:rFonts w:eastAsia="Meiryo"/>
        </w:rPr>
        <w:t xml:space="preserve"> &gt; T</w:t>
      </w:r>
      <w:r w:rsidRPr="004F1122">
        <w:rPr>
          <w:rFonts w:eastAsia="Meiryo"/>
          <w:vertAlign w:val="subscript"/>
        </w:rPr>
        <w:t xml:space="preserve">0 </w:t>
      </w:r>
      <w:r w:rsidR="003F0843" w:rsidRPr="003F0843">
        <w:rPr>
          <w:rFonts w:ascii="Symbol" w:eastAsia="Meiryo" w:hAnsi="Symbol"/>
        </w:rPr>
        <w:t></w:t>
      </w:r>
      <w:r w:rsidRPr="004F1122">
        <w:rPr>
          <w:rFonts w:eastAsia="Meiryo"/>
        </w:rPr>
        <w:t xml:space="preserve"> chu kỳ tăng nên con lắc ở độ cao h sẽ luôn chạy chậm đi.</w:t>
      </w:r>
    </w:p>
    <w:p w:rsidR="00583C57" w:rsidRPr="004F1122" w:rsidRDefault="00583C57" w:rsidP="00E86CBD">
      <w:pPr>
        <w:rPr>
          <w:rFonts w:eastAsia="Meiryo"/>
        </w:rPr>
      </w:pPr>
      <w:r w:rsidRPr="004F1122">
        <w:rPr>
          <w:rFonts w:eastAsia="Meiryo"/>
        </w:rPr>
        <w:t xml:space="preserve">Thời gian mà con lắc chạy chậm trong 1 (s) là θ = </w:t>
      </w:r>
      <w:r w:rsidRPr="004F1122">
        <w:rPr>
          <w:rFonts w:eastAsia="Meiryo"/>
          <w:position w:val="-32"/>
        </w:rPr>
        <w:object w:dxaOrig="2160" w:dyaOrig="760">
          <v:shape id="_x0000_i1415" type="#_x0000_t75" style="width:108pt;height:38.25pt;mso-position-horizontal-relative:page;mso-position-vertical-relative:page" o:ole="">
            <v:imagedata r:id="rId720" o:title=""/>
          </v:shape>
          <o:OLEObject Type="Embed" ProgID="Equation.3" ShapeID="_x0000_i1415" DrawAspect="Content" ObjectID="_1550261078" r:id="rId721"/>
        </w:object>
      </w:r>
    </w:p>
    <w:p w:rsidR="00583C57" w:rsidRPr="00E86CBD" w:rsidRDefault="00583C57" w:rsidP="00E86CBD">
      <w:pPr>
        <w:rPr>
          <w:rFonts w:eastAsia="Meiryo"/>
        </w:rPr>
      </w:pPr>
      <w:r w:rsidRPr="00E86CBD">
        <w:rPr>
          <w:rFonts w:eastAsia="Meiryo"/>
          <w:iCs/>
        </w:rPr>
        <w:t>Khi con lắc đưa lên độ cao h mà nhiệt độ cũng thay đổi thì chúng ta phải kết hợp cả hai trường hợp để thiết lập công thức.Cụ thể:</w:t>
      </w:r>
    </w:p>
    <w:p w:rsidR="00583C57" w:rsidRPr="004F1122" w:rsidRDefault="00583C57" w:rsidP="00E86CBD">
      <w:pPr>
        <w:rPr>
          <w:rFonts w:eastAsia="Meiryo"/>
        </w:rPr>
      </w:pPr>
      <w:r w:rsidRPr="004F1122">
        <w:rPr>
          <w:rFonts w:eastAsia="Meiryo"/>
          <w:position w:val="-72"/>
        </w:rPr>
        <w:object w:dxaOrig="3080" w:dyaOrig="1560">
          <v:shape id="_x0000_i1416" type="#_x0000_t75" style="width:153.75pt;height:78pt;mso-position-horizontal-relative:page;mso-position-vertical-relative:page" o:ole="">
            <v:imagedata r:id="rId722" o:title=""/>
          </v:shape>
          <o:OLEObject Type="Embed" ProgID="Equation.3" ShapeID="_x0000_i1416" DrawAspect="Content" ObjectID="_1550261079" r:id="rId723"/>
        </w:object>
      </w:r>
      <w:r w:rsidR="001734AC" w:rsidRPr="001734AC">
        <w:rPr>
          <w:rFonts w:eastAsia="Meiryo"/>
          <w:position w:val="-6"/>
        </w:rPr>
        <w:object w:dxaOrig="300" w:dyaOrig="240">
          <v:shape id="_x0000_i1417" type="#_x0000_t75" style="width:15pt;height:12pt" o:ole="">
            <v:imagedata r:id="rId724" o:title=""/>
          </v:shape>
          <o:OLEObject Type="Embed" ProgID="Equation.DSMT4" ShapeID="_x0000_i1417" DrawAspect="Content" ObjectID="_1550261080" r:id="rId725"/>
        </w:object>
      </w:r>
      <w:r w:rsidRPr="004F1122">
        <w:rPr>
          <w:rFonts w:eastAsia="Meiryo"/>
        </w:rPr>
        <w:t xml:space="preserve"> </w:t>
      </w:r>
      <w:r w:rsidRPr="004F1122">
        <w:rPr>
          <w:rFonts w:eastAsia="Meiryo"/>
          <w:position w:val="-32"/>
        </w:rPr>
        <w:object w:dxaOrig="6060" w:dyaOrig="820">
          <v:shape id="_x0000_i1418" type="#_x0000_t75" style="width:303pt;height:41.25pt;mso-position-horizontal-relative:page;mso-position-vertical-relative:page" o:ole="">
            <v:imagedata r:id="rId726" o:title=""/>
          </v:shape>
          <o:OLEObject Type="Embed" ProgID="Equation.3" ShapeID="_x0000_i1418" DrawAspect="Content" ObjectID="_1550261081" r:id="rId727"/>
        </w:object>
      </w:r>
      <w:r w:rsidRPr="004F1122">
        <w:rPr>
          <w:rFonts w:eastAsia="Meiryo"/>
        </w:rPr>
        <w:sym w:font="Symbol" w:char="F0BB"/>
      </w:r>
      <w:r w:rsidRPr="004F1122">
        <w:rPr>
          <w:rFonts w:eastAsia="Meiryo"/>
        </w:rPr>
        <w:t xml:space="preserve"> </w:t>
      </w:r>
    </w:p>
    <w:p w:rsidR="00583C57" w:rsidRPr="004F1122" w:rsidRDefault="00E86CBD" w:rsidP="00E86CBD">
      <w:pPr>
        <w:rPr>
          <w:rFonts w:eastAsia="Meiryo"/>
        </w:rPr>
      </w:pPr>
      <w:r w:rsidRPr="00E86CBD">
        <w:rPr>
          <w:rFonts w:eastAsia="Meiryo"/>
          <w:position w:val="-6"/>
        </w:rPr>
        <w:object w:dxaOrig="300" w:dyaOrig="240">
          <v:shape id="_x0000_i1419" type="#_x0000_t75" style="width:15pt;height:12pt" o:ole="">
            <v:imagedata r:id="rId728" o:title=""/>
          </v:shape>
          <o:OLEObject Type="Embed" ProgID="Equation.DSMT4" ShapeID="_x0000_i1419" DrawAspect="Content" ObjectID="_1550261082" r:id="rId729"/>
        </w:object>
      </w:r>
      <w:r w:rsidR="00583C57" w:rsidRPr="004F1122">
        <w:rPr>
          <w:rFonts w:eastAsia="Meiryo"/>
          <w:position w:val="-30"/>
        </w:rPr>
        <w:object w:dxaOrig="2900" w:dyaOrig="700">
          <v:shape id="_x0000_i1420" type="#_x0000_t75" style="width:144.75pt;height:35.25pt;mso-position-horizontal-relative:page;mso-position-vertical-relative:page" o:ole="">
            <v:imagedata r:id="rId730" o:title=""/>
          </v:shape>
          <o:OLEObject Type="Embed" ProgID="Equation.3" ShapeID="_x0000_i1420" DrawAspect="Content" ObjectID="_1550261083" r:id="rId731"/>
        </w:object>
      </w:r>
      <w:r w:rsidR="00583C57" w:rsidRPr="004F1122">
        <w:rPr>
          <w:rFonts w:eastAsia="Meiryo"/>
        </w:rPr>
        <w:t xml:space="preserve"> </w:t>
      </w:r>
      <w:r w:rsidR="001734AC" w:rsidRPr="001734AC">
        <w:rPr>
          <w:rFonts w:eastAsia="Meiryo"/>
          <w:position w:val="-6"/>
        </w:rPr>
        <w:object w:dxaOrig="300" w:dyaOrig="240">
          <v:shape id="_x0000_i1421" type="#_x0000_t75" style="width:15pt;height:12pt" o:ole="">
            <v:imagedata r:id="rId732" o:title=""/>
          </v:shape>
          <o:OLEObject Type="Embed" ProgID="Equation.DSMT4" ShapeID="_x0000_i1421" DrawAspect="Content" ObjectID="_1550261084" r:id="rId733"/>
        </w:object>
      </w:r>
      <w:r w:rsidR="00583C57" w:rsidRPr="004F1122">
        <w:rPr>
          <w:rFonts w:eastAsia="Meiryo"/>
        </w:rPr>
        <w:t xml:space="preserve"> </w:t>
      </w:r>
      <w:r w:rsidR="00583C57" w:rsidRPr="004F1122">
        <w:rPr>
          <w:rFonts w:eastAsia="Meiryo"/>
          <w:position w:val="-24"/>
        </w:rPr>
        <w:object w:dxaOrig="1140" w:dyaOrig="620">
          <v:shape id="_x0000_i1422" type="#_x0000_t75" style="width:57pt;height:30.75pt;mso-position-horizontal-relative:page;mso-position-vertical-relative:page" o:ole="">
            <v:imagedata r:id="rId734" o:title=""/>
          </v:shape>
          <o:OLEObject Type="Embed" ProgID="Equation.3" ShapeID="_x0000_i1422" DrawAspect="Content" ObjectID="_1550261085" r:id="rId735"/>
        </w:object>
      </w:r>
    </w:p>
    <w:p w:rsidR="00583C57" w:rsidRPr="00E57E66" w:rsidRDefault="00583C57" w:rsidP="00E57E66">
      <w:pPr>
        <w:rPr>
          <w:rFonts w:eastAsia="Meiryo"/>
        </w:rPr>
      </w:pPr>
      <w:r w:rsidRPr="00E57E66">
        <w:rPr>
          <w:rFonts w:eastAsia="Meiryo"/>
          <w:b/>
        </w:rPr>
        <w:t xml:space="preserve">Ví dụ 1. </w:t>
      </w:r>
      <w:r w:rsidRPr="00E57E66">
        <w:rPr>
          <w:rFonts w:eastAsia="Meiryo"/>
        </w:rPr>
        <w:t>Một con lắc đơn chạy đúng ở mặt đất. Khi đưa nó lên độ cao h = 1,6 (km) thì trong một ngày đêm nó chạy nhanh hay chậm bao nhiêu? Biết bán kính Trái đất là R = 6400 (km).</w:t>
      </w:r>
    </w:p>
    <w:p w:rsidR="00583C57" w:rsidRPr="00E57E66" w:rsidRDefault="00583C57" w:rsidP="00E57E66">
      <w:pPr>
        <w:jc w:val="center"/>
        <w:rPr>
          <w:rFonts w:eastAsia="Meiryo"/>
        </w:rPr>
      </w:pPr>
      <w:r w:rsidRPr="00E57E66">
        <w:rPr>
          <w:rFonts w:eastAsia="Meiryo"/>
          <w:iCs/>
          <w:u w:val="single"/>
        </w:rPr>
        <w:t>Hướng dẫn giải:</w:t>
      </w:r>
    </w:p>
    <w:p w:rsidR="00583C57" w:rsidRPr="00E57E66" w:rsidRDefault="00583C57" w:rsidP="00E57E66">
      <w:pPr>
        <w:rPr>
          <w:rFonts w:eastAsia="Meiryo"/>
        </w:rPr>
      </w:pPr>
      <w:r w:rsidRPr="00E57E66">
        <w:rPr>
          <w:rFonts w:eastAsia="Meiryo"/>
        </w:rPr>
        <w:t>Gọi T</w:t>
      </w:r>
      <w:r w:rsidRPr="00E57E66">
        <w:rPr>
          <w:rFonts w:eastAsia="Meiryo"/>
          <w:vertAlign w:val="subscript"/>
        </w:rPr>
        <w:t>o</w:t>
      </w:r>
      <w:r w:rsidRPr="00E57E66">
        <w:rPr>
          <w:rFonts w:eastAsia="Meiryo"/>
        </w:rPr>
        <w:t xml:space="preserve"> là chu kì của con lắc khi ở mặt đất, T</w:t>
      </w:r>
      <w:r w:rsidRPr="00E57E66">
        <w:rPr>
          <w:rFonts w:eastAsia="Meiryo"/>
          <w:vertAlign w:val="subscript"/>
        </w:rPr>
        <w:t>h</w:t>
      </w:r>
      <w:r w:rsidRPr="00E57E66">
        <w:rPr>
          <w:rFonts w:eastAsia="Meiryo"/>
        </w:rPr>
        <w:t xml:space="preserve"> là chu kì con lắc ở độ cao 1,6 (km)</w:t>
      </w:r>
    </w:p>
    <w:p w:rsidR="00583C57" w:rsidRPr="00E57E66" w:rsidRDefault="00583C57" w:rsidP="00E57E66">
      <w:pPr>
        <w:rPr>
          <w:rFonts w:eastAsia="Meiryo"/>
        </w:rPr>
      </w:pPr>
      <w:r w:rsidRPr="00E57E66">
        <w:rPr>
          <w:rFonts w:eastAsia="Meiryo"/>
        </w:rPr>
        <w:t xml:space="preserve"> Ta có </w:t>
      </w:r>
      <w:r w:rsidRPr="00E57E66">
        <w:rPr>
          <w:rFonts w:eastAsia="Meiryo"/>
          <w:position w:val="-30"/>
        </w:rPr>
        <w:object w:dxaOrig="520" w:dyaOrig="680">
          <v:shape id="_x0000_i1423" type="#_x0000_t75" style="width:26.25pt;height:33.75pt;mso-position-horizontal-relative:page;mso-position-vertical-relative:page" o:ole="">
            <v:imagedata r:id="rId714" o:title=""/>
          </v:shape>
          <o:OLEObject Type="Embed" ProgID="Equation.3" ShapeID="_x0000_i1423" DrawAspect="Content" ObjectID="_1550261086" r:id="rId736"/>
        </w:object>
      </w:r>
      <w:r w:rsidRPr="00E57E66">
        <w:rPr>
          <w:rFonts w:eastAsia="Meiryo"/>
          <w:position w:val="-24"/>
        </w:rPr>
        <w:object w:dxaOrig="560" w:dyaOrig="620">
          <v:shape id="_x0000_i1424" type="#_x0000_t75" style="width:27.75pt;height:30.75pt;mso-position-horizontal-relative:page;mso-position-vertical-relative:page" o:ole="">
            <v:imagedata r:id="rId716" o:title=""/>
          </v:shape>
          <o:OLEObject Type="Embed" ProgID="Equation.3" ShapeID="_x0000_i1424" DrawAspect="Content" ObjectID="_1550261087" r:id="rId737"/>
        </w:object>
      </w:r>
      <w:r w:rsidRPr="00E57E66">
        <w:rPr>
          <w:rFonts w:eastAsia="Meiryo"/>
        </w:rPr>
        <w:t xml:space="preserve"> = 1 + </w:t>
      </w:r>
      <w:r w:rsidRPr="00E57E66">
        <w:rPr>
          <w:rFonts w:eastAsia="Meiryo"/>
        </w:rPr>
        <w:fldChar w:fldCharType="begin"/>
      </w:r>
      <w:r w:rsidRPr="00E57E66">
        <w:rPr>
          <w:rFonts w:eastAsia="Meiryo"/>
        </w:rPr>
        <w:instrText>eq \s\don1(\f(</w:instrText>
      </w:r>
      <w:r w:rsidRPr="00E57E66">
        <w:rPr>
          <w:rFonts w:eastAsia="Meiryo"/>
        </w:rPr>
        <w:fldChar w:fldCharType="begin"/>
      </w:r>
      <w:r w:rsidRPr="00E57E66">
        <w:rPr>
          <w:rFonts w:eastAsia="Meiryo"/>
        </w:rPr>
        <w:instrText>eq \l(\l(1,6))</w:instrText>
      </w:r>
      <w:r w:rsidRPr="00E57E66">
        <w:rPr>
          <w:rFonts w:eastAsia="Meiryo"/>
        </w:rPr>
        <w:fldChar w:fldCharType="end"/>
      </w:r>
      <w:r w:rsidRPr="00E57E66">
        <w:rPr>
          <w:rFonts w:eastAsia="Meiryo"/>
        </w:rPr>
        <w:instrText>,6400))</w:instrText>
      </w:r>
      <w:r w:rsidRPr="00E57E66">
        <w:rPr>
          <w:rFonts w:eastAsia="Meiryo"/>
        </w:rPr>
        <w:fldChar w:fldCharType="end"/>
      </w:r>
      <w:r w:rsidRPr="00E57E66">
        <w:rPr>
          <w:rFonts w:eastAsia="Meiryo"/>
        </w:rPr>
        <w:t xml:space="preserve"> = 1,00025 </w:t>
      </w:r>
      <w:r w:rsidRPr="00E57E66">
        <w:rPr>
          <w:rFonts w:eastAsia="Meiryo"/>
        </w:rPr>
        <w:sym w:font="Wingdings" w:char="F0E0"/>
      </w:r>
      <w:r w:rsidRPr="00E57E66">
        <w:rPr>
          <w:rFonts w:eastAsia="Meiryo"/>
        </w:rPr>
        <w:t xml:space="preserve"> T</w:t>
      </w:r>
      <w:r w:rsidRPr="00E57E66">
        <w:rPr>
          <w:rFonts w:eastAsia="Meiryo"/>
          <w:vertAlign w:val="subscript"/>
        </w:rPr>
        <w:t>h</w:t>
      </w:r>
      <w:r w:rsidRPr="00E57E66">
        <w:rPr>
          <w:rFonts w:eastAsia="Meiryo"/>
        </w:rPr>
        <w:t xml:space="preserve"> = 1,00025T</w:t>
      </w:r>
      <w:r w:rsidRPr="00E57E66">
        <w:rPr>
          <w:rFonts w:eastAsia="Meiryo"/>
          <w:vertAlign w:val="subscript"/>
        </w:rPr>
        <w:t>0</w:t>
      </w:r>
    </w:p>
    <w:p w:rsidR="00583C57" w:rsidRPr="00E57E66" w:rsidRDefault="00583C57" w:rsidP="00E57E66">
      <w:pPr>
        <w:rPr>
          <w:rFonts w:eastAsia="Meiryo"/>
        </w:rPr>
      </w:pPr>
      <w:r w:rsidRPr="00E57E66">
        <w:rPr>
          <w:rFonts w:eastAsia="Meiryo"/>
        </w:rPr>
        <w:tab/>
        <w:t>T</w:t>
      </w:r>
      <w:r w:rsidRPr="00E57E66">
        <w:rPr>
          <w:rFonts w:eastAsia="Meiryo"/>
          <w:vertAlign w:val="subscript"/>
        </w:rPr>
        <w:t>h</w:t>
      </w:r>
      <w:r w:rsidRPr="00E57E66">
        <w:rPr>
          <w:rFonts w:eastAsia="Meiryo"/>
        </w:rPr>
        <w:t xml:space="preserve"> &gt; T</w:t>
      </w:r>
      <w:r w:rsidRPr="00E57E66">
        <w:rPr>
          <w:rFonts w:eastAsia="Meiryo"/>
          <w:vertAlign w:val="subscript"/>
        </w:rPr>
        <w:t>o</w:t>
      </w:r>
      <w:r w:rsidRPr="00E57E66">
        <w:rPr>
          <w:rFonts w:eastAsia="Meiryo"/>
        </w:rPr>
        <w:t xml:space="preserve"> tại độ cao 1,6 (km) con lắc chạy chậm đi.</w:t>
      </w:r>
    </w:p>
    <w:p w:rsidR="00583C57" w:rsidRPr="00E57E66" w:rsidRDefault="00583C57" w:rsidP="00E57E66">
      <w:pPr>
        <w:rPr>
          <w:rFonts w:eastAsia="Meiryo"/>
        </w:rPr>
      </w:pPr>
      <w:r w:rsidRPr="00E57E66">
        <w:rPr>
          <w:rFonts w:eastAsia="Meiryo"/>
        </w:rPr>
        <w:t xml:space="preserve">Thời gian con lắc chạy chậm trong 1 (s) là θ = </w:t>
      </w:r>
      <w:r w:rsidRPr="00E57E66">
        <w:rPr>
          <w:rFonts w:eastAsia="Meiryo"/>
          <w:position w:val="-32"/>
        </w:rPr>
        <w:object w:dxaOrig="2160" w:dyaOrig="760">
          <v:shape id="_x0000_i1425" type="#_x0000_t75" style="width:108pt;height:38.25pt;mso-position-horizontal-relative:page;mso-position-vertical-relative:page" o:ole="">
            <v:imagedata r:id="rId720" o:title=""/>
          </v:shape>
          <o:OLEObject Type="Embed" ProgID="Equation.3" ShapeID="_x0000_i1425" DrawAspect="Content" ObjectID="_1550261088" r:id="rId738"/>
        </w:object>
      </w:r>
      <w:r w:rsidRPr="00E57E66">
        <w:rPr>
          <w:rFonts w:eastAsia="Meiryo"/>
        </w:rPr>
        <w:t>= 2,5.10</w:t>
      </w:r>
      <w:r w:rsidRPr="00E57E66">
        <w:rPr>
          <w:rFonts w:eastAsia="Meiryo"/>
          <w:vertAlign w:val="superscript"/>
        </w:rPr>
        <w:t>-4</w:t>
      </w:r>
    </w:p>
    <w:p w:rsidR="00583C57" w:rsidRPr="00E57E66" w:rsidRDefault="00583C57" w:rsidP="00E57E66">
      <w:pPr>
        <w:rPr>
          <w:rFonts w:eastAsia="Meiryo"/>
        </w:rPr>
      </w:pPr>
      <w:r w:rsidRPr="00E57E66">
        <w:rPr>
          <w:rFonts w:eastAsia="Meiryo"/>
        </w:rPr>
        <w:t>Vậy trong 1 ngày đêm con lắc chạy chậm 86400.2,5.10</w:t>
      </w:r>
      <w:r w:rsidRPr="00E57E66">
        <w:rPr>
          <w:rFonts w:eastAsia="Meiryo"/>
          <w:vertAlign w:val="superscript"/>
        </w:rPr>
        <w:t>–4</w:t>
      </w:r>
      <w:r w:rsidRPr="00E57E66">
        <w:rPr>
          <w:rFonts w:eastAsia="Meiryo"/>
        </w:rPr>
        <w:t xml:space="preserve"> = 21,6 (s)</w:t>
      </w:r>
    </w:p>
    <w:p w:rsidR="00E018D4" w:rsidRPr="004A5466" w:rsidRDefault="00E018D4" w:rsidP="00E018D4">
      <w:pPr>
        <w:tabs>
          <w:tab w:val="right" w:leader="dot" w:pos="10433"/>
        </w:tabs>
      </w:pPr>
    </w:p>
    <w:p w:rsidR="00B56837" w:rsidRPr="00CB2EE7"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b/>
          <w:bCs/>
          <w:color w:val="1F4E79"/>
        </w:rPr>
      </w:pPr>
      <w:r w:rsidRPr="00CB2EE7">
        <w:rPr>
          <w:rFonts w:eastAsia="Meiryo"/>
          <w:b/>
          <w:bCs/>
          <w:color w:val="1F4E79"/>
        </w:rPr>
        <w:t>BÀI TẬP TRẮC NGHIỆM</w:t>
      </w:r>
    </w:p>
    <w:p w:rsidR="004919AD" w:rsidRDefault="004919AD"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b/>
          <w:bCs/>
          <w:color w:val="0000FF"/>
          <w:sz w:val="25"/>
          <w:szCs w:val="25"/>
        </w:rPr>
      </w:pP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Khi đưa một con lắc đơn lên cao theo phương thẳng đứng (coi chiều dài của con lắc không đổi) thì tần số dao động điều hoà của nó sẽ</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tăng vì tần số dao động điều hoà của nó tỉ lệ nghịch với gia tốc trọng trườ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B. </w:t>
      </w:r>
      <w:r w:rsidRPr="004919AD">
        <w:rPr>
          <w:rFonts w:eastAsia="Meiryo"/>
        </w:rPr>
        <w:t>giảm vì gia tốc trọng trường giảm theo độ cao.</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không đổi vì chu kỳ dao động điều hoà của nó không phụ thuộc vào gia tốc trọng trườ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D. </w:t>
      </w:r>
      <w:r w:rsidRPr="004919AD">
        <w:rPr>
          <w:rFonts w:eastAsia="Meiryo"/>
        </w:rPr>
        <w:t>tăng vì chu kỳ dao động điều hoà của nó giảm.</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Xét dao động điều hoà của con lắc đơn tại một địa điểm trên mặt đất. Khi con lắc đơn đi từ biên về vị trí cân bằng thì</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độ lớn li độ tăng. </w:t>
      </w:r>
      <w:r w:rsidRPr="004919AD">
        <w:rPr>
          <w:rFonts w:eastAsia="Meiryo"/>
        </w:rPr>
        <w:tab/>
      </w:r>
      <w:r w:rsidRPr="004919AD">
        <w:rPr>
          <w:rFonts w:eastAsia="Meiryo"/>
        </w:rPr>
        <w:tab/>
      </w:r>
      <w:r w:rsidRPr="004919AD">
        <w:rPr>
          <w:rFonts w:eastAsia="Meiryo"/>
          <w:b/>
          <w:bCs/>
        </w:rPr>
        <w:t xml:space="preserve">B. </w:t>
      </w:r>
      <w:r w:rsidRPr="004919AD">
        <w:rPr>
          <w:rFonts w:eastAsia="Meiryo"/>
        </w:rPr>
        <w:t>tốc độ giảm.</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thế năng tăng. </w:t>
      </w:r>
      <w:r w:rsidRPr="004919AD">
        <w:rPr>
          <w:rFonts w:eastAsia="Meiryo"/>
        </w:rPr>
        <w:tab/>
      </w:r>
      <w:r w:rsidRPr="004919AD">
        <w:rPr>
          <w:rFonts w:eastAsia="Meiryo"/>
        </w:rPr>
        <w:tab/>
      </w:r>
      <w:r w:rsidRPr="004919AD">
        <w:rPr>
          <w:rFonts w:eastAsia="Meiryo"/>
          <w:b/>
          <w:bCs/>
        </w:rPr>
        <w:t xml:space="preserve">D. </w:t>
      </w:r>
      <w:r w:rsidRPr="004919AD">
        <w:rPr>
          <w:rFonts w:eastAsia="Meiryo"/>
        </w:rPr>
        <w:t>độ lớn lực hồi phục giảm.</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Một con lắc đơn dao động điều hoà trên mặt đất với chu kỳ T</w:t>
      </w:r>
      <w:r w:rsidRPr="004919AD">
        <w:rPr>
          <w:rFonts w:eastAsia="Meiryo"/>
          <w:vertAlign w:val="subscript"/>
        </w:rPr>
        <w:t>o</w:t>
      </w:r>
      <w:r w:rsidRPr="004919AD">
        <w:rPr>
          <w:rFonts w:eastAsia="Meiryo"/>
        </w:rPr>
        <w:t>. Khi đưa con lắc lên độ cao h bằng 1/100 bán kính trái đất, coi nhiệt độ không thay đổi. Chu kỳ con lắc ở độ cao h là</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T = 1,01T</w:t>
      </w:r>
      <w:r w:rsidRPr="004919AD">
        <w:rPr>
          <w:rFonts w:eastAsia="Meiryo"/>
          <w:vertAlign w:val="subscript"/>
        </w:rPr>
        <w:t>o</w:t>
      </w:r>
      <w:r w:rsidRPr="004919AD">
        <w:rPr>
          <w:rFonts w:eastAsia="Meiryo"/>
        </w:rPr>
        <w:t xml:space="preserve"> </w:t>
      </w:r>
      <w:r w:rsidRPr="004919AD">
        <w:rPr>
          <w:rFonts w:eastAsia="Meiryo"/>
        </w:rPr>
        <w:tab/>
      </w:r>
      <w:r w:rsidRPr="004919AD">
        <w:rPr>
          <w:rFonts w:eastAsia="Meiryo"/>
          <w:b/>
          <w:bCs/>
        </w:rPr>
        <w:t xml:space="preserve">B. </w:t>
      </w:r>
      <w:r w:rsidRPr="004919AD">
        <w:rPr>
          <w:rFonts w:eastAsia="Meiryo"/>
        </w:rPr>
        <w:t>T = 1,05T</w:t>
      </w:r>
      <w:r w:rsidRPr="004919AD">
        <w:rPr>
          <w:rFonts w:eastAsia="Meiryo"/>
          <w:vertAlign w:val="subscript"/>
        </w:rPr>
        <w:t>o</w:t>
      </w:r>
      <w:r w:rsidRPr="004919AD">
        <w:rPr>
          <w:rFonts w:eastAsia="Meiryo"/>
        </w:rPr>
        <w:t xml:space="preserve"> </w:t>
      </w:r>
      <w:r w:rsidRPr="004919AD">
        <w:rPr>
          <w:rFonts w:eastAsia="Meiryo"/>
        </w:rPr>
        <w:tab/>
      </w:r>
      <w:r w:rsidRPr="004919AD">
        <w:rPr>
          <w:rFonts w:eastAsia="Meiryo"/>
          <w:b/>
          <w:bCs/>
        </w:rPr>
        <w:t xml:space="preserve">C. </w:t>
      </w:r>
      <w:r w:rsidRPr="004919AD">
        <w:rPr>
          <w:rFonts w:eastAsia="Meiryo"/>
        </w:rPr>
        <w:t>T = 1,03T</w:t>
      </w:r>
      <w:r w:rsidRPr="004919AD">
        <w:rPr>
          <w:rFonts w:eastAsia="Meiryo"/>
          <w:vertAlign w:val="subscript"/>
        </w:rPr>
        <w:t>o</w:t>
      </w:r>
      <w:r w:rsidRPr="004919AD">
        <w:rPr>
          <w:rFonts w:eastAsia="Meiryo"/>
        </w:rPr>
        <w:t xml:space="preserve"> </w:t>
      </w:r>
      <w:r w:rsidRPr="004919AD">
        <w:rPr>
          <w:rFonts w:eastAsia="Meiryo"/>
        </w:rPr>
        <w:tab/>
      </w:r>
      <w:r w:rsidRPr="004919AD">
        <w:rPr>
          <w:rFonts w:eastAsia="Meiryo"/>
          <w:b/>
          <w:bCs/>
        </w:rPr>
        <w:t xml:space="preserve">D. </w:t>
      </w:r>
      <w:r w:rsidRPr="004919AD">
        <w:rPr>
          <w:rFonts w:eastAsia="Meiryo"/>
        </w:rPr>
        <w:t>T = 1,04T</w:t>
      </w:r>
      <w:r w:rsidRPr="004919AD">
        <w:rPr>
          <w:rFonts w:eastAsia="Meiryo"/>
          <w:vertAlign w:val="subscript"/>
        </w:rPr>
        <w:t>o</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Một con lắc dao động đúng ở mặt đất, bán kính trái đất 6400 km. Khi đưa lên độ cao 4,2 km thì nó dao động nhanh hay chậm bao nhiêu trong một ngày đêm?</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56,7 (s). </w:t>
      </w:r>
      <w:r w:rsidRPr="004919AD">
        <w:rPr>
          <w:rFonts w:eastAsia="Meiryo"/>
        </w:rPr>
        <w:tab/>
      </w:r>
      <w:r w:rsidRPr="004919AD">
        <w:rPr>
          <w:rFonts w:eastAsia="Meiryo"/>
          <w:b/>
          <w:bCs/>
        </w:rPr>
        <w:t xml:space="preserve">B. </w:t>
      </w:r>
      <w:r w:rsidRPr="004919AD">
        <w:rPr>
          <w:rFonts w:eastAsia="Meiryo"/>
        </w:rPr>
        <w:t>Chậm 28,35 (s).</w:t>
      </w:r>
      <w:r w:rsidRPr="004919AD">
        <w:rPr>
          <w:rFonts w:eastAsia="Meiryo"/>
        </w:rPr>
        <w:tab/>
      </w:r>
      <w:r w:rsidRPr="004919AD">
        <w:rPr>
          <w:rFonts w:eastAsia="Meiryo"/>
          <w:b/>
          <w:bCs/>
        </w:rPr>
        <w:t xml:space="preserve">C. </w:t>
      </w:r>
      <w:r w:rsidRPr="004919AD">
        <w:rPr>
          <w:rFonts w:eastAsia="Meiryo"/>
        </w:rPr>
        <w:t xml:space="preserve">Chậm 56,7 (s). </w:t>
      </w:r>
      <w:r w:rsidRPr="004919AD">
        <w:rPr>
          <w:rFonts w:eastAsia="Meiryo"/>
        </w:rPr>
        <w:tab/>
      </w:r>
      <w:r w:rsidRPr="004919AD">
        <w:rPr>
          <w:rFonts w:eastAsia="Meiryo"/>
          <w:b/>
          <w:bCs/>
        </w:rPr>
        <w:t xml:space="preserve">D. </w:t>
      </w:r>
      <w:r w:rsidRPr="004919AD">
        <w:rPr>
          <w:rFonts w:eastAsia="Meiryo"/>
        </w:rPr>
        <w:t>Nhanh 28,35 (s).</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Một con lắc dơn dao động với chu kỳ 2 (s) ở nhiệt độ 25</w:t>
      </w:r>
      <w:r w:rsidRPr="004919AD">
        <w:rPr>
          <w:rFonts w:eastAsia="Meiryo"/>
          <w:vertAlign w:val="superscript"/>
        </w:rPr>
        <w:t>0</w:t>
      </w:r>
      <w:r w:rsidRPr="004919AD">
        <w:rPr>
          <w:rFonts w:eastAsia="Meiryo"/>
        </w:rPr>
        <w:t xml:space="preserve"> C, dây treo làm bằng kim loại có hệ số nở dài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Khi nhiệt độ tăng lên đến 45</w:t>
      </w:r>
      <w:r w:rsidRPr="004919AD">
        <w:rPr>
          <w:rFonts w:eastAsia="Meiryo"/>
          <w:vertAlign w:val="superscript"/>
        </w:rPr>
        <w:t>0</w:t>
      </w:r>
      <w:r w:rsidRPr="004919AD">
        <w:rPr>
          <w:rFonts w:eastAsia="Meiryo"/>
        </w:rPr>
        <w:t xml:space="preserve"> C thì nó dao động nhanh hay chậm với chu kỳ là bao nhiêu?</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2,0004 (s). </w:t>
      </w:r>
      <w:r w:rsidRPr="004919AD">
        <w:rPr>
          <w:rFonts w:eastAsia="Meiryo"/>
        </w:rPr>
        <w:tab/>
      </w:r>
      <w:r w:rsidRPr="004919AD">
        <w:rPr>
          <w:rFonts w:eastAsia="Meiryo"/>
          <w:b/>
          <w:bCs/>
        </w:rPr>
        <w:t xml:space="preserve">B. </w:t>
      </w:r>
      <w:r w:rsidRPr="004919AD">
        <w:rPr>
          <w:rFonts w:eastAsia="Meiryo"/>
        </w:rPr>
        <w:t>Chậm 2,0004 (s).</w:t>
      </w:r>
      <w:r w:rsidRPr="004919AD">
        <w:rPr>
          <w:rFonts w:eastAsia="Meiryo"/>
        </w:rPr>
        <w:tab/>
      </w:r>
      <w:r w:rsidRPr="004919AD">
        <w:rPr>
          <w:rFonts w:eastAsia="Meiryo"/>
          <w:b/>
          <w:bCs/>
        </w:rPr>
        <w:t xml:space="preserve">C. </w:t>
      </w:r>
      <w:r w:rsidRPr="004919AD">
        <w:rPr>
          <w:rFonts w:eastAsia="Meiryo"/>
        </w:rPr>
        <w:t>Chậm 1,9996 (s).</w:t>
      </w:r>
      <w:r w:rsidRPr="004919AD">
        <w:rPr>
          <w:rFonts w:eastAsia="Meiryo"/>
        </w:rPr>
        <w:tab/>
      </w:r>
      <w:r w:rsidRPr="004919AD">
        <w:rPr>
          <w:rFonts w:eastAsia="Meiryo"/>
          <w:b/>
          <w:bCs/>
        </w:rPr>
        <w:t xml:space="preserve">D. </w:t>
      </w:r>
      <w:r w:rsidRPr="004919AD">
        <w:rPr>
          <w:rFonts w:eastAsia="Meiryo"/>
        </w:rPr>
        <w:t>Nhanh 1,9996 (s).</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Một đồng hồ quả lắc chạy đúng giờ trên mặt đất ở nhiệt độ 25</w:t>
      </w:r>
      <w:r w:rsidRPr="004919AD">
        <w:rPr>
          <w:rFonts w:eastAsia="Meiryo"/>
          <w:vertAlign w:val="superscript"/>
        </w:rPr>
        <w:t>0</w:t>
      </w:r>
      <w:r w:rsidRPr="004919AD">
        <w:rPr>
          <w:rFonts w:eastAsia="Meiryo"/>
        </w:rPr>
        <w:t>C. Biết hệ số nở dài dây treo con lắc α = 2.10</w:t>
      </w:r>
      <w:r w:rsidRPr="004919AD">
        <w:rPr>
          <w:rFonts w:eastAsia="Meiryo"/>
          <w:vertAlign w:val="superscript"/>
        </w:rPr>
        <w:t>–5</w:t>
      </w:r>
      <w:r w:rsidRPr="004919AD">
        <w:rPr>
          <w:rFonts w:eastAsia="Meiryo"/>
        </w:rPr>
        <w:t>K</w:t>
      </w:r>
      <w:r w:rsidRPr="004919AD">
        <w:rPr>
          <w:rFonts w:eastAsia="Meiryo"/>
          <w:vertAlign w:val="superscript"/>
        </w:rPr>
        <w:t>–1</w:t>
      </w:r>
      <w:r w:rsidRPr="004919AD">
        <w:rPr>
          <w:rFonts w:eastAsia="Meiryo"/>
        </w:rPr>
        <w:t>, khi nhiệt độ ở đó 20</w:t>
      </w:r>
      <w:r w:rsidRPr="004919AD">
        <w:rPr>
          <w:rFonts w:eastAsia="Meiryo"/>
          <w:vertAlign w:val="superscript"/>
        </w:rPr>
        <w:t>0</w:t>
      </w:r>
      <w:r w:rsidRPr="004919AD">
        <w:rPr>
          <w:rFonts w:eastAsia="Meiryo"/>
        </w:rPr>
        <w:t xml:space="preserve"> C thì sau một ngày đêm, đồng hồ sẽ chạy</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chậm 4,32 (s) </w:t>
      </w:r>
      <w:r w:rsidRPr="004919AD">
        <w:rPr>
          <w:rFonts w:eastAsia="Meiryo"/>
        </w:rPr>
        <w:tab/>
      </w:r>
      <w:r w:rsidRPr="004919AD">
        <w:rPr>
          <w:rFonts w:eastAsia="Meiryo"/>
          <w:b/>
          <w:bCs/>
        </w:rPr>
        <w:t xml:space="preserve">B. </w:t>
      </w:r>
      <w:r w:rsidRPr="004919AD">
        <w:rPr>
          <w:rFonts w:eastAsia="Meiryo"/>
        </w:rPr>
        <w:t xml:space="preserve">nhanh 4,32 (s) </w:t>
      </w:r>
      <w:r w:rsidRPr="004919AD">
        <w:rPr>
          <w:rFonts w:eastAsia="Meiryo"/>
        </w:rPr>
        <w:tab/>
      </w:r>
      <w:r w:rsidRPr="004919AD">
        <w:rPr>
          <w:rFonts w:eastAsia="Meiryo"/>
          <w:b/>
          <w:bCs/>
        </w:rPr>
        <w:t xml:space="preserve">C. </w:t>
      </w:r>
      <w:r w:rsidRPr="004919AD">
        <w:rPr>
          <w:rFonts w:eastAsia="Meiryo"/>
        </w:rPr>
        <w:t xml:space="preserve">nhanh 8,64 (s) </w:t>
      </w:r>
      <w:r w:rsidRPr="004919AD">
        <w:rPr>
          <w:rFonts w:eastAsia="Meiryo"/>
        </w:rPr>
        <w:tab/>
      </w:r>
      <w:r w:rsidRPr="004919AD">
        <w:rPr>
          <w:rFonts w:eastAsia="Meiryo"/>
          <w:b/>
          <w:bCs/>
        </w:rPr>
        <w:t xml:space="preserve">D. </w:t>
      </w:r>
      <w:r w:rsidRPr="004919AD">
        <w:rPr>
          <w:rFonts w:eastAsia="Meiryo"/>
        </w:rPr>
        <w:t xml:space="preserve">chậm 8,64 (s) </w:t>
      </w:r>
    </w:p>
    <w:p w:rsidR="006A34E8" w:rsidRPr="004919AD" w:rsidRDefault="006A34E8"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Cần phải tăng, giảm chiều dài con lắc đơn bao nhiêu % biết trong một tuần nó chạy chậm 2 phút?</w:t>
      </w:r>
    </w:p>
    <w:p w:rsidR="006A34E8" w:rsidRPr="004919AD" w:rsidRDefault="006A34E8" w:rsidP="006A34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Tăng 0,02% </w:t>
      </w:r>
      <w:r w:rsidRPr="004919AD">
        <w:rPr>
          <w:b/>
          <w:bCs/>
        </w:rPr>
        <w:tab/>
        <w:t xml:space="preserve">B. </w:t>
      </w:r>
      <w:r w:rsidRPr="004919AD">
        <w:t xml:space="preserve">Giảm 0,02% </w:t>
      </w:r>
      <w:r w:rsidRPr="004919AD">
        <w:rPr>
          <w:b/>
          <w:bCs/>
        </w:rPr>
        <w:tab/>
        <w:t xml:space="preserve">C. </w:t>
      </w:r>
      <w:r w:rsidRPr="004919AD">
        <w:t xml:space="preserve">Tăng 0,04% </w:t>
      </w:r>
      <w:r w:rsidRPr="004919AD">
        <w:rPr>
          <w:b/>
          <w:bCs/>
        </w:rPr>
        <w:tab/>
        <w:t xml:space="preserve">D. </w:t>
      </w:r>
      <w:r w:rsidRPr="004919AD">
        <w:t xml:space="preserve">Giảm 0,04% </w:t>
      </w:r>
    </w:p>
    <w:p w:rsidR="006A34E8" w:rsidRPr="004919AD" w:rsidRDefault="006A34E8"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Một CLĐ chạy đúng ở nhiệt độ t</w:t>
      </w:r>
      <w:r w:rsidRPr="004919AD">
        <w:rPr>
          <w:vertAlign w:val="subscript"/>
        </w:rPr>
        <w:t>1</w:t>
      </w:r>
      <w:r w:rsidRPr="004919AD">
        <w:t xml:space="preserve"> nào đó tại mặt đất có gia tốc g. Đưa con lắc lên độ cao 800 m so với mặt đất và nhiệt độ khi đó là 14</w:t>
      </w:r>
      <w:r w:rsidRPr="004919AD">
        <w:rPr>
          <w:vertAlign w:val="superscript"/>
        </w:rPr>
        <w:t>0</w:t>
      </w:r>
      <w:r w:rsidRPr="004919AD">
        <w:t>C thì chu kỳ con lắc không đổi. Tính nhiệt độ t</w:t>
      </w:r>
      <w:r w:rsidRPr="004919AD">
        <w:rPr>
          <w:vertAlign w:val="subscript"/>
        </w:rPr>
        <w:t>1</w:t>
      </w:r>
      <w:r w:rsidRPr="004919AD">
        <w:t>, biết bán kính trái đất là 6432 km, hệ số nở dài dây treo con lắc là λ = 2.10</w:t>
      </w:r>
      <w:r w:rsidRPr="004919AD">
        <w:rPr>
          <w:vertAlign w:val="superscript"/>
        </w:rPr>
        <w:t>–5</w:t>
      </w:r>
      <w:r w:rsidRPr="004919AD">
        <w:t xml:space="preserve"> K</w:t>
      </w:r>
      <w:r w:rsidRPr="004919AD">
        <w:rPr>
          <w:vertAlign w:val="superscript"/>
        </w:rPr>
        <w:t>–1</w:t>
      </w:r>
    </w:p>
    <w:p w:rsidR="006A34E8" w:rsidRPr="004919AD" w:rsidRDefault="006A34E8" w:rsidP="006A34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t</w:t>
      </w:r>
      <w:r w:rsidRPr="004919AD">
        <w:rPr>
          <w:vertAlign w:val="subscript"/>
        </w:rPr>
        <w:t>1</w:t>
      </w:r>
      <w:r w:rsidRPr="004919AD">
        <w:t xml:space="preserve"> = 28,4</w:t>
      </w:r>
      <w:r w:rsidRPr="004919AD">
        <w:rPr>
          <w:vertAlign w:val="superscript"/>
        </w:rPr>
        <w:t>0</w:t>
      </w:r>
      <w:r w:rsidRPr="004919AD">
        <w:t xml:space="preserve">C </w:t>
      </w:r>
      <w:r w:rsidRPr="004919AD">
        <w:rPr>
          <w:b/>
          <w:bCs/>
        </w:rPr>
        <w:tab/>
        <w:t xml:space="preserve">B. </w:t>
      </w:r>
      <w:r w:rsidRPr="004919AD">
        <w:t>t</w:t>
      </w:r>
      <w:r w:rsidRPr="004919AD">
        <w:rPr>
          <w:vertAlign w:val="subscript"/>
        </w:rPr>
        <w:t>1</w:t>
      </w:r>
      <w:r w:rsidRPr="004919AD">
        <w:t xml:space="preserve"> = 30,4</w:t>
      </w:r>
      <w:r w:rsidRPr="004919AD">
        <w:rPr>
          <w:vertAlign w:val="superscript"/>
        </w:rPr>
        <w:t>0</w:t>
      </w:r>
      <w:r w:rsidRPr="004919AD">
        <w:t xml:space="preserve">C </w:t>
      </w:r>
      <w:r w:rsidRPr="004919AD">
        <w:rPr>
          <w:b/>
          <w:bCs/>
        </w:rPr>
        <w:tab/>
        <w:t xml:space="preserve">C. </w:t>
      </w:r>
      <w:r w:rsidRPr="004919AD">
        <w:t>t</w:t>
      </w:r>
      <w:r w:rsidRPr="004919AD">
        <w:rPr>
          <w:vertAlign w:val="subscript"/>
        </w:rPr>
        <w:t>1</w:t>
      </w:r>
      <w:r w:rsidRPr="004919AD">
        <w:t xml:space="preserve"> = 26,4</w:t>
      </w:r>
      <w:r w:rsidRPr="004919AD">
        <w:rPr>
          <w:vertAlign w:val="superscript"/>
        </w:rPr>
        <w:t>0</w:t>
      </w:r>
      <w:r w:rsidRPr="004919AD">
        <w:t xml:space="preserve">C </w:t>
      </w:r>
      <w:r w:rsidRPr="004919AD">
        <w:rPr>
          <w:b/>
          <w:bCs/>
        </w:rPr>
        <w:tab/>
        <w:t xml:space="preserve">D. </w:t>
      </w:r>
      <w:r w:rsidRPr="004919AD">
        <w:t>t</w:t>
      </w:r>
      <w:r w:rsidRPr="004919AD">
        <w:rPr>
          <w:vertAlign w:val="subscript"/>
        </w:rPr>
        <w:t>1</w:t>
      </w:r>
      <w:r w:rsidRPr="004919AD">
        <w:t xml:space="preserve"> = 29,4</w:t>
      </w:r>
      <w:r w:rsidRPr="004919AD">
        <w:rPr>
          <w:vertAlign w:val="superscript"/>
        </w:rPr>
        <w:t>0</w:t>
      </w:r>
      <w:r w:rsidRPr="004919AD">
        <w:t>C</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Một con lắc dơn dao động với đúng ở nhiệt độ 25</w:t>
      </w:r>
      <w:r w:rsidRPr="004919AD">
        <w:rPr>
          <w:rFonts w:eastAsia="Meiryo"/>
          <w:vertAlign w:val="superscript"/>
        </w:rPr>
        <w:t>0</w:t>
      </w:r>
      <w:r w:rsidRPr="004919AD">
        <w:rPr>
          <w:rFonts w:eastAsia="Meiryo"/>
        </w:rPr>
        <w:t xml:space="preserve"> C, dây treo làm bằng kim loại có hệ số nở dài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Khi nhiệt độ tăng lên đến 45</w:t>
      </w:r>
      <w:r w:rsidRPr="004919AD">
        <w:rPr>
          <w:rFonts w:eastAsia="Meiryo"/>
          <w:vertAlign w:val="superscript"/>
        </w:rPr>
        <w:t>0</w:t>
      </w:r>
      <w:r w:rsidRPr="004919AD">
        <w:rPr>
          <w:rFonts w:eastAsia="Meiryo"/>
        </w:rPr>
        <w:t xml:space="preserve"> C thì nó dao động nhanh hay chậm bao nhiêu trong một ngày đêm?</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Chậm 17,28 (s) </w:t>
      </w:r>
      <w:r w:rsidRPr="004919AD">
        <w:rPr>
          <w:rFonts w:eastAsia="Meiryo"/>
        </w:rPr>
        <w:tab/>
      </w:r>
      <w:r w:rsidRPr="004919AD">
        <w:rPr>
          <w:rFonts w:eastAsia="Meiryo"/>
          <w:b/>
          <w:bCs/>
        </w:rPr>
        <w:t xml:space="preserve">B. </w:t>
      </w:r>
      <w:r w:rsidRPr="004919AD">
        <w:rPr>
          <w:rFonts w:eastAsia="Meiryo"/>
        </w:rPr>
        <w:t xml:space="preserve">Nhanh 17,28 (s) </w:t>
      </w:r>
      <w:r w:rsidRPr="004919AD">
        <w:rPr>
          <w:rFonts w:eastAsia="Meiryo"/>
        </w:rPr>
        <w:tab/>
      </w:r>
      <w:r w:rsidRPr="004919AD">
        <w:rPr>
          <w:rFonts w:eastAsia="Meiryo"/>
          <w:b/>
          <w:bCs/>
        </w:rPr>
        <w:t xml:space="preserve">C. </w:t>
      </w:r>
      <w:r w:rsidRPr="004919AD">
        <w:rPr>
          <w:rFonts w:eastAsia="Meiryo"/>
        </w:rPr>
        <w:t xml:space="preserve">Chậm 8,64 (s) </w:t>
      </w:r>
      <w:r w:rsidRPr="004919AD">
        <w:rPr>
          <w:rFonts w:eastAsia="Meiryo"/>
        </w:rPr>
        <w:tab/>
      </w:r>
      <w:r w:rsidRPr="004919AD">
        <w:rPr>
          <w:rFonts w:eastAsia="Meiryo"/>
          <w:b/>
          <w:bCs/>
        </w:rPr>
        <w:t xml:space="preserve">D. </w:t>
      </w:r>
      <w:r w:rsidRPr="004919AD">
        <w:rPr>
          <w:rFonts w:eastAsia="Meiryo"/>
        </w:rPr>
        <w:t xml:space="preserve">Nhanh 8,64 (s) </w:t>
      </w:r>
    </w:p>
    <w:p w:rsidR="00B56837" w:rsidRPr="004919AD" w:rsidRDefault="006A34E8"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w:t>
      </w:r>
      <w:r w:rsidR="00B56837" w:rsidRPr="004919AD">
        <w:rPr>
          <w:rFonts w:eastAsia="Meiryo"/>
        </w:rPr>
        <w:t>Một đồng hồ quả lắc đếm giây có chu kỳ T = 2 (s), mỗi ngày nhanh 90 (s), phải điều chỉnh chiều dài của con lắc thế nào để đồng hồ chạy đú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Tăng 0,2% </w:t>
      </w:r>
      <w:r w:rsidRPr="004919AD">
        <w:rPr>
          <w:rFonts w:eastAsia="Meiryo"/>
        </w:rPr>
        <w:tab/>
      </w:r>
      <w:r w:rsidRPr="004919AD">
        <w:rPr>
          <w:rFonts w:eastAsia="Meiryo"/>
          <w:b/>
          <w:bCs/>
        </w:rPr>
        <w:t xml:space="preserve">B. </w:t>
      </w:r>
      <w:r w:rsidRPr="004919AD">
        <w:rPr>
          <w:rFonts w:eastAsia="Meiryo"/>
        </w:rPr>
        <w:t xml:space="preserve">Giảm 0,1% </w:t>
      </w:r>
      <w:r w:rsidRPr="004919AD">
        <w:rPr>
          <w:rFonts w:eastAsia="Meiryo"/>
        </w:rPr>
        <w:tab/>
      </w:r>
      <w:r w:rsidRPr="004919AD">
        <w:rPr>
          <w:rFonts w:eastAsia="Meiryo"/>
          <w:b/>
          <w:bCs/>
        </w:rPr>
        <w:t xml:space="preserve">C. </w:t>
      </w:r>
      <w:r w:rsidRPr="004919AD">
        <w:rPr>
          <w:rFonts w:eastAsia="Meiryo"/>
        </w:rPr>
        <w:t xml:space="preserve">Tăng 1% </w:t>
      </w:r>
      <w:r w:rsidRPr="004919AD">
        <w:rPr>
          <w:rFonts w:eastAsia="Meiryo"/>
        </w:rPr>
        <w:tab/>
      </w:r>
      <w:r w:rsidRPr="004919AD">
        <w:rPr>
          <w:rFonts w:eastAsia="Meiryo"/>
          <w:b/>
          <w:bCs/>
        </w:rPr>
        <w:t xml:space="preserve">D. </w:t>
      </w:r>
      <w:r w:rsidRPr="004919AD">
        <w:rPr>
          <w:rFonts w:eastAsia="Meiryo"/>
        </w:rPr>
        <w:t>Giảm 2%</w:t>
      </w:r>
    </w:p>
    <w:p w:rsidR="00B56837" w:rsidRPr="004919AD" w:rsidRDefault="006A34E8"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w:t>
      </w:r>
      <w:r w:rsidR="00B56837" w:rsidRPr="004919AD">
        <w:rPr>
          <w:rFonts w:eastAsia="Meiryo"/>
        </w:rPr>
        <w:t>Một đồng hồ quả lắc mỗi ngày chậm 130 (s) phải điều chỉnh chiều dài của con lắc thế nào để đồng hồ chạy đú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Tăng 0,2% </w:t>
      </w:r>
      <w:r w:rsidRPr="004919AD">
        <w:rPr>
          <w:rFonts w:eastAsia="Meiryo"/>
        </w:rPr>
        <w:tab/>
      </w:r>
      <w:r w:rsidRPr="004919AD">
        <w:rPr>
          <w:rFonts w:eastAsia="Meiryo"/>
          <w:b/>
          <w:bCs/>
        </w:rPr>
        <w:t xml:space="preserve">B. </w:t>
      </w:r>
      <w:r w:rsidRPr="004919AD">
        <w:rPr>
          <w:rFonts w:eastAsia="Meiryo"/>
        </w:rPr>
        <w:t xml:space="preserve">Giảm 0,2% </w:t>
      </w:r>
      <w:r w:rsidRPr="004919AD">
        <w:rPr>
          <w:rFonts w:eastAsia="Meiryo"/>
        </w:rPr>
        <w:tab/>
      </w:r>
      <w:r w:rsidRPr="004919AD">
        <w:rPr>
          <w:rFonts w:eastAsia="Meiryo"/>
          <w:b/>
          <w:bCs/>
        </w:rPr>
        <w:t xml:space="preserve">C. </w:t>
      </w:r>
      <w:r w:rsidRPr="004919AD">
        <w:rPr>
          <w:rFonts w:eastAsia="Meiryo"/>
        </w:rPr>
        <w:t xml:space="preserve">Tăng 0,3% </w:t>
      </w:r>
      <w:r w:rsidRPr="004919AD">
        <w:rPr>
          <w:rFonts w:eastAsia="Meiryo"/>
        </w:rPr>
        <w:tab/>
      </w:r>
      <w:r w:rsidRPr="004919AD">
        <w:rPr>
          <w:rFonts w:eastAsia="Meiryo"/>
          <w:b/>
          <w:bCs/>
        </w:rPr>
        <w:t xml:space="preserve">D. </w:t>
      </w:r>
      <w:r w:rsidRPr="004919AD">
        <w:rPr>
          <w:rFonts w:eastAsia="Meiryo"/>
        </w:rPr>
        <w:t>Giảm 0,3%</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đồng hồ quả lắc đếm giây có chu kỳ T = 2 (s), mỗi giờ nhanh 10 (s), phải điều chỉnh chiều dài của con lắc thế nào để đồng hồ chạy đú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Tăng 0,56% </w:t>
      </w:r>
      <w:r w:rsidRPr="004919AD">
        <w:rPr>
          <w:rFonts w:eastAsia="Meiryo"/>
        </w:rPr>
        <w:tab/>
      </w:r>
      <w:r w:rsidRPr="004919AD">
        <w:rPr>
          <w:rFonts w:eastAsia="Meiryo"/>
          <w:b/>
          <w:bCs/>
        </w:rPr>
        <w:t xml:space="preserve">B. </w:t>
      </w:r>
      <w:r w:rsidRPr="004919AD">
        <w:rPr>
          <w:rFonts w:eastAsia="Meiryo"/>
        </w:rPr>
        <w:t xml:space="preserve">Tăng 5,6% </w:t>
      </w:r>
      <w:r w:rsidRPr="004919AD">
        <w:rPr>
          <w:rFonts w:eastAsia="Meiryo"/>
        </w:rPr>
        <w:tab/>
      </w:r>
      <w:r w:rsidRPr="004919AD">
        <w:rPr>
          <w:rFonts w:eastAsia="Meiryo"/>
          <w:b/>
          <w:bCs/>
        </w:rPr>
        <w:t xml:space="preserve">C. </w:t>
      </w:r>
      <w:r w:rsidRPr="004919AD">
        <w:rPr>
          <w:rFonts w:eastAsia="Meiryo"/>
        </w:rPr>
        <w:t xml:space="preserve">Giảm 5,6% </w:t>
      </w:r>
      <w:r w:rsidRPr="004919AD">
        <w:rPr>
          <w:rFonts w:eastAsia="Meiryo"/>
        </w:rPr>
        <w:tab/>
      </w:r>
      <w:r w:rsidRPr="004919AD">
        <w:rPr>
          <w:rFonts w:eastAsia="Meiryo"/>
          <w:b/>
          <w:bCs/>
        </w:rPr>
        <w:t xml:space="preserve">D. </w:t>
      </w:r>
      <w:r w:rsidRPr="004919AD">
        <w:rPr>
          <w:rFonts w:eastAsia="Meiryo"/>
        </w:rPr>
        <w:t>Giảm 0,56%</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đồng hồ quả lắc mỗi giờ chậm 8 (s), phải điều chỉnh chiều dài của con lắc thế nào để đồng hồ chạy đúng?</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Tăng 0,44% </w:t>
      </w:r>
      <w:r w:rsidRPr="004919AD">
        <w:rPr>
          <w:rFonts w:eastAsia="Meiryo"/>
        </w:rPr>
        <w:tab/>
      </w:r>
      <w:r w:rsidRPr="004919AD">
        <w:rPr>
          <w:rFonts w:eastAsia="Meiryo"/>
          <w:b/>
          <w:bCs/>
        </w:rPr>
        <w:t xml:space="preserve">B. </w:t>
      </w:r>
      <w:r w:rsidRPr="004919AD">
        <w:rPr>
          <w:rFonts w:eastAsia="Meiryo"/>
        </w:rPr>
        <w:t xml:space="preserve">Tăng 4,4% </w:t>
      </w:r>
      <w:r w:rsidRPr="004919AD">
        <w:rPr>
          <w:rFonts w:eastAsia="Meiryo"/>
        </w:rPr>
        <w:tab/>
      </w:r>
      <w:r w:rsidRPr="004919AD">
        <w:rPr>
          <w:rFonts w:eastAsia="Meiryo"/>
          <w:b/>
          <w:bCs/>
        </w:rPr>
        <w:t xml:space="preserve">C. </w:t>
      </w:r>
      <w:r w:rsidRPr="004919AD">
        <w:rPr>
          <w:rFonts w:eastAsia="Meiryo"/>
        </w:rPr>
        <w:t xml:space="preserve">Giảm 4,4% </w:t>
      </w:r>
      <w:r w:rsidRPr="004919AD">
        <w:rPr>
          <w:rFonts w:eastAsia="Meiryo"/>
        </w:rPr>
        <w:tab/>
      </w:r>
      <w:r w:rsidRPr="004919AD">
        <w:rPr>
          <w:rFonts w:eastAsia="Meiryo"/>
          <w:b/>
          <w:bCs/>
        </w:rPr>
        <w:t xml:space="preserve">D. </w:t>
      </w:r>
      <w:r w:rsidRPr="004919AD">
        <w:rPr>
          <w:rFonts w:eastAsia="Meiryo"/>
        </w:rPr>
        <w:t>Giảm 0,44%</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đồng hồ coi như là con lắc đơn. Đồng hồ chạy đúng ở ngang mực nước biển. Đưa đồng hồ lên độ cao 3,2 km so với mặt biển (nhiệt độ không đổi). Biết bán kính Trái đất R = 6400 km, để đồng hồ vẫn chạy đúng thì phải</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tăng chiều dài 1%. </w:t>
      </w:r>
      <w:r w:rsidRPr="004919AD">
        <w:rPr>
          <w:rFonts w:eastAsia="Meiryo"/>
        </w:rPr>
        <w:tab/>
      </w:r>
      <w:r w:rsidRPr="004919AD">
        <w:rPr>
          <w:rFonts w:eastAsia="Meiryo"/>
          <w:b/>
          <w:bCs/>
        </w:rPr>
        <w:t xml:space="preserve">B. </w:t>
      </w:r>
      <w:r w:rsidRPr="004919AD">
        <w:rPr>
          <w:rFonts w:eastAsia="Meiryo"/>
        </w:rPr>
        <w:t>giảm chiều dài 1%.</w:t>
      </w:r>
      <w:r w:rsidRPr="004919AD">
        <w:rPr>
          <w:rFonts w:eastAsia="Meiryo"/>
        </w:rPr>
        <w:tab/>
      </w:r>
      <w:r w:rsidRPr="004919AD">
        <w:rPr>
          <w:rFonts w:eastAsia="Meiryo"/>
          <w:b/>
          <w:bCs/>
        </w:rPr>
        <w:t xml:space="preserve">C. </w:t>
      </w:r>
      <w:r w:rsidRPr="004919AD">
        <w:rPr>
          <w:rFonts w:eastAsia="Meiryo"/>
        </w:rPr>
        <w:t xml:space="preserve">tăng chiều dài 0,1%. </w:t>
      </w:r>
      <w:r w:rsidRPr="004919AD">
        <w:rPr>
          <w:rFonts w:eastAsia="Meiryo"/>
        </w:rPr>
        <w:tab/>
      </w:r>
      <w:r w:rsidRPr="004919AD">
        <w:rPr>
          <w:rFonts w:eastAsia="Meiryo"/>
          <w:b/>
          <w:bCs/>
        </w:rPr>
        <w:t xml:space="preserve">D. </w:t>
      </w:r>
      <w:r w:rsidRPr="004919AD">
        <w:rPr>
          <w:rFonts w:eastAsia="Meiryo"/>
        </w:rPr>
        <w:t>giảm chiều dài 0,1%.</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đồng hồ quả lắc chạy đúng tại một nơi trên mặt đất ở nhiệt độ 25</w:t>
      </w:r>
      <w:r w:rsidRPr="004919AD">
        <w:rPr>
          <w:rFonts w:eastAsia="Meiryo"/>
          <w:vertAlign w:val="superscript"/>
        </w:rPr>
        <w:t>0</w:t>
      </w:r>
      <w:r w:rsidRPr="004919AD">
        <w:rPr>
          <w:rFonts w:eastAsia="Meiryo"/>
        </w:rPr>
        <w:t>C. Nếu cho nhiệt độ tại đó hạ thấp hơn 25</w:t>
      </w:r>
      <w:r w:rsidRPr="004919AD">
        <w:rPr>
          <w:rFonts w:eastAsia="Meiryo"/>
          <w:vertAlign w:val="superscript"/>
        </w:rPr>
        <w:t>0</w:t>
      </w:r>
      <w:r w:rsidRPr="004919AD">
        <w:rPr>
          <w:rFonts w:eastAsia="Meiryo"/>
        </w:rPr>
        <w:t xml:space="preserve"> C thì</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đồng hồ chạy chậm. </w:t>
      </w:r>
      <w:r w:rsidRPr="004919AD">
        <w:rPr>
          <w:rFonts w:eastAsia="Meiryo"/>
        </w:rPr>
        <w:tab/>
      </w:r>
      <w:r w:rsidRPr="004919AD">
        <w:rPr>
          <w:rFonts w:eastAsia="Meiryo"/>
        </w:rPr>
        <w:tab/>
      </w:r>
      <w:r w:rsidRPr="004919AD">
        <w:rPr>
          <w:rFonts w:eastAsia="Meiryo"/>
          <w:b/>
          <w:bCs/>
        </w:rPr>
        <w:t xml:space="preserve">B. </w:t>
      </w:r>
      <w:r w:rsidRPr="004919AD">
        <w:rPr>
          <w:rFonts w:eastAsia="Meiryo"/>
        </w:rPr>
        <w:t>đồng hồ chạy nhanh.</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đồng hồ vẫn chạy đúng. </w:t>
      </w:r>
      <w:r w:rsidRPr="004919AD">
        <w:rPr>
          <w:rFonts w:eastAsia="Meiryo"/>
        </w:rPr>
        <w:tab/>
      </w:r>
      <w:r w:rsidRPr="004919AD">
        <w:rPr>
          <w:rFonts w:eastAsia="Meiryo"/>
          <w:b/>
          <w:bCs/>
        </w:rPr>
        <w:t xml:space="preserve">D. </w:t>
      </w:r>
      <w:r w:rsidRPr="004919AD">
        <w:rPr>
          <w:rFonts w:eastAsia="Meiryo"/>
        </w:rPr>
        <w:t>không thể xác định được.</w:t>
      </w:r>
    </w:p>
    <w:p w:rsidR="006A34E8" w:rsidRPr="004919AD" w:rsidRDefault="006A34E8"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CLĐ chạy đúng ở nhiệt độ t</w:t>
      </w:r>
      <w:r w:rsidRPr="004919AD">
        <w:rPr>
          <w:vertAlign w:val="subscript"/>
        </w:rPr>
        <w:t>1</w:t>
      </w:r>
      <w:r w:rsidRPr="004919AD">
        <w:t xml:space="preserve"> nào đó tại mặt đất có gia tốc g. Đưa con lắc lên độ cao 1000 m so với mặt đất và nhiệt độ khi đó là 15</w:t>
      </w:r>
      <w:r w:rsidRPr="004919AD">
        <w:rPr>
          <w:vertAlign w:val="superscript"/>
        </w:rPr>
        <w:t>0</w:t>
      </w:r>
      <w:r w:rsidRPr="004919AD">
        <w:t>C thì chu kỳ con lắc không đổi. Tính nhiệt độ t</w:t>
      </w:r>
      <w:r w:rsidRPr="004919AD">
        <w:rPr>
          <w:vertAlign w:val="subscript"/>
        </w:rPr>
        <w:t>1</w:t>
      </w:r>
      <w:r w:rsidRPr="004919AD">
        <w:t>, biết bán kính trái đất là 6400 km, hệ số nở dài dây treo con lắc là λ = 2.10</w:t>
      </w:r>
      <w:r w:rsidRPr="004919AD">
        <w:rPr>
          <w:vertAlign w:val="superscript"/>
        </w:rPr>
        <w:t>–5</w:t>
      </w:r>
      <w:r w:rsidRPr="004919AD">
        <w:t xml:space="preserve"> K</w:t>
      </w:r>
      <w:r w:rsidRPr="004919AD">
        <w:rPr>
          <w:vertAlign w:val="superscript"/>
        </w:rPr>
        <w:t>–1</w:t>
      </w:r>
    </w:p>
    <w:p w:rsidR="006A34E8" w:rsidRPr="004919AD" w:rsidRDefault="006A34E8" w:rsidP="006A34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t</w:t>
      </w:r>
      <w:r w:rsidRPr="004919AD">
        <w:rPr>
          <w:vertAlign w:val="subscript"/>
        </w:rPr>
        <w:t>1</w:t>
      </w:r>
      <w:r w:rsidRPr="004919AD">
        <w:t xml:space="preserve"> = 28,6</w:t>
      </w:r>
      <w:r w:rsidRPr="004919AD">
        <w:rPr>
          <w:vertAlign w:val="superscript"/>
        </w:rPr>
        <w:t>0</w:t>
      </w:r>
      <w:r w:rsidRPr="004919AD">
        <w:t xml:space="preserve">C </w:t>
      </w:r>
      <w:r w:rsidRPr="004919AD">
        <w:rPr>
          <w:b/>
          <w:bCs/>
        </w:rPr>
        <w:tab/>
        <w:t xml:space="preserve">B. </w:t>
      </w:r>
      <w:r w:rsidRPr="004919AD">
        <w:t>t</w:t>
      </w:r>
      <w:r w:rsidRPr="004919AD">
        <w:rPr>
          <w:vertAlign w:val="subscript"/>
        </w:rPr>
        <w:t>1</w:t>
      </w:r>
      <w:r w:rsidRPr="004919AD">
        <w:t xml:space="preserve"> = 30,2</w:t>
      </w:r>
      <w:r w:rsidRPr="004919AD">
        <w:rPr>
          <w:vertAlign w:val="superscript"/>
        </w:rPr>
        <w:t>0</w:t>
      </w:r>
      <w:r w:rsidRPr="004919AD">
        <w:t xml:space="preserve">C </w:t>
      </w:r>
      <w:r w:rsidRPr="004919AD">
        <w:rPr>
          <w:b/>
          <w:bCs/>
        </w:rPr>
        <w:tab/>
        <w:t xml:space="preserve">C. </w:t>
      </w:r>
      <w:r w:rsidRPr="004919AD">
        <w:t>t</w:t>
      </w:r>
      <w:r w:rsidRPr="004919AD">
        <w:rPr>
          <w:vertAlign w:val="subscript"/>
        </w:rPr>
        <w:t>1</w:t>
      </w:r>
      <w:r w:rsidRPr="004919AD">
        <w:t xml:space="preserve"> = 26,6</w:t>
      </w:r>
      <w:r w:rsidRPr="004919AD">
        <w:rPr>
          <w:vertAlign w:val="superscript"/>
        </w:rPr>
        <w:t>0</w:t>
      </w:r>
      <w:r w:rsidRPr="004919AD">
        <w:t xml:space="preserve">C </w:t>
      </w:r>
      <w:r w:rsidRPr="004919AD">
        <w:rPr>
          <w:b/>
          <w:bCs/>
        </w:rPr>
        <w:tab/>
        <w:t xml:space="preserve">D. </w:t>
      </w:r>
      <w:r w:rsidRPr="004919AD">
        <w:t>t</w:t>
      </w:r>
      <w:r w:rsidRPr="004919AD">
        <w:rPr>
          <w:vertAlign w:val="subscript"/>
        </w:rPr>
        <w:t>1</w:t>
      </w:r>
      <w:r w:rsidRPr="004919AD">
        <w:t xml:space="preserve"> = 30,6</w:t>
      </w:r>
      <w:r w:rsidRPr="004919AD">
        <w:rPr>
          <w:vertAlign w:val="superscript"/>
        </w:rPr>
        <w:t>0</w:t>
      </w:r>
      <w:r w:rsidRPr="004919AD">
        <w:t>C</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đồng hồ quả lắc chạy đúng tại một nơi trên mặt đất, nếu ta đưa đồng hồ lên độ cao h thì</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đồng hồ chạy chậm. </w:t>
      </w:r>
      <w:r w:rsidRPr="004919AD">
        <w:rPr>
          <w:rFonts w:eastAsia="Meiryo"/>
        </w:rPr>
        <w:tab/>
      </w:r>
      <w:r w:rsidRPr="004919AD">
        <w:rPr>
          <w:rFonts w:eastAsia="Meiryo"/>
        </w:rPr>
        <w:tab/>
      </w:r>
      <w:r w:rsidRPr="004919AD">
        <w:rPr>
          <w:rFonts w:eastAsia="Meiryo"/>
          <w:b/>
          <w:bCs/>
        </w:rPr>
        <w:t xml:space="preserve">B. </w:t>
      </w:r>
      <w:r w:rsidRPr="004919AD">
        <w:rPr>
          <w:rFonts w:eastAsia="Meiryo"/>
        </w:rPr>
        <w:t>đồng hồ chạy nhanh.</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đồng hồ vẫn chạy đúng. </w:t>
      </w:r>
      <w:r w:rsidRPr="004919AD">
        <w:rPr>
          <w:rFonts w:eastAsia="Meiryo"/>
        </w:rPr>
        <w:tab/>
      </w:r>
      <w:r w:rsidRPr="004919AD">
        <w:rPr>
          <w:rFonts w:eastAsia="Meiryo"/>
          <w:b/>
          <w:bCs/>
        </w:rPr>
        <w:t xml:space="preserve">D. </w:t>
      </w:r>
      <w:r w:rsidRPr="004919AD">
        <w:rPr>
          <w:rFonts w:eastAsia="Meiryo"/>
        </w:rPr>
        <w:t>không thể xác định được.</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dao động đúng ở mặt đất với chu kỳ 2 (s), bán kính trái đất 6400 km. Khi đưa lên độ cao 3,2 km thì nó dao động nhanh hay chậm? Chu kỳ dao động của nó khi đó là bao nhiêu?</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T = 2,001 (s). </w:t>
      </w:r>
      <w:r w:rsidRPr="004919AD">
        <w:rPr>
          <w:rFonts w:eastAsia="Meiryo"/>
        </w:rPr>
        <w:tab/>
      </w:r>
      <w:r w:rsidRPr="004919AD">
        <w:rPr>
          <w:rFonts w:eastAsia="Meiryo"/>
        </w:rPr>
        <w:tab/>
      </w:r>
      <w:r w:rsidRPr="004919AD">
        <w:rPr>
          <w:rFonts w:eastAsia="Meiryo"/>
          <w:b/>
          <w:bCs/>
        </w:rPr>
        <w:t xml:space="preserve">B. </w:t>
      </w:r>
      <w:r w:rsidRPr="004919AD">
        <w:rPr>
          <w:rFonts w:eastAsia="Meiryo"/>
        </w:rPr>
        <w:t>Chậm, T = 2,001 (s).</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Chậm, T = 1,999 (s). </w:t>
      </w:r>
      <w:r w:rsidRPr="004919AD">
        <w:rPr>
          <w:rFonts w:eastAsia="Meiryo"/>
        </w:rPr>
        <w:tab/>
      </w:r>
      <w:r w:rsidRPr="004919AD">
        <w:rPr>
          <w:rFonts w:eastAsia="Meiryo"/>
        </w:rPr>
        <w:tab/>
      </w:r>
      <w:r w:rsidRPr="004919AD">
        <w:rPr>
          <w:rFonts w:eastAsia="Meiryo"/>
          <w:b/>
          <w:bCs/>
        </w:rPr>
        <w:t xml:space="preserve">D. </w:t>
      </w:r>
      <w:r w:rsidRPr="004919AD">
        <w:rPr>
          <w:rFonts w:eastAsia="Meiryo"/>
        </w:rPr>
        <w:t>Nhanh, T = 1,999 (s).</w:t>
      </w:r>
    </w:p>
    <w:p w:rsidR="006A34E8" w:rsidRPr="004919AD" w:rsidRDefault="006A34E8"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Đưa CLĐ đến một nơi có gia tốc tăng 3,2% đồng thời giảm chiều dài con lắc 1,6% thì sau một ngày đêm con lắc chạy nhanh hay chậm bao nhiêu giây?</w:t>
      </w:r>
    </w:p>
    <w:p w:rsidR="006A34E8" w:rsidRPr="004919AD" w:rsidRDefault="006A34E8" w:rsidP="006A34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Nhanh 2137 (s). </w:t>
      </w:r>
      <w:r w:rsidRPr="004919AD">
        <w:rPr>
          <w:b/>
          <w:bCs/>
        </w:rPr>
        <w:tab/>
        <w:t xml:space="preserve">B. </w:t>
      </w:r>
      <w:r w:rsidRPr="004919AD">
        <w:t xml:space="preserve">Chậm 2173 (s). </w:t>
      </w:r>
      <w:r w:rsidRPr="004919AD">
        <w:rPr>
          <w:b/>
          <w:bCs/>
        </w:rPr>
        <w:tab/>
        <w:t xml:space="preserve">C. </w:t>
      </w:r>
      <w:r w:rsidRPr="004919AD">
        <w:t xml:space="preserve">Nhanh 2073 (s). </w:t>
      </w:r>
      <w:r w:rsidRPr="004919AD">
        <w:rPr>
          <w:b/>
          <w:bCs/>
        </w:rPr>
        <w:tab/>
        <w:t xml:space="preserve">D. </w:t>
      </w:r>
      <w:r w:rsidRPr="004919AD">
        <w:t>Chậm 2073 (s).</w:t>
      </w:r>
    </w:p>
    <w:p w:rsidR="00B56837" w:rsidRPr="004919AD" w:rsidRDefault="006A34E8"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w:t>
      </w:r>
      <w:r w:rsidR="00B56837" w:rsidRPr="004919AD">
        <w:rPr>
          <w:rFonts w:eastAsia="Meiryo"/>
        </w:rPr>
        <w:t xml:space="preserve"> Một con lắc đơn dao động với chu kỳ 2 (s) ở nhiệt độ 40</w:t>
      </w:r>
      <w:r w:rsidR="00B56837" w:rsidRPr="004919AD">
        <w:rPr>
          <w:rFonts w:eastAsia="Meiryo"/>
          <w:vertAlign w:val="superscript"/>
        </w:rPr>
        <w:t>0</w:t>
      </w:r>
      <w:r w:rsidR="00B56837" w:rsidRPr="004919AD">
        <w:rPr>
          <w:rFonts w:eastAsia="Meiryo"/>
        </w:rPr>
        <w:t xml:space="preserve"> C, dây treo làm bằng kim loại có hệ số nở dài α = 2.10</w:t>
      </w:r>
      <w:r w:rsidR="00B56837" w:rsidRPr="004919AD">
        <w:rPr>
          <w:rFonts w:eastAsia="Meiryo"/>
          <w:vertAlign w:val="superscript"/>
        </w:rPr>
        <w:t>–5</w:t>
      </w:r>
      <w:r w:rsidR="00B56837" w:rsidRPr="004919AD">
        <w:rPr>
          <w:rFonts w:eastAsia="Meiryo"/>
        </w:rPr>
        <w:t xml:space="preserve"> K</w:t>
      </w:r>
      <w:r w:rsidR="00B56837" w:rsidRPr="004919AD">
        <w:rPr>
          <w:rFonts w:eastAsia="Meiryo"/>
          <w:vertAlign w:val="superscript"/>
        </w:rPr>
        <w:t>–1</w:t>
      </w:r>
      <w:r w:rsidR="00B56837" w:rsidRPr="004919AD">
        <w:rPr>
          <w:rFonts w:eastAsia="Meiryo"/>
        </w:rPr>
        <w:t>. Khi nhiệt độ hạ xuống đến 15</w:t>
      </w:r>
      <w:r w:rsidR="00B56837" w:rsidRPr="004919AD">
        <w:rPr>
          <w:rFonts w:eastAsia="Meiryo"/>
          <w:vertAlign w:val="superscript"/>
        </w:rPr>
        <w:t>0</w:t>
      </w:r>
      <w:r w:rsidR="00B56837" w:rsidRPr="004919AD">
        <w:rPr>
          <w:rFonts w:eastAsia="Meiryo"/>
        </w:rPr>
        <w:t xml:space="preserve"> C thì nó dao động nhanh hay chậm với chu kỳ là:</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T = 1,9995 (s). </w:t>
      </w:r>
      <w:r w:rsidRPr="004919AD">
        <w:rPr>
          <w:rFonts w:eastAsia="Meiryo"/>
        </w:rPr>
        <w:tab/>
      </w:r>
      <w:r w:rsidRPr="004919AD">
        <w:rPr>
          <w:rFonts w:eastAsia="Meiryo"/>
          <w:b/>
          <w:bCs/>
        </w:rPr>
        <w:t xml:space="preserve">B. </w:t>
      </w:r>
      <w:r w:rsidRPr="004919AD">
        <w:rPr>
          <w:rFonts w:eastAsia="Meiryo"/>
        </w:rPr>
        <w:t>Chậm, T = 2,005 (s).</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Nhanh, T = 2,005 (s). </w:t>
      </w:r>
      <w:r w:rsidRPr="004919AD">
        <w:rPr>
          <w:rFonts w:eastAsia="Meiryo"/>
        </w:rPr>
        <w:tab/>
      </w:r>
      <w:r w:rsidRPr="004919AD">
        <w:rPr>
          <w:rFonts w:eastAsia="Meiryo"/>
        </w:rPr>
        <w:tab/>
      </w:r>
      <w:r w:rsidRPr="004919AD">
        <w:rPr>
          <w:rFonts w:eastAsia="Meiryo"/>
          <w:b/>
          <w:bCs/>
        </w:rPr>
        <w:t xml:space="preserve">D. </w:t>
      </w:r>
      <w:r w:rsidRPr="004919AD">
        <w:rPr>
          <w:rFonts w:eastAsia="Meiryo"/>
        </w:rPr>
        <w:t>Chậm, T = 1,9995 (s).</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dơn dao động với đúng ở nhiệt độ 45</w:t>
      </w:r>
      <w:r w:rsidRPr="004919AD">
        <w:rPr>
          <w:rFonts w:eastAsia="Meiryo"/>
          <w:vertAlign w:val="superscript"/>
        </w:rPr>
        <w:t>0</w:t>
      </w:r>
      <w:r w:rsidRPr="004919AD">
        <w:rPr>
          <w:rFonts w:eastAsia="Meiryo"/>
        </w:rPr>
        <w:t xml:space="preserve"> C, dây treo làm bằng kim loại có hệ số nở dài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Khi nhiệt độ hạ xuống đến 20</w:t>
      </w:r>
      <w:r w:rsidRPr="004919AD">
        <w:rPr>
          <w:rFonts w:eastAsia="Meiryo"/>
          <w:vertAlign w:val="superscript"/>
        </w:rPr>
        <w:t>0</w:t>
      </w:r>
      <w:r w:rsidRPr="004919AD">
        <w:rPr>
          <w:rFonts w:eastAsia="Meiryo"/>
        </w:rPr>
        <w:t xml:space="preserve"> C thì nó dao động nhanh hay chậm bao nhiêu trong một ngày đêm:</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21,6 (s). </w:t>
      </w:r>
      <w:r w:rsidRPr="004919AD">
        <w:rPr>
          <w:rFonts w:eastAsia="Meiryo"/>
        </w:rPr>
        <w:tab/>
      </w:r>
      <w:r w:rsidRPr="004919AD">
        <w:rPr>
          <w:rFonts w:eastAsia="Meiryo"/>
          <w:b/>
          <w:bCs/>
        </w:rPr>
        <w:t xml:space="preserve">B. </w:t>
      </w:r>
      <w:r w:rsidRPr="004919AD">
        <w:rPr>
          <w:rFonts w:eastAsia="Meiryo"/>
        </w:rPr>
        <w:t xml:space="preserve">Chậm 21,6 (s). </w:t>
      </w:r>
      <w:r w:rsidRPr="004919AD">
        <w:rPr>
          <w:rFonts w:eastAsia="Meiryo"/>
        </w:rPr>
        <w:tab/>
      </w:r>
      <w:r w:rsidRPr="004919AD">
        <w:rPr>
          <w:rFonts w:eastAsia="Meiryo"/>
          <w:b/>
          <w:bCs/>
        </w:rPr>
        <w:t xml:space="preserve">C. </w:t>
      </w:r>
      <w:r w:rsidRPr="004919AD">
        <w:rPr>
          <w:rFonts w:eastAsia="Meiryo"/>
        </w:rPr>
        <w:t xml:space="preserve">Nhanh 43,2 (s). </w:t>
      </w:r>
      <w:r w:rsidRPr="004919AD">
        <w:rPr>
          <w:rFonts w:eastAsia="Meiryo"/>
        </w:rPr>
        <w:tab/>
      </w:r>
      <w:r w:rsidRPr="004919AD">
        <w:rPr>
          <w:rFonts w:eastAsia="Meiryo"/>
          <w:b/>
          <w:bCs/>
        </w:rPr>
        <w:t xml:space="preserve">D. </w:t>
      </w:r>
      <w:r w:rsidRPr="004919AD">
        <w:rPr>
          <w:rFonts w:eastAsia="Meiryo"/>
        </w:rPr>
        <w:t xml:space="preserve">Chậm 43,2 (s). </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dao động đúng ở mặt đất ở nhiệt độ 42</w:t>
      </w:r>
      <w:r w:rsidRPr="004919AD">
        <w:rPr>
          <w:rFonts w:eastAsia="Meiryo"/>
          <w:vertAlign w:val="superscript"/>
        </w:rPr>
        <w:t>0</w:t>
      </w:r>
      <w:r w:rsidRPr="004919AD">
        <w:rPr>
          <w:rFonts w:eastAsia="Meiryo"/>
        </w:rPr>
        <w:t xml:space="preserve"> C, bán kính trái đất R = 6400 km, dây treo làm bằng kim loại có hệ số nở dài α =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Khi đưa lên độ cao 4,2 km ở đó nhiệt độ 22</w:t>
      </w:r>
      <w:r w:rsidRPr="004919AD">
        <w:rPr>
          <w:rFonts w:eastAsia="Meiryo"/>
          <w:vertAlign w:val="superscript"/>
        </w:rPr>
        <w:t>0</w:t>
      </w:r>
      <w:r w:rsidRPr="004919AD">
        <w:rPr>
          <w:rFonts w:eastAsia="Meiryo"/>
        </w:rPr>
        <w:t xml:space="preserve"> C thì nó dao động nhanh hay chậm bao nhiêu trong một ngày đêm?</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Nhanh, T = 39,42 (s). </w:t>
      </w:r>
      <w:r w:rsidRPr="004919AD">
        <w:rPr>
          <w:rFonts w:eastAsia="Meiryo"/>
        </w:rPr>
        <w:tab/>
      </w:r>
      <w:r w:rsidRPr="004919AD">
        <w:rPr>
          <w:rFonts w:eastAsia="Meiryo"/>
        </w:rPr>
        <w:tab/>
      </w:r>
      <w:r w:rsidRPr="004919AD">
        <w:rPr>
          <w:rFonts w:eastAsia="Meiryo"/>
          <w:b/>
          <w:bCs/>
        </w:rPr>
        <w:t xml:space="preserve">B. </w:t>
      </w:r>
      <w:r w:rsidRPr="004919AD">
        <w:rPr>
          <w:rFonts w:eastAsia="Meiryo"/>
        </w:rPr>
        <w:t>Chậm, T = 39,42 (s).</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C. </w:t>
      </w:r>
      <w:r w:rsidRPr="004919AD">
        <w:rPr>
          <w:rFonts w:eastAsia="Meiryo"/>
        </w:rPr>
        <w:t xml:space="preserve">Chậm, T = 73,98 (s). </w:t>
      </w:r>
      <w:r w:rsidRPr="004919AD">
        <w:rPr>
          <w:rFonts w:eastAsia="Meiryo"/>
        </w:rPr>
        <w:tab/>
      </w:r>
      <w:r w:rsidRPr="004919AD">
        <w:rPr>
          <w:rFonts w:eastAsia="Meiryo"/>
        </w:rPr>
        <w:tab/>
      </w:r>
      <w:r w:rsidRPr="004919AD">
        <w:rPr>
          <w:rFonts w:eastAsia="Meiryo"/>
          <w:b/>
          <w:bCs/>
        </w:rPr>
        <w:t xml:space="preserve">D. </w:t>
      </w:r>
      <w:r w:rsidRPr="004919AD">
        <w:rPr>
          <w:rFonts w:eastAsia="Meiryo"/>
        </w:rPr>
        <w:t>Nhanh, T = 73,98 (s).</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đơn dao động đúng tại mặt đất ở nhiệt độ 30</w:t>
      </w:r>
      <w:r w:rsidRPr="004919AD">
        <w:rPr>
          <w:rFonts w:eastAsia="Meiryo"/>
          <w:vertAlign w:val="superscript"/>
        </w:rPr>
        <w:t>0</w:t>
      </w:r>
      <w:r w:rsidRPr="004919AD">
        <w:rPr>
          <w:rFonts w:eastAsia="Meiryo"/>
        </w:rPr>
        <w:t xml:space="preserve"> C, dây treo làm bằng kim loại có hệ số nở dài α =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bán kính trái đất R = 6400 km. Khi đưa con lắc lên độ cao h = 1600 m, để con lắc vẫn dao động đúng thì nhiệt độ ở tại đó phải là</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t = 17,5</w:t>
      </w:r>
      <w:r w:rsidRPr="004919AD">
        <w:rPr>
          <w:rFonts w:eastAsia="Meiryo"/>
          <w:vertAlign w:val="superscript"/>
        </w:rPr>
        <w:t>0</w:t>
      </w:r>
      <w:r w:rsidRPr="004919AD">
        <w:rPr>
          <w:rFonts w:eastAsia="Meiryo"/>
        </w:rPr>
        <w:t>C</w:t>
      </w:r>
      <w:r w:rsidRPr="004919AD">
        <w:rPr>
          <w:rFonts w:eastAsia="Meiryo"/>
        </w:rPr>
        <w:tab/>
      </w:r>
      <w:r w:rsidRPr="004919AD">
        <w:rPr>
          <w:rFonts w:eastAsia="Meiryo"/>
          <w:b/>
          <w:bCs/>
        </w:rPr>
        <w:t xml:space="preserve">B. </w:t>
      </w:r>
      <w:r w:rsidRPr="004919AD">
        <w:rPr>
          <w:rFonts w:eastAsia="Meiryo"/>
        </w:rPr>
        <w:t>t = 23,75</w:t>
      </w:r>
      <w:r w:rsidRPr="004919AD">
        <w:rPr>
          <w:rFonts w:eastAsia="Meiryo"/>
          <w:vertAlign w:val="superscript"/>
        </w:rPr>
        <w:t>0</w:t>
      </w:r>
      <w:r w:rsidRPr="004919AD">
        <w:rPr>
          <w:rFonts w:eastAsia="Meiryo"/>
        </w:rPr>
        <w:t>C</w:t>
      </w:r>
      <w:r w:rsidRPr="004919AD">
        <w:rPr>
          <w:rFonts w:eastAsia="Meiryo"/>
        </w:rPr>
        <w:tab/>
      </w:r>
      <w:r w:rsidRPr="004919AD">
        <w:rPr>
          <w:rFonts w:eastAsia="Meiryo"/>
          <w:b/>
          <w:bCs/>
        </w:rPr>
        <w:t xml:space="preserve">C. </w:t>
      </w:r>
      <w:r w:rsidRPr="004919AD">
        <w:rPr>
          <w:rFonts w:eastAsia="Meiryo"/>
        </w:rPr>
        <w:t>t = 5</w:t>
      </w:r>
      <w:r w:rsidRPr="004919AD">
        <w:rPr>
          <w:rFonts w:eastAsia="Meiryo"/>
          <w:vertAlign w:val="superscript"/>
        </w:rPr>
        <w:t>0</w:t>
      </w:r>
      <w:r w:rsidRPr="004919AD">
        <w:rPr>
          <w:rFonts w:eastAsia="Meiryo"/>
        </w:rPr>
        <w:t>C</w:t>
      </w:r>
      <w:r w:rsidRPr="004919AD">
        <w:rPr>
          <w:rFonts w:eastAsia="Meiryo"/>
        </w:rPr>
        <w:tab/>
      </w:r>
      <w:r w:rsidRPr="004919AD">
        <w:rPr>
          <w:rFonts w:eastAsia="Meiryo"/>
          <w:b/>
          <w:bCs/>
        </w:rPr>
        <w:t xml:space="preserve">D. </w:t>
      </w:r>
      <w:r w:rsidRPr="004919AD">
        <w:rPr>
          <w:rFonts w:eastAsia="Meiryo"/>
        </w:rPr>
        <w:t>t = 7,5</w:t>
      </w:r>
      <w:r w:rsidRPr="004919AD">
        <w:rPr>
          <w:rFonts w:eastAsia="Meiryo"/>
          <w:vertAlign w:val="superscript"/>
        </w:rPr>
        <w:t>0</w:t>
      </w:r>
      <w:r w:rsidRPr="004919AD">
        <w:rPr>
          <w:rFonts w:eastAsia="Meiryo"/>
        </w:rPr>
        <w:t xml:space="preserve"> C</w:t>
      </w:r>
    </w:p>
    <w:p w:rsidR="006A34E8" w:rsidRPr="004919AD" w:rsidRDefault="006A34E8"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Đưa CLĐ đến một nơi có gia tốc giảm 0,03% và chiều dài con lắc giảm 0,25% thì sau một tuần lễ con lắc chạy nhanh hay chậm bao nhiêu?</w:t>
      </w:r>
    </w:p>
    <w:p w:rsidR="006A34E8" w:rsidRPr="004919AD" w:rsidRDefault="006A34E8" w:rsidP="006A34E8">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Nhanh 12 phút. </w:t>
      </w:r>
      <w:r w:rsidRPr="004919AD">
        <w:rPr>
          <w:b/>
          <w:bCs/>
        </w:rPr>
        <w:tab/>
        <w:t xml:space="preserve">B. </w:t>
      </w:r>
      <w:r w:rsidRPr="004919AD">
        <w:t xml:space="preserve">Chậm 11 phút. </w:t>
      </w:r>
      <w:r w:rsidRPr="004919AD">
        <w:rPr>
          <w:b/>
          <w:bCs/>
        </w:rPr>
        <w:tab/>
        <w:t xml:space="preserve">C. </w:t>
      </w:r>
      <w:r w:rsidRPr="004919AD">
        <w:t xml:space="preserve">Nhanh 11 phút. </w:t>
      </w:r>
      <w:r w:rsidRPr="004919AD">
        <w:rPr>
          <w:b/>
          <w:bCs/>
        </w:rPr>
        <w:tab/>
        <w:t xml:space="preserve">D. </w:t>
      </w:r>
      <w:r w:rsidRPr="004919AD">
        <w:t>Chậm 12 phút.</w:t>
      </w:r>
    </w:p>
    <w:p w:rsidR="00B56837" w:rsidRPr="004919AD" w:rsidRDefault="00B56837" w:rsidP="00CB2EE7">
      <w:pPr>
        <w:widowControl w:val="0"/>
        <w:numPr>
          <w:ilvl w:val="0"/>
          <w:numId w:val="11"/>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rPr>
        <w:t xml:space="preserve"> Một con lắc đơn dao động đúng tại mặt đất ở nhiệt độ 30</w:t>
      </w:r>
      <w:r w:rsidRPr="004919AD">
        <w:rPr>
          <w:rFonts w:eastAsia="Meiryo"/>
          <w:vertAlign w:val="superscript"/>
        </w:rPr>
        <w:t>0</w:t>
      </w:r>
      <w:r w:rsidRPr="004919AD">
        <w:rPr>
          <w:rFonts w:eastAsia="Meiryo"/>
        </w:rPr>
        <w:t xml:space="preserve"> C, dây treo làm bằng kim loại có hệ số nở dài α = 2.10</w:t>
      </w:r>
      <w:r w:rsidRPr="004919AD">
        <w:rPr>
          <w:rFonts w:eastAsia="Meiryo"/>
          <w:vertAlign w:val="superscript"/>
        </w:rPr>
        <w:t>–5</w:t>
      </w:r>
      <w:r w:rsidRPr="004919AD">
        <w:rPr>
          <w:rFonts w:eastAsia="Meiryo"/>
        </w:rPr>
        <w:t xml:space="preserve"> K</w:t>
      </w:r>
      <w:r w:rsidRPr="004919AD">
        <w:rPr>
          <w:rFonts w:eastAsia="Meiryo"/>
          <w:vertAlign w:val="superscript"/>
        </w:rPr>
        <w:t>–1</w:t>
      </w:r>
      <w:r w:rsidRPr="004919AD">
        <w:rPr>
          <w:rFonts w:eastAsia="Meiryo"/>
        </w:rPr>
        <w:t>, bán kính trái đất R = 6400 km. Khi đưa con lắc lên độ cao h, ở đó nhiệt độ là 20</w:t>
      </w:r>
      <w:r w:rsidRPr="004919AD">
        <w:rPr>
          <w:rFonts w:eastAsia="Meiryo"/>
          <w:vertAlign w:val="superscript"/>
        </w:rPr>
        <w:t>0</w:t>
      </w:r>
      <w:r w:rsidRPr="004919AD">
        <w:rPr>
          <w:rFonts w:eastAsia="Meiryo"/>
        </w:rPr>
        <w:t xml:space="preserve"> C, để con lắc dao động đúng thì</w:t>
      </w:r>
    </w:p>
    <w:p w:rsidR="00B56837" w:rsidRPr="004919AD" w:rsidRDefault="00B56837" w:rsidP="00B56837">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4919AD">
        <w:rPr>
          <w:rFonts w:eastAsia="Meiryo"/>
          <w:b/>
          <w:bCs/>
        </w:rPr>
        <w:tab/>
        <w:t xml:space="preserve">A. </w:t>
      </w:r>
      <w:r w:rsidRPr="004919AD">
        <w:rPr>
          <w:rFonts w:eastAsia="Meiryo"/>
        </w:rPr>
        <w:t xml:space="preserve">h = 6,4 km. </w:t>
      </w:r>
      <w:r w:rsidRPr="004919AD">
        <w:rPr>
          <w:rFonts w:eastAsia="Meiryo"/>
        </w:rPr>
        <w:tab/>
      </w:r>
      <w:r w:rsidRPr="004919AD">
        <w:rPr>
          <w:rFonts w:eastAsia="Meiryo"/>
          <w:b/>
          <w:bCs/>
        </w:rPr>
        <w:t xml:space="preserve">B. </w:t>
      </w:r>
      <w:r w:rsidRPr="004919AD">
        <w:rPr>
          <w:rFonts w:eastAsia="Meiryo"/>
        </w:rPr>
        <w:t xml:space="preserve">h = 640 m. </w:t>
      </w:r>
      <w:r w:rsidRPr="004919AD">
        <w:rPr>
          <w:rFonts w:eastAsia="Meiryo"/>
        </w:rPr>
        <w:tab/>
      </w:r>
      <w:r w:rsidRPr="004919AD">
        <w:rPr>
          <w:rFonts w:eastAsia="Meiryo"/>
          <w:b/>
          <w:bCs/>
        </w:rPr>
        <w:t xml:space="preserve">C. </w:t>
      </w:r>
      <w:r w:rsidRPr="004919AD">
        <w:rPr>
          <w:rFonts w:eastAsia="Meiryo"/>
        </w:rPr>
        <w:t xml:space="preserve">h = 64 km. </w:t>
      </w:r>
      <w:r w:rsidRPr="004919AD">
        <w:rPr>
          <w:rFonts w:eastAsia="Meiryo"/>
        </w:rPr>
        <w:tab/>
      </w:r>
      <w:r w:rsidRPr="004919AD">
        <w:rPr>
          <w:rFonts w:eastAsia="Meiryo"/>
          <w:b/>
          <w:bCs/>
        </w:rPr>
        <w:t xml:space="preserve">D. </w:t>
      </w:r>
      <w:r w:rsidRPr="004919AD">
        <w:rPr>
          <w:rFonts w:eastAsia="Meiryo"/>
        </w:rPr>
        <w:t>h = 64 m.</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đồng hồ quả lắc đếm giây mỗi ngày nhanh 120 (s), phải điều chỉnh chiều dài của con lắc thế nào để đồng hồ chạy đúng?</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Tăng 0,28% </w:t>
      </w:r>
      <w:r w:rsidRPr="004919AD">
        <w:rPr>
          <w:b/>
          <w:bCs/>
        </w:rPr>
        <w:tab/>
        <w:t xml:space="preserve">B. </w:t>
      </w:r>
      <w:r w:rsidRPr="004919AD">
        <w:t xml:space="preserve">Giảm 0,28% </w:t>
      </w:r>
      <w:r w:rsidRPr="004919AD">
        <w:rPr>
          <w:b/>
          <w:bCs/>
        </w:rPr>
        <w:tab/>
        <w:t xml:space="preserve">C. </w:t>
      </w:r>
      <w:r w:rsidRPr="004919AD">
        <w:t xml:space="preserve">Tăng 0,14% </w:t>
      </w:r>
      <w:r w:rsidRPr="004919AD">
        <w:rPr>
          <w:b/>
          <w:bCs/>
        </w:rPr>
        <w:tab/>
        <w:t xml:space="preserve">D. </w:t>
      </w:r>
      <w:r w:rsidRPr="004919AD">
        <w:t xml:space="preserve">Giảm 0,14% </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CLĐ chạy đúng ở nhiệt độ t</w:t>
      </w:r>
      <w:r w:rsidRPr="004919AD">
        <w:rPr>
          <w:vertAlign w:val="subscript"/>
        </w:rPr>
        <w:t>1</w:t>
      </w:r>
      <w:r w:rsidRPr="004919AD">
        <w:t xml:space="preserve"> = 33</w:t>
      </w:r>
      <w:r w:rsidRPr="004919AD">
        <w:rPr>
          <w:vertAlign w:val="superscript"/>
        </w:rPr>
        <w:t>0</w:t>
      </w:r>
      <w:r w:rsidRPr="004919AD">
        <w:t>C trên mặt đất có gia tốc g. Đưa con lắc lên độ cao 6000 m so với mặt đất và nhiệt độ khi đó là 15</w:t>
      </w:r>
      <w:r w:rsidRPr="004919AD">
        <w:rPr>
          <w:vertAlign w:val="superscript"/>
        </w:rPr>
        <w:t>0</w:t>
      </w:r>
      <w:r w:rsidRPr="004919AD">
        <w:t>C thì sau một ngày đêm con lắc chạy nhanh hay chậm? Bao nhiêu giây? Biết bán kính trái đất là 6400 km, hệ số nở dài dây treo con lắc là λ = 2.10</w:t>
      </w:r>
      <w:r w:rsidRPr="004919AD">
        <w:rPr>
          <w:vertAlign w:val="superscript"/>
        </w:rPr>
        <w:t>–5</w:t>
      </w:r>
      <w:r w:rsidRPr="004919AD">
        <w:t xml:space="preserve"> K</w:t>
      </w:r>
      <w:r w:rsidRPr="004919AD">
        <w:rPr>
          <w:vertAlign w:val="superscript"/>
        </w:rPr>
        <w:t>–1</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Nhanh 65,448 s </w:t>
      </w:r>
      <w:r w:rsidRPr="004919AD">
        <w:rPr>
          <w:b/>
          <w:bCs/>
        </w:rPr>
        <w:tab/>
        <w:t xml:space="preserve">B. </w:t>
      </w:r>
      <w:r w:rsidRPr="004919AD">
        <w:t xml:space="preserve">Chậm 65,448 s </w:t>
      </w:r>
      <w:r w:rsidRPr="004919AD">
        <w:rPr>
          <w:b/>
          <w:bCs/>
        </w:rPr>
        <w:tab/>
        <w:t xml:space="preserve">C. </w:t>
      </w:r>
      <w:r w:rsidRPr="004919AD">
        <w:t xml:space="preserve">Nhanh 130,9 s </w:t>
      </w:r>
      <w:r w:rsidRPr="004919AD">
        <w:rPr>
          <w:b/>
          <w:bCs/>
        </w:rPr>
        <w:tab/>
        <w:t xml:space="preserve">D. </w:t>
      </w:r>
      <w:r w:rsidRPr="004919AD">
        <w:t>Chậm 130,9 s</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đồng hồ quả lắc mỗi tuần chạy chậm 15 phút, phải điều chỉnh chiều dài của con lắc thế nào để đồng hồ chạy đúng?</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Tăng 0,2% </w:t>
      </w:r>
      <w:r w:rsidRPr="004919AD">
        <w:rPr>
          <w:b/>
          <w:bCs/>
        </w:rPr>
        <w:tab/>
        <w:t xml:space="preserve">B. </w:t>
      </w:r>
      <w:r w:rsidRPr="004919AD">
        <w:t xml:space="preserve">Giảm 0,2% </w:t>
      </w:r>
      <w:r w:rsidRPr="004919AD">
        <w:rPr>
          <w:b/>
          <w:bCs/>
        </w:rPr>
        <w:tab/>
        <w:t xml:space="preserve">C. </w:t>
      </w:r>
      <w:r w:rsidRPr="004919AD">
        <w:t xml:space="preserve">Tăng 0,3% </w:t>
      </w:r>
      <w:r w:rsidRPr="004919AD">
        <w:rPr>
          <w:b/>
          <w:bCs/>
        </w:rPr>
        <w:tab/>
        <w:t xml:space="preserve">D. </w:t>
      </w:r>
      <w:r w:rsidRPr="004919AD">
        <w:t>Giảm 0,3%</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Cần phải tăng, giảm chiều dài con lắc đơn bao nhiêu % biết trong nửa ngày nó chạy nhanh 18 s.</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Tăng 0,038% </w:t>
      </w:r>
      <w:r w:rsidRPr="004919AD">
        <w:rPr>
          <w:b/>
          <w:bCs/>
        </w:rPr>
        <w:tab/>
        <w:t xml:space="preserve">B. </w:t>
      </w:r>
      <w:r w:rsidRPr="004919AD">
        <w:t xml:space="preserve">Giảm 0,038% </w:t>
      </w:r>
      <w:r w:rsidRPr="004919AD">
        <w:rPr>
          <w:b/>
          <w:bCs/>
        </w:rPr>
        <w:tab/>
        <w:t xml:space="preserve">C. </w:t>
      </w:r>
      <w:r w:rsidRPr="004919AD">
        <w:t xml:space="preserve">Tăng 0,083% </w:t>
      </w:r>
      <w:r w:rsidRPr="004919AD">
        <w:rPr>
          <w:b/>
          <w:bCs/>
        </w:rPr>
        <w:tab/>
        <w:t xml:space="preserve">D. </w:t>
      </w:r>
      <w:r w:rsidRPr="004919AD">
        <w:t xml:space="preserve">Giảm 0,083% </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con lắc đơn đếm giây có chu kì bằng 2s ở nhiệt độ 0</w:t>
      </w:r>
      <w:r w:rsidRPr="004919AD">
        <w:rPr>
          <w:vertAlign w:val="superscript"/>
        </w:rPr>
        <w:t>0</w:t>
      </w:r>
      <w:r w:rsidRPr="004919AD">
        <w:t>C và ở nơi có gia tốc trọng trường là 9,81m/s</w:t>
      </w:r>
      <w:r w:rsidRPr="004919AD">
        <w:rPr>
          <w:vertAlign w:val="superscript"/>
        </w:rPr>
        <w:t>2</w:t>
      </w:r>
      <w:r w:rsidRPr="004919AD">
        <w:t>. Biết hệ số nở dài của dây treo con lắc là 1,8.10</w:t>
      </w:r>
      <w:r w:rsidRPr="004919AD">
        <w:rPr>
          <w:vertAlign w:val="superscript"/>
        </w:rPr>
        <w:t>-5</w:t>
      </w:r>
      <w:r w:rsidRPr="004919AD">
        <w:t>K</w:t>
      </w:r>
      <w:r w:rsidRPr="004919AD">
        <w:rPr>
          <w:vertAlign w:val="superscript"/>
        </w:rPr>
        <w:t>-1</w:t>
      </w:r>
      <w:r w:rsidRPr="004919AD">
        <w:t>. Độ dài của con lắc và chu kỳ của con lắc ở cùng vị trí nhưng ở nhiệt độ 30</w:t>
      </w:r>
      <w:r w:rsidRPr="004919AD">
        <w:rPr>
          <w:vertAlign w:val="superscript"/>
        </w:rPr>
        <w:t>0</w:t>
      </w:r>
      <w:r w:rsidRPr="004919AD">
        <w:t>C là bao nhiêu?</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0,95 m và 2,05 s. </w:t>
      </w:r>
      <w:r w:rsidRPr="004919AD">
        <w:rPr>
          <w:b/>
          <w:bCs/>
        </w:rPr>
        <w:tab/>
      </w:r>
      <w:r w:rsidRPr="004919AD">
        <w:rPr>
          <w:b/>
          <w:bCs/>
        </w:rPr>
        <w:tab/>
        <w:t xml:space="preserve">B. </w:t>
      </w:r>
      <w:r w:rsidRPr="004919AD">
        <w:t>1,05 m và 2,10 s.</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C. </w:t>
      </w:r>
      <w:r w:rsidRPr="004919AD">
        <w:t xml:space="preserve">0,994 m và 2,0003 s. </w:t>
      </w:r>
      <w:r w:rsidRPr="004919AD">
        <w:rPr>
          <w:b/>
          <w:bCs/>
        </w:rPr>
        <w:tab/>
      </w:r>
      <w:r w:rsidRPr="004919AD">
        <w:rPr>
          <w:b/>
          <w:bCs/>
        </w:rPr>
        <w:tab/>
        <w:t xml:space="preserve">D. </w:t>
      </w:r>
      <w:r w:rsidRPr="004919AD">
        <w:t>0,994 m và 2,00054 s.</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đồng hồ quả lắc chạy nhanh 5,4 s trong một ngày tại một nơi trên mặt biển và ở nhiệt độ 10</w:t>
      </w:r>
      <w:r w:rsidRPr="004919AD">
        <w:rPr>
          <w:vertAlign w:val="superscript"/>
        </w:rPr>
        <w:t>0</w:t>
      </w:r>
      <w:r w:rsidRPr="004919AD">
        <w:t>C.</w:t>
      </w:r>
      <w:r w:rsidRPr="004919AD">
        <w:rPr>
          <w:b/>
        </w:rPr>
        <w:t xml:space="preserve"> </w:t>
      </w:r>
      <w:r w:rsidRPr="004919AD">
        <w:t>Thanh treo con lắc có hệ số nở dài λ = 2.10</w:t>
      </w:r>
      <w:r w:rsidRPr="004919AD">
        <w:rPr>
          <w:vertAlign w:val="superscript"/>
        </w:rPr>
        <w:t>-5</w:t>
      </w:r>
      <w:r w:rsidRPr="004919AD">
        <w:t>K</w:t>
      </w:r>
      <w:r w:rsidRPr="004919AD">
        <w:rPr>
          <w:vertAlign w:val="superscript"/>
        </w:rPr>
        <w:t>-1</w:t>
      </w:r>
      <w:r w:rsidRPr="004919AD">
        <w:t>. Cùng ở vị trí này, đồng hồ chạy đúng giờ ở nhiệt độ là</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16,25</w:t>
      </w:r>
      <w:r w:rsidRPr="004919AD">
        <w:rPr>
          <w:vertAlign w:val="superscript"/>
        </w:rPr>
        <w:t>00</w:t>
      </w:r>
      <w:r w:rsidRPr="004919AD">
        <w:t>C</w:t>
      </w:r>
      <w:r w:rsidRPr="004919AD">
        <w:rPr>
          <w:b/>
        </w:rPr>
        <w:t xml:space="preserve"> </w:t>
      </w:r>
      <w:r w:rsidRPr="004919AD">
        <w:rPr>
          <w:b/>
          <w:bCs/>
        </w:rPr>
        <w:tab/>
        <w:t xml:space="preserve">B. </w:t>
      </w:r>
      <w:r w:rsidRPr="004919AD">
        <w:t>32</w:t>
      </w:r>
      <w:r w:rsidRPr="004919AD">
        <w:rPr>
          <w:vertAlign w:val="superscript"/>
        </w:rPr>
        <w:t>0</w:t>
      </w:r>
      <w:r w:rsidRPr="004919AD">
        <w:t xml:space="preserve">C . </w:t>
      </w:r>
      <w:r w:rsidRPr="004919AD">
        <w:rPr>
          <w:b/>
          <w:bCs/>
        </w:rPr>
        <w:tab/>
        <w:t xml:space="preserve">C. </w:t>
      </w:r>
      <w:r w:rsidRPr="004919AD">
        <w:t>15</w:t>
      </w:r>
      <w:r w:rsidRPr="004919AD">
        <w:rPr>
          <w:vertAlign w:val="superscript"/>
        </w:rPr>
        <w:t>0</w:t>
      </w:r>
      <w:r w:rsidRPr="004919AD">
        <w:t>C</w:t>
      </w:r>
      <w:r w:rsidRPr="004919AD">
        <w:rPr>
          <w:b/>
        </w:rPr>
        <w:t xml:space="preserve"> </w:t>
      </w:r>
      <w:r w:rsidRPr="004919AD">
        <w:rPr>
          <w:b/>
          <w:bCs/>
        </w:rPr>
        <w:tab/>
        <w:t xml:space="preserve">D. </w:t>
      </w:r>
      <w:r w:rsidRPr="004919AD">
        <w:t>10</w:t>
      </w:r>
      <w:r w:rsidRPr="004919AD">
        <w:rPr>
          <w:vertAlign w:val="superscript"/>
        </w:rPr>
        <w:t>0</w:t>
      </w:r>
      <w:r w:rsidRPr="004919AD">
        <w:t>C.</w:t>
      </w:r>
    </w:p>
    <w:p w:rsidR="00EC1ADB" w:rsidRPr="004919AD" w:rsidRDefault="00EC1AD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Một đồng hồ chạy nhanh 8,64 s trong một ngày đêm tại ngang mực nước biển và ở nhiệt độ 10</w:t>
      </w:r>
      <w:r w:rsidRPr="004919AD">
        <w:rPr>
          <w:vertAlign w:val="superscript"/>
        </w:rPr>
        <w:t>0</w:t>
      </w:r>
      <w:r w:rsidRPr="004919AD">
        <w:t xml:space="preserve">C. </w:t>
      </w:r>
      <w:r w:rsidRPr="004919AD">
        <w:rPr>
          <w:b/>
        </w:rPr>
        <w:t xml:space="preserve"> </w:t>
      </w:r>
      <w:r w:rsidRPr="004919AD">
        <w:t>Thanh treo con lắc có hệ số nở dài 2.10</w:t>
      </w:r>
      <w:r w:rsidRPr="004919AD">
        <w:rPr>
          <w:vertAlign w:val="superscript"/>
        </w:rPr>
        <w:t>-5</w:t>
      </w:r>
      <w:r w:rsidRPr="004919AD">
        <w:t>K</w:t>
      </w:r>
      <w:r w:rsidRPr="004919AD">
        <w:rPr>
          <w:vertAlign w:val="superscript"/>
        </w:rPr>
        <w:t>-1</w:t>
      </w:r>
      <w:r w:rsidRPr="004919AD">
        <w:t>. Cũng ở vị trí này đồng hồ chạy đúng giờ ở nhiệt độ</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20</w:t>
      </w:r>
      <w:r w:rsidRPr="004919AD">
        <w:rPr>
          <w:vertAlign w:val="superscript"/>
        </w:rPr>
        <w:t>0</w:t>
      </w:r>
      <w:r w:rsidRPr="004919AD">
        <w:t>C</w:t>
      </w:r>
      <w:r w:rsidRPr="004919AD">
        <w:rPr>
          <w:b/>
        </w:rPr>
        <w:t xml:space="preserve"> </w:t>
      </w:r>
      <w:r w:rsidRPr="004919AD">
        <w:rPr>
          <w:b/>
          <w:bCs/>
        </w:rPr>
        <w:tab/>
        <w:t xml:space="preserve">B. </w:t>
      </w:r>
      <w:r w:rsidRPr="004919AD">
        <w:t>15</w:t>
      </w:r>
      <w:r w:rsidRPr="004919AD">
        <w:rPr>
          <w:vertAlign w:val="superscript"/>
        </w:rPr>
        <w:t>0</w:t>
      </w:r>
      <w:r w:rsidRPr="004919AD">
        <w:t>C</w:t>
      </w:r>
      <w:r w:rsidRPr="004919AD">
        <w:rPr>
          <w:b/>
        </w:rPr>
        <w:t xml:space="preserve"> </w:t>
      </w:r>
      <w:r w:rsidRPr="004919AD">
        <w:rPr>
          <w:b/>
          <w:bCs/>
        </w:rPr>
        <w:tab/>
        <w:t xml:space="preserve">C. </w:t>
      </w:r>
      <w:r w:rsidRPr="004919AD">
        <w:t>5</w:t>
      </w:r>
      <w:r w:rsidRPr="004919AD">
        <w:rPr>
          <w:vertAlign w:val="superscript"/>
        </w:rPr>
        <w:t>0</w:t>
      </w:r>
      <w:r w:rsidRPr="004919AD">
        <w:t>C</w:t>
      </w:r>
      <w:r w:rsidRPr="004919AD">
        <w:rPr>
          <w:b/>
        </w:rPr>
        <w:t xml:space="preserve"> </w:t>
      </w:r>
      <w:r w:rsidRPr="004919AD">
        <w:rPr>
          <w:b/>
          <w:bCs/>
        </w:rPr>
        <w:tab/>
        <w:t xml:space="preserve">D. </w:t>
      </w:r>
      <w:r w:rsidRPr="004919AD">
        <w:t>0</w:t>
      </w:r>
      <w:r w:rsidRPr="004919AD">
        <w:rPr>
          <w:vertAlign w:val="superscript"/>
        </w:rPr>
        <w:t>0</w:t>
      </w:r>
      <w:r w:rsidRPr="004919AD">
        <w:t>C.</w:t>
      </w:r>
    </w:p>
    <w:p w:rsidR="00EC1ADB" w:rsidRPr="004919AD" w:rsidRDefault="0081467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w:t>
      </w:r>
      <w:r w:rsidR="00EC1ADB" w:rsidRPr="004919AD">
        <w:t>Một con lắc đơn chạy đúng ở nhiệt độ t ngang mực nước biển. Khi nhiệt độ là 30</w:t>
      </w:r>
      <w:r w:rsidR="00EC1ADB" w:rsidRPr="004919AD">
        <w:rPr>
          <w:vertAlign w:val="superscript"/>
        </w:rPr>
        <w:t>0</w:t>
      </w:r>
      <w:r w:rsidR="00EC1ADB" w:rsidRPr="004919AD">
        <w:t>C thì trong một ngày đêm con lắc chạy nhanh 8,64 s. Khi ở nhiệt 10</w:t>
      </w:r>
      <w:r w:rsidR="00EC1ADB" w:rsidRPr="004919AD">
        <w:rPr>
          <w:vertAlign w:val="superscript"/>
        </w:rPr>
        <w:t>0</w:t>
      </w:r>
      <w:r w:rsidR="00EC1ADB" w:rsidRPr="004919AD">
        <w:t>C thì trong một ngày đêm đồng hồ chạy chậm 8,64 s. Con lắc chạy đúng ở nhiệt độ</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10</w:t>
      </w:r>
      <w:r w:rsidRPr="004919AD">
        <w:rPr>
          <w:vertAlign w:val="superscript"/>
        </w:rPr>
        <w:t>0</w:t>
      </w:r>
      <w:r w:rsidRPr="004919AD">
        <w:t>C</w:t>
      </w:r>
      <w:r w:rsidRPr="004919AD">
        <w:rPr>
          <w:b/>
        </w:rPr>
        <w:tab/>
      </w:r>
      <w:r w:rsidRPr="004919AD">
        <w:rPr>
          <w:b/>
          <w:bCs/>
        </w:rPr>
        <w:t xml:space="preserve">B. </w:t>
      </w:r>
      <w:r w:rsidRPr="004919AD">
        <w:t>20</w:t>
      </w:r>
      <w:r w:rsidRPr="004919AD">
        <w:rPr>
          <w:vertAlign w:val="superscript"/>
        </w:rPr>
        <w:t>0</w:t>
      </w:r>
      <w:r w:rsidRPr="004919AD">
        <w:t>C</w:t>
      </w:r>
      <w:r w:rsidRPr="004919AD">
        <w:tab/>
      </w:r>
      <w:r w:rsidRPr="004919AD">
        <w:rPr>
          <w:b/>
          <w:bCs/>
        </w:rPr>
        <w:t xml:space="preserve">C. </w:t>
      </w:r>
      <w:r w:rsidRPr="004919AD">
        <w:t>15</w:t>
      </w:r>
      <w:r w:rsidRPr="004919AD">
        <w:rPr>
          <w:vertAlign w:val="superscript"/>
        </w:rPr>
        <w:t>0</w:t>
      </w:r>
      <w:r w:rsidRPr="004919AD">
        <w:t>C</w:t>
      </w:r>
      <w:r w:rsidRPr="004919AD">
        <w:tab/>
      </w:r>
      <w:r w:rsidRPr="004919AD">
        <w:rPr>
          <w:b/>
          <w:bCs/>
        </w:rPr>
        <w:t xml:space="preserve">D. </w:t>
      </w:r>
      <w:r w:rsidRPr="004919AD">
        <w:t>5</w:t>
      </w:r>
      <w:r w:rsidRPr="004919AD">
        <w:rPr>
          <w:vertAlign w:val="superscript"/>
        </w:rPr>
        <w:t>0</w:t>
      </w:r>
      <w:r w:rsidRPr="004919AD">
        <w:t>C.</w:t>
      </w:r>
    </w:p>
    <w:p w:rsidR="00EC1ADB" w:rsidRPr="004919AD" w:rsidRDefault="0081467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w:t>
      </w:r>
      <w:r w:rsidR="00EC1ADB" w:rsidRPr="004919AD">
        <w:t>Một con lắc đồng hồ chạy đúng ở 20</w:t>
      </w:r>
      <w:r w:rsidR="00EC1ADB" w:rsidRPr="004919AD">
        <w:rPr>
          <w:vertAlign w:val="superscript"/>
        </w:rPr>
        <w:t>0</w:t>
      </w:r>
      <w:r w:rsidR="00EC1ADB" w:rsidRPr="004919AD">
        <w:t>C, thực hiện 10 dao động trong 20 s. Trả lời các câu hỏi sau:</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t>a) Tính chu kỳ dao độngcủa con lắc ở 20</w:t>
      </w:r>
      <w:r w:rsidRPr="004919AD">
        <w:rPr>
          <w:vertAlign w:val="superscript"/>
        </w:rPr>
        <w:t>0</w:t>
      </w:r>
      <w:r w:rsidRPr="004919AD">
        <w:t>C.</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2 s. </w:t>
      </w:r>
      <w:r w:rsidRPr="004919AD">
        <w:rPr>
          <w:b/>
          <w:bCs/>
        </w:rPr>
        <w:tab/>
        <w:t xml:space="preserve">B. </w:t>
      </w:r>
      <w:r w:rsidRPr="004919AD">
        <w:t xml:space="preserve">2,2 s. </w:t>
      </w:r>
      <w:r w:rsidRPr="004919AD">
        <w:rPr>
          <w:b/>
          <w:bCs/>
        </w:rPr>
        <w:tab/>
        <w:t xml:space="preserve">C. </w:t>
      </w:r>
      <w:r w:rsidRPr="004919AD">
        <w:t xml:space="preserve">1,5 s. </w:t>
      </w:r>
      <w:r w:rsidRPr="004919AD">
        <w:rPr>
          <w:b/>
          <w:bCs/>
        </w:rPr>
        <w:tab/>
        <w:t xml:space="preserve">D. </w:t>
      </w:r>
      <w:r w:rsidRPr="004919AD">
        <w:t>2,6 s.</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t>b) Tăng nhiệt độ lên đến 35</w:t>
      </w:r>
      <w:r w:rsidRPr="004919AD">
        <w:rPr>
          <w:vertAlign w:val="superscript"/>
        </w:rPr>
        <w:t>0</w:t>
      </w:r>
      <w:r w:rsidRPr="004919AD">
        <w:t>C thì đồng hồ chạy nhanh hay chậm bao nhiêu trong một ngày đêm. Cho λ = 2.10</w:t>
      </w:r>
      <w:r w:rsidRPr="004919AD">
        <w:rPr>
          <w:vertAlign w:val="superscript"/>
        </w:rPr>
        <w:t>-5</w:t>
      </w:r>
      <w:r w:rsidRPr="004919AD">
        <w:t>K</w:t>
      </w:r>
      <w:r w:rsidRPr="004919AD">
        <w:rPr>
          <w:vertAlign w:val="superscript"/>
        </w:rPr>
        <w:t>-1</w:t>
      </w:r>
      <w:r w:rsidRPr="004919AD">
        <w:t xml:space="preserve">. </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chậm 12,96 s. </w:t>
      </w:r>
      <w:r w:rsidRPr="004919AD">
        <w:rPr>
          <w:b/>
          <w:bCs/>
        </w:rPr>
        <w:tab/>
        <w:t xml:space="preserve">B. </w:t>
      </w:r>
      <w:r w:rsidRPr="004919AD">
        <w:t xml:space="preserve">nhanh 12,96 s. </w:t>
      </w:r>
      <w:r w:rsidRPr="004919AD">
        <w:rPr>
          <w:b/>
          <w:bCs/>
        </w:rPr>
        <w:tab/>
        <w:t xml:space="preserve">C. </w:t>
      </w:r>
      <w:r w:rsidRPr="004919AD">
        <w:t xml:space="preserve">chậm 2,96 s. </w:t>
      </w:r>
      <w:r w:rsidRPr="004919AD">
        <w:rPr>
          <w:b/>
          <w:bCs/>
        </w:rPr>
        <w:tab/>
        <w:t xml:space="preserve">D. </w:t>
      </w:r>
      <w:r w:rsidRPr="004919AD">
        <w:t xml:space="preserve">nhanh 2,96 s. </w:t>
      </w:r>
    </w:p>
    <w:p w:rsidR="00EC1ADB" w:rsidRPr="004919AD" w:rsidRDefault="0081467B" w:rsidP="00CB2EE7">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31"/>
        <w:jc w:val="both"/>
      </w:pPr>
      <w:r w:rsidRPr="004919AD">
        <w:t xml:space="preserve"> </w:t>
      </w:r>
      <w:r w:rsidR="00EC1ADB" w:rsidRPr="004919AD">
        <w:t>Một con lắc đơn dao động với chu kỳ 2 s ở 20</w:t>
      </w:r>
      <w:r w:rsidR="00EC1ADB" w:rsidRPr="004919AD">
        <w:rPr>
          <w:vertAlign w:val="superscript"/>
        </w:rPr>
        <w:t>0</w:t>
      </w:r>
      <w:r w:rsidR="00EC1ADB" w:rsidRPr="004919AD">
        <w:t>C.  Tính chu kỳ dao động của con lắc ở 30</w:t>
      </w:r>
      <w:r w:rsidR="00EC1ADB" w:rsidRPr="004919AD">
        <w:rPr>
          <w:vertAlign w:val="superscript"/>
        </w:rPr>
        <w:t>0</w:t>
      </w:r>
      <w:r w:rsidR="00EC1ADB" w:rsidRPr="004919AD">
        <w:t>C.</w:t>
      </w:r>
      <w:r w:rsidR="00EC1ADB" w:rsidRPr="004919AD">
        <w:rPr>
          <w:b/>
        </w:rPr>
        <w:t xml:space="preserve"> </w:t>
      </w:r>
      <w:r w:rsidR="00EC1ADB" w:rsidRPr="004919AD">
        <w:t>Cho biết hệ số nở dài của dây treo con lắc là λ = 2.10</w:t>
      </w:r>
      <w:r w:rsidR="00EC1ADB" w:rsidRPr="004919AD">
        <w:rPr>
          <w:vertAlign w:val="superscript"/>
        </w:rPr>
        <w:t>-5</w:t>
      </w:r>
      <w:r w:rsidR="00EC1ADB" w:rsidRPr="004919AD">
        <w:t xml:space="preserve"> K</w:t>
      </w:r>
      <w:r w:rsidR="00EC1ADB" w:rsidRPr="004919AD">
        <w:rPr>
          <w:vertAlign w:val="superscript"/>
        </w:rPr>
        <w:t>-1</w:t>
      </w:r>
      <w:r w:rsidR="00EC1ADB" w:rsidRPr="004919AD">
        <w:t>.</w:t>
      </w:r>
    </w:p>
    <w:p w:rsidR="00EC1ADB" w:rsidRPr="004919AD" w:rsidRDefault="00EC1ADB" w:rsidP="00EC1ADB">
      <w:pPr>
        <w:widowControl w:val="0"/>
        <w:tabs>
          <w:tab w:val="left" w:pos="284"/>
          <w:tab w:val="left" w:pos="567"/>
          <w:tab w:val="left" w:pos="851"/>
          <w:tab w:val="left" w:pos="2835"/>
          <w:tab w:val="left" w:pos="5387"/>
          <w:tab w:val="left" w:pos="7938"/>
        </w:tabs>
        <w:autoSpaceDE w:val="0"/>
        <w:autoSpaceDN w:val="0"/>
        <w:adjustRightInd w:val="0"/>
        <w:ind w:right="-31"/>
        <w:jc w:val="both"/>
      </w:pPr>
      <w:r w:rsidRPr="004919AD">
        <w:rPr>
          <w:b/>
          <w:bCs/>
        </w:rPr>
        <w:tab/>
        <w:t xml:space="preserve">A. </w:t>
      </w:r>
      <w:r w:rsidRPr="004919AD">
        <w:t xml:space="preserve">2 s </w:t>
      </w:r>
      <w:r w:rsidRPr="004919AD">
        <w:rPr>
          <w:b/>
          <w:bCs/>
        </w:rPr>
        <w:tab/>
        <w:t xml:space="preserve">B. </w:t>
      </w:r>
      <w:r w:rsidRPr="004919AD">
        <w:t xml:space="preserve">2,0002 s. </w:t>
      </w:r>
      <w:r w:rsidRPr="004919AD">
        <w:rPr>
          <w:b/>
          <w:bCs/>
        </w:rPr>
        <w:tab/>
        <w:t xml:space="preserve">C. </w:t>
      </w:r>
      <w:r w:rsidRPr="004919AD">
        <w:t xml:space="preserve">1,5 s. </w:t>
      </w:r>
      <w:r w:rsidRPr="004919AD">
        <w:rPr>
          <w:b/>
          <w:bCs/>
        </w:rPr>
        <w:tab/>
        <w:t xml:space="preserve">D. </w:t>
      </w:r>
      <w:r w:rsidRPr="004919AD">
        <w:t>2,1 s.</w:t>
      </w:r>
    </w:p>
    <w:p w:rsidR="004919AD" w:rsidRDefault="004919AD" w:rsidP="00EC1ADB">
      <w:pPr>
        <w:widowControl w:val="0"/>
        <w:tabs>
          <w:tab w:val="left" w:pos="284"/>
          <w:tab w:val="left" w:pos="567"/>
          <w:tab w:val="left" w:pos="851"/>
          <w:tab w:val="left" w:pos="2835"/>
          <w:tab w:val="left" w:pos="5387"/>
          <w:tab w:val="left" w:pos="7938"/>
        </w:tabs>
        <w:autoSpaceDE w:val="0"/>
        <w:autoSpaceDN w:val="0"/>
        <w:adjustRightInd w:val="0"/>
        <w:ind w:right="-31"/>
        <w:jc w:val="both"/>
        <w:rPr>
          <w:b/>
          <w:bCs/>
          <w:color w:val="0000FF"/>
          <w:sz w:val="25"/>
          <w:szCs w:val="25"/>
          <w:u w:val="thick"/>
        </w:rPr>
      </w:pPr>
    </w:p>
    <w:p w:rsidR="00EC1ADB" w:rsidRPr="004919AD" w:rsidRDefault="00EC1ADB" w:rsidP="004919AD">
      <w:pPr>
        <w:jc w:val="center"/>
        <w:rPr>
          <w:b/>
          <w:color w:val="000000"/>
          <w:u w:val="single"/>
        </w:rPr>
      </w:pPr>
      <w:r w:rsidRPr="004919AD">
        <w:rPr>
          <w:b/>
          <w:u w:val="single"/>
        </w:rPr>
        <w:t>ĐÁP ÁN</w:t>
      </w:r>
    </w:p>
    <w:p w:rsidR="00EC1ADB" w:rsidRPr="00BC37C7" w:rsidRDefault="00EC1ADB" w:rsidP="004919AD">
      <w:pPr>
        <w:jc w:val="center"/>
        <w:rPr>
          <w:color w:val="000000"/>
        </w:rPr>
      </w:pPr>
    </w:p>
    <w:tbl>
      <w:tblPr>
        <w:tblW w:w="10488" w:type="dxa"/>
        <w:tblInd w:w="109" w:type="dxa"/>
        <w:tblLayout w:type="fixed"/>
        <w:tblCellMar>
          <w:left w:w="0" w:type="dxa"/>
          <w:right w:w="0" w:type="dxa"/>
        </w:tblCellMar>
        <w:tblLook w:val="0000" w:firstRow="0" w:lastRow="0" w:firstColumn="0" w:lastColumn="0" w:noHBand="0" w:noVBand="0"/>
      </w:tblPr>
      <w:tblGrid>
        <w:gridCol w:w="1052"/>
        <w:gridCol w:w="1047"/>
        <w:gridCol w:w="1046"/>
        <w:gridCol w:w="1052"/>
        <w:gridCol w:w="1052"/>
        <w:gridCol w:w="1046"/>
        <w:gridCol w:w="1047"/>
        <w:gridCol w:w="1047"/>
        <w:gridCol w:w="1052"/>
        <w:gridCol w:w="1047"/>
      </w:tblGrid>
      <w:tr w:rsidR="00EC1ADB" w:rsidRPr="005A23BA" w:rsidTr="004919AD">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1. B</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2. D</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3. A</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4. C</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5. B</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6. B</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7. D</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8. C</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09. A</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0. A</w:t>
            </w:r>
          </w:p>
        </w:tc>
      </w:tr>
      <w:tr w:rsidR="00EC1ADB" w:rsidRPr="005A23BA" w:rsidTr="004919AD">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1. D</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2. A</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3. D</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4. D</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5. B</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6. D</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7. A</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8. B</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19. C</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0. A</w:t>
            </w:r>
          </w:p>
        </w:tc>
      </w:tr>
      <w:tr w:rsidR="00EC1ADB" w:rsidRPr="005A23BA" w:rsidTr="004919AD">
        <w:trPr>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1. A</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2. B</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3. C</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4. C</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5. B</w:t>
            </w:r>
          </w:p>
        </w:tc>
        <w:tc>
          <w:tcPr>
            <w:tcW w:w="1046"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6. A</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7. B</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8. D</w:t>
            </w:r>
          </w:p>
        </w:tc>
        <w:tc>
          <w:tcPr>
            <w:tcW w:w="1052"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29. C</w:t>
            </w:r>
          </w:p>
        </w:tc>
        <w:tc>
          <w:tcPr>
            <w:tcW w:w="1047" w:type="dxa"/>
            <w:tcBorders>
              <w:top w:val="single" w:sz="4" w:space="0" w:color="000000"/>
              <w:left w:val="single" w:sz="4" w:space="0" w:color="000000"/>
              <w:bottom w:val="single" w:sz="4" w:space="0" w:color="000000"/>
              <w:right w:val="single" w:sz="4" w:space="0" w:color="000000"/>
            </w:tcBorders>
          </w:tcPr>
          <w:p w:rsidR="00EC1ADB" w:rsidRPr="005A23BA" w:rsidRDefault="00EC1ADB" w:rsidP="004919AD">
            <w:pPr>
              <w:jc w:val="center"/>
              <w:rPr>
                <w:b/>
              </w:rPr>
            </w:pPr>
            <w:r w:rsidRPr="005A23BA">
              <w:rPr>
                <w:b/>
              </w:rPr>
              <w:t>30. D</w:t>
            </w:r>
          </w:p>
        </w:tc>
      </w:tr>
      <w:tr w:rsidR="004919AD" w:rsidRPr="005A23BA" w:rsidTr="004919AD">
        <w:trPr>
          <w:gridAfter w:val="4"/>
          <w:wAfter w:w="4193" w:type="dxa"/>
          <w:trHeight w:hRule="exact" w:val="370"/>
        </w:trPr>
        <w:tc>
          <w:tcPr>
            <w:tcW w:w="1052"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1. A</w:t>
            </w:r>
          </w:p>
        </w:tc>
        <w:tc>
          <w:tcPr>
            <w:tcW w:w="1047"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2. A</w:t>
            </w:r>
          </w:p>
        </w:tc>
        <w:tc>
          <w:tcPr>
            <w:tcW w:w="1046"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3. B</w:t>
            </w:r>
          </w:p>
        </w:tc>
        <w:tc>
          <w:tcPr>
            <w:tcW w:w="1052"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4a. A</w:t>
            </w:r>
          </w:p>
        </w:tc>
        <w:tc>
          <w:tcPr>
            <w:tcW w:w="1052"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4b. A</w:t>
            </w:r>
          </w:p>
        </w:tc>
        <w:tc>
          <w:tcPr>
            <w:tcW w:w="1046" w:type="dxa"/>
            <w:tcBorders>
              <w:top w:val="single" w:sz="4" w:space="0" w:color="000000"/>
              <w:left w:val="single" w:sz="4" w:space="0" w:color="000000"/>
              <w:bottom w:val="single" w:sz="4" w:space="0" w:color="000000"/>
              <w:right w:val="single" w:sz="4" w:space="0" w:color="000000"/>
            </w:tcBorders>
          </w:tcPr>
          <w:p w:rsidR="004919AD" w:rsidRPr="005A23BA" w:rsidRDefault="004919AD" w:rsidP="004919AD">
            <w:pPr>
              <w:jc w:val="center"/>
              <w:rPr>
                <w:b/>
              </w:rPr>
            </w:pPr>
            <w:r w:rsidRPr="005A23BA">
              <w:rPr>
                <w:b/>
              </w:rPr>
              <w:t>35. B</w:t>
            </w:r>
          </w:p>
        </w:tc>
      </w:tr>
    </w:tbl>
    <w:p w:rsidR="00B56837" w:rsidRPr="005A23BA" w:rsidRDefault="00B5683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
          <w:bCs/>
          <w:color w:val="0000FF"/>
          <w:sz w:val="25"/>
          <w:szCs w:val="25"/>
        </w:rPr>
      </w:pPr>
    </w:p>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p>
    <w:p w:rsidR="00583C57" w:rsidRPr="004F1122" w:rsidRDefault="004919AD" w:rsidP="003A4BA2">
      <w:pPr>
        <w:pStyle w:val="Heading1"/>
        <w:rPr>
          <w:color w:val="000000"/>
        </w:rPr>
      </w:pPr>
      <w:r>
        <w:t>CON LẮC ĐƠN DAO ĐỘNG TRONG</w:t>
      </w:r>
      <w:r w:rsidR="009331CC">
        <w:t xml:space="preserve"> ĐIỆN TRƯỜNG</w:t>
      </w:r>
    </w:p>
    <w:p w:rsidR="00583C57" w:rsidRPr="004F1122" w:rsidRDefault="00583C57" w:rsidP="00E5509A">
      <w:pPr>
        <w:ind w:firstLine="720"/>
      </w:pPr>
      <w:r w:rsidRPr="004F1122">
        <w:t>Khi đặt con lắc vào điện trường đều có véc tơ cường độ điện trường</w:t>
      </w:r>
      <w:r w:rsidRPr="004F1122">
        <w:rPr>
          <w:position w:val="-4"/>
        </w:rPr>
        <w:object w:dxaOrig="240" w:dyaOrig="320">
          <v:shape id="_x0000_i1426" type="#_x0000_t75" style="width:12pt;height:15.75pt;mso-position-horizontal-relative:page;mso-position-vertical-relative:page" o:ole="">
            <v:imagedata r:id="rId739" o:title=""/>
          </v:shape>
          <o:OLEObject Type="Embed" ProgID="Equation.3" ShapeID="_x0000_i1426" DrawAspect="Content" ObjectID="_1550261089" r:id="rId740"/>
        </w:object>
      </w:r>
      <w:r w:rsidRPr="004F1122">
        <w:t xml:space="preserve"> thì nó ch</w:t>
      </w:r>
      <w:r w:rsidR="007D545A">
        <w:t>ịu tác dụng của t</w:t>
      </w:r>
      <w:r w:rsidRPr="004F1122">
        <w:t>rọng lực</w:t>
      </w:r>
      <w:r w:rsidRPr="004F1122">
        <w:rPr>
          <w:position w:val="-4"/>
        </w:rPr>
        <w:object w:dxaOrig="240" w:dyaOrig="320">
          <v:shape id="_x0000_i1427" type="#_x0000_t75" style="width:12pt;height:15.75pt;mso-position-horizontal-relative:page;mso-position-vertical-relative:page" o:ole="">
            <v:imagedata r:id="rId741" o:title=""/>
          </v:shape>
          <o:OLEObject Type="Embed" ProgID="Equation.3" ShapeID="_x0000_i1427" DrawAspect="Content" ObjectID="_1550261090" r:id="rId742"/>
        </w:object>
      </w:r>
      <w:r w:rsidRPr="004F1122">
        <w:t xml:space="preserve">và lực điện trường </w:t>
      </w:r>
      <w:r w:rsidRPr="004F1122">
        <w:rPr>
          <w:position w:val="-10"/>
        </w:rPr>
        <w:object w:dxaOrig="820" w:dyaOrig="380">
          <v:shape id="_x0000_i1428" type="#_x0000_t75" style="width:41.25pt;height:18.75pt" o:ole="">
            <v:imagedata r:id="rId743" o:title=""/>
          </v:shape>
          <o:OLEObject Type="Embed" ProgID="Equation.3" ShapeID="_x0000_i1428" DrawAspect="Content" ObjectID="_1550261091" r:id="rId744"/>
        </w:object>
      </w:r>
      <w:r w:rsidRPr="004F1122">
        <w:t xml:space="preserve">, hợp của hai lực này ký hiệu là </w:t>
      </w:r>
      <w:r w:rsidRPr="004F1122">
        <w:rPr>
          <w:position w:val="-4"/>
        </w:rPr>
        <w:object w:dxaOrig="1040" w:dyaOrig="320">
          <v:shape id="_x0000_i1429" type="#_x0000_t75" style="width:51.75pt;height:15.75pt;mso-position-horizontal-relative:page;mso-position-vertical-relative:page" o:ole="">
            <v:imagedata r:id="rId745" o:title=""/>
          </v:shape>
          <o:OLEObject Type="Embed" ProgID="Equation.3" ShapeID="_x0000_i1429" DrawAspect="Content" ObjectID="_1550261092" r:id="rId746"/>
        </w:object>
      </w:r>
      <w:r w:rsidRPr="004F1122">
        <w:t xml:space="preserve">, </w:t>
      </w:r>
      <w:r w:rsidRPr="004F1122">
        <w:rPr>
          <w:b/>
          <w:bCs/>
        </w:rPr>
        <w:t xml:space="preserve">(1). </w:t>
      </w:r>
      <w:r w:rsidRPr="004F1122">
        <w:rPr>
          <w:bCs/>
        </w:rPr>
        <w:t>Với</w:t>
      </w:r>
      <w:r w:rsidRPr="004F1122">
        <w:rPr>
          <w:b/>
          <w:bCs/>
        </w:rPr>
        <w:t xml:space="preserve"> </w:t>
      </w:r>
      <w:r w:rsidRPr="004F1122">
        <w:t>P’ được gọi là trọng lực hiệu dụng hay trọng lực biểu kiến. Ta xét một số trường hợp thường gặp:</w:t>
      </w:r>
    </w:p>
    <w:p w:rsidR="00583C57" w:rsidRPr="004F1122" w:rsidRDefault="00583C57" w:rsidP="00E5509A">
      <w:r w:rsidRPr="004F1122">
        <w:rPr>
          <w:b/>
          <w:bCs/>
        </w:rPr>
        <w:t xml:space="preserve">Trường hợp 1: </w:t>
      </w:r>
      <w:r w:rsidRPr="004F1122">
        <w:rPr>
          <w:position w:val="-4"/>
        </w:rPr>
        <w:object w:dxaOrig="240" w:dyaOrig="320">
          <v:shape id="_x0000_i1430" type="#_x0000_t75" style="width:12pt;height:15.75pt;mso-position-horizontal-relative:page;mso-position-vertical-relative:page" o:ole="">
            <v:imagedata r:id="rId739" o:title=""/>
          </v:shape>
          <o:OLEObject Type="Embed" ProgID="Equation.3" ShapeID="_x0000_i1430" DrawAspect="Content" ObjectID="_1550261093" r:id="rId747"/>
        </w:object>
      </w:r>
      <w:r w:rsidRPr="004F1122">
        <w:t xml:space="preserve"> có hướng thẳng đứng xuống dưới (hay ký hiệu là </w:t>
      </w:r>
      <w:r w:rsidRPr="004F1122">
        <w:rPr>
          <w:position w:val="-4"/>
        </w:rPr>
        <w:object w:dxaOrig="240" w:dyaOrig="320">
          <v:shape id="_x0000_i1431" type="#_x0000_t75" style="width:12pt;height:15.75pt;mso-position-horizontal-relative:page;mso-position-vertical-relative:page" o:ole="">
            <v:imagedata r:id="rId739" o:title=""/>
          </v:shape>
          <o:OLEObject Type="Embed" ProgID="Equation.3" ShapeID="_x0000_i1431" DrawAspect="Content" ObjectID="_1550261094" r:id="rId748"/>
        </w:object>
      </w:r>
      <w:r w:rsidRPr="004F1122">
        <w:rPr>
          <w:position w:val="-6"/>
        </w:rPr>
        <w:object w:dxaOrig="220" w:dyaOrig="320">
          <v:shape id="_x0000_i1432" type="#_x0000_t75" style="width:11.25pt;height:15.75pt;mso-position-horizontal-relative:page;mso-position-vertical-relative:page" o:ole="">
            <v:imagedata r:id="rId749" o:title=""/>
          </v:shape>
          <o:OLEObject Type="Embed" ProgID="Equation.3" ShapeID="_x0000_i1432" DrawAspect="Content" ObjectID="_1550261095" r:id="rId750"/>
        </w:object>
      </w:r>
      <w:r w:rsidRPr="004F1122">
        <w:t xml:space="preserve">). </w:t>
      </w:r>
    </w:p>
    <w:p w:rsidR="00583C57" w:rsidRPr="004F1122" w:rsidRDefault="00583C57" w:rsidP="00E5509A">
      <w:r w:rsidRPr="004F1122">
        <w:t>Khi đó thì để xác định</w:t>
      </w:r>
      <w:r w:rsidR="00C71673" w:rsidRPr="004F1122">
        <w:t xml:space="preserve"> </w:t>
      </w:r>
      <w:r w:rsidRPr="004F1122">
        <w:t xml:space="preserve">chiều của </w:t>
      </w:r>
      <w:r w:rsidRPr="004F1122">
        <w:rPr>
          <w:position w:val="-4"/>
        </w:rPr>
        <w:object w:dxaOrig="260" w:dyaOrig="320">
          <v:shape id="_x0000_i1433" type="#_x0000_t75" style="width:12.75pt;height:15.75pt" o:ole="">
            <v:imagedata r:id="rId751" o:title=""/>
          </v:shape>
          <o:OLEObject Type="Embed" ProgID="Equation.3" ShapeID="_x0000_i1433" DrawAspect="Content" ObjectID="_1550261096" r:id="rId752"/>
        </w:object>
      </w:r>
      <w:r w:rsidRPr="004F1122">
        <w:t>ta cần biết dấu của q.</w:t>
      </w:r>
    </w:p>
    <w:p w:rsidR="00583C57" w:rsidRPr="004F1122" w:rsidRDefault="00583C57" w:rsidP="000629B6">
      <w:pPr>
        <w:numPr>
          <w:ilvl w:val="0"/>
          <w:numId w:val="47"/>
        </w:numPr>
      </w:pPr>
      <w:r w:rsidRPr="004F1122">
        <w:rPr>
          <w:b/>
          <w:bCs/>
        </w:rPr>
        <w:t>Nếu q &lt; 0</w:t>
      </w:r>
      <w:r w:rsidRPr="004F1122">
        <w:t xml:space="preserve">, khi đó </w:t>
      </w:r>
      <w:r w:rsidRPr="004F1122">
        <w:rPr>
          <w:position w:val="-6"/>
        </w:rPr>
        <w:object w:dxaOrig="820" w:dyaOrig="340">
          <v:shape id="_x0000_i1434" type="#_x0000_t75" style="width:41.25pt;height:17.25pt" o:ole="">
            <v:imagedata r:id="rId753" o:title=""/>
          </v:shape>
          <o:OLEObject Type="Embed" ProgID="Equation.3" ShapeID="_x0000_i1434" DrawAspect="Content" ObjectID="_1550261097" r:id="rId754"/>
        </w:object>
      </w:r>
      <w:r w:rsidRPr="004F1122">
        <w:t xml:space="preserve">, (hay </w:t>
      </w:r>
      <w:r w:rsidRPr="004F1122">
        <w:rPr>
          <w:position w:val="-4"/>
        </w:rPr>
        <w:object w:dxaOrig="260" w:dyaOrig="320">
          <v:shape id="_x0000_i1435" type="#_x0000_t75" style="width:12.75pt;height:15.75pt" o:ole="">
            <v:imagedata r:id="rId755" o:title=""/>
          </v:shape>
          <o:OLEObject Type="Embed" ProgID="Equation.3" ShapeID="_x0000_i1435" DrawAspect="Content" ObjectID="_1550261098" r:id="rId756"/>
        </w:object>
      </w:r>
      <w:r w:rsidRPr="004F1122">
        <w:t xml:space="preserve"> ngược chiều với </w:t>
      </w:r>
      <w:r w:rsidRPr="004F1122">
        <w:rPr>
          <w:position w:val="-4"/>
        </w:rPr>
        <w:object w:dxaOrig="240" w:dyaOrig="320">
          <v:shape id="_x0000_i1436" type="#_x0000_t75" style="width:12pt;height:15.75pt;mso-position-horizontal-relative:page;mso-position-vertical-relative:page" o:ole="">
            <v:imagedata r:id="rId739" o:title=""/>
          </v:shape>
          <o:OLEObject Type="Embed" ProgID="Equation.3" ShapeID="_x0000_i1436" DrawAspect="Content" ObjectID="_1550261099" r:id="rId757"/>
        </w:object>
      </w:r>
      <w:r w:rsidRPr="004F1122">
        <w:t xml:space="preserve">). Từ đó </w:t>
      </w:r>
      <w:r w:rsidRPr="004F1122">
        <w:rPr>
          <w:position w:val="-4"/>
        </w:rPr>
        <w:object w:dxaOrig="260" w:dyaOrig="320">
          <v:shape id="_x0000_i1437" type="#_x0000_t75" style="width:12.75pt;height:15.75pt" o:ole="">
            <v:imagedata r:id="rId758" o:title=""/>
          </v:shape>
          <o:OLEObject Type="Embed" ProgID="Equation.3" ShapeID="_x0000_i1437" DrawAspect="Content" ObjectID="_1550261100" r:id="rId759"/>
        </w:object>
      </w:r>
      <w:r w:rsidRPr="004F1122">
        <w:t xml:space="preserve"> hướng thẳng đứng lên trên, từ</w:t>
      </w:r>
      <w:r w:rsidR="00C71673" w:rsidRPr="004F1122">
        <w:t xml:space="preserve"> </w:t>
      </w:r>
      <w:r w:rsidRPr="004F1122">
        <w:rPr>
          <w:b/>
          <w:bCs/>
        </w:rPr>
        <w:t xml:space="preserve">(1) </w:t>
      </w:r>
      <w:r w:rsidRPr="004F1122">
        <w:t>ta được: P’ =</w:t>
      </w:r>
      <w:r w:rsidR="00C71673" w:rsidRPr="004F1122">
        <w:t xml:space="preserve"> </w:t>
      </w:r>
      <w:r w:rsidRPr="004F1122">
        <w:t>P -</w:t>
      </w:r>
      <w:r w:rsidR="00C71673" w:rsidRPr="004F1122">
        <w:t xml:space="preserve"> </w:t>
      </w:r>
      <w:r w:rsidRPr="004F1122">
        <w:t xml:space="preserve">F </w:t>
      </w:r>
      <w:r w:rsidRPr="004F1122">
        <w:sym w:font="Symbol" w:char="F0DB"/>
      </w:r>
      <w:r w:rsidRPr="004F1122">
        <w:t xml:space="preserve"> mg’ = mg - |q|E </w:t>
      </w:r>
      <w:r w:rsidRPr="004F1122">
        <w:sym w:font="Symbol" w:char="F0DB"/>
      </w:r>
      <w:r w:rsidRPr="004F1122">
        <w:t xml:space="preserve"> </w:t>
      </w:r>
      <w:r w:rsidRPr="004F1122">
        <w:rPr>
          <w:position w:val="-24"/>
        </w:rPr>
        <w:object w:dxaOrig="1240" w:dyaOrig="660">
          <v:shape id="_x0000_i1438" type="#_x0000_t75" style="width:62.25pt;height:33pt" o:ole="">
            <v:imagedata r:id="rId760" o:title=""/>
          </v:shape>
          <o:OLEObject Type="Embed" ProgID="Equation.3" ShapeID="_x0000_i1438" DrawAspect="Content" ObjectID="_1550261101" r:id="rId761"/>
        </w:object>
      </w:r>
      <w:r w:rsidRPr="004F1122">
        <w:t xml:space="preserve"> </w:t>
      </w:r>
    </w:p>
    <w:p w:rsidR="00583C57" w:rsidRPr="004F1122" w:rsidRDefault="00583C57" w:rsidP="00E5509A">
      <w:r w:rsidRPr="004F1122">
        <w:tab/>
      </w:r>
      <w:r w:rsidR="00D10592" w:rsidRPr="00D10592">
        <w:rPr>
          <w:noProof/>
          <w:position w:val="-6"/>
        </w:rPr>
        <w:object w:dxaOrig="300" w:dyaOrig="240">
          <v:shape id="_x0000_i1439" type="#_x0000_t75" style="width:15pt;height:12pt" o:ole="">
            <v:imagedata r:id="rId762" o:title=""/>
          </v:shape>
          <o:OLEObject Type="Embed" ProgID="Equation.DSMT4" ShapeID="_x0000_i1439" DrawAspect="Content" ObjectID="_1550261102" r:id="rId763"/>
        </w:object>
      </w:r>
      <w:r w:rsidRPr="004F1122">
        <w:t xml:space="preserve"> Chu kỳ dao động của con lắc khi đặt trong điện trường là</w:t>
      </w:r>
      <w:r w:rsidR="00C71673" w:rsidRPr="004F1122">
        <w:t xml:space="preserve"> </w:t>
      </w:r>
      <w:r w:rsidR="00D10592" w:rsidRPr="00D10592">
        <w:rPr>
          <w:position w:val="-60"/>
          <w:lang w:val="nl-NL"/>
        </w:rPr>
        <w:object w:dxaOrig="2780" w:dyaOrig="1040">
          <v:shape id="_x0000_i1440" type="#_x0000_t75" style="width:138.75pt;height:51.75pt" o:ole="">
            <v:imagedata r:id="rId764" o:title=""/>
          </v:shape>
          <o:OLEObject Type="Embed" ProgID="Equation.DSMT4" ShapeID="_x0000_i1440" DrawAspect="Content" ObjectID="_1550261103" r:id="rId765"/>
        </w:object>
      </w:r>
    </w:p>
    <w:p w:rsidR="00583C57" w:rsidRPr="004F1122" w:rsidRDefault="00583C57" w:rsidP="000629B6">
      <w:pPr>
        <w:numPr>
          <w:ilvl w:val="0"/>
          <w:numId w:val="47"/>
        </w:numPr>
        <w:rPr>
          <w:rFonts w:eastAsia="Meiryo"/>
        </w:rPr>
      </w:pPr>
      <w:r w:rsidRPr="004F1122">
        <w:rPr>
          <w:rFonts w:eastAsia="Meiryo"/>
          <w:b/>
          <w:bCs/>
        </w:rPr>
        <w:t>Nếu q &gt; 0</w:t>
      </w:r>
      <w:r w:rsidRPr="004F1122">
        <w:rPr>
          <w:rFonts w:eastAsia="Meiryo"/>
        </w:rPr>
        <w:t xml:space="preserve">, khi đó </w:t>
      </w:r>
      <w:r w:rsidRPr="004F1122">
        <w:rPr>
          <w:position w:val="-6"/>
        </w:rPr>
        <w:object w:dxaOrig="800" w:dyaOrig="340">
          <v:shape id="_x0000_i1441" type="#_x0000_t75" style="width:39.75pt;height:17.25pt" o:ole="">
            <v:imagedata r:id="rId766" o:title=""/>
          </v:shape>
          <o:OLEObject Type="Embed" ProgID="Equation.3" ShapeID="_x0000_i1441" DrawAspect="Content" ObjectID="_1550261104" r:id="rId767"/>
        </w:object>
      </w:r>
      <w:r w:rsidRPr="004F1122">
        <w:rPr>
          <w:rFonts w:eastAsia="Meiryo"/>
        </w:rPr>
        <w:t xml:space="preserve">, (hay </w:t>
      </w:r>
      <w:r w:rsidRPr="004F1122">
        <w:rPr>
          <w:position w:val="-4"/>
        </w:rPr>
        <w:object w:dxaOrig="260" w:dyaOrig="320">
          <v:shape id="_x0000_i1442" type="#_x0000_t75" style="width:12.75pt;height:15.75pt" o:ole="">
            <v:imagedata r:id="rId755" o:title=""/>
          </v:shape>
          <o:OLEObject Type="Embed" ProgID="Equation.3" ShapeID="_x0000_i1442" DrawAspect="Content" ObjectID="_1550261105" r:id="rId768"/>
        </w:object>
      </w:r>
      <w:r w:rsidRPr="004F1122">
        <w:rPr>
          <w:rFonts w:eastAsia="Meiryo"/>
        </w:rPr>
        <w:t xml:space="preserve"> cùng chiều với </w:t>
      </w:r>
      <w:r w:rsidRPr="004F1122">
        <w:rPr>
          <w:position w:val="-4"/>
        </w:rPr>
        <w:object w:dxaOrig="240" w:dyaOrig="320">
          <v:shape id="_x0000_i1443" type="#_x0000_t75" style="width:12pt;height:15.75pt;mso-position-horizontal-relative:page;mso-position-vertical-relative:page" o:ole="">
            <v:imagedata r:id="rId739" o:title=""/>
          </v:shape>
          <o:OLEObject Type="Embed" ProgID="Equation.3" ShapeID="_x0000_i1443" DrawAspect="Content" ObjectID="_1550261106" r:id="rId769"/>
        </w:object>
      </w:r>
      <w:r w:rsidRPr="004F1122">
        <w:rPr>
          <w:rFonts w:eastAsia="Meiryo"/>
        </w:rPr>
        <w:t xml:space="preserve">). Từ đó </w:t>
      </w:r>
      <w:r w:rsidRPr="004F1122">
        <w:rPr>
          <w:position w:val="-4"/>
        </w:rPr>
        <w:object w:dxaOrig="260" w:dyaOrig="320">
          <v:shape id="_x0000_i1444" type="#_x0000_t75" style="width:12.75pt;height:15.75pt" o:ole="">
            <v:imagedata r:id="rId758" o:title=""/>
          </v:shape>
          <o:OLEObject Type="Embed" ProgID="Equation.3" ShapeID="_x0000_i1444" DrawAspect="Content" ObjectID="_1550261107" r:id="rId770"/>
        </w:object>
      </w:r>
      <w:r w:rsidRPr="004F1122">
        <w:rPr>
          <w:rFonts w:eastAsia="Meiryo"/>
        </w:rPr>
        <w:t xml:space="preserve"> hướng thẳng đứng xuống dưới, từ </w:t>
      </w:r>
      <w:r w:rsidRPr="004F1122">
        <w:rPr>
          <w:rFonts w:eastAsia="Meiryo"/>
          <w:b/>
          <w:bCs/>
        </w:rPr>
        <w:t xml:space="preserve">(1) </w:t>
      </w:r>
      <w:r w:rsidRPr="004F1122">
        <w:rPr>
          <w:rFonts w:eastAsia="Meiryo"/>
        </w:rPr>
        <w:t xml:space="preserve">ta được: </w:t>
      </w:r>
      <w:r w:rsidRPr="004F1122">
        <w:t>P’ =</w:t>
      </w:r>
      <w:r w:rsidR="00C71673" w:rsidRPr="004F1122">
        <w:t xml:space="preserve"> </w:t>
      </w:r>
      <w:r w:rsidRPr="004F1122">
        <w:t xml:space="preserve">P + F </w:t>
      </w:r>
      <w:r w:rsidRPr="004F1122">
        <w:sym w:font="Symbol" w:char="F0DB"/>
      </w:r>
      <w:r w:rsidRPr="004F1122">
        <w:t xml:space="preserve"> mg’ = mg + |q|E </w:t>
      </w:r>
      <w:r w:rsidRPr="004F1122">
        <w:sym w:font="Symbol" w:char="F0DB"/>
      </w:r>
      <w:r w:rsidRPr="004F1122">
        <w:t xml:space="preserve"> </w:t>
      </w:r>
      <w:r w:rsidRPr="004F1122">
        <w:rPr>
          <w:position w:val="-24"/>
        </w:rPr>
        <w:object w:dxaOrig="1280" w:dyaOrig="660">
          <v:shape id="_x0000_i1445" type="#_x0000_t75" style="width:63.75pt;height:33pt" o:ole="">
            <v:imagedata r:id="rId771" o:title=""/>
          </v:shape>
          <o:OLEObject Type="Embed" ProgID="Equation.3" ShapeID="_x0000_i1445" DrawAspect="Content" ObjectID="_1550261108" r:id="rId772"/>
        </w:object>
      </w:r>
      <w:r w:rsidRPr="004F1122">
        <w:t xml:space="preserve"> </w:t>
      </w:r>
    </w:p>
    <w:p w:rsidR="003662A6" w:rsidRDefault="00583C57" w:rsidP="00E5509A">
      <w:r w:rsidRPr="004F1122">
        <w:tab/>
      </w:r>
      <w:r w:rsidR="00D10592" w:rsidRPr="00D10592">
        <w:rPr>
          <w:noProof/>
          <w:position w:val="-6"/>
        </w:rPr>
        <w:object w:dxaOrig="300" w:dyaOrig="240">
          <v:shape id="_x0000_i1446" type="#_x0000_t75" style="width:15pt;height:12pt" o:ole="">
            <v:imagedata r:id="rId773" o:title=""/>
          </v:shape>
          <o:OLEObject Type="Embed" ProgID="Equation.DSMT4" ShapeID="_x0000_i1446" DrawAspect="Content" ObjectID="_1550261109" r:id="rId774"/>
        </w:object>
      </w:r>
      <w:r w:rsidRPr="004F1122">
        <w:t xml:space="preserve"> Chu kỳ dao động của con lắc khi đặt trong điện trường là</w:t>
      </w:r>
      <w:r w:rsidR="00C71673" w:rsidRPr="004F1122">
        <w:t xml:space="preserve"> </w:t>
      </w:r>
      <w:r w:rsidRPr="004F1122">
        <w:rPr>
          <w:position w:val="-62"/>
          <w:lang w:val="nl-NL"/>
        </w:rPr>
        <w:object w:dxaOrig="2680" w:dyaOrig="1060">
          <v:shape id="_x0000_i1447" type="#_x0000_t75" style="width:134.25pt;height:53.25pt" o:ole="">
            <v:imagedata r:id="rId775" o:title=""/>
          </v:shape>
          <o:OLEObject Type="Embed" ProgID="Equation.3" ShapeID="_x0000_i1447" DrawAspect="Content" ObjectID="_1550261110" r:id="rId776"/>
        </w:object>
      </w:r>
    </w:p>
    <w:p w:rsidR="00583C57" w:rsidRPr="003662A6" w:rsidRDefault="00583C57" w:rsidP="00E5509A">
      <w:r w:rsidRPr="004F1122">
        <w:rPr>
          <w:rFonts w:eastAsia="Meiryo"/>
          <w:b/>
          <w:bCs/>
        </w:rPr>
        <w:t xml:space="preserve">Trường hợp 2: </w:t>
      </w:r>
      <w:r w:rsidRPr="004F1122">
        <w:rPr>
          <w:position w:val="-4"/>
        </w:rPr>
        <w:object w:dxaOrig="240" w:dyaOrig="320">
          <v:shape id="_x0000_i1448" type="#_x0000_t75" style="width:12pt;height:15.75pt;mso-position-horizontal-relative:page;mso-position-vertical-relative:page" o:ole="">
            <v:imagedata r:id="rId739" o:title=""/>
          </v:shape>
          <o:OLEObject Type="Embed" ProgID="Equation.3" ShapeID="_x0000_i1448" DrawAspect="Content" ObjectID="_1550261111" r:id="rId777"/>
        </w:object>
      </w:r>
      <w:r w:rsidRPr="004F1122">
        <w:rPr>
          <w:rFonts w:eastAsia="Meiryo"/>
        </w:rPr>
        <w:t xml:space="preserve"> có hướng thẳng đứng lên trên.</w:t>
      </w:r>
    </w:p>
    <w:p w:rsidR="00583C57" w:rsidRPr="000A20D8" w:rsidRDefault="00583C57" w:rsidP="00E5509A">
      <w:pPr>
        <w:numPr>
          <w:ilvl w:val="0"/>
          <w:numId w:val="47"/>
        </w:numPr>
        <w:rPr>
          <w:rFonts w:eastAsia="Meiryo"/>
        </w:rPr>
      </w:pPr>
      <w:r w:rsidRPr="004F1122">
        <w:rPr>
          <w:rFonts w:eastAsia="Meiryo"/>
          <w:b/>
          <w:bCs/>
        </w:rPr>
        <w:t>Nếu q &lt; 0</w:t>
      </w:r>
      <w:r w:rsidRPr="004F1122">
        <w:rPr>
          <w:rFonts w:eastAsia="Meiryo"/>
        </w:rPr>
        <w:t xml:space="preserve">, khi đó khi đó </w:t>
      </w:r>
      <w:r w:rsidRPr="004F1122">
        <w:rPr>
          <w:position w:val="-6"/>
        </w:rPr>
        <w:object w:dxaOrig="800" w:dyaOrig="340">
          <v:shape id="_x0000_i1449" type="#_x0000_t75" style="width:39.75pt;height:17.25pt" o:ole="">
            <v:imagedata r:id="rId778" o:title=""/>
          </v:shape>
          <o:OLEObject Type="Embed" ProgID="Equation.3" ShapeID="_x0000_i1449" DrawAspect="Content" ObjectID="_1550261112" r:id="rId779"/>
        </w:object>
      </w:r>
      <w:r w:rsidRPr="004F1122">
        <w:rPr>
          <w:rFonts w:eastAsia="Meiryo"/>
        </w:rPr>
        <w:t xml:space="preserve"> </w:t>
      </w:r>
      <w:r w:rsidR="003F0843" w:rsidRPr="003F0843">
        <w:rPr>
          <w:rFonts w:ascii="Symbol" w:eastAsia="Meiryo" w:hAnsi="Symbol"/>
        </w:rPr>
        <w:t></w:t>
      </w:r>
      <w:r w:rsidRPr="004F1122">
        <w:rPr>
          <w:rFonts w:eastAsia="Meiryo"/>
        </w:rPr>
        <w:t xml:space="preserve"> </w:t>
      </w:r>
      <w:r w:rsidRPr="004F1122">
        <w:rPr>
          <w:position w:val="-6"/>
        </w:rPr>
        <w:object w:dxaOrig="460" w:dyaOrig="340">
          <v:shape id="_x0000_i1450" type="#_x0000_t75" style="width:23.25pt;height:17.25pt" o:ole="">
            <v:imagedata r:id="rId780" o:title=""/>
          </v:shape>
          <o:OLEObject Type="Embed" ProgID="Equation.3" ShapeID="_x0000_i1450" DrawAspect="Content" ObjectID="_1550261113" r:id="rId781"/>
        </w:object>
      </w:r>
      <w:r w:rsidRPr="004F1122">
        <w:rPr>
          <w:rFonts w:eastAsia="Meiryo"/>
        </w:rPr>
        <w:t xml:space="preserve">, </w:t>
      </w:r>
      <w:r w:rsidRPr="000A20D8">
        <w:rPr>
          <w:rFonts w:eastAsia="Meiryo"/>
        </w:rPr>
        <w:t xml:space="preserve">từ </w:t>
      </w:r>
      <w:r w:rsidRPr="000A20D8">
        <w:rPr>
          <w:rFonts w:eastAsia="Meiryo"/>
          <w:b/>
          <w:bCs/>
        </w:rPr>
        <w:t xml:space="preserve">(1) </w:t>
      </w:r>
      <w:r w:rsidRPr="000A20D8">
        <w:rPr>
          <w:rFonts w:eastAsia="Meiryo"/>
        </w:rPr>
        <w:t xml:space="preserve">ta được: </w:t>
      </w:r>
      <w:r w:rsidRPr="004F1122">
        <w:t>P’ =</w:t>
      </w:r>
      <w:r w:rsidR="00C71673" w:rsidRPr="004F1122">
        <w:t xml:space="preserve"> </w:t>
      </w:r>
      <w:r w:rsidRPr="004F1122">
        <w:t xml:space="preserve">P + F </w:t>
      </w:r>
      <w:r w:rsidRPr="004F1122">
        <w:sym w:font="Symbol" w:char="F0DB"/>
      </w:r>
      <w:r w:rsidRPr="004F1122">
        <w:t xml:space="preserve"> mg’ = mg + |q|E </w:t>
      </w:r>
      <w:r w:rsidRPr="004F1122">
        <w:sym w:font="Symbol" w:char="F0DB"/>
      </w:r>
      <w:r w:rsidRPr="004F1122">
        <w:t xml:space="preserve"> </w:t>
      </w:r>
      <w:r w:rsidRPr="004F1122">
        <w:rPr>
          <w:position w:val="-24"/>
        </w:rPr>
        <w:object w:dxaOrig="1280" w:dyaOrig="660">
          <v:shape id="_x0000_i1451" type="#_x0000_t75" style="width:63.75pt;height:33pt" o:ole="">
            <v:imagedata r:id="rId771" o:title=""/>
          </v:shape>
          <o:OLEObject Type="Embed" ProgID="Equation.3" ShapeID="_x0000_i1451" DrawAspect="Content" ObjectID="_1550261114" r:id="rId782"/>
        </w:object>
      </w:r>
      <w:r w:rsidRPr="004F1122">
        <w:t xml:space="preserve"> </w:t>
      </w:r>
    </w:p>
    <w:p w:rsidR="00583C57" w:rsidRPr="004F1122" w:rsidRDefault="00583C57" w:rsidP="00E5509A">
      <w:r w:rsidRPr="004F1122">
        <w:tab/>
      </w:r>
      <w:r w:rsidR="00D10592" w:rsidRPr="00D10592">
        <w:rPr>
          <w:noProof/>
          <w:position w:val="-6"/>
        </w:rPr>
        <w:object w:dxaOrig="300" w:dyaOrig="240">
          <v:shape id="_x0000_i1452" type="#_x0000_t75" style="width:15pt;height:12pt" o:ole="">
            <v:imagedata r:id="rId783" o:title=""/>
          </v:shape>
          <o:OLEObject Type="Embed" ProgID="Equation.DSMT4" ShapeID="_x0000_i1452" DrawAspect="Content" ObjectID="_1550261115" r:id="rId784"/>
        </w:object>
      </w:r>
      <w:r w:rsidRPr="004F1122">
        <w:t xml:space="preserve"> Chu kỳ dao động của con lắc khi đặt trong điện trường là</w:t>
      </w:r>
      <w:r w:rsidR="00C71673" w:rsidRPr="004F1122">
        <w:t xml:space="preserve"> </w:t>
      </w:r>
      <w:r w:rsidRPr="004F1122">
        <w:rPr>
          <w:position w:val="-62"/>
          <w:lang w:val="nl-NL"/>
        </w:rPr>
        <w:object w:dxaOrig="2680" w:dyaOrig="1060">
          <v:shape id="_x0000_i1453" type="#_x0000_t75" style="width:134.25pt;height:53.25pt" o:ole="">
            <v:imagedata r:id="rId775" o:title=""/>
          </v:shape>
          <o:OLEObject Type="Embed" ProgID="Equation.3" ShapeID="_x0000_i1453" DrawAspect="Content" ObjectID="_1550261116" r:id="rId785"/>
        </w:object>
      </w:r>
    </w:p>
    <w:p w:rsidR="00583C57" w:rsidRPr="000A20D8" w:rsidRDefault="003D2D3B" w:rsidP="00E5509A">
      <w:pPr>
        <w:numPr>
          <w:ilvl w:val="0"/>
          <w:numId w:val="47"/>
        </w:numPr>
        <w:rPr>
          <w:rFonts w:eastAsia="Meiryo"/>
        </w:rPr>
      </w:pPr>
      <w:r w:rsidRPr="00BB41B2">
        <w:rPr>
          <w:noProof/>
          <w:color w:val="C00000"/>
        </w:rPr>
        <w:drawing>
          <wp:anchor distT="0" distB="0" distL="114300" distR="114300" simplePos="0" relativeHeight="251650048" behindDoc="0" locked="0" layoutInCell="1" allowOverlap="1">
            <wp:simplePos x="0" y="0"/>
            <wp:positionH relativeFrom="column">
              <wp:posOffset>5416550</wp:posOffset>
            </wp:positionH>
            <wp:positionV relativeFrom="paragraph">
              <wp:posOffset>564515</wp:posOffset>
            </wp:positionV>
            <wp:extent cx="1390650" cy="1858010"/>
            <wp:effectExtent l="0" t="0" r="0" b="0"/>
            <wp:wrapSquare wrapText="bothSides"/>
            <wp:docPr id="26" name="Picture 26" descr="dientr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entruo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390650" cy="185801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C57" w:rsidRPr="004F1122">
        <w:rPr>
          <w:rFonts w:eastAsia="Meiryo"/>
          <w:b/>
          <w:bCs/>
        </w:rPr>
        <w:t>Nếu q &gt; 0</w:t>
      </w:r>
      <w:r w:rsidR="00583C57" w:rsidRPr="004F1122">
        <w:rPr>
          <w:rFonts w:eastAsia="Meiryo"/>
        </w:rPr>
        <w:t xml:space="preserve">, khi đó khi đó </w:t>
      </w:r>
      <w:r w:rsidR="00583C57" w:rsidRPr="004F1122">
        <w:rPr>
          <w:position w:val="-6"/>
        </w:rPr>
        <w:object w:dxaOrig="800" w:dyaOrig="340">
          <v:shape id="_x0000_i1454" type="#_x0000_t75" style="width:39.75pt;height:17.25pt" o:ole="">
            <v:imagedata r:id="rId787" o:title=""/>
          </v:shape>
          <o:OLEObject Type="Embed" ProgID="Equation.3" ShapeID="_x0000_i1454" DrawAspect="Content" ObjectID="_1550261117" r:id="rId788"/>
        </w:object>
      </w:r>
      <w:r w:rsidR="00583C57" w:rsidRPr="004F1122">
        <w:rPr>
          <w:rFonts w:eastAsia="Meiryo"/>
        </w:rPr>
        <w:t xml:space="preserve"> </w:t>
      </w:r>
      <w:r w:rsidR="003F0843" w:rsidRPr="003F0843">
        <w:rPr>
          <w:rFonts w:ascii="Symbol" w:eastAsia="Meiryo" w:hAnsi="Symbol"/>
        </w:rPr>
        <w:t></w:t>
      </w:r>
      <w:r w:rsidR="00583C57" w:rsidRPr="004F1122">
        <w:rPr>
          <w:rFonts w:eastAsia="Meiryo"/>
        </w:rPr>
        <w:t xml:space="preserve"> </w:t>
      </w:r>
      <w:r w:rsidR="00583C57" w:rsidRPr="004F1122">
        <w:rPr>
          <w:position w:val="-6"/>
        </w:rPr>
        <w:object w:dxaOrig="460" w:dyaOrig="340">
          <v:shape id="_x0000_i1455" type="#_x0000_t75" style="width:23.25pt;height:17.25pt" o:ole="">
            <v:imagedata r:id="rId789" o:title=""/>
          </v:shape>
          <o:OLEObject Type="Embed" ProgID="Equation.3" ShapeID="_x0000_i1455" DrawAspect="Content" ObjectID="_1550261118" r:id="rId790"/>
        </w:object>
      </w:r>
      <w:r w:rsidR="00583C57" w:rsidRPr="004F1122">
        <w:rPr>
          <w:rFonts w:eastAsia="Meiryo"/>
        </w:rPr>
        <w:t xml:space="preserve">, </w:t>
      </w:r>
      <w:r w:rsidR="00583C57" w:rsidRPr="000A20D8">
        <w:rPr>
          <w:rFonts w:eastAsia="Meiryo"/>
        </w:rPr>
        <w:t xml:space="preserve">từ </w:t>
      </w:r>
      <w:r w:rsidR="00583C57" w:rsidRPr="000A20D8">
        <w:rPr>
          <w:rFonts w:eastAsia="Meiryo"/>
          <w:b/>
          <w:bCs/>
        </w:rPr>
        <w:t xml:space="preserve">(1) </w:t>
      </w:r>
      <w:r w:rsidR="00583C57" w:rsidRPr="000A20D8">
        <w:rPr>
          <w:rFonts w:eastAsia="Meiryo"/>
        </w:rPr>
        <w:t xml:space="preserve">ta được: </w:t>
      </w:r>
      <w:r w:rsidR="00583C57" w:rsidRPr="004F1122">
        <w:t>P’ =</w:t>
      </w:r>
      <w:r w:rsidR="00C71673" w:rsidRPr="004F1122">
        <w:t xml:space="preserve"> </w:t>
      </w:r>
      <w:r w:rsidR="00583C57" w:rsidRPr="004F1122">
        <w:t xml:space="preserve">P - F </w:t>
      </w:r>
      <w:r w:rsidR="00583C57" w:rsidRPr="004F1122">
        <w:sym w:font="Symbol" w:char="F0DB"/>
      </w:r>
      <w:r w:rsidR="00583C57" w:rsidRPr="004F1122">
        <w:t xml:space="preserve"> mg’ = mg - |q|E </w:t>
      </w:r>
      <w:r w:rsidR="00583C57" w:rsidRPr="004F1122">
        <w:sym w:font="Symbol" w:char="F0DB"/>
      </w:r>
      <w:r w:rsidR="00583C57" w:rsidRPr="004F1122">
        <w:t xml:space="preserve"> </w:t>
      </w:r>
      <w:r w:rsidR="00583C57" w:rsidRPr="004F1122">
        <w:rPr>
          <w:position w:val="-24"/>
        </w:rPr>
        <w:object w:dxaOrig="1240" w:dyaOrig="660">
          <v:shape id="_x0000_i1456" type="#_x0000_t75" style="width:62.25pt;height:33pt" o:ole="">
            <v:imagedata r:id="rId791" o:title=""/>
          </v:shape>
          <o:OLEObject Type="Embed" ProgID="Equation.3" ShapeID="_x0000_i1456" DrawAspect="Content" ObjectID="_1550261119" r:id="rId792"/>
        </w:object>
      </w:r>
      <w:r w:rsidR="00583C57" w:rsidRPr="004F1122">
        <w:t xml:space="preserve"> </w:t>
      </w:r>
    </w:p>
    <w:p w:rsidR="00583C57" w:rsidRPr="004F1122" w:rsidRDefault="00583C57" w:rsidP="00E5509A">
      <w:r w:rsidRPr="004F1122">
        <w:tab/>
      </w:r>
      <w:r w:rsidR="00D10592" w:rsidRPr="00D10592">
        <w:rPr>
          <w:noProof/>
          <w:position w:val="-6"/>
        </w:rPr>
        <w:object w:dxaOrig="300" w:dyaOrig="240">
          <v:shape id="_x0000_i1457" type="#_x0000_t75" style="width:15pt;height:12pt" o:ole="">
            <v:imagedata r:id="rId793" o:title=""/>
          </v:shape>
          <o:OLEObject Type="Embed" ProgID="Equation.DSMT4" ShapeID="_x0000_i1457" DrawAspect="Content" ObjectID="_1550261120" r:id="rId794"/>
        </w:object>
      </w:r>
      <w:r w:rsidRPr="004F1122">
        <w:t xml:space="preserve"> Chu kỳ dao động của con lắc khi đặt trong điện trường là</w:t>
      </w:r>
      <w:r w:rsidR="005B049C">
        <w:t xml:space="preserve"> </w:t>
      </w:r>
      <w:r w:rsidRPr="004F1122">
        <w:rPr>
          <w:position w:val="-62"/>
          <w:lang w:val="nl-NL"/>
        </w:rPr>
        <w:object w:dxaOrig="2659" w:dyaOrig="1060">
          <v:shape id="_x0000_i1458" type="#_x0000_t75" style="width:132.75pt;height:53.25pt" o:ole="">
            <v:imagedata r:id="rId795" o:title=""/>
          </v:shape>
          <o:OLEObject Type="Embed" ProgID="Equation.3" ShapeID="_x0000_i1458" DrawAspect="Content" ObjectID="_1550261121" r:id="rId796"/>
        </w:object>
      </w:r>
    </w:p>
    <w:p w:rsidR="00583C57" w:rsidRPr="00BB41B2" w:rsidRDefault="00583C57" w:rsidP="00E5509A">
      <w:pPr>
        <w:rPr>
          <w:rFonts w:eastAsia="Meiryo"/>
          <w:color w:val="C00000"/>
        </w:rPr>
      </w:pPr>
      <w:r w:rsidRPr="00BB41B2">
        <w:rPr>
          <w:rFonts w:eastAsia="Meiryo"/>
          <w:i/>
          <w:iCs/>
          <w:color w:val="C00000"/>
          <w:u w:val="single"/>
        </w:rPr>
        <w:t>Nhận xét :</w:t>
      </w:r>
      <w:r w:rsidR="00BB41B2" w:rsidRPr="00BB41B2">
        <w:rPr>
          <w:rFonts w:eastAsia="Meiryo"/>
          <w:color w:val="C00000"/>
        </w:rPr>
        <w:t xml:space="preserve"> </w:t>
      </w:r>
      <w:r w:rsidRPr="00BB41B2">
        <w:rPr>
          <w:rFonts w:eastAsia="Meiryo"/>
          <w:i/>
          <w:iCs/>
          <w:color w:val="C00000"/>
        </w:rPr>
        <w:t xml:space="preserve">Tổng hợp cả hai trường hợp và các khả năng trong hai trường hợp trên ta thấy rằng khi véc tơ cuờng độ điện truờng E có phương thẳng đứng (chưa xác định lên trên hay xuống dưới) thì ta luôn có </w:t>
      </w:r>
      <w:r w:rsidR="00BB41B2" w:rsidRPr="00BB41B2">
        <w:rPr>
          <w:color w:val="C00000"/>
          <w:position w:val="-24"/>
        </w:rPr>
        <w:object w:dxaOrig="1340" w:dyaOrig="660">
          <v:shape id="_x0000_i1459" type="#_x0000_t75" style="width:66.75pt;height:33pt" o:ole="">
            <v:imagedata r:id="rId797" o:title=""/>
          </v:shape>
          <o:OLEObject Type="Embed" ProgID="Equation.DSMT4" ShapeID="_x0000_i1459" DrawAspect="Content" ObjectID="_1550261122" r:id="rId798"/>
        </w:object>
      </w:r>
      <w:r w:rsidRPr="00BB41B2">
        <w:rPr>
          <w:rFonts w:eastAsia="Meiryo"/>
          <w:i/>
          <w:iCs/>
          <w:color w:val="C00000"/>
        </w:rPr>
        <w:t>. Từ đây, dựa vào gia tốc g’</w:t>
      </w:r>
      <w:r w:rsidRPr="00BB41B2">
        <w:rPr>
          <w:rFonts w:eastAsia="Meiryo"/>
          <w:color w:val="C00000"/>
        </w:rPr>
        <w:t xml:space="preserve"> </w:t>
      </w:r>
      <w:r w:rsidRPr="00BB41B2">
        <w:rPr>
          <w:rFonts w:eastAsia="Meiryo"/>
          <w:i/>
          <w:iCs/>
          <w:color w:val="C00000"/>
        </w:rPr>
        <w:t>lớn hơn hay nhỏ hơn g và dấu của điện tích q ta có thể xác định được ngay chiều của véc tơ cường độ điện trường.</w:t>
      </w:r>
    </w:p>
    <w:p w:rsidR="00583C57" w:rsidRPr="004F1122" w:rsidRDefault="00583C57" w:rsidP="00E5509A">
      <w:pPr>
        <w:rPr>
          <w:rFonts w:eastAsia="Meiryo"/>
        </w:rPr>
      </w:pPr>
      <w:r w:rsidRPr="00660F14">
        <w:rPr>
          <w:rFonts w:eastAsia="Meiryo"/>
          <w:b/>
          <w:bCs/>
        </w:rPr>
        <w:t>Trường hợp 3:</w:t>
      </w:r>
      <w:r w:rsidRPr="004F1122">
        <w:rPr>
          <w:rFonts w:eastAsia="Meiryo"/>
          <w:b/>
          <w:bCs/>
        </w:rPr>
        <w:t xml:space="preserve"> </w:t>
      </w:r>
      <w:r w:rsidRPr="004F1122">
        <w:rPr>
          <w:position w:val="-4"/>
        </w:rPr>
        <w:object w:dxaOrig="240" w:dyaOrig="320">
          <v:shape id="_x0000_i1460" type="#_x0000_t75" style="width:12pt;height:15.75pt;mso-position-horizontal-relative:page;mso-position-vertical-relative:page" o:ole="">
            <v:imagedata r:id="rId739" o:title=""/>
          </v:shape>
          <o:OLEObject Type="Embed" ProgID="Equation.3" ShapeID="_x0000_i1460" DrawAspect="Content" ObjectID="_1550261123" r:id="rId799"/>
        </w:object>
      </w:r>
      <w:r w:rsidRPr="004F1122">
        <w:rPr>
          <w:rFonts w:eastAsia="Meiryo"/>
        </w:rPr>
        <w:t xml:space="preserve">có phuơng ngang, khi đó </w:t>
      </w:r>
      <w:r w:rsidRPr="004F1122">
        <w:rPr>
          <w:position w:val="-4"/>
        </w:rPr>
        <w:object w:dxaOrig="260" w:dyaOrig="320">
          <v:shape id="_x0000_i1461" type="#_x0000_t75" style="width:12.75pt;height:15.75pt" o:ole="">
            <v:imagedata r:id="rId800" o:title=""/>
          </v:shape>
          <o:OLEObject Type="Embed" ProgID="Equation.3" ShapeID="_x0000_i1461" DrawAspect="Content" ObjectID="_1550261124" r:id="rId801"/>
        </w:object>
      </w:r>
      <w:r w:rsidRPr="004F1122">
        <w:rPr>
          <w:rFonts w:eastAsia="Meiryo"/>
        </w:rPr>
        <w:t>cũng có phương ngang.</w:t>
      </w:r>
    </w:p>
    <w:p w:rsidR="00583C57" w:rsidRPr="004F1122" w:rsidRDefault="00583C57" w:rsidP="00E5509A">
      <w:pPr>
        <w:rPr>
          <w:rFonts w:eastAsia="Meiryo"/>
        </w:rPr>
      </w:pPr>
      <w:r w:rsidRPr="004F1122">
        <w:rPr>
          <w:rFonts w:eastAsia="Meiryo"/>
        </w:rPr>
        <w:t xml:space="preserve">Do trọng lực P hướng xuống nên </w:t>
      </w:r>
      <w:r w:rsidRPr="004F1122">
        <w:rPr>
          <w:position w:val="-4"/>
        </w:rPr>
        <w:object w:dxaOrig="700" w:dyaOrig="320">
          <v:shape id="_x0000_i1462" type="#_x0000_t75" style="width:35.25pt;height:15.75pt" o:ole="">
            <v:imagedata r:id="rId802" o:title=""/>
          </v:shape>
          <o:OLEObject Type="Embed" ProgID="Equation.3" ShapeID="_x0000_i1462" DrawAspect="Content" ObjectID="_1550261125" r:id="rId803"/>
        </w:object>
      </w:r>
    </w:p>
    <w:p w:rsidR="00583C57" w:rsidRPr="004F1122" w:rsidRDefault="00583C57" w:rsidP="00E5509A">
      <w:pPr>
        <w:rPr>
          <w:rFonts w:eastAsia="Meiryo"/>
        </w:rPr>
      </w:pPr>
      <w:r w:rsidRPr="004F1122">
        <w:rPr>
          <w:rFonts w:eastAsia="Meiryo"/>
        </w:rPr>
        <w:t xml:space="preserve">Từ đó, </w:t>
      </w:r>
      <w:r w:rsidRPr="004F1122">
        <w:rPr>
          <w:rFonts w:eastAsia="Meiryo"/>
          <w:position w:val="-4"/>
        </w:rPr>
        <w:object w:dxaOrig="1359" w:dyaOrig="300">
          <v:shape id="_x0000_i1463" type="#_x0000_t75" style="width:68.25pt;height:15pt" o:ole="">
            <v:imagedata r:id="rId804" o:title=""/>
          </v:shape>
          <o:OLEObject Type="Embed" ProgID="Equation.3" ShapeID="_x0000_i1463" DrawAspect="Content" ObjectID="_1550261126" r:id="rId805"/>
        </w:object>
      </w:r>
      <w:r w:rsidRPr="004F1122">
        <w:rPr>
          <w:rFonts w:eastAsia="Meiryo"/>
        </w:rPr>
        <w:t xml:space="preserve"> </w:t>
      </w:r>
      <w:r w:rsidRPr="004F1122">
        <w:rPr>
          <w:rFonts w:eastAsia="Meiryo"/>
        </w:rPr>
        <w:sym w:font="Symbol" w:char="F0DB"/>
      </w:r>
      <w:r w:rsidRPr="004F1122">
        <w:rPr>
          <w:rFonts w:eastAsia="Meiryo"/>
        </w:rPr>
        <w:t xml:space="preserve"> </w:t>
      </w:r>
      <w:r w:rsidRPr="004F1122">
        <w:rPr>
          <w:rFonts w:eastAsia="Meiryo"/>
          <w:position w:val="-14"/>
        </w:rPr>
        <w:object w:dxaOrig="2280" w:dyaOrig="440">
          <v:shape id="_x0000_i1464" type="#_x0000_t75" style="width:114pt;height:21.75pt" o:ole="">
            <v:imagedata r:id="rId806" o:title=""/>
          </v:shape>
          <o:OLEObject Type="Embed" ProgID="Equation.3" ShapeID="_x0000_i1464" DrawAspect="Content" ObjectID="_1550261127" r:id="rId807"/>
        </w:object>
      </w:r>
      <w:r w:rsidR="00C71673" w:rsidRPr="004F1122">
        <w:rPr>
          <w:rFonts w:eastAsia="Meiryo"/>
        </w:rPr>
        <w:t xml:space="preserve"> </w:t>
      </w:r>
      <w:r w:rsidR="003F0843" w:rsidRPr="003F0843">
        <w:rPr>
          <w:rFonts w:ascii="Symbol" w:eastAsia="Meiryo" w:hAnsi="Symbol"/>
        </w:rPr>
        <w:t></w:t>
      </w:r>
      <w:r w:rsidRPr="004F1122">
        <w:rPr>
          <w:rFonts w:eastAsia="Meiryo"/>
        </w:rPr>
        <w:t xml:space="preserve"> </w:t>
      </w:r>
      <w:r w:rsidRPr="004F1122">
        <w:rPr>
          <w:rFonts w:eastAsia="Meiryo"/>
          <w:position w:val="-34"/>
        </w:rPr>
        <w:object w:dxaOrig="1880" w:dyaOrig="880">
          <v:shape id="_x0000_i1465" type="#_x0000_t75" style="width:93.75pt;height:44.25pt" o:ole="">
            <v:imagedata r:id="rId808" o:title=""/>
          </v:shape>
          <o:OLEObject Type="Embed" ProgID="Equation.3" ShapeID="_x0000_i1465" DrawAspect="Content" ObjectID="_1550261128" r:id="rId809"/>
        </w:object>
      </w:r>
      <w:r w:rsidR="00C71673" w:rsidRPr="004F1122">
        <w:rPr>
          <w:rFonts w:eastAsia="Meiryo"/>
        </w:rPr>
        <w:t xml:space="preserve"> </w:t>
      </w:r>
      <w:r w:rsidR="003F0843" w:rsidRPr="003F0843">
        <w:rPr>
          <w:rFonts w:ascii="Symbol" w:eastAsia="Meiryo" w:hAnsi="Symbol"/>
        </w:rPr>
        <w:t></w:t>
      </w:r>
      <w:r w:rsidRPr="004F1122">
        <w:rPr>
          <w:rFonts w:eastAsia="Meiryo"/>
        </w:rPr>
        <w:t xml:space="preserve"> </w:t>
      </w:r>
      <w:r w:rsidRPr="004F1122">
        <w:rPr>
          <w:position w:val="-30"/>
          <w:lang w:val="nl-NL"/>
        </w:rPr>
        <w:object w:dxaOrig="1160" w:dyaOrig="740">
          <v:shape id="_x0000_i1466" type="#_x0000_t75" style="width:57.75pt;height:36.75pt" o:ole="">
            <v:imagedata r:id="rId810" o:title=""/>
          </v:shape>
          <o:OLEObject Type="Embed" ProgID="Equation.3" ShapeID="_x0000_i1466" DrawAspect="Content" ObjectID="_1550261129" r:id="rId811"/>
        </w:object>
      </w:r>
    </w:p>
    <w:p w:rsidR="00583C57" w:rsidRPr="004F1122" w:rsidRDefault="00583C57" w:rsidP="00E5509A">
      <w:pPr>
        <w:rPr>
          <w:rFonts w:eastAsia="Meiryo"/>
        </w:rPr>
      </w:pPr>
      <w:r w:rsidRPr="004F1122">
        <w:rPr>
          <w:rFonts w:eastAsia="Meiryo"/>
        </w:rPr>
        <w:t xml:space="preserve">Góc lệch của con lắc so với phương ngang (hay còn gọi là vị trí cân bằng của con lắc trong điện trường) là α được cho bởi tanα = </w:t>
      </w:r>
      <w:r w:rsidRPr="004F1122">
        <w:rPr>
          <w:rFonts w:eastAsia="Meiryo"/>
        </w:rPr>
        <w:fldChar w:fldCharType="begin"/>
      </w:r>
      <w:r w:rsidRPr="004F1122">
        <w:rPr>
          <w:rFonts w:eastAsia="Meiryo"/>
        </w:rPr>
        <w:instrText>eq \s\don1(\f(F,P))</w:instrText>
      </w:r>
      <w:r w:rsidRPr="004F1122">
        <w:rPr>
          <w:rFonts w:eastAsia="Meiryo"/>
        </w:rPr>
        <w:fldChar w:fldCharType="end"/>
      </w:r>
      <w:r w:rsidRPr="004F1122">
        <w:rPr>
          <w:rFonts w:eastAsia="Meiryo"/>
        </w:rPr>
        <w:t xml:space="preserve"> = </w:t>
      </w:r>
      <w:r w:rsidRPr="004F1122">
        <w:rPr>
          <w:rFonts w:eastAsia="Meiryo"/>
        </w:rPr>
        <w:fldChar w:fldCharType="begin"/>
      </w:r>
      <w:r w:rsidRPr="004F1122">
        <w:rPr>
          <w:rFonts w:eastAsia="Meiryo"/>
        </w:rPr>
        <w:instrText>eq \s\don1(\f(|q|E,mg))</w:instrText>
      </w:r>
      <w:r w:rsidRPr="004F1122">
        <w:rPr>
          <w:rFonts w:eastAsia="Meiryo"/>
        </w:rPr>
        <w:fldChar w:fldCharType="end"/>
      </w:r>
      <w:r w:rsidRPr="004F1122">
        <w:rPr>
          <w:rFonts w:eastAsia="Meiryo"/>
        </w:rPr>
        <w:t xml:space="preserve"> </w:t>
      </w:r>
    </w:p>
    <w:p w:rsidR="00583C57" w:rsidRPr="00F030FA" w:rsidRDefault="00583C57" w:rsidP="00F030FA">
      <w:pPr>
        <w:rPr>
          <w:rFonts w:eastAsia="Meiryo"/>
          <w:b/>
        </w:rPr>
      </w:pPr>
      <w:r w:rsidRPr="00F030FA">
        <w:rPr>
          <w:rFonts w:eastAsia="Meiryo"/>
          <w:b/>
        </w:rPr>
        <w:t>Ví dụ</w:t>
      </w:r>
      <w:r w:rsidR="00DD5C57">
        <w:rPr>
          <w:rFonts w:eastAsia="Meiryo"/>
          <w:b/>
        </w:rPr>
        <w:t xml:space="preserve"> 1</w:t>
      </w:r>
      <w:r w:rsidRPr="00F030FA">
        <w:rPr>
          <w:rFonts w:eastAsia="Meiryo"/>
          <w:b/>
        </w:rPr>
        <w:t>. (Đề thi tuyển sinh đại học 2010)</w:t>
      </w:r>
    </w:p>
    <w:p w:rsidR="00583C57" w:rsidRPr="00476DED" w:rsidRDefault="00583C57" w:rsidP="00F030FA">
      <w:pPr>
        <w:rPr>
          <w:rFonts w:eastAsia="Meiryo"/>
        </w:rPr>
      </w:pPr>
      <w:r w:rsidRPr="00F030FA">
        <w:rPr>
          <w:rFonts w:eastAsia="Meiryo"/>
        </w:rPr>
        <w:t xml:space="preserve">Một con lắc đơn có chiều dài dây treo ℓ = 50 (cm) và vật nhỏ có khối lượng m = 0,01 (kg) mang điện tích </w:t>
      </w:r>
      <w:r w:rsidR="0048235A">
        <w:rPr>
          <w:rFonts w:eastAsia="Meiryo"/>
        </w:rPr>
        <w:t xml:space="preserve">   </w:t>
      </w:r>
      <w:r w:rsidRPr="00F030FA">
        <w:rPr>
          <w:rFonts w:eastAsia="Meiryo"/>
        </w:rPr>
        <w:t xml:space="preserve">q = </w:t>
      </w:r>
      <w:r w:rsidR="00213FFB">
        <w:rPr>
          <w:rFonts w:eastAsia="Meiryo"/>
        </w:rPr>
        <w:t>-</w:t>
      </w:r>
      <w:r w:rsidRPr="00F030FA">
        <w:rPr>
          <w:rFonts w:eastAsia="Meiryo"/>
        </w:rPr>
        <w:t>5.10</w:t>
      </w:r>
      <w:r w:rsidRPr="00F030FA">
        <w:rPr>
          <w:rFonts w:eastAsia="Meiryo"/>
          <w:vertAlign w:val="superscript"/>
        </w:rPr>
        <w:t>–6</w:t>
      </w:r>
      <w:r w:rsidRPr="00F030FA">
        <w:rPr>
          <w:rFonts w:eastAsia="Meiryo"/>
        </w:rPr>
        <w:t xml:space="preserve"> C, được coi là điện tích điểm. Con lắc dao động điều hòa trong điện trường đều mà vector cường độ điện trường có độ lớn E = 10</w:t>
      </w:r>
      <w:r w:rsidRPr="00F030FA">
        <w:rPr>
          <w:rFonts w:eastAsia="Meiryo"/>
          <w:vertAlign w:val="superscript"/>
        </w:rPr>
        <w:t>4</w:t>
      </w:r>
      <w:r w:rsidRPr="00F030FA">
        <w:rPr>
          <w:rFonts w:eastAsia="Meiryo"/>
        </w:rPr>
        <w:t xml:space="preserve"> (V/m) và hướng thẳng đứng xuống dưới. Lấy g = 10 (m/s</w:t>
      </w:r>
      <w:r w:rsidRPr="00F030FA">
        <w:rPr>
          <w:rFonts w:eastAsia="Meiryo"/>
          <w:vertAlign w:val="superscript"/>
        </w:rPr>
        <w:t>2</w:t>
      </w:r>
      <w:r w:rsidRPr="00F030FA">
        <w:rPr>
          <w:rFonts w:eastAsia="Meiryo"/>
        </w:rPr>
        <w:t>), π = 3,14. Tính chu kỳ dao động điều hòa của con lắc.</w:t>
      </w:r>
    </w:p>
    <w:p w:rsidR="00583C57" w:rsidRPr="00476DED" w:rsidRDefault="00583C57" w:rsidP="00476DED">
      <w:pPr>
        <w:jc w:val="center"/>
        <w:rPr>
          <w:rFonts w:eastAsia="Meiryo"/>
        </w:rPr>
      </w:pPr>
      <w:r w:rsidRPr="00476DED">
        <w:rPr>
          <w:rFonts w:eastAsia="Meiryo"/>
          <w:iCs/>
          <w:u w:val="single"/>
        </w:rPr>
        <w:t>Hướng dẫn giải:</w:t>
      </w:r>
    </w:p>
    <w:p w:rsidR="00583C57" w:rsidRPr="00F030FA" w:rsidRDefault="00583C57" w:rsidP="00F030FA">
      <w:pPr>
        <w:rPr>
          <w:rFonts w:eastAsia="Meiryo"/>
        </w:rPr>
      </w:pPr>
      <w:r w:rsidRPr="00F030FA">
        <w:rPr>
          <w:rFonts w:eastAsia="Meiryo"/>
        </w:rPr>
        <w:t xml:space="preserve">Do </w:t>
      </w:r>
      <w:r w:rsidRPr="00F030FA">
        <w:rPr>
          <w:rFonts w:eastAsia="Meiryo"/>
          <w:position w:val="-32"/>
        </w:rPr>
        <w:object w:dxaOrig="700" w:dyaOrig="760">
          <v:shape id="_x0000_i1467" type="#_x0000_t75" style="width:35.25pt;height:38.25pt" o:ole="">
            <v:imagedata r:id="rId812" o:title=""/>
          </v:shape>
          <o:OLEObject Type="Embed" ProgID="Equation.3" ShapeID="_x0000_i1467" DrawAspect="Content" ObjectID="_1550261130" r:id="rId813"/>
        </w:object>
      </w:r>
      <w:r w:rsidRPr="00F030FA">
        <w:rPr>
          <w:rFonts w:eastAsia="Meiryo"/>
        </w:rPr>
        <w:t xml:space="preserve"> </w:t>
      </w:r>
      <w:r w:rsidR="00934BA1" w:rsidRPr="00934BA1">
        <w:rPr>
          <w:rFonts w:eastAsia="Meiryo"/>
          <w:noProof/>
          <w:position w:val="-6"/>
        </w:rPr>
        <w:object w:dxaOrig="300" w:dyaOrig="240">
          <v:shape id="_x0000_i1468" type="#_x0000_t75" style="width:15pt;height:12pt" o:ole="">
            <v:imagedata r:id="rId814" o:title=""/>
          </v:shape>
          <o:OLEObject Type="Embed" ProgID="Equation.DSMT4" ShapeID="_x0000_i1468" DrawAspect="Content" ObjectID="_1550261131" r:id="rId815"/>
        </w:object>
      </w:r>
      <w:r w:rsidRPr="00F030FA">
        <w:rPr>
          <w:rFonts w:eastAsia="Meiryo"/>
        </w:rPr>
        <w:t xml:space="preserve"> </w:t>
      </w:r>
      <w:r w:rsidRPr="00F030FA">
        <w:rPr>
          <w:rFonts w:eastAsia="Meiryo"/>
          <w:position w:val="-6"/>
        </w:rPr>
        <w:object w:dxaOrig="440" w:dyaOrig="340">
          <v:shape id="_x0000_i1469" type="#_x0000_t75" style="width:21.75pt;height:17.25pt" o:ole="">
            <v:imagedata r:id="rId816" o:title=""/>
          </v:shape>
          <o:OLEObject Type="Embed" ProgID="Equation.3" ShapeID="_x0000_i1469" DrawAspect="Content" ObjectID="_1550261132" r:id="rId817"/>
        </w:object>
      </w:r>
    </w:p>
    <w:p w:rsidR="00583C57" w:rsidRPr="00F030FA" w:rsidRDefault="00583C57" w:rsidP="00F030FA">
      <w:r w:rsidRPr="00F030FA">
        <w:rPr>
          <w:rFonts w:eastAsia="Meiryo"/>
        </w:rPr>
        <w:t xml:space="preserve">Do đó </w:t>
      </w:r>
      <w:r w:rsidRPr="00F030FA">
        <w:t>P’ =</w:t>
      </w:r>
      <w:r w:rsidR="00C71673" w:rsidRPr="00F030FA">
        <w:t xml:space="preserve"> </w:t>
      </w:r>
      <w:r w:rsidRPr="00F030FA">
        <w:t xml:space="preserve">P + F </w:t>
      </w:r>
      <w:r w:rsidRPr="00F030FA">
        <w:sym w:font="Symbol" w:char="F0DB"/>
      </w:r>
      <w:r w:rsidRPr="00F030FA">
        <w:t xml:space="preserve"> mg’ = mg + |q|E </w:t>
      </w:r>
      <w:r w:rsidRPr="00F030FA">
        <w:sym w:font="Symbol" w:char="F0DB"/>
      </w:r>
      <w:r w:rsidRPr="00F030FA">
        <w:t xml:space="preserve"> </w:t>
      </w:r>
      <w:r w:rsidRPr="00F030FA">
        <w:rPr>
          <w:position w:val="-24"/>
        </w:rPr>
        <w:object w:dxaOrig="1280" w:dyaOrig="660">
          <v:shape id="_x0000_i1470" type="#_x0000_t75" style="width:63.75pt;height:33pt" o:ole="">
            <v:imagedata r:id="rId818" o:title=""/>
          </v:shape>
          <o:OLEObject Type="Embed" ProgID="Equation.3" ShapeID="_x0000_i1470" DrawAspect="Content" ObjectID="_1550261133" r:id="rId819"/>
        </w:object>
      </w:r>
      <w:r w:rsidRPr="00F030FA">
        <w:t xml:space="preserve"> thay số ta được g’ = 15 m/s</w:t>
      </w:r>
      <w:r w:rsidRPr="00F030FA">
        <w:rPr>
          <w:vertAlign w:val="superscript"/>
        </w:rPr>
        <w:t>2</w:t>
      </w:r>
    </w:p>
    <w:p w:rsidR="00583C57" w:rsidRPr="00F030FA" w:rsidRDefault="00583C57" w:rsidP="00F030FA">
      <w:pPr>
        <w:rPr>
          <w:rFonts w:eastAsia="Meiryo"/>
        </w:rPr>
      </w:pPr>
      <w:r w:rsidRPr="00F030FA">
        <w:rPr>
          <w:rFonts w:eastAsia="Meiryo"/>
        </w:rPr>
        <w:t xml:space="preserve">Chu kỳ dao động của con lắc trong điện trường là </w:t>
      </w:r>
      <w:r w:rsidRPr="00F030FA">
        <w:rPr>
          <w:position w:val="-30"/>
          <w:lang w:val="nl-NL"/>
        </w:rPr>
        <w:object w:dxaOrig="1160" w:dyaOrig="740">
          <v:shape id="_x0000_i1471" type="#_x0000_t75" style="width:57.75pt;height:36.75pt" o:ole="">
            <v:imagedata r:id="rId810" o:title=""/>
          </v:shape>
          <o:OLEObject Type="Embed" ProgID="Equation.3" ShapeID="_x0000_i1471" DrawAspect="Content" ObjectID="_1550261134" r:id="rId820"/>
        </w:object>
      </w:r>
      <w:r w:rsidRPr="00F030FA">
        <w:rPr>
          <w:lang w:val="nl-NL"/>
        </w:rPr>
        <w:t xml:space="preserve"> </w:t>
      </w:r>
      <w:r w:rsidRPr="00F030FA">
        <w:rPr>
          <w:lang w:val="nl-NL"/>
        </w:rPr>
        <w:sym w:font="Symbol" w:char="F0BB"/>
      </w:r>
      <w:r w:rsidRPr="00F030FA">
        <w:rPr>
          <w:lang w:val="nl-NL"/>
        </w:rPr>
        <w:t xml:space="preserve"> 1,62 s</w:t>
      </w:r>
    </w:p>
    <w:p w:rsidR="00583C57" w:rsidRPr="00DD5C57" w:rsidRDefault="00583C57" w:rsidP="00DD5C57">
      <w:pPr>
        <w:rPr>
          <w:rFonts w:eastAsia="Meiryo"/>
          <w:b/>
        </w:rPr>
      </w:pPr>
      <w:r w:rsidRPr="00DD5C57">
        <w:rPr>
          <w:rFonts w:eastAsia="Meiryo"/>
          <w:b/>
        </w:rPr>
        <w:t>Ví dụ</w:t>
      </w:r>
      <w:r w:rsidR="00403E0E">
        <w:rPr>
          <w:rFonts w:eastAsia="Meiryo"/>
          <w:b/>
        </w:rPr>
        <w:t xml:space="preserve"> 2</w:t>
      </w:r>
      <w:r w:rsidRPr="00DD5C57">
        <w:rPr>
          <w:rFonts w:eastAsia="Meiryo"/>
          <w:b/>
        </w:rPr>
        <w:t>.</w:t>
      </w:r>
      <w:r w:rsidR="00DD5C57">
        <w:rPr>
          <w:rFonts w:eastAsia="Meiryo"/>
          <w:b/>
        </w:rPr>
        <w:t xml:space="preserve"> (Đ</w:t>
      </w:r>
      <w:r w:rsidRPr="00DD5C57">
        <w:rPr>
          <w:rFonts w:eastAsia="Meiryo"/>
          <w:b/>
        </w:rPr>
        <w:t>ề thi tuyển sinh đại học 2006)</w:t>
      </w:r>
    </w:p>
    <w:p w:rsidR="00583C57" w:rsidRPr="00032B92" w:rsidRDefault="00583C57" w:rsidP="00DD5C57">
      <w:pPr>
        <w:rPr>
          <w:rFonts w:eastAsia="Meiryo"/>
        </w:rPr>
      </w:pPr>
      <w:r w:rsidRPr="00032B92">
        <w:rPr>
          <w:rFonts w:eastAsia="Meiryo"/>
        </w:rPr>
        <w:t>Một con lắc đơn có khối lượng vật nặng m = 2 (g) và một sợi dây mảnh có chiều dài ℓ được kích thích dao động điều hòa. Trong khoảng thời gian ∆t con lắc thực hiện được 40 dao động, khi tăng chiều dài con lắc thêm 7,9 (cm) thì cũng trong khoảng thời gian như trên con lắc thực hiện được 39 dao động. Lấy g = 10 (m/s</w:t>
      </w:r>
      <w:r w:rsidRPr="00032B92">
        <w:rPr>
          <w:rFonts w:eastAsia="Meiryo"/>
          <w:vertAlign w:val="superscript"/>
        </w:rPr>
        <w:t>2</w:t>
      </w:r>
      <w:r w:rsidRPr="00032B92">
        <w:rPr>
          <w:rFonts w:eastAsia="Meiryo"/>
        </w:rPr>
        <w:t>).</w:t>
      </w:r>
    </w:p>
    <w:p w:rsidR="00583C57" w:rsidRPr="00032B92" w:rsidRDefault="00583C57" w:rsidP="00DD5C57">
      <w:pPr>
        <w:rPr>
          <w:rFonts w:eastAsia="Meiryo"/>
        </w:rPr>
      </w:pPr>
      <w:r w:rsidRPr="00032B92">
        <w:rPr>
          <w:rFonts w:eastAsia="Meiryo"/>
        </w:rPr>
        <w:t>a) Ký hiệu chiều dài mới của con lắc là ℓ′. Tính ℓ, ℓ′.</w:t>
      </w:r>
    </w:p>
    <w:p w:rsidR="00583C57" w:rsidRPr="00032B92" w:rsidRDefault="00583C57" w:rsidP="00DD5C57">
      <w:pPr>
        <w:rPr>
          <w:rFonts w:eastAsia="Meiryo"/>
        </w:rPr>
      </w:pPr>
      <w:r w:rsidRPr="00032B92">
        <w:rPr>
          <w:rFonts w:eastAsia="Meiryo"/>
        </w:rPr>
        <w:t>b) Để con lắc có chiều dài ℓ′ có cùng chu kỳ với con lắc có chiều dài ℓ, người ta truyền cho vật một điện tích q = 0,5.10</w:t>
      </w:r>
      <w:r w:rsidRPr="00032B92">
        <w:rPr>
          <w:rFonts w:eastAsia="Meiryo"/>
          <w:vertAlign w:val="superscript"/>
        </w:rPr>
        <w:t>–8</w:t>
      </w:r>
      <w:r w:rsidRPr="00032B92">
        <w:rPr>
          <w:rFonts w:eastAsia="Meiryo"/>
        </w:rPr>
        <w:t xml:space="preserve"> C rồi cho nó dao động điều hòa trong điện trường đều </w:t>
      </w:r>
      <w:r w:rsidRPr="00032B92">
        <w:rPr>
          <w:position w:val="-4"/>
        </w:rPr>
        <w:object w:dxaOrig="240" w:dyaOrig="320">
          <v:shape id="_x0000_i1472" type="#_x0000_t75" style="width:12pt;height:15.75pt;mso-position-horizontal-relative:page;mso-position-vertical-relative:page" o:ole="">
            <v:imagedata r:id="rId739" o:title=""/>
          </v:shape>
          <o:OLEObject Type="Embed" ProgID="Equation.3" ShapeID="_x0000_i1472" DrawAspect="Content" ObjectID="_1550261135" r:id="rId821"/>
        </w:object>
      </w:r>
      <w:r w:rsidRPr="00032B92">
        <w:rPr>
          <w:rFonts w:eastAsia="Meiryo"/>
        </w:rPr>
        <w:t xml:space="preserve"> có các đường sức hướng thẳng đứng. Xác định chiều và độ lớn của véc tơ cường độ điện trường.</w:t>
      </w:r>
    </w:p>
    <w:p w:rsidR="00583C57" w:rsidRPr="00DD5C57" w:rsidRDefault="00583C57" w:rsidP="00DD5C57">
      <w:pPr>
        <w:jc w:val="center"/>
        <w:rPr>
          <w:rFonts w:eastAsia="Meiryo"/>
        </w:rPr>
      </w:pPr>
      <w:r w:rsidRPr="00DD5C57">
        <w:rPr>
          <w:rFonts w:eastAsia="Meiryo"/>
          <w:iCs/>
          <w:u w:val="single"/>
        </w:rPr>
        <w:t>Hướng dẫn giải:</w:t>
      </w:r>
    </w:p>
    <w:p w:rsidR="00583C57" w:rsidRPr="004F1122" w:rsidRDefault="00583C57" w:rsidP="00DD5C57">
      <w:pPr>
        <w:rPr>
          <w:rFonts w:eastAsia="Meiryo"/>
        </w:rPr>
      </w:pPr>
      <w:r w:rsidRPr="004F1122">
        <w:rPr>
          <w:rFonts w:eastAsia="Meiryo"/>
        </w:rPr>
        <w:t xml:space="preserve">a) Xét trong khoảng thời gian ∆t ta có </w:t>
      </w:r>
      <w:r w:rsidRPr="004F1122">
        <w:rPr>
          <w:rFonts w:eastAsia="Meiryo"/>
          <w:color w:val="7F007F"/>
        </w:rPr>
        <w:t xml:space="preserve">: </w:t>
      </w:r>
      <w:r w:rsidRPr="004F1122">
        <w:rPr>
          <w:rFonts w:eastAsia="Meiryo"/>
        </w:rPr>
        <w:t xml:space="preserve">40.T = 39.T’ </w:t>
      </w:r>
      <w:r w:rsidRPr="004F1122">
        <w:rPr>
          <w:rFonts w:eastAsia="Meiryo"/>
        </w:rPr>
        <w:sym w:font="Symbol" w:char="F0DB"/>
      </w:r>
      <w:r w:rsidRPr="004F1122">
        <w:rPr>
          <w:rFonts w:eastAsia="Meiryo"/>
        </w:rPr>
        <w:t xml:space="preserve"> </w:t>
      </w:r>
      <w:r w:rsidRPr="004F1122">
        <w:rPr>
          <w:rFonts w:eastAsia="Meiryo"/>
          <w:position w:val="-24"/>
        </w:rPr>
        <w:object w:dxaOrig="820" w:dyaOrig="620">
          <v:shape id="_x0000_i1473" type="#_x0000_t75" style="width:41.25pt;height:30.75pt" o:ole="">
            <v:imagedata r:id="rId822" o:title=""/>
          </v:shape>
          <o:OLEObject Type="Embed" ProgID="Equation.3" ShapeID="_x0000_i1473" DrawAspect="Content" ObjectID="_1550261136" r:id="rId823"/>
        </w:object>
      </w:r>
      <w:r w:rsidRPr="004F1122">
        <w:rPr>
          <w:rFonts w:eastAsia="Meiryo"/>
        </w:rPr>
        <w:t xml:space="preserve"> </w:t>
      </w:r>
      <w:r w:rsidRPr="004F1122">
        <w:rPr>
          <w:rFonts w:eastAsia="Meiryo"/>
        </w:rPr>
        <w:sym w:font="Symbol" w:char="F0DB"/>
      </w:r>
      <w:r w:rsidRPr="004F1122">
        <w:rPr>
          <w:rFonts w:eastAsia="Meiryo"/>
        </w:rPr>
        <w:t xml:space="preserve"> </w:t>
      </w:r>
      <w:r w:rsidRPr="004F1122">
        <w:rPr>
          <w:rFonts w:eastAsia="Meiryo"/>
          <w:position w:val="-26"/>
        </w:rPr>
        <w:object w:dxaOrig="920" w:dyaOrig="700">
          <v:shape id="_x0000_i1474" type="#_x0000_t75" style="width:45.75pt;height:35.25pt" o:ole="">
            <v:imagedata r:id="rId824" o:title=""/>
          </v:shape>
          <o:OLEObject Type="Embed" ProgID="Equation.3" ShapeID="_x0000_i1474" DrawAspect="Content" ObjectID="_1550261137" r:id="rId825"/>
        </w:object>
      </w:r>
      <w:r w:rsidRPr="004F1122">
        <w:rPr>
          <w:rFonts w:eastAsia="Meiryo"/>
        </w:rPr>
        <w:t xml:space="preserve"> </w:t>
      </w:r>
      <w:r w:rsidRPr="004F1122">
        <w:rPr>
          <w:rFonts w:eastAsia="Meiryo"/>
          <w:noProof/>
        </w:rPr>
        <w:sym w:font="Wingdings" w:char="F0E0"/>
      </w:r>
      <w:r w:rsidRPr="004F1122">
        <w:rPr>
          <w:rFonts w:eastAsia="Meiryo"/>
        </w:rPr>
        <w:t xml:space="preserve"> </w:t>
      </w:r>
      <w:r w:rsidRPr="004F1122">
        <w:rPr>
          <w:rFonts w:eastAsia="Meiryo"/>
          <w:position w:val="-28"/>
        </w:rPr>
        <w:object w:dxaOrig="1080" w:dyaOrig="740">
          <v:shape id="_x0000_i1475" type="#_x0000_t75" style="width:54pt;height:36.75pt" o:ole="">
            <v:imagedata r:id="rId826" o:title=""/>
          </v:shape>
          <o:OLEObject Type="Embed" ProgID="Equation.3" ShapeID="_x0000_i1475" DrawAspect="Content" ObjectID="_1550261138" r:id="rId827"/>
        </w:object>
      </w:r>
      <w:r w:rsidRPr="004F1122">
        <w:rPr>
          <w:rFonts w:eastAsia="Meiryo"/>
        </w:rPr>
        <w:t>(1)</w:t>
      </w:r>
    </w:p>
    <w:p w:rsidR="00583C57" w:rsidRPr="004F1122" w:rsidRDefault="00583C57" w:rsidP="00DD5C57">
      <w:pPr>
        <w:rPr>
          <w:rFonts w:eastAsia="Meiryo"/>
        </w:rPr>
      </w:pPr>
      <w:r w:rsidRPr="004F1122">
        <w:rPr>
          <w:rFonts w:eastAsia="Meiryo"/>
        </w:rPr>
        <w:t>Theo bài, chiều dài lúc sau được tăng lên 7,9 cm nên có ℓ’ = ℓ + 7, 9 (2)</w:t>
      </w:r>
    </w:p>
    <w:p w:rsidR="00583C57" w:rsidRPr="004F1122" w:rsidRDefault="00583C57" w:rsidP="00DD5C57">
      <w:pPr>
        <w:rPr>
          <w:rFonts w:eastAsia="Meiryo"/>
        </w:rPr>
      </w:pPr>
      <w:r w:rsidRPr="004F1122">
        <w:rPr>
          <w:rFonts w:eastAsia="Meiryo"/>
        </w:rPr>
        <w:t xml:space="preserve">Giải (1) và (2) ta được </w:t>
      </w:r>
      <w:r w:rsidRPr="004F1122">
        <w:rPr>
          <w:rFonts w:eastAsia="Meiryo"/>
          <w:position w:val="-30"/>
        </w:rPr>
        <w:object w:dxaOrig="1260" w:dyaOrig="720">
          <v:shape id="_x0000_i1476" type="#_x0000_t75" style="width:63pt;height:36pt" o:ole="">
            <v:imagedata r:id="rId828" o:title=""/>
          </v:shape>
          <o:OLEObject Type="Embed" ProgID="Equation.3" ShapeID="_x0000_i1476" DrawAspect="Content" ObjectID="_1550261139" r:id="rId829"/>
        </w:object>
      </w:r>
    </w:p>
    <w:p w:rsidR="00583C57" w:rsidRPr="004F1122" w:rsidRDefault="00583C57" w:rsidP="00DD5C57">
      <w:pPr>
        <w:rPr>
          <w:rFonts w:eastAsia="Meiryo"/>
        </w:rPr>
      </w:pPr>
      <w:r w:rsidRPr="004F1122">
        <w:rPr>
          <w:rFonts w:eastAsia="Meiryo"/>
        </w:rPr>
        <w:t xml:space="preserve">b) Khi chu kỳ con lắc không đổi tức T = T’ </w:t>
      </w:r>
      <w:r w:rsidRPr="004F1122">
        <w:rPr>
          <w:rFonts w:eastAsia="Meiryo"/>
        </w:rPr>
        <w:sym w:font="Symbol" w:char="F0DB"/>
      </w:r>
      <w:r w:rsidRPr="004F1122">
        <w:rPr>
          <w:rFonts w:eastAsia="Meiryo"/>
        </w:rPr>
        <w:t xml:space="preserve"> </w:t>
      </w:r>
      <w:r w:rsidRPr="004F1122">
        <w:rPr>
          <w:rFonts w:eastAsia="Meiryo"/>
        </w:rPr>
        <w:fldChar w:fldCharType="begin"/>
      </w:r>
      <w:r w:rsidRPr="004F1122">
        <w:rPr>
          <w:rFonts w:eastAsia="Meiryo"/>
        </w:rPr>
        <w:instrText>eq \s\don1(\f(ℓ,g))</w:instrText>
      </w:r>
      <w:r w:rsidRPr="004F1122">
        <w:rPr>
          <w:rFonts w:eastAsia="Meiryo"/>
        </w:rPr>
        <w:fldChar w:fldCharType="end"/>
      </w:r>
      <w:r w:rsidRPr="004F1122">
        <w:rPr>
          <w:rFonts w:eastAsia="Meiryo"/>
        </w:rPr>
        <w:t xml:space="preserve"> = </w:t>
      </w:r>
      <w:r w:rsidRPr="004F1122">
        <w:rPr>
          <w:rFonts w:eastAsia="Meiryo"/>
        </w:rPr>
        <w:fldChar w:fldCharType="begin"/>
      </w:r>
      <w:r w:rsidRPr="004F1122">
        <w:rPr>
          <w:rFonts w:eastAsia="Meiryo"/>
        </w:rPr>
        <w:instrText>eq \s\don1(\f(ℓ’,g’))</w:instrText>
      </w:r>
      <w:r w:rsidRPr="004F1122">
        <w:rPr>
          <w:rFonts w:eastAsia="Meiryo"/>
        </w:rPr>
        <w:fldChar w:fldCharType="end"/>
      </w:r>
      <w:r w:rsidR="00C71673" w:rsidRPr="004F1122">
        <w:rPr>
          <w:rFonts w:eastAsia="Meiryo"/>
        </w:rPr>
        <w:t xml:space="preserve"> </w:t>
      </w:r>
      <w:r w:rsidR="00A2039D" w:rsidRPr="00A2039D">
        <w:rPr>
          <w:rFonts w:eastAsia="Meiryo"/>
          <w:noProof/>
          <w:position w:val="-6"/>
        </w:rPr>
        <w:object w:dxaOrig="300" w:dyaOrig="240">
          <v:shape id="_x0000_i1477" type="#_x0000_t75" style="width:15pt;height:12pt" o:ole="">
            <v:imagedata r:id="rId830" o:title=""/>
          </v:shape>
          <o:OLEObject Type="Embed" ProgID="Equation.DSMT4" ShapeID="_x0000_i1477" DrawAspect="Content" ObjectID="_1550261140" r:id="rId831"/>
        </w:object>
      </w:r>
      <w:r w:rsidRPr="004F1122">
        <w:rPr>
          <w:rFonts w:eastAsia="Meiryo"/>
        </w:rPr>
        <w:t xml:space="preserve"> g’ = </w:t>
      </w:r>
      <w:r w:rsidRPr="004F1122">
        <w:rPr>
          <w:rFonts w:eastAsia="Meiryo"/>
        </w:rPr>
        <w:fldChar w:fldCharType="begin"/>
      </w:r>
      <w:r w:rsidRPr="004F1122">
        <w:rPr>
          <w:rFonts w:eastAsia="Meiryo"/>
        </w:rPr>
        <w:instrText>eq \s\don1(\f(g.ℓ’,ℓ))</w:instrText>
      </w:r>
      <w:r w:rsidRPr="004F1122">
        <w:rPr>
          <w:rFonts w:eastAsia="Meiryo"/>
        </w:rPr>
        <w:fldChar w:fldCharType="end"/>
      </w:r>
      <w:r w:rsidRPr="004F1122">
        <w:rPr>
          <w:rFonts w:eastAsia="Meiryo"/>
        </w:rPr>
        <w:t xml:space="preserve"> =</w:t>
      </w:r>
      <w:r w:rsidR="00C71673" w:rsidRPr="004F1122">
        <w:rPr>
          <w:rFonts w:eastAsia="Meiryo"/>
        </w:rPr>
        <w:t xml:space="preserve"> </w:t>
      </w:r>
      <w:r w:rsidRPr="004F1122">
        <w:rPr>
          <w:rFonts w:eastAsia="Meiryo"/>
        </w:rPr>
        <w:fldChar w:fldCharType="begin"/>
      </w:r>
      <w:r w:rsidRPr="004F1122">
        <w:rPr>
          <w:rFonts w:eastAsia="Meiryo"/>
        </w:rPr>
        <w:instrText>eq \s\don1(\f(</w:instrText>
      </w:r>
      <w:r w:rsidRPr="004F1122">
        <w:rPr>
          <w:rFonts w:eastAsia="Meiryo"/>
        </w:rPr>
        <w:fldChar w:fldCharType="begin"/>
      </w:r>
      <w:r w:rsidRPr="004F1122">
        <w:rPr>
          <w:rFonts w:eastAsia="Meiryo"/>
        </w:rPr>
        <w:instrText>eq \l(\l(9,8.160))</w:instrText>
      </w:r>
      <w:r w:rsidRPr="004F1122">
        <w:rPr>
          <w:rFonts w:eastAsia="Meiryo"/>
        </w:rPr>
        <w:fldChar w:fldCharType="end"/>
      </w:r>
      <w:r w:rsidRPr="004F1122">
        <w:rPr>
          <w:rFonts w:eastAsia="Meiryo"/>
        </w:rPr>
        <w:instrText>,</w:instrText>
      </w:r>
      <w:r w:rsidRPr="004F1122">
        <w:rPr>
          <w:rFonts w:eastAsia="Meiryo"/>
        </w:rPr>
        <w:fldChar w:fldCharType="begin"/>
      </w:r>
      <w:r w:rsidRPr="004F1122">
        <w:rPr>
          <w:rFonts w:eastAsia="Meiryo"/>
        </w:rPr>
        <w:instrText>eq \l(\l(152,1))</w:instrText>
      </w:r>
      <w:r w:rsidRPr="004F1122">
        <w:rPr>
          <w:rFonts w:eastAsia="Meiryo"/>
        </w:rPr>
        <w:fldChar w:fldCharType="end"/>
      </w:r>
      <w:r w:rsidRPr="004F1122">
        <w:rPr>
          <w:rFonts w:eastAsia="Meiryo"/>
        </w:rPr>
        <w:instrText>))</w:instrText>
      </w:r>
      <w:r w:rsidRPr="004F1122">
        <w:rPr>
          <w:rFonts w:eastAsia="Meiryo"/>
        </w:rPr>
        <w:fldChar w:fldCharType="end"/>
      </w:r>
      <w:r w:rsidRPr="004F1122">
        <w:rPr>
          <w:rFonts w:eastAsia="Meiryo"/>
        </w:rPr>
        <w:t xml:space="preserve"> = 10,3 m/s</w:t>
      </w:r>
      <w:r w:rsidRPr="004F1122">
        <w:rPr>
          <w:rFonts w:eastAsia="Meiryo"/>
          <w:vertAlign w:val="superscript"/>
        </w:rPr>
        <w:t>2</w:t>
      </w:r>
    </w:p>
    <w:p w:rsidR="00583C57" w:rsidRPr="004F1122" w:rsidRDefault="00583C57" w:rsidP="00DD5C57">
      <w:r w:rsidRPr="004F1122">
        <w:rPr>
          <w:rFonts w:eastAsia="Meiryo"/>
        </w:rPr>
        <w:t xml:space="preserve">Do cường độ điện trường hướng thẳng đứng nên ta có </w:t>
      </w:r>
      <w:r w:rsidRPr="004F1122">
        <w:rPr>
          <w:position w:val="-24"/>
        </w:rPr>
        <w:object w:dxaOrig="1240" w:dyaOrig="660">
          <v:shape id="_x0000_i1478" type="#_x0000_t75" style="width:62.25pt;height:33pt" o:ole="">
            <v:imagedata r:id="rId832" o:title=""/>
          </v:shape>
          <o:OLEObject Type="Embed" ProgID="Equation.3" ShapeID="_x0000_i1478" DrawAspect="Content" ObjectID="_1550261141" r:id="rId833"/>
        </w:object>
      </w:r>
      <w:r w:rsidRPr="004F1122">
        <w:rPr>
          <w:rFonts w:eastAsia="Meiryo"/>
        </w:rPr>
        <w:t xml:space="preserve">, mà g’ &gt; g </w:t>
      </w:r>
      <w:r w:rsidR="00A2039D" w:rsidRPr="00A2039D">
        <w:rPr>
          <w:rFonts w:eastAsia="Meiryo"/>
          <w:noProof/>
          <w:position w:val="-6"/>
        </w:rPr>
        <w:object w:dxaOrig="300" w:dyaOrig="240">
          <v:shape id="_x0000_i1479" type="#_x0000_t75" style="width:15pt;height:12pt" o:ole="">
            <v:imagedata r:id="rId834" o:title=""/>
          </v:shape>
          <o:OLEObject Type="Embed" ProgID="Equation.DSMT4" ShapeID="_x0000_i1479" DrawAspect="Content" ObjectID="_1550261142" r:id="rId835"/>
        </w:object>
      </w:r>
      <w:r w:rsidRPr="004F1122">
        <w:rPr>
          <w:rFonts w:eastAsia="Meiryo"/>
        </w:rPr>
        <w:t xml:space="preserve"> </w:t>
      </w:r>
      <w:r w:rsidRPr="004F1122">
        <w:rPr>
          <w:position w:val="-24"/>
        </w:rPr>
        <w:object w:dxaOrig="1240" w:dyaOrig="660">
          <v:shape id="_x0000_i1480" type="#_x0000_t75" style="width:62.25pt;height:33pt" o:ole="">
            <v:imagedata r:id="rId836" o:title=""/>
          </v:shape>
          <o:OLEObject Type="Embed" ProgID="Equation.3" ShapeID="_x0000_i1480" DrawAspect="Content" ObjectID="_1550261143" r:id="rId837"/>
        </w:object>
      </w:r>
    </w:p>
    <w:p w:rsidR="00583C57" w:rsidRPr="004F1122" w:rsidRDefault="00583C57" w:rsidP="00DD5C57">
      <w:pPr>
        <w:rPr>
          <w:rFonts w:eastAsia="Meiryo"/>
        </w:rPr>
      </w:pPr>
      <w:r w:rsidRPr="004F1122">
        <w:rPr>
          <w:rFonts w:eastAsia="Meiryo"/>
        </w:rPr>
        <w:t>Phương trình trên chứng tỏ lực điện trường hướng xuống, và do q &gt; 0 nên véc tơ cường độ điện trường cùng hướng với lực F.</w:t>
      </w:r>
    </w:p>
    <w:p w:rsidR="00583C57" w:rsidRPr="004F1122" w:rsidRDefault="00583C57" w:rsidP="00DD5C57">
      <w:pPr>
        <w:rPr>
          <w:rFonts w:eastAsia="Meiryo"/>
        </w:rPr>
      </w:pPr>
      <w:r w:rsidRPr="004F1122">
        <w:rPr>
          <w:rFonts w:eastAsia="Meiryo"/>
        </w:rPr>
        <w:t xml:space="preserve">Vậy véc tơ cường độ điện trường </w:t>
      </w:r>
      <w:r w:rsidRPr="004F1122">
        <w:rPr>
          <w:rFonts w:eastAsia="Meiryo"/>
          <w:position w:val="-4"/>
        </w:rPr>
        <w:object w:dxaOrig="240" w:dyaOrig="320">
          <v:shape id="_x0000_i1481" type="#_x0000_t75" style="width:12pt;height:15.75pt" o:ole="">
            <v:imagedata r:id="rId838" o:title=""/>
          </v:shape>
          <o:OLEObject Type="Embed" ProgID="Equation.3" ShapeID="_x0000_i1481" DrawAspect="Content" ObjectID="_1550261144" r:id="rId839"/>
        </w:object>
      </w:r>
      <w:r w:rsidRPr="004F1122">
        <w:rPr>
          <w:rFonts w:eastAsia="Meiryo"/>
        </w:rPr>
        <w:t xml:space="preserve"> có phương thẳng đứng hướng xuống dưới và độ lớn tính từ biểu thức </w:t>
      </w:r>
      <w:r w:rsidRPr="004F1122">
        <w:rPr>
          <w:position w:val="-24"/>
        </w:rPr>
        <w:object w:dxaOrig="1240" w:dyaOrig="660">
          <v:shape id="_x0000_i1482" type="#_x0000_t75" style="width:62.25pt;height:33pt" o:ole="">
            <v:imagedata r:id="rId840" o:title=""/>
          </v:shape>
          <o:OLEObject Type="Embed" ProgID="Equation.3" ShapeID="_x0000_i1482" DrawAspect="Content" ObjectID="_1550261145" r:id="rId841"/>
        </w:object>
      </w:r>
      <w:r w:rsidRPr="004F1122">
        <w:t xml:space="preserve"> </w:t>
      </w:r>
      <w:r w:rsidR="00403E0E" w:rsidRPr="00403E0E">
        <w:rPr>
          <w:noProof/>
          <w:position w:val="-6"/>
        </w:rPr>
        <w:object w:dxaOrig="300" w:dyaOrig="240">
          <v:shape id="_x0000_i1483" type="#_x0000_t75" style="width:15pt;height:12pt" o:ole="">
            <v:imagedata r:id="rId842" o:title=""/>
          </v:shape>
          <o:OLEObject Type="Embed" ProgID="Equation.DSMT4" ShapeID="_x0000_i1483" DrawAspect="Content" ObjectID="_1550261146" r:id="rId843"/>
        </w:object>
      </w:r>
      <w:r w:rsidRPr="004F1122">
        <w:t xml:space="preserve"> </w:t>
      </w:r>
      <w:r w:rsidRPr="004F1122">
        <w:rPr>
          <w:position w:val="-32"/>
        </w:rPr>
        <w:object w:dxaOrig="1340" w:dyaOrig="700">
          <v:shape id="_x0000_i1484" type="#_x0000_t75" style="width:66.75pt;height:35.25pt" o:ole="">
            <v:imagedata r:id="rId844" o:title=""/>
          </v:shape>
          <o:OLEObject Type="Embed" ProgID="Equation.3" ShapeID="_x0000_i1484" DrawAspect="Content" ObjectID="_1550261147" r:id="rId845"/>
        </w:object>
      </w:r>
      <w:r w:rsidRPr="004F1122">
        <w:t>= 2.10</w:t>
      </w:r>
      <w:r w:rsidRPr="004F1122">
        <w:rPr>
          <w:vertAlign w:val="superscript"/>
        </w:rPr>
        <w:t>-5</w:t>
      </w:r>
      <w:r w:rsidRPr="004F1122">
        <w:t xml:space="preserve"> (V/m)</w:t>
      </w:r>
    </w:p>
    <w:p w:rsidR="00583C57" w:rsidRPr="000E7DE1" w:rsidRDefault="00583C57" w:rsidP="000E7DE1">
      <w:pPr>
        <w:rPr>
          <w:rFonts w:eastAsia="Meiryo"/>
        </w:rPr>
      </w:pPr>
      <w:r w:rsidRPr="000E7DE1">
        <w:rPr>
          <w:rFonts w:eastAsia="Meiryo"/>
          <w:b/>
        </w:rPr>
        <w:t xml:space="preserve">Ví dụ </w:t>
      </w:r>
      <w:r w:rsidR="00AC0061">
        <w:rPr>
          <w:rFonts w:eastAsia="Meiryo"/>
          <w:b/>
        </w:rPr>
        <w:t>3</w:t>
      </w:r>
      <w:r w:rsidRPr="000E7DE1">
        <w:rPr>
          <w:rFonts w:eastAsia="Meiryo"/>
          <w:b/>
        </w:rPr>
        <w:t xml:space="preserve">. </w:t>
      </w:r>
      <w:r w:rsidRPr="000E7DE1">
        <w:rPr>
          <w:rFonts w:eastAsia="Meiryo"/>
        </w:rPr>
        <w:t>Có ba con lắc cùng chiều dài dây treo, cùng khối lượng. Con lắc thứ nhất và con lắc thứ hai mang điện tích q</w:t>
      </w:r>
      <w:r w:rsidRPr="000E7DE1">
        <w:rPr>
          <w:rFonts w:eastAsia="Meiryo"/>
          <w:vertAlign w:val="subscript"/>
        </w:rPr>
        <w:t>1</w:t>
      </w:r>
      <w:r w:rsidRPr="000E7DE1">
        <w:rPr>
          <w:rFonts w:eastAsia="Meiryo"/>
        </w:rPr>
        <w:t xml:space="preserve"> và q</w:t>
      </w:r>
      <w:r w:rsidRPr="000E7DE1">
        <w:rPr>
          <w:rFonts w:eastAsia="Meiryo"/>
          <w:vertAlign w:val="subscript"/>
        </w:rPr>
        <w:t>2</w:t>
      </w:r>
      <w:r w:rsidRPr="000E7DE1">
        <w:rPr>
          <w:rFonts w:eastAsia="Meiryo"/>
        </w:rPr>
        <w:t>, con lắc thứ ba không mang điện tích. Chu kì dao động điều hoà của</w:t>
      </w:r>
      <w:r w:rsidR="00C71673" w:rsidRPr="000E7DE1">
        <w:rPr>
          <w:rFonts w:eastAsia="Meiryo"/>
        </w:rPr>
        <w:t xml:space="preserve"> </w:t>
      </w:r>
      <w:r w:rsidRPr="000E7DE1">
        <w:rPr>
          <w:rFonts w:eastAsia="Meiryo"/>
        </w:rPr>
        <w:t>chúng trong điện trường có phương thẳng đứng lần lượt là T</w:t>
      </w:r>
      <w:r w:rsidRPr="000E7DE1">
        <w:rPr>
          <w:rFonts w:eastAsia="Meiryo"/>
          <w:vertAlign w:val="subscript"/>
        </w:rPr>
        <w:t>1</w:t>
      </w:r>
      <w:r w:rsidRPr="000E7DE1">
        <w:rPr>
          <w:rFonts w:eastAsia="Meiryo"/>
        </w:rPr>
        <w:t>, T</w:t>
      </w:r>
      <w:r w:rsidRPr="000E7DE1">
        <w:rPr>
          <w:rFonts w:eastAsia="Meiryo"/>
          <w:vertAlign w:val="subscript"/>
        </w:rPr>
        <w:t>2</w:t>
      </w:r>
      <w:r w:rsidRPr="000E7DE1">
        <w:rPr>
          <w:rFonts w:eastAsia="Meiryo"/>
        </w:rPr>
        <w:t xml:space="preserve"> và T</w:t>
      </w:r>
      <w:r w:rsidRPr="000E7DE1">
        <w:rPr>
          <w:rFonts w:eastAsia="Meiryo"/>
          <w:vertAlign w:val="subscript"/>
        </w:rPr>
        <w:t>3</w:t>
      </w:r>
      <w:r w:rsidRPr="000E7DE1">
        <w:rPr>
          <w:rFonts w:eastAsia="Meiryo"/>
        </w:rPr>
        <w:t xml:space="preserve"> với T</w:t>
      </w:r>
      <w:r w:rsidRPr="000E7DE1">
        <w:rPr>
          <w:rFonts w:eastAsia="Meiryo"/>
          <w:vertAlign w:val="subscript"/>
        </w:rPr>
        <w:t>1</w:t>
      </w:r>
      <w:r w:rsidRPr="000E7DE1">
        <w:rPr>
          <w:rFonts w:eastAsia="Meiryo"/>
        </w:rPr>
        <w:t xml:space="preserve"> = </w:t>
      </w:r>
      <w:r w:rsidRPr="000E7DE1">
        <w:rPr>
          <w:rFonts w:eastAsia="Meiryo"/>
        </w:rPr>
        <w:fldChar w:fldCharType="begin"/>
      </w:r>
      <w:r w:rsidRPr="000E7DE1">
        <w:rPr>
          <w:rFonts w:eastAsia="Meiryo"/>
        </w:rPr>
        <w:instrText>eq \s\don1(\f(1,3))</w:instrText>
      </w:r>
      <w:r w:rsidRPr="000E7DE1">
        <w:rPr>
          <w:rFonts w:eastAsia="Meiryo"/>
        </w:rPr>
        <w:fldChar w:fldCharType="end"/>
      </w:r>
      <w:r w:rsidRPr="000E7DE1">
        <w:rPr>
          <w:rFonts w:eastAsia="Meiryo"/>
        </w:rPr>
        <w:t>T</w:t>
      </w:r>
      <w:r w:rsidRPr="000E7DE1">
        <w:rPr>
          <w:rFonts w:eastAsia="Meiryo"/>
          <w:vertAlign w:val="subscript"/>
        </w:rPr>
        <w:t>3</w:t>
      </w:r>
      <w:r w:rsidRPr="000E7DE1">
        <w:rPr>
          <w:rFonts w:eastAsia="Meiryo"/>
        </w:rPr>
        <w:t>, T</w:t>
      </w:r>
      <w:r w:rsidRPr="000E7DE1">
        <w:rPr>
          <w:rFonts w:eastAsia="Meiryo"/>
          <w:vertAlign w:val="subscript"/>
        </w:rPr>
        <w:t>2</w:t>
      </w:r>
      <w:r w:rsidRPr="000E7DE1">
        <w:rPr>
          <w:rFonts w:eastAsia="Meiryo"/>
        </w:rPr>
        <w:t xml:space="preserve"> = </w:t>
      </w:r>
      <w:r w:rsidRPr="000E7DE1">
        <w:rPr>
          <w:rFonts w:eastAsia="Meiryo"/>
        </w:rPr>
        <w:fldChar w:fldCharType="begin"/>
      </w:r>
      <w:r w:rsidRPr="000E7DE1">
        <w:rPr>
          <w:rFonts w:eastAsia="Meiryo"/>
        </w:rPr>
        <w:instrText>eq \s\don1(\f(2,3))</w:instrText>
      </w:r>
      <w:r w:rsidRPr="000E7DE1">
        <w:rPr>
          <w:rFonts w:eastAsia="Meiryo"/>
        </w:rPr>
        <w:fldChar w:fldCharType="end"/>
      </w:r>
      <w:r w:rsidRPr="000E7DE1">
        <w:rPr>
          <w:rFonts w:eastAsia="Meiryo"/>
        </w:rPr>
        <w:t>T</w:t>
      </w:r>
      <w:r w:rsidRPr="000E7DE1">
        <w:rPr>
          <w:rFonts w:eastAsia="Meiryo"/>
          <w:vertAlign w:val="subscript"/>
        </w:rPr>
        <w:t>3</w:t>
      </w:r>
      <w:r w:rsidRPr="000E7DE1">
        <w:rPr>
          <w:rFonts w:eastAsia="Meiryo"/>
        </w:rPr>
        <w:t>. Tính q</w:t>
      </w:r>
      <w:r w:rsidRPr="000E7DE1">
        <w:rPr>
          <w:rFonts w:eastAsia="Meiryo"/>
          <w:vertAlign w:val="subscript"/>
        </w:rPr>
        <w:t>1</w:t>
      </w:r>
      <w:r w:rsidRPr="000E7DE1">
        <w:rPr>
          <w:rFonts w:eastAsia="Meiryo"/>
        </w:rPr>
        <w:t xml:space="preserve"> và q</w:t>
      </w:r>
      <w:r w:rsidRPr="000E7DE1">
        <w:rPr>
          <w:rFonts w:eastAsia="Meiryo"/>
          <w:vertAlign w:val="subscript"/>
        </w:rPr>
        <w:t>2</w:t>
      </w:r>
      <w:r w:rsidRPr="000E7DE1">
        <w:rPr>
          <w:rFonts w:eastAsia="Meiryo"/>
        </w:rPr>
        <w:t xml:space="preserve"> biết q</w:t>
      </w:r>
      <w:r w:rsidRPr="000E7DE1">
        <w:rPr>
          <w:rFonts w:eastAsia="Meiryo"/>
          <w:vertAlign w:val="subscript"/>
        </w:rPr>
        <w:t>1</w:t>
      </w:r>
      <w:r w:rsidRPr="000E7DE1">
        <w:rPr>
          <w:rFonts w:eastAsia="Meiryo"/>
        </w:rPr>
        <w:t xml:space="preserve"> + q</w:t>
      </w:r>
      <w:r w:rsidRPr="000E7DE1">
        <w:rPr>
          <w:rFonts w:eastAsia="Meiryo"/>
          <w:vertAlign w:val="subscript"/>
        </w:rPr>
        <w:t>2</w:t>
      </w:r>
      <w:r w:rsidRPr="000E7DE1">
        <w:rPr>
          <w:rFonts w:eastAsia="Meiryo"/>
        </w:rPr>
        <w:t xml:space="preserve"> = 7,4.10</w:t>
      </w:r>
      <w:r w:rsidRPr="000E7DE1">
        <w:rPr>
          <w:rFonts w:eastAsia="Meiryo"/>
          <w:vertAlign w:val="superscript"/>
        </w:rPr>
        <w:t>-8</w:t>
      </w:r>
      <w:r w:rsidRPr="000E7DE1">
        <w:rPr>
          <w:rFonts w:eastAsia="Meiryo"/>
        </w:rPr>
        <w:t xml:space="preserve"> C.</w:t>
      </w:r>
    </w:p>
    <w:p w:rsidR="00583C57" w:rsidRPr="000E7DE1" w:rsidRDefault="00583C57" w:rsidP="000E7DE1">
      <w:pPr>
        <w:jc w:val="center"/>
        <w:rPr>
          <w:rFonts w:eastAsia="Meiryo"/>
        </w:rPr>
      </w:pPr>
      <w:r w:rsidRPr="000E7DE1">
        <w:rPr>
          <w:rFonts w:eastAsia="Meiryo"/>
          <w:iCs/>
          <w:u w:val="single"/>
        </w:rPr>
        <w:t>Hướng dẫn giải:</w:t>
      </w:r>
    </w:p>
    <w:p w:rsidR="00583C57" w:rsidRPr="000E7DE1" w:rsidRDefault="00583C57" w:rsidP="000E7DE1">
      <w:pPr>
        <w:rPr>
          <w:rFonts w:eastAsia="Meiryo"/>
        </w:rPr>
      </w:pPr>
      <w:r w:rsidRPr="000E7DE1">
        <w:rPr>
          <w:rFonts w:eastAsia="Meiryo"/>
        </w:rPr>
        <w:t>Con lắc thứ nhất mang điện tích q</w:t>
      </w:r>
      <w:r w:rsidRPr="000E7DE1">
        <w:rPr>
          <w:rFonts w:eastAsia="Meiryo"/>
          <w:vertAlign w:val="subscript"/>
        </w:rPr>
        <w:t>1</w:t>
      </w:r>
      <w:r w:rsidRPr="000E7DE1">
        <w:rPr>
          <w:rFonts w:eastAsia="Meiryo"/>
        </w:rPr>
        <w:t xml:space="preserve"> có chu kì: </w:t>
      </w:r>
      <w:r w:rsidRPr="000E7DE1">
        <w:rPr>
          <w:position w:val="-32"/>
          <w:lang w:val="nl-NL"/>
        </w:rPr>
        <w:object w:dxaOrig="1219" w:dyaOrig="760">
          <v:shape id="_x0000_i1485" type="#_x0000_t75" style="width:60.75pt;height:38.25pt" o:ole="">
            <v:imagedata r:id="rId846" o:title=""/>
          </v:shape>
          <o:OLEObject Type="Embed" ProgID="Equation.3" ShapeID="_x0000_i1485" DrawAspect="Content" ObjectID="_1550261148" r:id="rId847"/>
        </w:object>
      </w:r>
      <w:r w:rsidRPr="000E7DE1">
        <w:rPr>
          <w:lang w:val="nl-NL"/>
        </w:rPr>
        <w:t xml:space="preserve"> với </w:t>
      </w:r>
      <w:r w:rsidRPr="000E7DE1">
        <w:rPr>
          <w:position w:val="-24"/>
        </w:rPr>
        <w:object w:dxaOrig="1320" w:dyaOrig="620">
          <v:shape id="_x0000_i1486" type="#_x0000_t75" style="width:66pt;height:30.75pt" o:ole="">
            <v:imagedata r:id="rId848" o:title=""/>
          </v:shape>
          <o:OLEObject Type="Embed" ProgID="Equation.3" ShapeID="_x0000_i1486" DrawAspect="Content" ObjectID="_1550261149" r:id="rId849"/>
        </w:object>
      </w:r>
    </w:p>
    <w:p w:rsidR="00583C57" w:rsidRPr="000E7DE1" w:rsidRDefault="00583C57" w:rsidP="000E7DE1">
      <w:pPr>
        <w:rPr>
          <w:rFonts w:eastAsia="Meiryo"/>
        </w:rPr>
      </w:pPr>
      <w:r w:rsidRPr="000E7DE1">
        <w:rPr>
          <w:rFonts w:eastAsia="Meiryo"/>
        </w:rPr>
        <w:t xml:space="preserve">Con lắc thứ nhất mang điện tích q có chu kì: </w:t>
      </w:r>
      <w:r w:rsidRPr="000E7DE1">
        <w:rPr>
          <w:position w:val="-32"/>
          <w:lang w:val="nl-NL"/>
        </w:rPr>
        <w:object w:dxaOrig="1280" w:dyaOrig="760">
          <v:shape id="_x0000_i1487" type="#_x0000_t75" style="width:63.75pt;height:38.25pt" o:ole="">
            <v:imagedata r:id="rId850" o:title=""/>
          </v:shape>
          <o:OLEObject Type="Embed" ProgID="Equation.3" ShapeID="_x0000_i1487" DrawAspect="Content" ObjectID="_1550261150" r:id="rId851"/>
        </w:object>
      </w:r>
      <w:r w:rsidRPr="000E7DE1">
        <w:rPr>
          <w:rFonts w:eastAsia="Meiryo"/>
        </w:rPr>
        <w:t xml:space="preserve">với </w:t>
      </w:r>
      <w:r w:rsidRPr="000E7DE1">
        <w:rPr>
          <w:position w:val="-24"/>
        </w:rPr>
        <w:object w:dxaOrig="1340" w:dyaOrig="620">
          <v:shape id="_x0000_i1488" type="#_x0000_t75" style="width:66.75pt;height:30.75pt" o:ole="">
            <v:imagedata r:id="rId852" o:title=""/>
          </v:shape>
          <o:OLEObject Type="Embed" ProgID="Equation.3" ShapeID="_x0000_i1488" DrawAspect="Content" ObjectID="_1550261151" r:id="rId853"/>
        </w:object>
      </w:r>
    </w:p>
    <w:p w:rsidR="00583C57" w:rsidRPr="000E7DE1" w:rsidRDefault="00583C57" w:rsidP="000E7DE1">
      <w:pPr>
        <w:rPr>
          <w:rFonts w:eastAsia="Meiryo"/>
        </w:rPr>
      </w:pPr>
      <w:r w:rsidRPr="000E7DE1">
        <w:rPr>
          <w:rFonts w:eastAsia="Meiryo"/>
        </w:rPr>
        <w:t xml:space="preserve">Con lắc thứ ba không mang điện tích có chu kì: </w:t>
      </w:r>
      <w:r w:rsidRPr="000E7DE1">
        <w:rPr>
          <w:position w:val="-32"/>
          <w:lang w:val="nl-NL"/>
        </w:rPr>
        <w:object w:dxaOrig="1260" w:dyaOrig="760">
          <v:shape id="_x0000_i1489" type="#_x0000_t75" style="width:63pt;height:38.25pt" o:ole="">
            <v:imagedata r:id="rId854" o:title=""/>
          </v:shape>
          <o:OLEObject Type="Embed" ProgID="Equation.3" ShapeID="_x0000_i1489" DrawAspect="Content" ObjectID="_1550261152" r:id="rId855"/>
        </w:object>
      </w:r>
    </w:p>
    <w:p w:rsidR="00583C57" w:rsidRPr="000E7DE1" w:rsidRDefault="00583C57" w:rsidP="000E7DE1">
      <w:pPr>
        <w:rPr>
          <w:rFonts w:eastAsia="Meiryo"/>
        </w:rPr>
      </w:pPr>
      <w:r w:rsidRPr="000E7DE1">
        <w:rPr>
          <w:rFonts w:eastAsia="Meiryo"/>
        </w:rPr>
        <w:t xml:space="preserve">Theo đề ta có </w:t>
      </w:r>
      <w:r w:rsidR="00575AFF" w:rsidRPr="000E7DE1">
        <w:rPr>
          <w:rFonts w:eastAsia="Meiryo"/>
          <w:position w:val="-62"/>
        </w:rPr>
        <w:object w:dxaOrig="5539" w:dyaOrig="1359">
          <v:shape id="_x0000_i1490" type="#_x0000_t75" style="width:276.75pt;height:68.25pt" o:ole="">
            <v:imagedata r:id="rId856" o:title=""/>
          </v:shape>
          <o:OLEObject Type="Embed" ProgID="Equation.DSMT4" ShapeID="_x0000_i1490" DrawAspect="Content" ObjectID="_1550261153" r:id="rId857"/>
        </w:object>
      </w:r>
      <w:r w:rsidRPr="000E7DE1">
        <w:rPr>
          <w:rFonts w:eastAsia="Meiryo"/>
        </w:rPr>
        <w:t xml:space="preserve"> </w:t>
      </w:r>
      <w:r w:rsidR="000E7DE1" w:rsidRPr="000E7DE1">
        <w:rPr>
          <w:rFonts w:eastAsia="Meiryo"/>
          <w:noProof/>
          <w:position w:val="-6"/>
        </w:rPr>
        <w:object w:dxaOrig="300" w:dyaOrig="240">
          <v:shape id="_x0000_i1491" type="#_x0000_t75" style="width:15pt;height:12pt" o:ole="">
            <v:imagedata r:id="rId858" o:title=""/>
          </v:shape>
          <o:OLEObject Type="Embed" ProgID="Equation.DSMT4" ShapeID="_x0000_i1491" DrawAspect="Content" ObjectID="_1550261154" r:id="rId859"/>
        </w:object>
      </w:r>
      <w:r w:rsidRPr="000E7DE1">
        <w:rPr>
          <w:rFonts w:eastAsia="Meiryo"/>
        </w:rPr>
        <w:t xml:space="preserve"> </w:t>
      </w:r>
      <w:r w:rsidRPr="000E7DE1">
        <w:rPr>
          <w:rFonts w:eastAsia="Meiryo"/>
          <w:position w:val="-30"/>
        </w:rPr>
        <w:object w:dxaOrig="880" w:dyaOrig="680">
          <v:shape id="_x0000_i1492" type="#_x0000_t75" style="width:44.25pt;height:33.75pt" o:ole="">
            <v:imagedata r:id="rId860" o:title=""/>
          </v:shape>
          <o:OLEObject Type="Embed" ProgID="Equation.3" ShapeID="_x0000_i1492" DrawAspect="Content" ObjectID="_1550261155" r:id="rId861"/>
        </w:object>
      </w:r>
    </w:p>
    <w:p w:rsidR="00583C57" w:rsidRPr="000E7DE1" w:rsidRDefault="00583C57" w:rsidP="000E7DE1">
      <w:pPr>
        <w:rPr>
          <w:rFonts w:eastAsia="Meiryo"/>
        </w:rPr>
      </w:pPr>
      <w:r w:rsidRPr="000E7DE1">
        <w:rPr>
          <w:rFonts w:eastAsia="Meiryo"/>
        </w:rPr>
        <w:t>Mặt khác ta lại có q</w:t>
      </w:r>
      <w:r w:rsidRPr="000E7DE1">
        <w:rPr>
          <w:rFonts w:eastAsia="Meiryo"/>
          <w:vertAlign w:val="subscript"/>
        </w:rPr>
        <w:t>1</w:t>
      </w:r>
      <w:r w:rsidRPr="000E7DE1">
        <w:rPr>
          <w:rFonts w:eastAsia="Meiryo"/>
        </w:rPr>
        <w:t xml:space="preserve"> + q</w:t>
      </w:r>
      <w:r w:rsidRPr="000E7DE1">
        <w:rPr>
          <w:rFonts w:eastAsia="Meiryo"/>
          <w:vertAlign w:val="subscript"/>
        </w:rPr>
        <w:t>2</w:t>
      </w:r>
      <w:r w:rsidRPr="000E7DE1">
        <w:rPr>
          <w:rFonts w:eastAsia="Meiryo"/>
        </w:rPr>
        <w:t xml:space="preserve"> = 7,4.10</w:t>
      </w:r>
      <w:r w:rsidRPr="000E7DE1">
        <w:rPr>
          <w:rFonts w:eastAsia="Meiryo"/>
          <w:vertAlign w:val="superscript"/>
        </w:rPr>
        <w:t>-8</w:t>
      </w:r>
      <w:r w:rsidRPr="000E7DE1">
        <w:rPr>
          <w:rFonts w:eastAsia="Meiryo"/>
        </w:rPr>
        <w:t xml:space="preserve"> C </w:t>
      </w:r>
      <w:r w:rsidR="000E7DE1" w:rsidRPr="000E7DE1">
        <w:rPr>
          <w:rFonts w:eastAsia="Meiryo"/>
          <w:noProof/>
          <w:position w:val="-6"/>
        </w:rPr>
        <w:object w:dxaOrig="300" w:dyaOrig="240">
          <v:shape id="_x0000_i1493" type="#_x0000_t75" style="width:15pt;height:12pt" o:ole="">
            <v:imagedata r:id="rId862" o:title=""/>
          </v:shape>
          <o:OLEObject Type="Embed" ProgID="Equation.DSMT4" ShapeID="_x0000_i1493" DrawAspect="Content" ObjectID="_1550261156" r:id="rId863"/>
        </w:object>
      </w:r>
      <w:r w:rsidRPr="000E7DE1">
        <w:rPr>
          <w:rFonts w:eastAsia="Meiryo"/>
        </w:rPr>
        <w:t xml:space="preserve"> </w:t>
      </w:r>
      <w:r w:rsidRPr="000E7DE1">
        <w:rPr>
          <w:rFonts w:eastAsia="Meiryo"/>
          <w:position w:val="-34"/>
        </w:rPr>
        <w:object w:dxaOrig="1579" w:dyaOrig="800">
          <v:shape id="_x0000_i1494" type="#_x0000_t75" style="width:78.75pt;height:39.75pt" o:ole="">
            <v:imagedata r:id="rId864" o:title=""/>
          </v:shape>
          <o:OLEObject Type="Embed" ProgID="Equation.3" ShapeID="_x0000_i1494" DrawAspect="Content" ObjectID="_1550261157" r:id="rId865"/>
        </w:object>
      </w:r>
    </w:p>
    <w:p w:rsidR="00583C57" w:rsidRPr="0057521E" w:rsidRDefault="00583C57" w:rsidP="0057521E">
      <w:pPr>
        <w:rPr>
          <w:rFonts w:eastAsia="Meiryo"/>
        </w:rPr>
      </w:pPr>
      <w:r w:rsidRPr="0057521E">
        <w:rPr>
          <w:rFonts w:eastAsia="Meiryo"/>
          <w:b/>
        </w:rPr>
        <w:t>Ví dụ</w:t>
      </w:r>
      <w:r w:rsidR="0057521E">
        <w:rPr>
          <w:rFonts w:eastAsia="Meiryo"/>
          <w:b/>
        </w:rPr>
        <w:t xml:space="preserve"> 4</w:t>
      </w:r>
      <w:r w:rsidRPr="0057521E">
        <w:rPr>
          <w:rFonts w:eastAsia="Meiryo"/>
          <w:b/>
        </w:rPr>
        <w:t xml:space="preserve">. </w:t>
      </w:r>
      <w:r w:rsidRPr="0057521E">
        <w:rPr>
          <w:rFonts w:eastAsia="Meiryo"/>
        </w:rPr>
        <w:t>Một con lắc đơn có chiều dài 1 m treo vào điểm O cố định. Khi dao động con lắc luôn chịu</w:t>
      </w:r>
      <w:r w:rsidR="00C71673" w:rsidRPr="0057521E">
        <w:rPr>
          <w:rFonts w:eastAsia="Meiryo"/>
        </w:rPr>
        <w:t xml:space="preserve"> </w:t>
      </w:r>
      <w:r w:rsidRPr="0057521E">
        <w:rPr>
          <w:rFonts w:eastAsia="Meiryo"/>
        </w:rPr>
        <w:t xml:space="preserve">tác dụng của lực </w:t>
      </w:r>
      <w:r w:rsidRPr="0057521E">
        <w:rPr>
          <w:rFonts w:eastAsia="Meiryo"/>
          <w:position w:val="-4"/>
        </w:rPr>
        <w:object w:dxaOrig="260" w:dyaOrig="320">
          <v:shape id="_x0000_i1495" type="#_x0000_t75" style="width:12.75pt;height:15.75pt" o:ole="">
            <v:imagedata r:id="rId866" o:title=""/>
          </v:shape>
          <o:OLEObject Type="Embed" ProgID="Equation.3" ShapeID="_x0000_i1495" DrawAspect="Content" ObjectID="_1550261158" r:id="rId867"/>
        </w:object>
      </w:r>
      <w:r w:rsidRPr="0057521E">
        <w:rPr>
          <w:rFonts w:eastAsia="Meiryo"/>
        </w:rPr>
        <w:t xml:space="preserve"> không đổi, có phương vuông góc với trọng lực </w:t>
      </w:r>
      <w:r w:rsidRPr="0057521E">
        <w:rPr>
          <w:rFonts w:eastAsia="Meiryo"/>
          <w:position w:val="-4"/>
        </w:rPr>
        <w:object w:dxaOrig="240" w:dyaOrig="320">
          <v:shape id="_x0000_i1496" type="#_x0000_t75" style="width:12pt;height:15.75pt" o:ole="">
            <v:imagedata r:id="rId868" o:title=""/>
          </v:shape>
          <o:OLEObject Type="Embed" ProgID="Equation.3" ShapeID="_x0000_i1496" DrawAspect="Content" ObjectID="_1550261159" r:id="rId869"/>
        </w:object>
      </w:r>
      <w:r w:rsidRPr="0057521E">
        <w:rPr>
          <w:rFonts w:eastAsia="Meiryo"/>
        </w:rPr>
        <w:t xml:space="preserve"> và có độ lớn bằng </w:t>
      </w:r>
      <w:r w:rsidRPr="0057521E">
        <w:rPr>
          <w:rFonts w:eastAsia="Meiryo"/>
        </w:rPr>
        <w:fldChar w:fldCharType="begin"/>
      </w:r>
      <w:r w:rsidRPr="0057521E">
        <w:rPr>
          <w:rFonts w:eastAsia="Meiryo"/>
        </w:rPr>
        <w:instrText>eq \s\don1(\f(P,</w:instrText>
      </w:r>
      <w:r w:rsidRPr="0057521E">
        <w:rPr>
          <w:rFonts w:eastAsia="Meiryo"/>
        </w:rPr>
        <w:fldChar w:fldCharType="begin"/>
      </w:r>
      <w:r w:rsidRPr="0057521E">
        <w:rPr>
          <w:rFonts w:eastAsia="Meiryo"/>
        </w:rPr>
        <w:instrText>eq \l(\r(,3))</w:instrText>
      </w:r>
      <w:r w:rsidRPr="0057521E">
        <w:rPr>
          <w:rFonts w:eastAsia="Meiryo"/>
        </w:rPr>
        <w:fldChar w:fldCharType="end"/>
      </w:r>
      <w:r w:rsidRPr="0057521E">
        <w:rPr>
          <w:rFonts w:eastAsia="Meiryo"/>
        </w:rPr>
        <w:instrText>))</w:instrText>
      </w:r>
      <w:r w:rsidRPr="0057521E">
        <w:rPr>
          <w:rFonts w:eastAsia="Meiryo"/>
        </w:rPr>
        <w:fldChar w:fldCharType="end"/>
      </w:r>
      <w:r w:rsidRPr="0057521E">
        <w:rPr>
          <w:rFonts w:eastAsia="Meiryo"/>
        </w:rPr>
        <w:t>. Tìm vị trí cân bằng và chu kì con lắc. Lấy g = 10 m/s</w:t>
      </w:r>
      <w:r w:rsidRPr="0057521E">
        <w:rPr>
          <w:rFonts w:eastAsia="Meiryo"/>
          <w:vertAlign w:val="superscript"/>
        </w:rPr>
        <w:t>2</w:t>
      </w:r>
      <w:r w:rsidRPr="0057521E">
        <w:rPr>
          <w:rFonts w:eastAsia="Meiryo"/>
        </w:rPr>
        <w:t>.</w:t>
      </w:r>
    </w:p>
    <w:p w:rsidR="00583C57" w:rsidRPr="0057521E" w:rsidRDefault="00583C57" w:rsidP="0057521E">
      <w:pPr>
        <w:jc w:val="center"/>
        <w:rPr>
          <w:rFonts w:eastAsia="Meiryo"/>
        </w:rPr>
      </w:pPr>
      <w:r w:rsidRPr="0057521E">
        <w:rPr>
          <w:rFonts w:eastAsia="Meiryo"/>
          <w:iCs/>
          <w:u w:val="single"/>
        </w:rPr>
        <w:t>Hướng dẫn giải:</w:t>
      </w:r>
    </w:p>
    <w:p w:rsidR="00583C57" w:rsidRPr="0057521E" w:rsidRDefault="00583C57" w:rsidP="0057521E">
      <w:pPr>
        <w:rPr>
          <w:rFonts w:eastAsia="Meiryo"/>
        </w:rPr>
      </w:pPr>
      <w:r w:rsidRPr="0057521E">
        <w:rPr>
          <w:rFonts w:eastAsia="Meiryo"/>
        </w:rPr>
        <w:t xml:space="preserve">Chu kì con lắc khi chưa có lực tác dụng là </w:t>
      </w:r>
      <w:r w:rsidRPr="0057521E">
        <w:rPr>
          <w:position w:val="-30"/>
          <w:lang w:val="nl-NL"/>
        </w:rPr>
        <w:object w:dxaOrig="1120" w:dyaOrig="740">
          <v:shape id="_x0000_i1497" type="#_x0000_t75" style="width:56.25pt;height:36.75pt" o:ole="">
            <v:imagedata r:id="rId870" o:title=""/>
          </v:shape>
          <o:OLEObject Type="Embed" ProgID="Equation.3" ShapeID="_x0000_i1497" DrawAspect="Content" ObjectID="_1550261160" r:id="rId871"/>
        </w:object>
      </w:r>
      <w:r w:rsidRPr="0057521E">
        <w:rPr>
          <w:rFonts w:eastAsia="Meiryo"/>
        </w:rPr>
        <w:t xml:space="preserve">và khi có lực là </w:t>
      </w:r>
      <w:r w:rsidRPr="0057521E">
        <w:rPr>
          <w:position w:val="-30"/>
          <w:lang w:val="nl-NL"/>
        </w:rPr>
        <w:object w:dxaOrig="1160" w:dyaOrig="740">
          <v:shape id="_x0000_i1498" type="#_x0000_t75" style="width:57.75pt;height:36.75pt" o:ole="">
            <v:imagedata r:id="rId872" o:title=""/>
          </v:shape>
          <o:OLEObject Type="Embed" ProgID="Equation.3" ShapeID="_x0000_i1498" DrawAspect="Content" ObjectID="_1550261161" r:id="rId873"/>
        </w:object>
      </w:r>
    </w:p>
    <w:p w:rsidR="00583C57" w:rsidRPr="0057521E" w:rsidRDefault="00583C57" w:rsidP="0057521E">
      <w:pPr>
        <w:rPr>
          <w:rFonts w:eastAsia="Meiryo"/>
        </w:rPr>
      </w:pPr>
      <w:r w:rsidRPr="0057521E">
        <w:rPr>
          <w:rFonts w:eastAsia="Meiryo"/>
        </w:rPr>
        <w:t xml:space="preserve"> Do </w:t>
      </w:r>
      <w:r w:rsidRPr="0057521E">
        <w:rPr>
          <w:rFonts w:eastAsia="Meiryo"/>
          <w:position w:val="-4"/>
        </w:rPr>
        <w:object w:dxaOrig="680" w:dyaOrig="320">
          <v:shape id="_x0000_i1499" type="#_x0000_t75" style="width:33.75pt;height:15.75pt" o:ole="">
            <v:imagedata r:id="rId874" o:title=""/>
          </v:shape>
          <o:OLEObject Type="Embed" ProgID="Equation.3" ShapeID="_x0000_i1499" DrawAspect="Content" ObjectID="_1550261162" r:id="rId875"/>
        </w:object>
      </w:r>
      <w:r w:rsidRPr="0057521E">
        <w:rPr>
          <w:rFonts w:eastAsia="Meiryo"/>
        </w:rPr>
        <w:t xml:space="preserve"> và F = </w:t>
      </w:r>
      <w:r w:rsidRPr="0057521E">
        <w:rPr>
          <w:rFonts w:eastAsia="Meiryo"/>
        </w:rPr>
        <w:fldChar w:fldCharType="begin"/>
      </w:r>
      <w:r w:rsidRPr="0057521E">
        <w:rPr>
          <w:rFonts w:eastAsia="Meiryo"/>
        </w:rPr>
        <w:instrText>eq \s\don1(\f(P,</w:instrText>
      </w:r>
      <w:r w:rsidRPr="0057521E">
        <w:rPr>
          <w:rFonts w:eastAsia="Meiryo"/>
        </w:rPr>
        <w:fldChar w:fldCharType="begin"/>
      </w:r>
      <w:r w:rsidRPr="0057521E">
        <w:rPr>
          <w:rFonts w:eastAsia="Meiryo"/>
        </w:rPr>
        <w:instrText>eq \l(\r(,3))</w:instrText>
      </w:r>
      <w:r w:rsidRPr="0057521E">
        <w:rPr>
          <w:rFonts w:eastAsia="Meiryo"/>
        </w:rPr>
        <w:fldChar w:fldCharType="end"/>
      </w:r>
      <w:r w:rsidRPr="0057521E">
        <w:rPr>
          <w:rFonts w:eastAsia="Meiryo"/>
        </w:rPr>
        <w:instrText>))</w:instrText>
      </w:r>
      <w:r w:rsidRPr="0057521E">
        <w:rPr>
          <w:rFonts w:eastAsia="Meiryo"/>
        </w:rPr>
        <w:fldChar w:fldCharType="end"/>
      </w:r>
      <w:r w:rsidRPr="0057521E">
        <w:rPr>
          <w:rFonts w:eastAsia="Meiryo"/>
        </w:rPr>
        <w:t xml:space="preserve"> nên P' = </w:t>
      </w:r>
      <w:r w:rsidRPr="0057521E">
        <w:rPr>
          <w:rFonts w:eastAsia="Meiryo"/>
          <w:position w:val="-28"/>
        </w:rPr>
        <w:object w:dxaOrig="2820" w:dyaOrig="740">
          <v:shape id="_x0000_i1500" type="#_x0000_t75" style="width:141pt;height:36.75pt" o:ole="">
            <v:imagedata r:id="rId876" o:title=""/>
          </v:shape>
          <o:OLEObject Type="Embed" ProgID="Equation.3" ShapeID="_x0000_i1500" DrawAspect="Content" ObjectID="_1550261163" r:id="rId877"/>
        </w:object>
      </w:r>
    </w:p>
    <w:p w:rsidR="00583C57" w:rsidRPr="0057521E" w:rsidRDefault="0057521E" w:rsidP="0057521E">
      <w:pPr>
        <w:rPr>
          <w:rFonts w:eastAsia="Meiryo"/>
        </w:rPr>
      </w:pPr>
      <w:r>
        <w:rPr>
          <w:rFonts w:eastAsia="Meiryo"/>
        </w:rPr>
        <w:t xml:space="preserve"> </w:t>
      </w:r>
      <w:r w:rsidRPr="0057521E">
        <w:rPr>
          <w:rFonts w:eastAsia="Meiryo"/>
          <w:noProof/>
          <w:position w:val="-6"/>
        </w:rPr>
        <w:object w:dxaOrig="300" w:dyaOrig="240">
          <v:shape id="_x0000_i1501" type="#_x0000_t75" style="width:15pt;height:12pt" o:ole="">
            <v:imagedata r:id="rId878" o:title=""/>
          </v:shape>
          <o:OLEObject Type="Embed" ProgID="Equation.DSMT4" ShapeID="_x0000_i1501" DrawAspect="Content" ObjectID="_1550261164" r:id="rId879"/>
        </w:object>
      </w:r>
      <w:r w:rsidR="00583C57" w:rsidRPr="0057521E">
        <w:rPr>
          <w:rFonts w:eastAsia="Meiryo"/>
        </w:rPr>
        <w:t xml:space="preserve"> g’ = </w:t>
      </w:r>
      <w:r w:rsidR="00583C57" w:rsidRPr="0057521E">
        <w:rPr>
          <w:rFonts w:eastAsia="Meiryo"/>
        </w:rPr>
        <w:fldChar w:fldCharType="begin"/>
      </w:r>
      <w:r w:rsidR="00583C57" w:rsidRPr="0057521E">
        <w:rPr>
          <w:rFonts w:eastAsia="Meiryo"/>
        </w:rPr>
        <w:instrText>eq \s\don1(\f(2,</w:instrText>
      </w:r>
      <w:r w:rsidR="00583C57" w:rsidRPr="0057521E">
        <w:rPr>
          <w:rFonts w:eastAsia="Meiryo"/>
        </w:rPr>
        <w:fldChar w:fldCharType="begin"/>
      </w:r>
      <w:r w:rsidR="00583C57" w:rsidRPr="0057521E">
        <w:rPr>
          <w:rFonts w:eastAsia="Meiryo"/>
        </w:rPr>
        <w:instrText>eq \l(\r(,3))</w:instrText>
      </w:r>
      <w:r w:rsidR="00583C57" w:rsidRPr="0057521E">
        <w:rPr>
          <w:rFonts w:eastAsia="Meiryo"/>
        </w:rPr>
        <w:fldChar w:fldCharType="end"/>
      </w:r>
      <w:r w:rsidR="00583C57" w:rsidRPr="0057521E">
        <w:rPr>
          <w:rFonts w:eastAsia="Meiryo"/>
        </w:rPr>
        <w:instrText>))</w:instrText>
      </w:r>
      <w:r w:rsidR="00583C57" w:rsidRPr="0057521E">
        <w:rPr>
          <w:rFonts w:eastAsia="Meiryo"/>
        </w:rPr>
        <w:fldChar w:fldCharType="end"/>
      </w:r>
      <w:r w:rsidR="00583C57" w:rsidRPr="0057521E">
        <w:rPr>
          <w:rFonts w:eastAsia="Meiryo"/>
        </w:rPr>
        <w:t xml:space="preserve">g = </w:t>
      </w:r>
      <w:r w:rsidR="00583C57" w:rsidRPr="0057521E">
        <w:rPr>
          <w:rFonts w:eastAsia="Meiryo"/>
        </w:rPr>
        <w:fldChar w:fldCharType="begin"/>
      </w:r>
      <w:r w:rsidR="00583C57" w:rsidRPr="0057521E">
        <w:rPr>
          <w:rFonts w:eastAsia="Meiryo"/>
        </w:rPr>
        <w:instrText>eq \s\don1(\f(2,</w:instrText>
      </w:r>
      <w:r w:rsidR="00583C57" w:rsidRPr="0057521E">
        <w:rPr>
          <w:rFonts w:eastAsia="Meiryo"/>
        </w:rPr>
        <w:fldChar w:fldCharType="begin"/>
      </w:r>
      <w:r w:rsidR="00583C57" w:rsidRPr="0057521E">
        <w:rPr>
          <w:rFonts w:eastAsia="Meiryo"/>
        </w:rPr>
        <w:instrText>eq \l(\r(,3))</w:instrText>
      </w:r>
      <w:r w:rsidR="00583C57" w:rsidRPr="0057521E">
        <w:rPr>
          <w:rFonts w:eastAsia="Meiryo"/>
        </w:rPr>
        <w:fldChar w:fldCharType="end"/>
      </w:r>
      <w:r w:rsidR="00583C57" w:rsidRPr="0057521E">
        <w:rPr>
          <w:rFonts w:eastAsia="Meiryo"/>
        </w:rPr>
        <w:instrText>))</w:instrText>
      </w:r>
      <w:r w:rsidR="00583C57" w:rsidRPr="0057521E">
        <w:rPr>
          <w:rFonts w:eastAsia="Meiryo"/>
        </w:rPr>
        <w:fldChar w:fldCharType="end"/>
      </w:r>
      <w:r w:rsidR="00583C57" w:rsidRPr="0057521E">
        <w:rPr>
          <w:rFonts w:eastAsia="Meiryo"/>
        </w:rPr>
        <w:t>.10 = 11,547 m/s</w:t>
      </w:r>
      <w:r w:rsidR="00583C57" w:rsidRPr="0057521E">
        <w:rPr>
          <w:rFonts w:eastAsia="Meiryo"/>
          <w:vertAlign w:val="superscript"/>
        </w:rPr>
        <w:t>2</w:t>
      </w:r>
      <w:r w:rsidR="00583C57" w:rsidRPr="0057521E">
        <w:rPr>
          <w:rFonts w:eastAsia="Meiryo"/>
        </w:rPr>
        <w:t xml:space="preserve"> </w:t>
      </w:r>
      <w:r w:rsidRPr="0057521E">
        <w:rPr>
          <w:rFonts w:eastAsia="Meiryo"/>
          <w:noProof/>
          <w:position w:val="-6"/>
        </w:rPr>
        <w:object w:dxaOrig="300" w:dyaOrig="240">
          <v:shape id="_x0000_i1502" type="#_x0000_t75" style="width:15pt;height:12pt" o:ole="">
            <v:imagedata r:id="rId880" o:title=""/>
          </v:shape>
          <o:OLEObject Type="Embed" ProgID="Equation.DSMT4" ShapeID="_x0000_i1502" DrawAspect="Content" ObjectID="_1550261165" r:id="rId881"/>
        </w:object>
      </w:r>
      <w:r w:rsidR="00583C57" w:rsidRPr="0057521E">
        <w:rPr>
          <w:rFonts w:eastAsia="Meiryo"/>
        </w:rPr>
        <w:t xml:space="preserve"> </w:t>
      </w:r>
      <w:r w:rsidR="00583C57" w:rsidRPr="0057521E">
        <w:rPr>
          <w:position w:val="-30"/>
          <w:lang w:val="nl-NL"/>
        </w:rPr>
        <w:object w:dxaOrig="1160" w:dyaOrig="740">
          <v:shape id="_x0000_i1503" type="#_x0000_t75" style="width:57.75pt;height:36.75pt" o:ole="">
            <v:imagedata r:id="rId872" o:title=""/>
          </v:shape>
          <o:OLEObject Type="Embed" ProgID="Equation.3" ShapeID="_x0000_i1503" DrawAspect="Content" ObjectID="_1550261166" r:id="rId882"/>
        </w:object>
      </w:r>
      <w:r w:rsidR="00583C57" w:rsidRPr="0057521E">
        <w:rPr>
          <w:lang w:val="nl-NL"/>
        </w:rPr>
        <w:t>= 1,849 s</w:t>
      </w:r>
    </w:p>
    <w:p w:rsidR="00583C57" w:rsidRPr="0057521E" w:rsidRDefault="0057521E" w:rsidP="0057521E">
      <w:pPr>
        <w:rPr>
          <w:rFonts w:eastAsia="Meiryo"/>
        </w:rPr>
      </w:pPr>
      <w:r>
        <w:rPr>
          <w:rFonts w:eastAsia="Meiryo"/>
        </w:rPr>
        <w:t xml:space="preserve"> </w:t>
      </w:r>
      <w:r w:rsidR="00583C57" w:rsidRPr="0057521E">
        <w:rPr>
          <w:rFonts w:eastAsia="Meiryo"/>
        </w:rPr>
        <w:t xml:space="preserve">Ở vị trí cân bằng, góc giữa dây treo và phương thẳng đứng là α xác định bởi tanα = </w:t>
      </w:r>
      <w:r w:rsidR="00583C57" w:rsidRPr="0057521E">
        <w:rPr>
          <w:rFonts w:eastAsia="Meiryo"/>
        </w:rPr>
        <w:fldChar w:fldCharType="begin"/>
      </w:r>
      <w:r w:rsidR="00583C57" w:rsidRPr="0057521E">
        <w:rPr>
          <w:rFonts w:eastAsia="Meiryo"/>
        </w:rPr>
        <w:instrText>eq \s\don1(\f(1,</w:instrText>
      </w:r>
      <w:r w:rsidR="00583C57" w:rsidRPr="0057521E">
        <w:rPr>
          <w:rFonts w:eastAsia="Meiryo"/>
        </w:rPr>
        <w:fldChar w:fldCharType="begin"/>
      </w:r>
      <w:r w:rsidR="00583C57" w:rsidRPr="0057521E">
        <w:rPr>
          <w:rFonts w:eastAsia="Meiryo"/>
        </w:rPr>
        <w:instrText>eq \l(\r(,3))</w:instrText>
      </w:r>
      <w:r w:rsidR="00583C57" w:rsidRPr="0057521E">
        <w:rPr>
          <w:rFonts w:eastAsia="Meiryo"/>
        </w:rPr>
        <w:fldChar w:fldCharType="end"/>
      </w:r>
      <w:r w:rsidR="00583C57" w:rsidRPr="0057521E">
        <w:rPr>
          <w:rFonts w:eastAsia="Meiryo"/>
        </w:rPr>
        <w:instrText>))</w:instrText>
      </w:r>
      <w:r w:rsidR="00583C57" w:rsidRPr="0057521E">
        <w:rPr>
          <w:rFonts w:eastAsia="Meiryo"/>
        </w:rPr>
        <w:fldChar w:fldCharType="end"/>
      </w:r>
      <w:r w:rsidR="00C71673" w:rsidRPr="0057521E">
        <w:rPr>
          <w:rFonts w:eastAsia="Meiryo"/>
        </w:rPr>
        <w:t xml:space="preserve"> </w:t>
      </w:r>
      <w:r w:rsidR="00F01EC3" w:rsidRPr="00F01EC3">
        <w:rPr>
          <w:rFonts w:eastAsia="Meiryo"/>
          <w:noProof/>
          <w:position w:val="-6"/>
        </w:rPr>
        <w:object w:dxaOrig="300" w:dyaOrig="240">
          <v:shape id="_x0000_i1504" type="#_x0000_t75" style="width:15pt;height:12pt" o:ole="">
            <v:imagedata r:id="rId883" o:title=""/>
          </v:shape>
          <o:OLEObject Type="Embed" ProgID="Equation.DSMT4" ShapeID="_x0000_i1504" DrawAspect="Content" ObjectID="_1550261167" r:id="rId884"/>
        </w:object>
      </w:r>
      <w:r w:rsidR="00583C57" w:rsidRPr="0057521E">
        <w:rPr>
          <w:rFonts w:eastAsia="Meiryo"/>
        </w:rPr>
        <w:t xml:space="preserve"> </w:t>
      </w:r>
      <w:r w:rsidR="00583C57" w:rsidRPr="0057521E">
        <w:rPr>
          <w:rFonts w:eastAsia="Meiryo"/>
        </w:rPr>
        <w:sym w:font="Symbol" w:char="F061"/>
      </w:r>
      <w:r w:rsidR="00583C57" w:rsidRPr="0057521E">
        <w:rPr>
          <w:rFonts w:eastAsia="Meiryo"/>
        </w:rPr>
        <w:t xml:space="preserve"> = 30</w:t>
      </w:r>
      <w:r w:rsidR="00583C57" w:rsidRPr="0057521E">
        <w:rPr>
          <w:rFonts w:eastAsia="Meiryo"/>
          <w:vertAlign w:val="superscript"/>
        </w:rPr>
        <w:t>0</w:t>
      </w:r>
    </w:p>
    <w:p w:rsidR="0093036B" w:rsidRPr="00E71125" w:rsidRDefault="0093036B" w:rsidP="0093036B">
      <w:pPr>
        <w:tabs>
          <w:tab w:val="right" w:leader="dot" w:pos="10433"/>
        </w:tabs>
        <w:jc w:val="center"/>
        <w:rPr>
          <w:b/>
          <w:color w:val="1F4E79" w:themeColor="accent1" w:themeShade="80"/>
        </w:rPr>
      </w:pPr>
      <w:r w:rsidRPr="00E71125">
        <w:rPr>
          <w:b/>
          <w:color w:val="1F4E79" w:themeColor="accent1" w:themeShade="80"/>
        </w:rPr>
        <w:t>BÀI TẬP TRẮC NGHIỆM</w:t>
      </w:r>
    </w:p>
    <w:p w:rsidR="00E71125" w:rsidRPr="0093036B" w:rsidRDefault="00E71125" w:rsidP="0093036B">
      <w:pPr>
        <w:tabs>
          <w:tab w:val="right" w:leader="dot" w:pos="10433"/>
        </w:tabs>
        <w:jc w:val="center"/>
        <w:rPr>
          <w:b/>
          <w:color w:val="0000FF"/>
        </w:rPr>
      </w:pP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w:t>
      </w:r>
      <w:r w:rsidR="005560BB" w:rsidRPr="0087498D">
        <w:rPr>
          <w:rFonts w:eastAsia="Meiryo"/>
        </w:rPr>
        <w:t>t con lắc</w:t>
      </w:r>
      <w:r w:rsidRPr="0087498D">
        <w:rPr>
          <w:rFonts w:eastAsia="Meiryo"/>
        </w:rPr>
        <w:t xml:space="preserve"> đơn có vật nặng m = 80 (g), đặt trong môi điện trường đều có véc tơ cường độ điện trường </w:t>
      </w:r>
      <w:r w:rsidRPr="0087498D">
        <w:rPr>
          <w:rFonts w:eastAsia="Meiryo"/>
          <w:position w:val="-4"/>
        </w:rPr>
        <w:object w:dxaOrig="240" w:dyaOrig="320">
          <v:shape id="_x0000_i1505" type="#_x0000_t75" style="width:12pt;height:15.75pt" o:ole="">
            <v:imagedata r:id="rId885" o:title=""/>
          </v:shape>
          <o:OLEObject Type="Embed" ProgID="Equation.3" ShapeID="_x0000_i1505" DrawAspect="Content" ObjectID="_1550261168" r:id="rId886"/>
        </w:object>
      </w:r>
      <w:r w:rsidRPr="0087498D">
        <w:rPr>
          <w:rFonts w:eastAsia="Meiryo"/>
        </w:rPr>
        <w:t>thẳng đứng, hướng lên, có độ lớn E = 4800 V/m. Khi chưa tích điện cho quả nặng, chu kỳ dao động của con lắc với biên độ góc nhỏ là T</w:t>
      </w:r>
      <w:r w:rsidRPr="0087498D">
        <w:rPr>
          <w:rFonts w:eastAsia="Meiryo"/>
          <w:vertAlign w:val="subscript"/>
        </w:rPr>
        <w:t>o</w:t>
      </w:r>
      <w:r w:rsidRPr="0087498D">
        <w:rPr>
          <w:rFonts w:eastAsia="Meiryo"/>
        </w:rPr>
        <w:t xml:space="preserve"> = 2 (s), tại nơi có g = 10 m/s</w:t>
      </w:r>
      <w:r w:rsidRPr="0087498D">
        <w:rPr>
          <w:rFonts w:eastAsia="Meiryo"/>
          <w:vertAlign w:val="superscript"/>
        </w:rPr>
        <w:t>2</w:t>
      </w:r>
      <w:r w:rsidRPr="0087498D">
        <w:rPr>
          <w:rFonts w:eastAsia="Meiryo"/>
        </w:rPr>
        <w:t>. Tích cho vật nặng điện tích q = 6.10</w:t>
      </w:r>
      <w:r w:rsidRPr="0087498D">
        <w:rPr>
          <w:rFonts w:eastAsia="Meiryo"/>
          <w:vertAlign w:val="superscript"/>
        </w:rPr>
        <w:t>–5</w:t>
      </w:r>
      <w:r w:rsidRPr="0087498D">
        <w:rPr>
          <w:rFonts w:eastAsia="Meiryo"/>
        </w:rPr>
        <w:t xml:space="preserve"> C thì chu kỳ dao động của nó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 = 1,6 (s). </w:t>
      </w:r>
      <w:r w:rsidRPr="0087498D">
        <w:rPr>
          <w:rFonts w:eastAsia="Meiryo"/>
        </w:rPr>
        <w:tab/>
      </w:r>
      <w:r w:rsidRPr="0087498D">
        <w:rPr>
          <w:rFonts w:eastAsia="Meiryo"/>
          <w:b/>
          <w:bCs/>
        </w:rPr>
        <w:t xml:space="preserve">B. </w:t>
      </w:r>
      <w:r w:rsidRPr="0087498D">
        <w:rPr>
          <w:rFonts w:eastAsia="Meiryo"/>
        </w:rPr>
        <w:t xml:space="preserve">T’ = 1,72 (s). </w:t>
      </w:r>
      <w:r w:rsidRPr="0087498D">
        <w:rPr>
          <w:rFonts w:eastAsia="Meiryo"/>
        </w:rPr>
        <w:tab/>
      </w:r>
      <w:r w:rsidRPr="0087498D">
        <w:rPr>
          <w:rFonts w:eastAsia="Meiryo"/>
          <w:b/>
          <w:bCs/>
        </w:rPr>
        <w:t xml:space="preserve">C. </w:t>
      </w:r>
      <w:r w:rsidRPr="0087498D">
        <w:rPr>
          <w:rFonts w:eastAsia="Meiryo"/>
        </w:rPr>
        <w:t xml:space="preserve">T’ = 2,5 (s). </w:t>
      </w:r>
      <w:r w:rsidRPr="0087498D">
        <w:rPr>
          <w:rFonts w:eastAsia="Meiryo"/>
        </w:rPr>
        <w:tab/>
      </w:r>
      <w:r w:rsidRPr="0087498D">
        <w:rPr>
          <w:rFonts w:eastAsia="Meiryo"/>
          <w:b/>
          <w:bCs/>
        </w:rPr>
        <w:t xml:space="preserve">D. </w:t>
      </w:r>
      <w:r w:rsidRPr="0087498D">
        <w:rPr>
          <w:rFonts w:eastAsia="Meiryo"/>
        </w:rPr>
        <w:t xml:space="preserve">T’ = 2,36 (s). </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có chu kỳ T = 2 (s) tại nơi có g = π</w:t>
      </w:r>
      <w:r w:rsidRPr="0087498D">
        <w:rPr>
          <w:rFonts w:eastAsia="Meiryo"/>
          <w:vertAlign w:val="superscript"/>
        </w:rPr>
        <w:t>2</w:t>
      </w:r>
      <w:r w:rsidRPr="0087498D">
        <w:rPr>
          <w:rFonts w:eastAsia="Meiryo"/>
        </w:rPr>
        <w:t xml:space="preserve"> =10 m/s</w:t>
      </w:r>
      <w:r w:rsidRPr="0087498D">
        <w:rPr>
          <w:rFonts w:eastAsia="Meiryo"/>
          <w:vertAlign w:val="superscript"/>
        </w:rPr>
        <w:t>2</w:t>
      </w:r>
      <w:r w:rsidRPr="0087498D">
        <w:rPr>
          <w:rFonts w:eastAsia="Meiryo"/>
        </w:rPr>
        <w:t>, quả cầu có khối lượng m = 10 (g), mang điện tích q = 0,1 µC. Khi dặt con lắc trong điện trường đều có véctơ cường độ điện trường hướng từ dưới lên thẳng đứng có E = 10</w:t>
      </w:r>
      <w:r w:rsidRPr="0087498D">
        <w:rPr>
          <w:rFonts w:eastAsia="Meiryo"/>
          <w:vertAlign w:val="superscript"/>
        </w:rPr>
        <w:t>4</w:t>
      </w:r>
      <w:r w:rsidRPr="0087498D">
        <w:rPr>
          <w:rFonts w:eastAsia="Meiryo"/>
        </w:rPr>
        <w:t xml:space="preserve"> V/m. Khi đó chu kỳ con lắc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 = 1,99 (s). </w:t>
      </w:r>
      <w:r w:rsidRPr="0087498D">
        <w:rPr>
          <w:rFonts w:eastAsia="Meiryo"/>
        </w:rPr>
        <w:tab/>
      </w:r>
      <w:r w:rsidRPr="0087498D">
        <w:rPr>
          <w:rFonts w:eastAsia="Meiryo"/>
          <w:b/>
          <w:bCs/>
        </w:rPr>
        <w:t xml:space="preserve">B. </w:t>
      </w:r>
      <w:r w:rsidRPr="0087498D">
        <w:rPr>
          <w:rFonts w:eastAsia="Meiryo"/>
        </w:rPr>
        <w:t xml:space="preserve">T = 2,01 (s). </w:t>
      </w:r>
      <w:r w:rsidRPr="0087498D">
        <w:rPr>
          <w:rFonts w:eastAsia="Meiryo"/>
        </w:rPr>
        <w:tab/>
      </w:r>
      <w:r w:rsidRPr="0087498D">
        <w:rPr>
          <w:rFonts w:eastAsia="Meiryo"/>
          <w:b/>
          <w:bCs/>
        </w:rPr>
        <w:t xml:space="preserve">C. </w:t>
      </w:r>
      <w:r w:rsidRPr="0087498D">
        <w:rPr>
          <w:rFonts w:eastAsia="Meiryo"/>
        </w:rPr>
        <w:t xml:space="preserve">T = 2,1 (s). </w:t>
      </w:r>
      <w:r w:rsidRPr="0087498D">
        <w:rPr>
          <w:rFonts w:eastAsia="Meiryo"/>
        </w:rPr>
        <w:tab/>
      </w:r>
      <w:r w:rsidRPr="0087498D">
        <w:rPr>
          <w:rFonts w:eastAsia="Meiryo"/>
          <w:b/>
          <w:bCs/>
        </w:rPr>
        <w:t xml:space="preserve">D. </w:t>
      </w:r>
      <w:r w:rsidRPr="0087498D">
        <w:rPr>
          <w:rFonts w:eastAsia="Meiryo"/>
        </w:rPr>
        <w:t>T = 1,9 (s).</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dao động nhỏ tại nơi có g = 10 m/s</w:t>
      </w:r>
      <w:r w:rsidRPr="0087498D">
        <w:rPr>
          <w:rFonts w:eastAsia="Meiryo"/>
          <w:vertAlign w:val="superscript"/>
        </w:rPr>
        <w:t>2</w:t>
      </w:r>
      <w:r w:rsidRPr="0087498D">
        <w:rPr>
          <w:rFonts w:eastAsia="Meiryo"/>
        </w:rPr>
        <w:t xml:space="preserve"> với chu kỳ T = 2 (s), vật có khối lượng m = 200 (g) mang điện tích q = 4.10</w:t>
      </w:r>
      <w:r w:rsidRPr="0087498D">
        <w:rPr>
          <w:rFonts w:eastAsia="Meiryo"/>
          <w:vertAlign w:val="superscript"/>
        </w:rPr>
        <w:t>–7</w:t>
      </w:r>
      <w:r w:rsidRPr="0087498D">
        <w:rPr>
          <w:rFonts w:eastAsia="Meiryo"/>
        </w:rPr>
        <w:t>C. Khi đặt con lắc trên vào trong điện đều có E = 5.10</w:t>
      </w:r>
      <w:r w:rsidRPr="0087498D">
        <w:rPr>
          <w:rFonts w:eastAsia="Meiryo"/>
          <w:vertAlign w:val="superscript"/>
        </w:rPr>
        <w:t>6</w:t>
      </w:r>
      <w:r w:rsidRPr="0087498D">
        <w:rPr>
          <w:rFonts w:eastAsia="Meiryo"/>
        </w:rPr>
        <w:t xml:space="preserve"> V/m nằm ngang thì vị trí cân bằng mới của vật lệch khỏi phương thẳng đứng một góc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0,57</w:t>
      </w:r>
      <w:r w:rsidRPr="0087498D">
        <w:rPr>
          <w:rFonts w:eastAsia="Meiryo"/>
          <w:vertAlign w:val="superscript"/>
        </w:rPr>
        <w:t>0</w:t>
      </w:r>
      <w:r w:rsidRPr="0087498D">
        <w:rPr>
          <w:rFonts w:eastAsia="Meiryo"/>
        </w:rPr>
        <w:t xml:space="preserve"> </w:t>
      </w:r>
      <w:r w:rsidRPr="0087498D">
        <w:rPr>
          <w:rFonts w:eastAsia="Meiryo"/>
        </w:rPr>
        <w:tab/>
      </w:r>
      <w:r w:rsidRPr="0087498D">
        <w:rPr>
          <w:rFonts w:eastAsia="Meiryo"/>
          <w:b/>
          <w:bCs/>
        </w:rPr>
        <w:t xml:space="preserve">B. </w:t>
      </w:r>
      <w:r w:rsidRPr="0087498D">
        <w:rPr>
          <w:rFonts w:eastAsia="Meiryo"/>
        </w:rPr>
        <w:t>5,71</w:t>
      </w:r>
      <w:r w:rsidRPr="0087498D">
        <w:rPr>
          <w:rFonts w:eastAsia="Meiryo"/>
          <w:vertAlign w:val="superscript"/>
        </w:rPr>
        <w:t>0</w:t>
      </w:r>
      <w:r w:rsidRPr="0087498D">
        <w:rPr>
          <w:rFonts w:eastAsia="Meiryo"/>
        </w:rPr>
        <w:t xml:space="preserve"> </w:t>
      </w:r>
      <w:r w:rsidRPr="0087498D">
        <w:rPr>
          <w:rFonts w:eastAsia="Meiryo"/>
        </w:rPr>
        <w:tab/>
      </w:r>
      <w:r w:rsidRPr="0087498D">
        <w:rPr>
          <w:rFonts w:eastAsia="Meiryo"/>
          <w:b/>
          <w:bCs/>
        </w:rPr>
        <w:t xml:space="preserve">C. </w:t>
      </w:r>
      <w:r w:rsidRPr="0087498D">
        <w:rPr>
          <w:rFonts w:eastAsia="Meiryo"/>
        </w:rPr>
        <w:t>45</w:t>
      </w:r>
      <w:r w:rsidRPr="0087498D">
        <w:rPr>
          <w:rFonts w:eastAsia="Meiryo"/>
          <w:vertAlign w:val="superscript"/>
        </w:rPr>
        <w:t>0</w:t>
      </w:r>
      <w:r w:rsidRPr="0087498D">
        <w:rPr>
          <w:rFonts w:eastAsia="Meiryo"/>
        </w:rPr>
        <w:t xml:space="preserve"> </w:t>
      </w:r>
      <w:r w:rsidRPr="0087498D">
        <w:rPr>
          <w:rFonts w:eastAsia="Meiryo"/>
        </w:rPr>
        <w:tab/>
      </w:r>
      <w:r w:rsidRPr="0087498D">
        <w:rPr>
          <w:rFonts w:eastAsia="Meiryo"/>
          <w:b/>
          <w:bCs/>
        </w:rPr>
        <w:t xml:space="preserve">D. </w:t>
      </w:r>
      <w:r w:rsidRPr="0087498D">
        <w:rPr>
          <w:rFonts w:eastAsia="Meiryo"/>
        </w:rPr>
        <w:t>60</w:t>
      </w:r>
      <w:r w:rsidRPr="0087498D">
        <w:rPr>
          <w:rFonts w:eastAsia="Meiryo"/>
          <w:vertAlign w:val="superscript"/>
        </w:rPr>
        <w:t>0</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dao động nhỏ tại nơi có g = 10 m/s</w:t>
      </w:r>
      <w:r w:rsidRPr="0087498D">
        <w:rPr>
          <w:rFonts w:eastAsia="Meiryo"/>
          <w:vertAlign w:val="superscript"/>
        </w:rPr>
        <w:t>2</w:t>
      </w:r>
      <w:r w:rsidRPr="0087498D">
        <w:rPr>
          <w:rFonts w:eastAsia="Meiryo"/>
        </w:rPr>
        <w:t xml:space="preserve"> với chu kỳ T = 2 (s), vật có khối lượng m = 100 (g) mang điện tích q = –0,4 µC. Khi đặt con lắc trên vào trong điện đều có E = 2,5.10</w:t>
      </w:r>
      <w:r w:rsidRPr="0087498D">
        <w:rPr>
          <w:rFonts w:eastAsia="Meiryo"/>
          <w:vertAlign w:val="superscript"/>
        </w:rPr>
        <w:t>6</w:t>
      </w:r>
      <w:r w:rsidRPr="0087498D">
        <w:rPr>
          <w:rFonts w:eastAsia="Meiryo"/>
        </w:rPr>
        <w:t xml:space="preserve"> V/m nằm ngang thì chu kỳ dao động lúc đó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 = 1,5 (s). </w:t>
      </w:r>
      <w:r w:rsidRPr="0087498D">
        <w:rPr>
          <w:rFonts w:eastAsia="Meiryo"/>
        </w:rPr>
        <w:tab/>
      </w:r>
      <w:r w:rsidRPr="0087498D">
        <w:rPr>
          <w:rFonts w:eastAsia="Meiryo"/>
          <w:b/>
          <w:bCs/>
        </w:rPr>
        <w:t xml:space="preserve">B. </w:t>
      </w:r>
      <w:r w:rsidRPr="0087498D">
        <w:rPr>
          <w:rFonts w:eastAsia="Meiryo"/>
        </w:rPr>
        <w:t xml:space="preserve">T = 1,68 (s). </w:t>
      </w:r>
      <w:r w:rsidRPr="0087498D">
        <w:rPr>
          <w:rFonts w:eastAsia="Meiryo"/>
        </w:rPr>
        <w:tab/>
      </w:r>
      <w:r w:rsidRPr="0087498D">
        <w:rPr>
          <w:rFonts w:eastAsia="Meiryo"/>
          <w:b/>
          <w:bCs/>
        </w:rPr>
        <w:t xml:space="preserve">C. </w:t>
      </w:r>
      <w:r w:rsidRPr="0087498D">
        <w:rPr>
          <w:rFonts w:eastAsia="Meiryo"/>
        </w:rPr>
        <w:t xml:space="preserve">T = 2,38 (s). </w:t>
      </w:r>
      <w:r w:rsidRPr="0087498D">
        <w:rPr>
          <w:rFonts w:eastAsia="Meiryo"/>
        </w:rPr>
        <w:tab/>
      </w:r>
      <w:r w:rsidRPr="0087498D">
        <w:rPr>
          <w:rFonts w:eastAsia="Meiryo"/>
          <w:b/>
          <w:bCs/>
        </w:rPr>
        <w:t xml:space="preserve">D. </w:t>
      </w:r>
      <w:r w:rsidRPr="0087498D">
        <w:rPr>
          <w:rFonts w:eastAsia="Meiryo"/>
        </w:rPr>
        <w:t xml:space="preserve">T = 2,18 (s). </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Tích điện cho quả cầu khối lượng m của một con lắc đơn điện tích q rồi kích thích cho con lắc đơn dao động điều hoà trong điện trường đều cường độ E, gia tốc trọng trường g. Để chu kỳ dao động của con lắc trong điện trường giảm so với khi không có điện trường thì điện trường hướng có hướng</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hẳng đứng từ dưới lên và q &gt; 0. </w:t>
      </w:r>
      <w:r w:rsidRPr="0087498D">
        <w:rPr>
          <w:rFonts w:eastAsia="Meiryo"/>
        </w:rPr>
        <w:tab/>
      </w:r>
      <w:r w:rsidRPr="0087498D">
        <w:rPr>
          <w:rFonts w:eastAsia="Meiryo"/>
          <w:b/>
          <w:bCs/>
        </w:rPr>
        <w:t xml:space="preserve">B. </w:t>
      </w:r>
      <w:r w:rsidRPr="0087498D">
        <w:rPr>
          <w:rFonts w:eastAsia="Meiryo"/>
        </w:rPr>
        <w:t>nằm ngang và q &lt; 0.</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C. </w:t>
      </w:r>
      <w:r w:rsidRPr="0087498D">
        <w:rPr>
          <w:rFonts w:eastAsia="Meiryo"/>
        </w:rPr>
        <w:t xml:space="preserve">nằm ngang và q = 0. </w:t>
      </w:r>
      <w:r w:rsidRPr="0087498D">
        <w:rPr>
          <w:rFonts w:eastAsia="Meiryo"/>
        </w:rPr>
        <w:tab/>
      </w:r>
      <w:r w:rsidRPr="0087498D">
        <w:rPr>
          <w:rFonts w:eastAsia="Meiryo"/>
        </w:rPr>
        <w:tab/>
      </w:r>
      <w:r w:rsidRPr="0087498D">
        <w:rPr>
          <w:rFonts w:eastAsia="Meiryo"/>
          <w:b/>
          <w:bCs/>
        </w:rPr>
        <w:t xml:space="preserve">D. </w:t>
      </w:r>
      <w:r w:rsidRPr="0087498D">
        <w:rPr>
          <w:rFonts w:eastAsia="Meiryo"/>
        </w:rPr>
        <w:t>thẳng đứng từ trên xuống và q &lt; 0.</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hòn bi nhỏ khối lượng m treo ở đầu một sợi dây và dao động nhỏ tại nơi có gia tốc trọng trường g. Chu kỳ dao động thay đổi bao nhiêu lần nếu hòn bi được tích một điện tích q &gt; 0 và đặt trong một điện trường đều có vectơ cường độ E thẳng đứng hướng xuống dưới sao cho qE = 3mg.</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ăng 2 lần </w:t>
      </w:r>
      <w:r w:rsidRPr="0087498D">
        <w:rPr>
          <w:rFonts w:eastAsia="Meiryo"/>
        </w:rPr>
        <w:tab/>
      </w:r>
      <w:r w:rsidRPr="0087498D">
        <w:rPr>
          <w:rFonts w:eastAsia="Meiryo"/>
          <w:b/>
          <w:bCs/>
        </w:rPr>
        <w:t xml:space="preserve">B. </w:t>
      </w:r>
      <w:r w:rsidRPr="0087498D">
        <w:rPr>
          <w:rFonts w:eastAsia="Meiryo"/>
        </w:rPr>
        <w:t xml:space="preserve">giảm 2 lần </w:t>
      </w:r>
      <w:r w:rsidRPr="0087498D">
        <w:rPr>
          <w:rFonts w:eastAsia="Meiryo"/>
        </w:rPr>
        <w:tab/>
      </w:r>
      <w:r w:rsidRPr="0087498D">
        <w:rPr>
          <w:rFonts w:eastAsia="Meiryo"/>
          <w:b/>
          <w:bCs/>
        </w:rPr>
        <w:t xml:space="preserve">C. </w:t>
      </w:r>
      <w:r w:rsidRPr="0087498D">
        <w:rPr>
          <w:rFonts w:eastAsia="Meiryo"/>
        </w:rPr>
        <w:t xml:space="preserve">tăng 3 lần </w:t>
      </w:r>
      <w:r w:rsidRPr="0087498D">
        <w:rPr>
          <w:rFonts w:eastAsia="Meiryo"/>
        </w:rPr>
        <w:tab/>
      </w:r>
      <w:r w:rsidRPr="0087498D">
        <w:rPr>
          <w:rFonts w:eastAsia="Meiryo"/>
          <w:b/>
          <w:bCs/>
        </w:rPr>
        <w:t xml:space="preserve">D. </w:t>
      </w:r>
      <w:r w:rsidRPr="0087498D">
        <w:rPr>
          <w:rFonts w:eastAsia="Meiryo"/>
        </w:rPr>
        <w:t>giảm 3 lần</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gồm một dây treo ℓ = 0,5 m, vật có khối lượng m = 40 (g) mang điện tich q = –8.10</w:t>
      </w:r>
      <w:r w:rsidRPr="0087498D">
        <w:rPr>
          <w:rFonts w:eastAsia="Meiryo"/>
          <w:vertAlign w:val="superscript"/>
        </w:rPr>
        <w:t>–5</w:t>
      </w:r>
      <w:r w:rsidRPr="0087498D">
        <w:rPr>
          <w:rFonts w:eastAsia="Meiryo"/>
        </w:rPr>
        <w:t xml:space="preserve"> C dao động trong điện trường đều có phương thẳng đứng có chiều hướng xuống và có cường độ E = 40 V/cm, tại nơi có g = 9,79 m/s</w:t>
      </w:r>
      <w:r w:rsidRPr="0087498D">
        <w:rPr>
          <w:rFonts w:eastAsia="Meiryo"/>
          <w:vertAlign w:val="superscript"/>
        </w:rPr>
        <w:t>2</w:t>
      </w:r>
      <w:r w:rsidRPr="0087498D">
        <w:rPr>
          <w:rFonts w:eastAsia="Meiryo"/>
        </w:rPr>
        <w:t>. Chu kỳ dao động của con lắc khi đó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 2,4 (s). </w:t>
      </w:r>
      <w:r w:rsidRPr="0087498D">
        <w:rPr>
          <w:rFonts w:eastAsia="Meiryo"/>
        </w:rPr>
        <w:tab/>
      </w:r>
      <w:r w:rsidRPr="0087498D">
        <w:rPr>
          <w:rFonts w:eastAsia="Meiryo"/>
          <w:b/>
          <w:bCs/>
        </w:rPr>
        <w:t xml:space="preserve">B. </w:t>
      </w:r>
      <w:r w:rsidRPr="0087498D">
        <w:rPr>
          <w:rFonts w:eastAsia="Meiryo"/>
        </w:rPr>
        <w:t xml:space="preserve">T’ = 3,32 (s). </w:t>
      </w:r>
      <w:r w:rsidRPr="0087498D">
        <w:rPr>
          <w:rFonts w:eastAsia="Meiryo"/>
        </w:rPr>
        <w:tab/>
      </w:r>
      <w:r w:rsidRPr="0087498D">
        <w:rPr>
          <w:rFonts w:eastAsia="Meiryo"/>
          <w:b/>
          <w:bCs/>
        </w:rPr>
        <w:t xml:space="preserve">C. </w:t>
      </w:r>
      <w:r w:rsidRPr="0087498D">
        <w:rPr>
          <w:rFonts w:eastAsia="Meiryo"/>
        </w:rPr>
        <w:t xml:space="preserve">T’ = 1,66 (s). </w:t>
      </w:r>
      <w:r w:rsidRPr="0087498D">
        <w:rPr>
          <w:rFonts w:eastAsia="Meiryo"/>
        </w:rPr>
        <w:tab/>
      </w:r>
      <w:r w:rsidRPr="0087498D">
        <w:rPr>
          <w:rFonts w:eastAsia="Meiryo"/>
          <w:b/>
          <w:bCs/>
        </w:rPr>
        <w:t xml:space="preserve">D. </w:t>
      </w:r>
      <w:r w:rsidRPr="0087498D">
        <w:rPr>
          <w:rFonts w:eastAsia="Meiryo"/>
        </w:rPr>
        <w:t>T’ = 1,2 (s).</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gồm một quả cầu nhỏ bằng kim loại có khối lượng m = 100 (g) được treo vào một sợi dây có chiều dài ℓ = 0,5 m tại nơi có gia tốc trọng trường g = 10 m/s</w:t>
      </w:r>
      <w:r w:rsidRPr="0087498D">
        <w:rPr>
          <w:rFonts w:eastAsia="Meiryo"/>
          <w:vertAlign w:val="superscript"/>
        </w:rPr>
        <w:t>2</w:t>
      </w:r>
      <w:r w:rsidRPr="0087498D">
        <w:rPr>
          <w:rFonts w:eastAsia="Meiryo"/>
        </w:rPr>
        <w:t xml:space="preserve">. Tích điện cho quả cầu đến điện tích q = –0,05 C rồi cho nó dao động trong điện trường đều có phương nằm ngang giữa hai bản tụ điện. Hiệu điện thế giữa hai bản tụ điện là U = 5 V, khoảng cách giữa hai bản là d = 25 cm. Kết luận nào sau đây là </w:t>
      </w:r>
      <w:r w:rsidRPr="0087498D">
        <w:rPr>
          <w:rFonts w:eastAsia="Meiryo"/>
          <w:b/>
          <w:bCs/>
        </w:rPr>
        <w:t xml:space="preserve">đúng </w:t>
      </w:r>
      <w:r w:rsidRPr="0087498D">
        <w:rPr>
          <w:rFonts w:eastAsia="Meiryo"/>
        </w:rPr>
        <w:t>khi xác định vị trí cân bằng của con lắc?</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Dây treo có phương thẳng đứng</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B. </w:t>
      </w:r>
      <w:r w:rsidRPr="0087498D">
        <w:rPr>
          <w:rFonts w:eastAsia="Meiryo"/>
        </w:rPr>
        <w:t>Dây treo hợp với phương thẳng đứng một góc 30</w:t>
      </w:r>
      <w:r w:rsidRPr="0087498D">
        <w:rPr>
          <w:rFonts w:eastAsia="Meiryo"/>
          <w:vertAlign w:val="superscript"/>
        </w:rPr>
        <w:t>0</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C. </w:t>
      </w:r>
      <w:r w:rsidRPr="0087498D">
        <w:rPr>
          <w:rFonts w:eastAsia="Meiryo"/>
        </w:rPr>
        <w:t>Dây treo hợp với phương thẳng đứng một góc 45</w:t>
      </w:r>
      <w:r w:rsidRPr="0087498D">
        <w:rPr>
          <w:rFonts w:eastAsia="Meiryo"/>
          <w:vertAlign w:val="superscript"/>
        </w:rPr>
        <w:t>0</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D. </w:t>
      </w:r>
      <w:r w:rsidRPr="0087498D">
        <w:rPr>
          <w:rFonts w:eastAsia="Meiryo"/>
        </w:rPr>
        <w:t>Dây treo hợp với phương thẳng đứng một góc 60</w:t>
      </w:r>
      <w:r w:rsidRPr="0087498D">
        <w:rPr>
          <w:rFonts w:eastAsia="Meiryo"/>
          <w:vertAlign w:val="superscript"/>
        </w:rPr>
        <w:t>0</w:t>
      </w:r>
    </w:p>
    <w:p w:rsidR="0093036B" w:rsidRPr="0087498D" w:rsidRDefault="0093036B" w:rsidP="00CB2EE7">
      <w:pPr>
        <w:widowControl w:val="0"/>
        <w:numPr>
          <w:ilvl w:val="0"/>
          <w:numId w:val="12"/>
        </w:numPr>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rPr>
        <w:t>Một con lắc đơn có T = 2 (s) tại nơi có g = π</w:t>
      </w:r>
      <w:r w:rsidRPr="0087498D">
        <w:rPr>
          <w:rFonts w:eastAsia="Meiryo"/>
          <w:vertAlign w:val="superscript"/>
        </w:rPr>
        <w:t>2</w:t>
      </w:r>
      <w:r w:rsidRPr="0087498D">
        <w:rPr>
          <w:rFonts w:eastAsia="Meiryo"/>
        </w:rPr>
        <w:t xml:space="preserve"> = 10 m/s</w:t>
      </w:r>
      <w:r w:rsidRPr="0087498D">
        <w:rPr>
          <w:rFonts w:eastAsia="Meiryo"/>
          <w:vertAlign w:val="superscript"/>
        </w:rPr>
        <w:t>2</w:t>
      </w:r>
      <w:r w:rsidRPr="0087498D">
        <w:rPr>
          <w:rFonts w:eastAsia="Meiryo"/>
        </w:rPr>
        <w:t>, quả cầu có m = 200 (g), mang điện tích q = 10</w:t>
      </w:r>
      <w:r w:rsidRPr="0087498D">
        <w:rPr>
          <w:rFonts w:eastAsia="Meiryo"/>
          <w:vertAlign w:val="superscript"/>
        </w:rPr>
        <w:t>-7</w:t>
      </w:r>
      <w:r w:rsidRPr="0087498D">
        <w:rPr>
          <w:rFonts w:eastAsia="Meiryo"/>
        </w:rPr>
        <w:t>C. Khi đặt con lắc trong điện trường đều có véctơ cường độ điện trường thẳng đứng hướng từ dưới lên và có độ lớn E = 2.10</w:t>
      </w:r>
      <w:r w:rsidRPr="0087498D">
        <w:rPr>
          <w:rFonts w:eastAsia="Meiryo"/>
          <w:vertAlign w:val="superscript"/>
        </w:rPr>
        <w:t>4</w:t>
      </w:r>
      <w:r w:rsidRPr="0087498D">
        <w:rPr>
          <w:rFonts w:eastAsia="Meiryo"/>
        </w:rPr>
        <w:t xml:space="preserve"> V/m. Khi đó chu kỳ con lắc là</w:t>
      </w:r>
    </w:p>
    <w:p w:rsidR="0093036B" w:rsidRPr="0087498D" w:rsidRDefault="0093036B"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rPr>
      </w:pPr>
      <w:r w:rsidRPr="0087498D">
        <w:rPr>
          <w:rFonts w:eastAsia="Meiryo"/>
          <w:b/>
          <w:bCs/>
        </w:rPr>
        <w:tab/>
        <w:t xml:space="preserve">A. </w:t>
      </w:r>
      <w:r w:rsidRPr="0087498D">
        <w:rPr>
          <w:rFonts w:eastAsia="Meiryo"/>
        </w:rPr>
        <w:t xml:space="preserve">T’ = 2,001 (s). </w:t>
      </w:r>
      <w:r w:rsidRPr="0087498D">
        <w:rPr>
          <w:rFonts w:eastAsia="Meiryo"/>
        </w:rPr>
        <w:tab/>
      </w:r>
      <w:r w:rsidRPr="0087498D">
        <w:rPr>
          <w:rFonts w:eastAsia="Meiryo"/>
          <w:b/>
          <w:bCs/>
        </w:rPr>
        <w:t xml:space="preserve">B. </w:t>
      </w:r>
      <w:r w:rsidRPr="0087498D">
        <w:rPr>
          <w:rFonts w:eastAsia="Meiryo"/>
        </w:rPr>
        <w:t xml:space="preserve">T’ = 1,999 (s). </w:t>
      </w:r>
      <w:r w:rsidRPr="0087498D">
        <w:rPr>
          <w:rFonts w:eastAsia="Meiryo"/>
        </w:rPr>
        <w:tab/>
      </w:r>
      <w:r w:rsidRPr="0087498D">
        <w:rPr>
          <w:rFonts w:eastAsia="Meiryo"/>
          <w:b/>
          <w:bCs/>
        </w:rPr>
        <w:t xml:space="preserve">C. </w:t>
      </w:r>
      <w:r w:rsidRPr="0087498D">
        <w:rPr>
          <w:rFonts w:eastAsia="Meiryo"/>
        </w:rPr>
        <w:t xml:space="preserve">T’ = 2,010 (s). </w:t>
      </w:r>
      <w:r w:rsidRPr="0087498D">
        <w:rPr>
          <w:rFonts w:eastAsia="Meiryo"/>
        </w:rPr>
        <w:tab/>
      </w:r>
      <w:r w:rsidRPr="0087498D">
        <w:rPr>
          <w:rFonts w:eastAsia="Meiryo"/>
          <w:b/>
          <w:bCs/>
        </w:rPr>
        <w:t xml:space="preserve">D. </w:t>
      </w:r>
      <w:r w:rsidRPr="0087498D">
        <w:rPr>
          <w:rFonts w:eastAsia="Meiryo"/>
        </w:rPr>
        <w:t>T’ = 2,100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gồm một sợi dây dài có khối lượng không đáng kể, đầu sợi dây treo hòn bi bằng kim loại khối lượng 0,01 kg mang điện tích 2.10</w:t>
      </w:r>
      <w:r w:rsidR="00FA009F" w:rsidRPr="0087498D">
        <w:rPr>
          <w:vertAlign w:val="superscript"/>
        </w:rPr>
        <w:t>-7</w:t>
      </w:r>
      <w:r w:rsidR="00FA009F" w:rsidRPr="0087498D">
        <w:t>C. Đặt con lắc trong một điện trường đều có phương thẳng đứng hướng xuống dưới. Chu kì con lắc khi điện trường bằng 0 là 2 s. Chu kì dao động khi cường độ điện trường có độ lớn 10</w:t>
      </w:r>
      <w:r w:rsidR="00FA009F" w:rsidRPr="0087498D">
        <w:rPr>
          <w:vertAlign w:val="superscript"/>
        </w:rPr>
        <w:t xml:space="preserve">4 </w:t>
      </w:r>
      <w:r w:rsidR="00FA009F" w:rsidRPr="0087498D">
        <w:t>V/m. Cho g = 10 m/s</w:t>
      </w:r>
      <w:r w:rsidR="00FA009F" w:rsidRPr="0087498D">
        <w:rPr>
          <w:vertAlign w:val="superscript"/>
        </w:rPr>
        <w:t>2</w:t>
      </w:r>
      <w:r w:rsidR="00FA009F" w:rsidRPr="0087498D">
        <w:t>.</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2,02 s. </w:t>
      </w:r>
      <w:r w:rsidRPr="0087498D">
        <w:rPr>
          <w:b/>
          <w:bCs/>
        </w:rPr>
        <w:tab/>
        <w:t xml:space="preserve">B. </w:t>
      </w:r>
      <w:r w:rsidRPr="0087498D">
        <w:t xml:space="preserve">1,98 s. </w:t>
      </w:r>
      <w:r w:rsidRPr="0087498D">
        <w:rPr>
          <w:b/>
          <w:bCs/>
        </w:rPr>
        <w:tab/>
        <w:t xml:space="preserve">C. </w:t>
      </w:r>
      <w:r w:rsidRPr="0087498D">
        <w:t xml:space="preserve">1,01 s. </w:t>
      </w:r>
      <w:r w:rsidRPr="0087498D">
        <w:rPr>
          <w:b/>
          <w:bCs/>
        </w:rPr>
        <w:tab/>
        <w:t xml:space="preserve">D. </w:t>
      </w:r>
      <w:r w:rsidRPr="0087498D">
        <w:t>0,99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gồm một quả cầu khối lượng 0,1 kg được tích điện 10</w:t>
      </w:r>
      <w:r w:rsidR="00FA009F" w:rsidRPr="0087498D">
        <w:rPr>
          <w:vertAlign w:val="superscript"/>
        </w:rPr>
        <w:t>-5</w:t>
      </w:r>
      <w:r w:rsidR="00FA009F" w:rsidRPr="0087498D">
        <w:t xml:space="preserve"> C treo vào một dây mảnh dài 20 cm, đầu kia của dây cố định tại O trong vùng điện trường đều hướng xuống theo phương thẳng đứng, có cường độ 2.10</w:t>
      </w:r>
      <w:r w:rsidR="00FA009F" w:rsidRPr="0087498D">
        <w:rPr>
          <w:vertAlign w:val="superscript"/>
        </w:rPr>
        <w:t>4</w:t>
      </w:r>
      <w:r w:rsidR="00FA009F" w:rsidRPr="0087498D">
        <w:t xml:space="preserve"> V/m. Lấy g = 9,8 m/s</w:t>
      </w:r>
      <w:r w:rsidR="00FA009F" w:rsidRPr="0087498D">
        <w:rPr>
          <w:vertAlign w:val="superscript"/>
        </w:rPr>
        <w:t>2</w:t>
      </w:r>
      <w:r w:rsidR="00FA009F" w:rsidRPr="0087498D">
        <w:t>. Chu kỳ dao động của con lắc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0,811 s. </w:t>
      </w:r>
      <w:r w:rsidRPr="0087498D">
        <w:rPr>
          <w:b/>
          <w:bCs/>
        </w:rPr>
        <w:tab/>
        <w:t xml:space="preserve">B. </w:t>
      </w:r>
      <w:r w:rsidRPr="0087498D">
        <w:t xml:space="preserve">10 s. </w:t>
      </w:r>
      <w:r w:rsidRPr="0087498D">
        <w:rPr>
          <w:b/>
          <w:bCs/>
        </w:rPr>
        <w:tab/>
        <w:t xml:space="preserve">C. </w:t>
      </w:r>
      <w:r w:rsidRPr="0087498D">
        <w:t xml:space="preserve">2 s. </w:t>
      </w:r>
      <w:r w:rsidRPr="0087498D">
        <w:rPr>
          <w:b/>
          <w:bCs/>
        </w:rPr>
        <w:tab/>
        <w:t xml:space="preserve">D. </w:t>
      </w:r>
      <w:r w:rsidRPr="0087498D">
        <w:t>0,99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Con lắc đơn gồm dây mảnh dài 10 cm, quả cầu kim loại nhỏ khối lượng 10 g được tích điện 10</w:t>
      </w:r>
      <w:r w:rsidR="00FA009F" w:rsidRPr="0087498D">
        <w:rPr>
          <w:vertAlign w:val="superscript"/>
        </w:rPr>
        <w:t>-4</w:t>
      </w:r>
      <w:r w:rsidR="00FA009F" w:rsidRPr="0087498D">
        <w:t>C. Con lắc được treo trong vùng điện trường đều có phương nằm ngang, có cường độ 400 V/m. Lấy g = 10 m/s</w:t>
      </w:r>
      <w:r w:rsidR="00FA009F" w:rsidRPr="0087498D">
        <w:rPr>
          <w:vertAlign w:val="superscript"/>
        </w:rPr>
        <w:t>2</w:t>
      </w:r>
      <w:r w:rsidR="00FA009F" w:rsidRPr="0087498D">
        <w:t>. Vị trí cân bằng mới của con lắc tạo với phương thẳng đứng một góc</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0,3805 rad. </w:t>
      </w:r>
      <w:r w:rsidRPr="0087498D">
        <w:rPr>
          <w:b/>
          <w:bCs/>
        </w:rPr>
        <w:tab/>
        <w:t xml:space="preserve">B. </w:t>
      </w:r>
      <w:r w:rsidRPr="0087498D">
        <w:t xml:space="preserve">0,805 rad. </w:t>
      </w:r>
      <w:r w:rsidRPr="0087498D">
        <w:rPr>
          <w:b/>
          <w:bCs/>
        </w:rPr>
        <w:tab/>
        <w:t xml:space="preserve">C. </w:t>
      </w:r>
      <w:r w:rsidRPr="0087498D">
        <w:t xml:space="preserve">0,5 rad. </w:t>
      </w:r>
      <w:r w:rsidRPr="0087498D">
        <w:rPr>
          <w:b/>
          <w:bCs/>
        </w:rPr>
        <w:tab/>
        <w:t xml:space="preserve">D. </w:t>
      </w:r>
      <w:r w:rsidRPr="0087498D">
        <w:t>3,805 rad.</w:t>
      </w:r>
    </w:p>
    <w:p w:rsidR="00FA009F" w:rsidRPr="0087498D" w:rsidRDefault="00FA009F"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 xml:space="preserve"> </w:t>
      </w:r>
      <w:r w:rsidRPr="0087498D">
        <w:t xml:space="preserve">Một con lắc đơn gồm một sợi dây có chiều dài </w:t>
      </w:r>
      <w:r w:rsidRPr="0087498D">
        <w:rPr>
          <w:i/>
          <w:iCs/>
        </w:rPr>
        <w:t xml:space="preserve">l </w:t>
      </w:r>
      <w:r w:rsidRPr="0087498D">
        <w:t>= 1 m và quả nặng có khối lượng 100 g, mang điện tích 2.10</w:t>
      </w:r>
      <w:r w:rsidRPr="0087498D">
        <w:rPr>
          <w:vertAlign w:val="superscript"/>
        </w:rPr>
        <w:t>-5</w:t>
      </w:r>
      <w:r w:rsidRPr="0087498D">
        <w:t>C. Treo con lắc vào vùng không gian có điện trường đều hướng theo phương nằm ngang với cường độ 4.10</w:t>
      </w:r>
      <w:r w:rsidRPr="0087498D">
        <w:rPr>
          <w:vertAlign w:val="superscript"/>
        </w:rPr>
        <w:t xml:space="preserve">4 </w:t>
      </w:r>
      <w:r w:rsidRPr="0087498D">
        <w:t>V/m và gia tốc trọng trường g = π</w:t>
      </w:r>
      <w:r w:rsidRPr="0087498D">
        <w:rPr>
          <w:vertAlign w:val="superscript"/>
        </w:rPr>
        <w:t>2</w:t>
      </w:r>
      <w:r w:rsidRPr="0087498D">
        <w:t xml:space="preserve"> ≈ 10 m/s</w:t>
      </w:r>
      <w:r w:rsidRPr="0087498D">
        <w:rPr>
          <w:vertAlign w:val="superscript"/>
        </w:rPr>
        <w:t>2</w:t>
      </w:r>
      <w:r w:rsidRPr="0087498D">
        <w:t>. Chu kì dao động điều hòa của con lắc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2,56 s. </w:t>
      </w:r>
      <w:r w:rsidRPr="0087498D">
        <w:rPr>
          <w:b/>
          <w:bCs/>
        </w:rPr>
        <w:tab/>
        <w:t xml:space="preserve">B. </w:t>
      </w:r>
      <w:r w:rsidRPr="0087498D">
        <w:t xml:space="preserve">2,47 s. </w:t>
      </w:r>
      <w:r w:rsidRPr="0087498D">
        <w:rPr>
          <w:b/>
          <w:bCs/>
        </w:rPr>
        <w:tab/>
        <w:t xml:space="preserve">C. </w:t>
      </w:r>
      <w:r w:rsidRPr="0087498D">
        <w:t xml:space="preserve">1,76 s. </w:t>
      </w:r>
      <w:r w:rsidRPr="0087498D">
        <w:rPr>
          <w:b/>
          <w:bCs/>
        </w:rPr>
        <w:tab/>
        <w:t xml:space="preserve">D. </w:t>
      </w:r>
      <w:r w:rsidRPr="0087498D">
        <w:t>1,36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Đặt một con lắc đơn trong điện trường có phương thẳng đứng hướng từ trên xuống, có cường độ 10</w:t>
      </w:r>
      <w:r w:rsidR="00FA009F" w:rsidRPr="0087498D">
        <w:rPr>
          <w:vertAlign w:val="superscript"/>
        </w:rPr>
        <w:t>4</w:t>
      </w:r>
      <w:r w:rsidR="00FA009F" w:rsidRPr="0087498D">
        <w:t xml:space="preserve"> V/m. Biết khối lượng quả cầu là 0,01 kg, quả cầu được tích điện 5.10</w:t>
      </w:r>
      <w:r w:rsidR="00FA009F" w:rsidRPr="0087498D">
        <w:rPr>
          <w:vertAlign w:val="superscript"/>
        </w:rPr>
        <w:t>-6</w:t>
      </w:r>
      <w:r w:rsidR="00FA009F" w:rsidRPr="0087498D">
        <w:t>C, chiều dài dây treo 50 cm, lấy g = 10 m/s</w:t>
      </w:r>
      <w:r w:rsidR="00FA009F" w:rsidRPr="0087498D">
        <w:rPr>
          <w:vertAlign w:val="superscript"/>
        </w:rPr>
        <w:t>2</w:t>
      </w:r>
      <w:r w:rsidR="00FA009F" w:rsidRPr="0087498D">
        <w:t>. Con lắc đơn dao động điều hòa với chu kì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0,58 s. </w:t>
      </w:r>
      <w:r w:rsidRPr="0087498D">
        <w:rPr>
          <w:b/>
          <w:bCs/>
        </w:rPr>
        <w:tab/>
        <w:t xml:space="preserve">B. </w:t>
      </w:r>
      <w:r w:rsidRPr="0087498D">
        <w:t xml:space="preserve">1,4 s. </w:t>
      </w:r>
      <w:r w:rsidRPr="0087498D">
        <w:rPr>
          <w:b/>
          <w:bCs/>
        </w:rPr>
        <w:tab/>
        <w:t xml:space="preserve">C. </w:t>
      </w:r>
      <w:r w:rsidRPr="0087498D">
        <w:t xml:space="preserve">1,15 s. </w:t>
      </w:r>
      <w:r w:rsidRPr="0087498D">
        <w:rPr>
          <w:b/>
          <w:bCs/>
        </w:rPr>
        <w:tab/>
        <w:t xml:space="preserve">D. </w:t>
      </w:r>
      <w:r w:rsidRPr="0087498D">
        <w:t>1,25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có chiều dài 25 cm, vật nặng có khối lượng 10 g, mang điện tích 10</w:t>
      </w:r>
      <w:r w:rsidR="00FA009F" w:rsidRPr="0087498D">
        <w:rPr>
          <w:vertAlign w:val="superscript"/>
        </w:rPr>
        <w:t>-4</w:t>
      </w:r>
      <w:r w:rsidR="00FA009F" w:rsidRPr="0087498D">
        <w:t>C. Treo con lắc vào giữa hai bản tụ đặt song song, cách nhau 22 cm. Biết hiệu điện thế hai bản tụ là 88 V. Lấy g = 10 m/s</w:t>
      </w:r>
      <w:r w:rsidR="00FA009F" w:rsidRPr="0087498D">
        <w:rPr>
          <w:vertAlign w:val="superscript"/>
        </w:rPr>
        <w:t>2</w:t>
      </w:r>
      <w:r w:rsidR="00FA009F" w:rsidRPr="0087498D">
        <w:t>. Chu kì dao động của con lắc trong điện trường trên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0,983 s. </w:t>
      </w:r>
      <w:r w:rsidRPr="0087498D">
        <w:rPr>
          <w:b/>
          <w:bCs/>
        </w:rPr>
        <w:tab/>
        <w:t xml:space="preserve">B. </w:t>
      </w:r>
      <w:r w:rsidRPr="0087498D">
        <w:t xml:space="preserve">0,398 s. </w:t>
      </w:r>
      <w:r w:rsidRPr="0087498D">
        <w:rPr>
          <w:b/>
          <w:bCs/>
        </w:rPr>
        <w:tab/>
        <w:t xml:space="preserve">C. </w:t>
      </w:r>
      <w:r w:rsidRPr="0087498D">
        <w:t xml:space="preserve">0,659 s. </w:t>
      </w:r>
      <w:r w:rsidRPr="0087498D">
        <w:rPr>
          <w:b/>
          <w:bCs/>
        </w:rPr>
        <w:tab/>
        <w:t xml:space="preserve">D. </w:t>
      </w:r>
      <w:r w:rsidRPr="0087498D">
        <w:t>0,957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được tích điện được đặt trường đều có phương thẳng đứng. Khi điện trường hướng xuống thì chu kì dao động của con lắc là 1,6 s. Khi điện trường hướng lên thi chu kì dao động của con lắc là 2 s. Khi con lắc không đặt trong điện trường thì chu kì dao động của con lắc đơn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1,77 s. </w:t>
      </w:r>
      <w:r w:rsidRPr="0087498D">
        <w:rPr>
          <w:b/>
          <w:bCs/>
        </w:rPr>
        <w:tab/>
        <w:t xml:space="preserve">B. </w:t>
      </w:r>
      <w:r w:rsidRPr="0087498D">
        <w:t xml:space="preserve">1,52 s. </w:t>
      </w:r>
      <w:r w:rsidRPr="0087498D">
        <w:rPr>
          <w:b/>
          <w:bCs/>
        </w:rPr>
        <w:tab/>
        <w:t xml:space="preserve">C. </w:t>
      </w:r>
      <w:r w:rsidRPr="0087498D">
        <w:t xml:space="preserve">2,20 s. </w:t>
      </w:r>
      <w:r w:rsidRPr="0087498D">
        <w:rPr>
          <w:b/>
          <w:bCs/>
        </w:rPr>
        <w:tab/>
        <w:t xml:space="preserve">D. </w:t>
      </w:r>
      <w:r w:rsidRPr="0087498D">
        <w:t>1,8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gồm một quả cầu kim loại nhỏ, khối lượng 1 g, tích điện dương có độ lớn 5,56.10</w:t>
      </w:r>
      <w:r w:rsidR="00FA009F" w:rsidRPr="0087498D">
        <w:rPr>
          <w:vertAlign w:val="superscript"/>
        </w:rPr>
        <w:t>-7</w:t>
      </w:r>
      <w:r w:rsidR="00FA009F" w:rsidRPr="0087498D">
        <w:t xml:space="preserve"> C, được treo vào một sợi dây dài </w:t>
      </w:r>
      <w:r w:rsidR="00FA009F" w:rsidRPr="0087498D">
        <w:rPr>
          <w:i/>
          <w:iCs/>
        </w:rPr>
        <w:t xml:space="preserve">l </w:t>
      </w:r>
      <w:r w:rsidR="00FA009F" w:rsidRPr="0087498D">
        <w:t>mảnh trong điện trường đều có phương nằm ngang có cường   độ 10</w:t>
      </w:r>
      <w:r w:rsidR="00FA009F" w:rsidRPr="0087498D">
        <w:rPr>
          <w:vertAlign w:val="superscript"/>
        </w:rPr>
        <w:t>4</w:t>
      </w:r>
      <w:r w:rsidR="00FA009F" w:rsidRPr="0087498D">
        <w:t xml:space="preserve"> V/m, tại nơi có g = 9,79 m/s</w:t>
      </w:r>
      <w:r w:rsidR="00FA009F" w:rsidRPr="0087498D">
        <w:rPr>
          <w:vertAlign w:val="superscript"/>
        </w:rPr>
        <w:t>2</w:t>
      </w:r>
      <w:r w:rsidR="00FA009F" w:rsidRPr="0087498D">
        <w:t>. Con lắc có vị trí cân bàng khi dây treo hợp với phương thẳng đứng một góc</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60</w:t>
      </w:r>
      <w:r w:rsidRPr="0087498D">
        <w:rPr>
          <w:vertAlign w:val="superscript"/>
        </w:rPr>
        <w:t>0</w:t>
      </w:r>
      <w:r w:rsidRPr="0087498D">
        <w:t xml:space="preserve">. </w:t>
      </w:r>
      <w:r w:rsidRPr="0087498D">
        <w:rPr>
          <w:b/>
          <w:bCs/>
        </w:rPr>
        <w:tab/>
        <w:t xml:space="preserve">B. </w:t>
      </w:r>
      <w:r w:rsidRPr="0087498D">
        <w:t>10</w:t>
      </w:r>
      <w:r w:rsidRPr="0087498D">
        <w:rPr>
          <w:vertAlign w:val="superscript"/>
        </w:rPr>
        <w:t>0</w:t>
      </w:r>
      <w:r w:rsidRPr="0087498D">
        <w:t xml:space="preserve">. </w:t>
      </w:r>
      <w:r w:rsidRPr="0087498D">
        <w:rPr>
          <w:b/>
          <w:bCs/>
        </w:rPr>
        <w:tab/>
        <w:t xml:space="preserve">C. </w:t>
      </w:r>
      <w:r w:rsidRPr="0087498D">
        <w:t>20</w:t>
      </w:r>
      <w:r w:rsidRPr="0087498D">
        <w:rPr>
          <w:vertAlign w:val="superscript"/>
        </w:rPr>
        <w:t>0</w:t>
      </w:r>
      <w:r w:rsidRPr="0087498D">
        <w:t xml:space="preserve">. </w:t>
      </w:r>
      <w:r w:rsidRPr="0087498D">
        <w:rPr>
          <w:b/>
          <w:bCs/>
        </w:rPr>
        <w:tab/>
        <w:t xml:space="preserve">D. </w:t>
      </w:r>
      <w:r w:rsidRPr="0087498D">
        <w:t>29,6</w:t>
      </w:r>
      <w:r w:rsidRPr="0087498D">
        <w:rPr>
          <w:vertAlign w:val="superscript"/>
        </w:rPr>
        <w:t>0</w:t>
      </w:r>
      <w:r w:rsidRPr="0087498D">
        <w:t>.</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gồm một sợi dây có chiều dài 0,5 m và quả nặng có khối lượng 40 g, mang điện tích –8.10</w:t>
      </w:r>
      <w:r w:rsidR="00FA009F" w:rsidRPr="0087498D">
        <w:rPr>
          <w:vertAlign w:val="superscript"/>
        </w:rPr>
        <w:t>-5</w:t>
      </w:r>
      <w:r w:rsidR="00FA009F" w:rsidRPr="0087498D">
        <w:t xml:space="preserve"> C. Treo con lắc vào vùng không gian có điện trường đều hướng theo phương nằm ngang với cường độ 40 V/cm và gia tốc trọng trường g = 9,79 m/s</w:t>
      </w:r>
      <w:r w:rsidR="00FA009F" w:rsidRPr="0087498D">
        <w:rPr>
          <w:vertAlign w:val="superscript"/>
        </w:rPr>
        <w:t>2</w:t>
      </w:r>
      <w:r w:rsidR="00FA009F" w:rsidRPr="0087498D">
        <w:t>. Chu kì dao động điều hòa của con lắc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1,25 s. </w:t>
      </w:r>
      <w:r w:rsidRPr="0087498D">
        <w:rPr>
          <w:b/>
          <w:bCs/>
        </w:rPr>
        <w:tab/>
        <w:t xml:space="preserve">B. </w:t>
      </w:r>
      <w:r w:rsidRPr="0087498D">
        <w:t xml:space="preserve">2,10 s. </w:t>
      </w:r>
      <w:r w:rsidRPr="0087498D">
        <w:rPr>
          <w:b/>
          <w:bCs/>
        </w:rPr>
        <w:tab/>
        <w:t xml:space="preserve">C. </w:t>
      </w:r>
      <w:r w:rsidRPr="0087498D">
        <w:t xml:space="preserve">1,48 s. </w:t>
      </w:r>
      <w:r w:rsidRPr="0087498D">
        <w:rPr>
          <w:b/>
          <w:bCs/>
        </w:rPr>
        <w:tab/>
        <w:t xml:space="preserve">D. </w:t>
      </w:r>
      <w:r w:rsidRPr="0087498D">
        <w:t>1,60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Một con lắc đơn có chu kỳ T = 1 s trong vùng không có điện trường, quả lắc có khối lượng m = 10 g bằng kim loại mang điện tích q = 10</w:t>
      </w:r>
      <w:r w:rsidR="00FA009F" w:rsidRPr="0087498D">
        <w:rPr>
          <w:vertAlign w:val="superscript"/>
        </w:rPr>
        <w:t>-5</w:t>
      </w:r>
      <w:r w:rsidR="00FA009F" w:rsidRPr="0087498D">
        <w:t>C. Con lắc được đem treo trong điện trường đều giữa hai bản kim loại phẳng song song mang điện tích trái dấu, đặt thẳng đứng, hiệu điện thế giữa hai bản bằng 400 V. Kích thước các bản kim loại rất lớn so với khoảng cách d = 10 cm gữa chúng. Tìm chu kì co lắc khi dao động trong điện trường giữa hai bản kim loại.</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0,964 s. </w:t>
      </w:r>
      <w:r w:rsidRPr="0087498D">
        <w:rPr>
          <w:b/>
          <w:bCs/>
        </w:rPr>
        <w:tab/>
        <w:t xml:space="preserve">B. </w:t>
      </w:r>
      <w:r w:rsidRPr="0087498D">
        <w:t xml:space="preserve">0,928 s. </w:t>
      </w:r>
      <w:r w:rsidRPr="0087498D">
        <w:rPr>
          <w:b/>
          <w:bCs/>
        </w:rPr>
        <w:tab/>
        <w:t xml:space="preserve">C. </w:t>
      </w:r>
      <w:r w:rsidRPr="0087498D">
        <w:t xml:space="preserve">0,631 s. </w:t>
      </w:r>
      <w:r w:rsidRPr="0087498D">
        <w:rPr>
          <w:b/>
          <w:bCs/>
        </w:rPr>
        <w:tab/>
        <w:t xml:space="preserve">D. </w:t>
      </w:r>
      <w:r w:rsidRPr="0087498D">
        <w:t>0,580 s.</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 xml:space="preserve">CLĐ có chiều dài </w:t>
      </w:r>
      <w:r w:rsidR="00FA009F" w:rsidRPr="0087498D">
        <w:rPr>
          <w:i/>
          <w:iCs/>
        </w:rPr>
        <w:t xml:space="preserve">l </w:t>
      </w:r>
      <w:r w:rsidR="00FA009F" w:rsidRPr="0087498D">
        <w:t>dao động tại nơi có gia tốc g = 10 m/s</w:t>
      </w:r>
      <w:r w:rsidR="00FA009F" w:rsidRPr="0087498D">
        <w:rPr>
          <w:vertAlign w:val="superscript"/>
        </w:rPr>
        <w:t>2</w:t>
      </w:r>
      <w:r w:rsidR="00FA009F" w:rsidRPr="0087498D">
        <w:t xml:space="preserve"> thì chu kỳ con lắc là T</w:t>
      </w:r>
      <w:r w:rsidR="00FA009F" w:rsidRPr="0087498D">
        <w:rPr>
          <w:vertAlign w:val="subscript"/>
        </w:rPr>
        <w:t>0</w:t>
      </w:r>
      <w:r w:rsidR="00FA009F" w:rsidRPr="0087498D">
        <w:t>. Tích điện cho vật nặng điện tích q = 2.10</w:t>
      </w:r>
      <w:r w:rsidR="00FA009F" w:rsidRPr="0087498D">
        <w:rPr>
          <w:vertAlign w:val="superscript"/>
        </w:rPr>
        <w:t>-6</w:t>
      </w:r>
      <w:r w:rsidR="00FA009F" w:rsidRPr="0087498D">
        <w:t xml:space="preserve"> C rồi cho vào điện trường đều có phương thẳng đứng thì chu kỳ dao động của con lắc khi đó là T = </w:t>
      </w:r>
      <w:r w:rsidR="00FA009F" w:rsidRPr="0087498D">
        <w:rPr>
          <w:position w:val="-28"/>
        </w:rPr>
        <w:object w:dxaOrig="400" w:dyaOrig="660">
          <v:shape id="_x0000_i1506" type="#_x0000_t75" style="width:20.25pt;height:33pt" o:ole="">
            <v:imagedata r:id="rId887" o:title=""/>
          </v:shape>
          <o:OLEObject Type="Embed" ProgID="Equation.3" ShapeID="_x0000_i1506" DrawAspect="Content" ObjectID="_1550261169" r:id="rId888"/>
        </w:object>
      </w:r>
      <w:r w:rsidR="00FA009F" w:rsidRPr="0087498D">
        <w:t>T</w:t>
      </w:r>
      <w:r w:rsidR="00FA009F" w:rsidRPr="0087498D">
        <w:rPr>
          <w:vertAlign w:val="subscript"/>
        </w:rPr>
        <w:t>0</w:t>
      </w:r>
      <w:r w:rsidR="00FA009F" w:rsidRPr="0087498D">
        <w:t xml:space="preserve">. Biết m = 200 g. Xác định chiều và tính độ lớn của </w:t>
      </w:r>
      <w:r w:rsidR="00FA009F" w:rsidRPr="0087498D">
        <w:rPr>
          <w:i/>
          <w:iCs/>
        </w:rPr>
        <w:t>E</w:t>
      </w:r>
      <w:r w:rsidR="00FA009F" w:rsidRPr="0087498D">
        <w:t>.</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rPr>
          <w:i/>
          <w:iCs/>
        </w:rPr>
        <w:t xml:space="preserve">E </w:t>
      </w:r>
      <w:r w:rsidRPr="0087498D">
        <w:t>= 2.10</w:t>
      </w:r>
      <w:r w:rsidRPr="0087498D">
        <w:rPr>
          <w:vertAlign w:val="superscript"/>
        </w:rPr>
        <w:t>6</w:t>
      </w:r>
      <w:r w:rsidRPr="0087498D">
        <w:rPr>
          <w:i/>
          <w:iCs/>
        </w:rPr>
        <w:t xml:space="preserve"> V</w:t>
      </w:r>
      <w:r w:rsidRPr="0087498D">
        <w:t>/</w:t>
      </w:r>
      <w:r w:rsidRPr="0087498D">
        <w:rPr>
          <w:i/>
          <w:iCs/>
        </w:rPr>
        <w:t xml:space="preserve">m </w:t>
      </w:r>
      <w:r w:rsidRPr="0087498D">
        <w:t xml:space="preserve">, hướng xuống </w:t>
      </w:r>
      <w:r w:rsidRPr="0087498D">
        <w:rPr>
          <w:b/>
          <w:bCs/>
        </w:rPr>
        <w:tab/>
        <w:t xml:space="preserve">B. </w:t>
      </w:r>
      <w:r w:rsidRPr="0087498D">
        <w:rPr>
          <w:i/>
          <w:iCs/>
        </w:rPr>
        <w:t xml:space="preserve">E </w:t>
      </w:r>
      <w:r w:rsidRPr="0087498D">
        <w:t>= 2.10</w:t>
      </w:r>
      <w:r w:rsidRPr="0087498D">
        <w:rPr>
          <w:vertAlign w:val="superscript"/>
        </w:rPr>
        <w:t>5</w:t>
      </w:r>
      <w:r w:rsidRPr="0087498D">
        <w:rPr>
          <w:i/>
          <w:iCs/>
        </w:rPr>
        <w:t xml:space="preserve"> V</w:t>
      </w:r>
      <w:r w:rsidRPr="0087498D">
        <w:t>/</w:t>
      </w:r>
      <w:r w:rsidRPr="0087498D">
        <w:rPr>
          <w:i/>
          <w:iCs/>
        </w:rPr>
        <w:t>m</w:t>
      </w:r>
      <w:r w:rsidRPr="0087498D">
        <w:t>, hướng xuống</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C. </w:t>
      </w:r>
      <w:r w:rsidRPr="0087498D">
        <w:rPr>
          <w:i/>
          <w:iCs/>
        </w:rPr>
        <w:t xml:space="preserve">E </w:t>
      </w:r>
      <w:r w:rsidRPr="0087498D">
        <w:t>= 2.10</w:t>
      </w:r>
      <w:r w:rsidRPr="0087498D">
        <w:rPr>
          <w:vertAlign w:val="superscript"/>
        </w:rPr>
        <w:t>5</w:t>
      </w:r>
      <w:r w:rsidRPr="0087498D">
        <w:rPr>
          <w:i/>
          <w:iCs/>
        </w:rPr>
        <w:t>V</w:t>
      </w:r>
      <w:r w:rsidRPr="0087498D">
        <w:t>/</w:t>
      </w:r>
      <w:r w:rsidRPr="0087498D">
        <w:rPr>
          <w:i/>
          <w:iCs/>
        </w:rPr>
        <w:t xml:space="preserve">m </w:t>
      </w:r>
      <w:r w:rsidRPr="0087498D">
        <w:t xml:space="preserve">, hướng lên </w:t>
      </w:r>
      <w:r w:rsidRPr="0087498D">
        <w:rPr>
          <w:b/>
          <w:bCs/>
        </w:rPr>
        <w:tab/>
        <w:t xml:space="preserve">D. </w:t>
      </w:r>
      <w:r w:rsidRPr="0087498D">
        <w:rPr>
          <w:i/>
          <w:iCs/>
        </w:rPr>
        <w:t xml:space="preserve">E </w:t>
      </w:r>
      <w:r w:rsidRPr="0087498D">
        <w:t>= 2.10</w:t>
      </w:r>
      <w:r w:rsidRPr="0087498D">
        <w:rPr>
          <w:vertAlign w:val="superscript"/>
        </w:rPr>
        <w:t>6</w:t>
      </w:r>
      <w:r w:rsidRPr="0087498D">
        <w:t xml:space="preserve"> </w:t>
      </w:r>
      <w:r w:rsidRPr="0087498D">
        <w:rPr>
          <w:i/>
          <w:iCs/>
        </w:rPr>
        <w:t>V</w:t>
      </w:r>
      <w:r w:rsidRPr="0087498D">
        <w:t>/</w:t>
      </w:r>
      <w:r w:rsidRPr="0087498D">
        <w:rPr>
          <w:i/>
          <w:iCs/>
        </w:rPr>
        <w:t>m</w:t>
      </w:r>
      <w:r w:rsidRPr="0087498D">
        <w:t>, hướng lên</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t xml:space="preserve"> </w:t>
      </w:r>
      <w:r w:rsidR="00FA009F" w:rsidRPr="0087498D">
        <w:t xml:space="preserve">CLĐ có khối lượng vật nặng là 100 g, chiều dài </w:t>
      </w:r>
      <w:r w:rsidR="00FA009F" w:rsidRPr="0087498D">
        <w:rPr>
          <w:i/>
          <w:iCs/>
        </w:rPr>
        <w:t xml:space="preserve">l </w:t>
      </w:r>
      <w:r w:rsidR="00FA009F" w:rsidRPr="0087498D">
        <w:t>dao động tại nơi có gia tốc g = 10 m/s</w:t>
      </w:r>
      <w:r w:rsidR="00FA009F" w:rsidRPr="0087498D">
        <w:rPr>
          <w:vertAlign w:val="superscript"/>
        </w:rPr>
        <w:t>2</w:t>
      </w:r>
      <w:r w:rsidR="00FA009F" w:rsidRPr="0087498D">
        <w:t xml:space="preserve"> thì chu kỳ con lắc là T</w:t>
      </w:r>
      <w:r w:rsidR="00FA009F" w:rsidRPr="0087498D">
        <w:rPr>
          <w:vertAlign w:val="subscript"/>
        </w:rPr>
        <w:t>0</w:t>
      </w:r>
      <w:r w:rsidR="00FA009F" w:rsidRPr="0087498D">
        <w:t xml:space="preserve">. Tích điện cho vật nặng điện tích q rồi cho vào điện trường đều có phương ngang thì chu  kỳ dao động của con lắc khi đó là T = </w:t>
      </w:r>
      <w:r w:rsidR="00FA009F" w:rsidRPr="0087498D">
        <w:fldChar w:fldCharType="begin"/>
      </w:r>
      <w:r w:rsidR="00FA009F" w:rsidRPr="0087498D">
        <w:instrText>eq \s\don1(\f(2,3))</w:instrText>
      </w:r>
      <w:r w:rsidR="00FA009F" w:rsidRPr="0087498D">
        <w:fldChar w:fldCharType="end"/>
      </w:r>
      <w:r w:rsidR="00FA009F" w:rsidRPr="0087498D">
        <w:t>T</w:t>
      </w:r>
      <w:r w:rsidR="00FA009F" w:rsidRPr="0087498D">
        <w:rPr>
          <w:vertAlign w:val="subscript"/>
        </w:rPr>
        <w:t>0</w:t>
      </w:r>
      <w:r w:rsidR="00FA009F" w:rsidRPr="0087498D">
        <w:t>. Xác định độ lớn của điện tích q biết E = 10</w:t>
      </w:r>
      <w:r w:rsidR="00FA009F" w:rsidRPr="0087498D">
        <w:rPr>
          <w:vertAlign w:val="superscript"/>
        </w:rPr>
        <w:t>5</w:t>
      </w:r>
      <w:r w:rsidR="00FA009F" w:rsidRPr="0087498D">
        <w:t>V/m.</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2,5.10</w:t>
      </w:r>
      <w:r w:rsidRPr="0087498D">
        <w:rPr>
          <w:vertAlign w:val="superscript"/>
        </w:rPr>
        <w:t>-4</w:t>
      </w:r>
      <w:r w:rsidRPr="0087498D">
        <w:t xml:space="preserve"> </w:t>
      </w:r>
      <w:r w:rsidRPr="0087498D">
        <w:rPr>
          <w:i/>
          <w:iCs/>
        </w:rPr>
        <w:t xml:space="preserve">C </w:t>
      </w:r>
      <w:r w:rsidRPr="0087498D">
        <w:rPr>
          <w:b/>
          <w:bCs/>
        </w:rPr>
        <w:tab/>
        <w:t xml:space="preserve">B. </w:t>
      </w:r>
      <w:r w:rsidRPr="0087498D">
        <w:t>3.10</w:t>
      </w:r>
      <w:r w:rsidRPr="0087498D">
        <w:rPr>
          <w:vertAlign w:val="superscript"/>
        </w:rPr>
        <w:t>-4</w:t>
      </w:r>
      <w:r w:rsidRPr="0087498D">
        <w:t xml:space="preserve"> </w:t>
      </w:r>
      <w:r w:rsidRPr="0087498D">
        <w:rPr>
          <w:i/>
          <w:iCs/>
        </w:rPr>
        <w:t xml:space="preserve">C </w:t>
      </w:r>
      <w:r w:rsidRPr="0087498D">
        <w:rPr>
          <w:b/>
          <w:bCs/>
        </w:rPr>
        <w:tab/>
        <w:t xml:space="preserve">C. </w:t>
      </w:r>
      <w:r w:rsidRPr="0087498D">
        <w:t>2.10</w:t>
      </w:r>
      <w:r w:rsidRPr="0087498D">
        <w:rPr>
          <w:vertAlign w:val="superscript"/>
        </w:rPr>
        <w:t>-5</w:t>
      </w:r>
      <w:r w:rsidRPr="0087498D">
        <w:t xml:space="preserve"> </w:t>
      </w:r>
      <w:r w:rsidRPr="0087498D">
        <w:rPr>
          <w:i/>
          <w:iCs/>
        </w:rPr>
        <w:t xml:space="preserve">C </w:t>
      </w:r>
      <w:r w:rsidRPr="0087498D">
        <w:rPr>
          <w:b/>
          <w:bCs/>
        </w:rPr>
        <w:tab/>
        <w:t xml:space="preserve">D. </w:t>
      </w:r>
      <w:r w:rsidRPr="0087498D">
        <w:t>2.10</w:t>
      </w:r>
      <w:r w:rsidRPr="0087498D">
        <w:rPr>
          <w:vertAlign w:val="superscript"/>
        </w:rPr>
        <w:t>-4</w:t>
      </w:r>
      <w:r w:rsidRPr="0087498D">
        <w:t xml:space="preserve"> </w:t>
      </w:r>
      <w:r w:rsidRPr="0087498D">
        <w:rPr>
          <w:i/>
          <w:iCs/>
        </w:rPr>
        <w:t>C</w:t>
      </w:r>
    </w:p>
    <w:p w:rsidR="00FA009F" w:rsidRPr="0087498D" w:rsidRDefault="00FA009F"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 xml:space="preserve"> </w:t>
      </w:r>
      <w:r w:rsidRPr="0087498D">
        <w:t>Con lắc đơn gồm dây mảnh dài 40 cm, quả cầu kim loại nhỏ khối lượng 50 g được tích điện 10</w:t>
      </w:r>
      <w:r w:rsidRPr="0087498D">
        <w:rPr>
          <w:vertAlign w:val="superscript"/>
        </w:rPr>
        <w:t xml:space="preserve">-5 </w:t>
      </w:r>
      <w:r w:rsidRPr="0087498D">
        <w:t>C. Con lắc được treo trong vùng điện trường đều có phương nằm ngang, có cường độ 5000 V/m. Lấy g = 10 m/s</w:t>
      </w:r>
      <w:r w:rsidRPr="0087498D">
        <w:rPr>
          <w:vertAlign w:val="superscript"/>
        </w:rPr>
        <w:t>2</w:t>
      </w:r>
      <w:r w:rsidRPr="0087498D">
        <w:t>. Vị trí cân bằng mới của con lắc tạo với phương ngang đứng một góc</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30</w:t>
      </w:r>
      <w:r w:rsidRPr="0087498D">
        <w:rPr>
          <w:vertAlign w:val="superscript"/>
        </w:rPr>
        <w:t>0</w:t>
      </w:r>
      <w:r w:rsidRPr="0087498D">
        <w:t xml:space="preserve">. </w:t>
      </w:r>
      <w:r w:rsidRPr="0087498D">
        <w:rPr>
          <w:b/>
          <w:bCs/>
        </w:rPr>
        <w:tab/>
        <w:t xml:space="preserve">B. </w:t>
      </w:r>
      <w:r w:rsidRPr="0087498D">
        <w:t>30,8</w:t>
      </w:r>
      <w:r w:rsidRPr="0087498D">
        <w:rPr>
          <w:vertAlign w:val="superscript"/>
        </w:rPr>
        <w:t>0</w:t>
      </w:r>
      <w:r w:rsidRPr="0087498D">
        <w:t xml:space="preserve">. </w:t>
      </w:r>
      <w:r w:rsidRPr="0087498D">
        <w:rPr>
          <w:b/>
          <w:bCs/>
        </w:rPr>
        <w:tab/>
        <w:t xml:space="preserve">C. </w:t>
      </w:r>
      <w:r w:rsidRPr="0087498D">
        <w:t>45</w:t>
      </w:r>
      <w:r w:rsidRPr="0087498D">
        <w:rPr>
          <w:vertAlign w:val="superscript"/>
        </w:rPr>
        <w:t>0</w:t>
      </w:r>
      <w:r w:rsidRPr="0087498D">
        <w:t xml:space="preserve">. </w:t>
      </w:r>
      <w:r w:rsidRPr="0087498D">
        <w:rPr>
          <w:b/>
          <w:bCs/>
        </w:rPr>
        <w:tab/>
        <w:t xml:space="preserve">D. </w:t>
      </w:r>
      <w:r w:rsidRPr="0087498D">
        <w:t>43,2</w:t>
      </w:r>
      <w:r w:rsidRPr="0087498D">
        <w:rPr>
          <w:vertAlign w:val="superscript"/>
        </w:rPr>
        <w:t>0</w:t>
      </w:r>
    </w:p>
    <w:p w:rsidR="00FA009F" w:rsidRPr="0087498D" w:rsidRDefault="00E02A63" w:rsidP="00CB2EE7">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 xml:space="preserve"> </w:t>
      </w:r>
      <w:r w:rsidR="00FA009F" w:rsidRPr="0087498D">
        <w:t>Một con lắc đơn được tích điện được đặt trường đều có phương thẳng đứng. Khi điện trường hướng xuống thì chu kì dao động của con lắc là 1,5 s. Khi điện trường hướng lên thi chu kì dao động của con lắc là 2 s. Khi con lắc không đặt trong điện trường thì chu kì dao động của con lắc đơn là</w:t>
      </w:r>
    </w:p>
    <w:p w:rsidR="00FA009F" w:rsidRP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pPr>
      <w:r w:rsidRPr="0087498D">
        <w:rPr>
          <w:b/>
          <w:bCs/>
        </w:rPr>
        <w:tab/>
        <w:t xml:space="preserve">A. </w:t>
      </w:r>
      <w:r w:rsidRPr="0087498D">
        <w:t xml:space="preserve">1,77 s. </w:t>
      </w:r>
      <w:r w:rsidRPr="0087498D">
        <w:rPr>
          <w:b/>
          <w:bCs/>
        </w:rPr>
        <w:tab/>
        <w:t xml:space="preserve">B. </w:t>
      </w:r>
      <w:r w:rsidRPr="0087498D">
        <w:t xml:space="preserve">1,52 s. </w:t>
      </w:r>
      <w:r w:rsidRPr="0087498D">
        <w:rPr>
          <w:b/>
          <w:bCs/>
        </w:rPr>
        <w:tab/>
        <w:t xml:space="preserve">C. </w:t>
      </w:r>
      <w:r w:rsidRPr="0087498D">
        <w:t xml:space="preserve">1,69 s. </w:t>
      </w:r>
      <w:r w:rsidRPr="0087498D">
        <w:rPr>
          <w:b/>
          <w:bCs/>
        </w:rPr>
        <w:tab/>
        <w:t xml:space="preserve">D. </w:t>
      </w:r>
      <w:r w:rsidRPr="0087498D">
        <w:t>1,81 s.</w:t>
      </w:r>
    </w:p>
    <w:p w:rsidR="0087498D" w:rsidRDefault="00FA009F" w:rsidP="00FA009F">
      <w:pPr>
        <w:widowControl w:val="0"/>
        <w:tabs>
          <w:tab w:val="left" w:pos="284"/>
          <w:tab w:val="left" w:pos="567"/>
          <w:tab w:val="left" w:pos="851"/>
          <w:tab w:val="left" w:pos="2835"/>
          <w:tab w:val="left" w:pos="5387"/>
          <w:tab w:val="left" w:pos="7938"/>
        </w:tabs>
        <w:autoSpaceDE w:val="0"/>
        <w:autoSpaceDN w:val="0"/>
        <w:adjustRightInd w:val="0"/>
        <w:ind w:right="-31"/>
        <w:jc w:val="both"/>
        <w:rPr>
          <w:b/>
          <w:bCs/>
          <w:color w:val="0000FF"/>
          <w:sz w:val="25"/>
          <w:szCs w:val="25"/>
          <w:u w:val="thick"/>
        </w:rPr>
      </w:pPr>
      <w:r w:rsidRPr="00BC37C7">
        <w:rPr>
          <w:b/>
          <w:bCs/>
          <w:color w:val="0000FF"/>
          <w:sz w:val="25"/>
          <w:szCs w:val="25"/>
          <w:u w:val="thick"/>
        </w:rPr>
        <w:t xml:space="preserve"> </w:t>
      </w:r>
    </w:p>
    <w:p w:rsidR="00FA009F" w:rsidRPr="0087498D" w:rsidRDefault="00FA009F" w:rsidP="0087498D">
      <w:pPr>
        <w:jc w:val="center"/>
        <w:rPr>
          <w:b/>
          <w:u w:val="single"/>
        </w:rPr>
      </w:pPr>
      <w:r w:rsidRPr="0087498D">
        <w:rPr>
          <w:b/>
          <w:u w:val="single"/>
        </w:rPr>
        <w:t>ĐÁP ÁN</w:t>
      </w:r>
    </w:p>
    <w:p w:rsidR="00FA009F" w:rsidRPr="00BC37C7" w:rsidRDefault="00FA009F" w:rsidP="0087498D">
      <w:pPr>
        <w:jc w:val="center"/>
        <w:rPr>
          <w:color w:val="000000"/>
        </w:rPr>
      </w:pPr>
    </w:p>
    <w:tbl>
      <w:tblPr>
        <w:tblW w:w="0" w:type="auto"/>
        <w:tblInd w:w="109" w:type="dxa"/>
        <w:tblLayout w:type="fixed"/>
        <w:tblCellMar>
          <w:left w:w="0" w:type="dxa"/>
          <w:right w:w="0" w:type="dxa"/>
        </w:tblCellMar>
        <w:tblLook w:val="0000" w:firstRow="0" w:lastRow="0" w:firstColumn="0" w:lastColumn="0" w:noHBand="0" w:noVBand="0"/>
      </w:tblPr>
      <w:tblGrid>
        <w:gridCol w:w="1047"/>
        <w:gridCol w:w="1047"/>
        <w:gridCol w:w="1046"/>
        <w:gridCol w:w="1052"/>
        <w:gridCol w:w="1047"/>
        <w:gridCol w:w="1047"/>
        <w:gridCol w:w="1052"/>
        <w:gridCol w:w="1051"/>
        <w:gridCol w:w="1047"/>
        <w:gridCol w:w="1052"/>
      </w:tblGrid>
      <w:tr w:rsidR="00FA009F" w:rsidRPr="00BC37C7" w:rsidTr="000A0DC2">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1. C</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2. B</w:t>
            </w:r>
          </w:p>
        </w:tc>
        <w:tc>
          <w:tcPr>
            <w:tcW w:w="1046"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3. C</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4. B</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5. B</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6. B</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7. B</w:t>
            </w:r>
          </w:p>
        </w:tc>
        <w:tc>
          <w:tcPr>
            <w:tcW w:w="1051"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8. C</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09. B</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0. B</w:t>
            </w:r>
          </w:p>
        </w:tc>
      </w:tr>
      <w:tr w:rsidR="00FA009F" w:rsidRPr="00BC37C7" w:rsidTr="000A0DC2">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1. A</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2. A</w:t>
            </w:r>
          </w:p>
        </w:tc>
        <w:tc>
          <w:tcPr>
            <w:tcW w:w="1046"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3. C</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4. C</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5. D</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6. A</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7. D</w:t>
            </w:r>
          </w:p>
        </w:tc>
        <w:tc>
          <w:tcPr>
            <w:tcW w:w="1051"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8. A</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19. A</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20. A</w:t>
            </w:r>
          </w:p>
        </w:tc>
      </w:tr>
      <w:tr w:rsidR="00FA009F" w:rsidRPr="00BC37C7" w:rsidTr="000A0DC2">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21. D</w:t>
            </w: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22. C</w:t>
            </w:r>
          </w:p>
        </w:tc>
        <w:tc>
          <w:tcPr>
            <w:tcW w:w="1046"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r w:rsidRPr="0002664A">
              <w:rPr>
                <w:b/>
              </w:rPr>
              <w:t>23. C</w:t>
            </w: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51"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c>
          <w:tcPr>
            <w:tcW w:w="1052" w:type="dxa"/>
            <w:tcBorders>
              <w:top w:val="single" w:sz="4" w:space="0" w:color="000000"/>
              <w:left w:val="single" w:sz="4" w:space="0" w:color="000000"/>
              <w:bottom w:val="single" w:sz="4" w:space="0" w:color="000000"/>
              <w:right w:val="single" w:sz="4" w:space="0" w:color="000000"/>
            </w:tcBorders>
          </w:tcPr>
          <w:p w:rsidR="00FA009F" w:rsidRPr="0002664A" w:rsidRDefault="00FA009F" w:rsidP="0087498D">
            <w:pPr>
              <w:jc w:val="center"/>
              <w:rPr>
                <w:b/>
              </w:rPr>
            </w:pPr>
          </w:p>
        </w:tc>
      </w:tr>
    </w:tbl>
    <w:p w:rsidR="000A0DC2" w:rsidRDefault="000A0DC2" w:rsidP="0093036B">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p>
    <w:p w:rsidR="009375F3" w:rsidRPr="009D0465" w:rsidRDefault="009D0465" w:rsidP="009375F3">
      <w:pPr>
        <w:widowControl w:val="0"/>
        <w:tabs>
          <w:tab w:val="left" w:pos="284"/>
          <w:tab w:val="left" w:pos="567"/>
          <w:tab w:val="left" w:pos="851"/>
          <w:tab w:val="left" w:pos="2835"/>
          <w:tab w:val="left" w:pos="5387"/>
          <w:tab w:val="left" w:pos="7938"/>
        </w:tabs>
        <w:autoSpaceDE w:val="0"/>
        <w:autoSpaceDN w:val="0"/>
        <w:adjustRightInd w:val="0"/>
        <w:ind w:right="-31"/>
        <w:jc w:val="center"/>
        <w:rPr>
          <w:color w:val="1F4E79" w:themeColor="accent1" w:themeShade="80"/>
        </w:rPr>
      </w:pPr>
      <w:r w:rsidRPr="009D0465">
        <w:rPr>
          <w:b/>
          <w:bCs/>
          <w:iCs/>
          <w:color w:val="1F4E79" w:themeColor="accent1" w:themeShade="80"/>
        </w:rPr>
        <w:t>CỦNG CỐ CON LẮC ĐƠN DAO ĐỘNG TRONG ĐIỆN TRƯỜNG</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 </w:t>
      </w:r>
      <w:r w:rsidRPr="009D0465">
        <w:t>Một con lắc đơn dao động bé có chu kỳ T. Đặt con lắc trong điện trường đều có phương thẳng đứng hướng xuống dưới. Khi quả cầu của con lắc tích điện q</w:t>
      </w:r>
      <w:r w:rsidRPr="009D0465">
        <w:rPr>
          <w:vertAlign w:val="subscript"/>
        </w:rPr>
        <w:t>1</w:t>
      </w:r>
      <w:r w:rsidRPr="009D0465">
        <w:t xml:space="preserve"> thì chu kỳ của con lắc là T</w:t>
      </w:r>
      <w:r w:rsidRPr="009D0465">
        <w:rPr>
          <w:vertAlign w:val="subscript"/>
        </w:rPr>
        <w:t>1</w:t>
      </w:r>
      <w:r w:rsidRPr="009D0465">
        <w:t xml:space="preserve"> = 5T. Khi quả cầu của con lắc tích điện q</w:t>
      </w:r>
      <w:r w:rsidRPr="009D0465">
        <w:rPr>
          <w:vertAlign w:val="subscript"/>
        </w:rPr>
        <w:t>2</w:t>
      </w:r>
      <w:r w:rsidRPr="009D0465">
        <w:t xml:space="preserve"> thì chu kỳ là T</w:t>
      </w:r>
      <w:r w:rsidRPr="009D0465">
        <w:rPr>
          <w:vertAlign w:val="subscript"/>
        </w:rPr>
        <w:t>2</w:t>
      </w:r>
      <w:r w:rsidRPr="009D0465">
        <w:t xml:space="preserve"> = 5/7 T. Tỉ số giữa hai điện tích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q</w:t>
      </w:r>
      <w:r w:rsidRPr="009D0465">
        <w:rPr>
          <w:vertAlign w:val="subscript"/>
        </w:rPr>
        <w:t>1</w:t>
      </w:r>
      <w:r w:rsidRPr="009D0465">
        <w:t>/q</w:t>
      </w:r>
      <w:r w:rsidRPr="009D0465">
        <w:rPr>
          <w:vertAlign w:val="subscript"/>
        </w:rPr>
        <w:t>2</w:t>
      </w:r>
      <w:r w:rsidRPr="009D0465">
        <w:t xml:space="preserve"> = –7. </w:t>
      </w:r>
      <w:r w:rsidRPr="009D0465">
        <w:rPr>
          <w:b/>
          <w:bCs/>
        </w:rPr>
        <w:tab/>
        <w:t xml:space="preserve">B. </w:t>
      </w:r>
      <w:r w:rsidRPr="009D0465">
        <w:t>q</w:t>
      </w:r>
      <w:r w:rsidRPr="009D0465">
        <w:rPr>
          <w:vertAlign w:val="subscript"/>
        </w:rPr>
        <w:t>1</w:t>
      </w:r>
      <w:r w:rsidRPr="009D0465">
        <w:t>/q</w:t>
      </w:r>
      <w:r w:rsidRPr="009D0465">
        <w:rPr>
          <w:vertAlign w:val="subscript"/>
        </w:rPr>
        <w:t>2</w:t>
      </w:r>
      <w:r w:rsidRPr="009D0465">
        <w:t xml:space="preserve"> = –1 . </w:t>
      </w:r>
      <w:r w:rsidRPr="009D0465">
        <w:rPr>
          <w:b/>
          <w:bCs/>
        </w:rPr>
        <w:tab/>
        <w:t xml:space="preserve">C. </w:t>
      </w:r>
      <w:r w:rsidRPr="009D0465">
        <w:t>q</w:t>
      </w:r>
      <w:r w:rsidRPr="009D0465">
        <w:rPr>
          <w:vertAlign w:val="subscript"/>
        </w:rPr>
        <w:t>1</w:t>
      </w:r>
      <w:r w:rsidRPr="009D0465">
        <w:t>/q</w:t>
      </w:r>
      <w:r w:rsidRPr="009D0465">
        <w:rPr>
          <w:vertAlign w:val="subscript"/>
        </w:rPr>
        <w:t>2</w:t>
      </w:r>
      <w:r w:rsidRPr="009D0465">
        <w:t xml:space="preserve"> = –1/7 . </w:t>
      </w:r>
      <w:r w:rsidRPr="009D0465">
        <w:rPr>
          <w:b/>
          <w:bCs/>
        </w:rPr>
        <w:tab/>
        <w:t xml:space="preserve">D. </w:t>
      </w:r>
      <w:r w:rsidRPr="009D0465">
        <w:t>q</w:t>
      </w:r>
      <w:r w:rsidRPr="009D0465">
        <w:rPr>
          <w:vertAlign w:val="subscript"/>
        </w:rPr>
        <w:t>1</w:t>
      </w:r>
      <w:r w:rsidRPr="009D0465">
        <w:t>/q</w:t>
      </w:r>
      <w:r w:rsidRPr="009D0465">
        <w:rPr>
          <w:vertAlign w:val="subscript"/>
        </w:rPr>
        <w:t>2</w:t>
      </w:r>
      <w:r w:rsidRPr="009D0465">
        <w:t xml:space="preserve"> = 1.</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2: </w:t>
      </w:r>
      <w:r w:rsidRPr="009D0465">
        <w:t>Đặt con lắc đơn trong điện trường có phương thẳng đứng hướng xuống, có độ lớn 10</w:t>
      </w:r>
      <w:r w:rsidRPr="009D0465">
        <w:rPr>
          <w:vertAlign w:val="superscript"/>
        </w:rPr>
        <w:t>4</w:t>
      </w:r>
      <w:r w:rsidRPr="009D0465">
        <w:t xml:space="preserve"> V/m. Biết khối lượng quả cầu 20g, quả cầu được tích điện 12.10</w:t>
      </w:r>
      <w:r w:rsidRPr="009D0465">
        <w:rPr>
          <w:vertAlign w:val="superscript"/>
        </w:rPr>
        <w:t>-6</w:t>
      </w:r>
      <w:r w:rsidRPr="009D0465">
        <w:t xml:space="preserve"> C, chiều dài dây treo là 1 m. Lấy g = 10m/s</w:t>
      </w:r>
      <w:r w:rsidRPr="009D0465">
        <w:rPr>
          <w:vertAlign w:val="superscript"/>
        </w:rPr>
        <w:t>2</w:t>
      </w:r>
      <w:r w:rsidRPr="009D0465">
        <w:t>. Chu kì dao động điều hòa của con lắc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 </w:t>
      </w:r>
      <w:r w:rsidRPr="009D0465">
        <w:rPr>
          <w:b/>
          <w:bCs/>
        </w:rPr>
        <w:tab/>
        <w:t xml:space="preserve">A. </w:t>
      </w:r>
      <w:r w:rsidRPr="009D0465">
        <w:fldChar w:fldCharType="begin"/>
      </w:r>
      <w:r w:rsidRPr="009D0465">
        <w:instrText>eq \s\don1(\f(π,4))</w:instrText>
      </w:r>
      <w:r w:rsidRPr="009D0465">
        <w:fldChar w:fldCharType="end"/>
      </w:r>
      <w:r w:rsidRPr="009D0465">
        <w:t xml:space="preserve"> s . </w:t>
      </w:r>
      <w:r w:rsidRPr="009D0465">
        <w:rPr>
          <w:b/>
          <w:bCs/>
        </w:rPr>
        <w:tab/>
        <w:t xml:space="preserve">B. </w:t>
      </w:r>
      <w:r w:rsidRPr="009D0465">
        <w:fldChar w:fldCharType="begin"/>
      </w:r>
      <w:r w:rsidRPr="009D0465">
        <w:instrText>eq \s\don1(\f(π,2))</w:instrText>
      </w:r>
      <w:r w:rsidRPr="009D0465">
        <w:fldChar w:fldCharType="end"/>
      </w:r>
      <w:r w:rsidRPr="009D0465">
        <w:t xml:space="preserve"> s . </w:t>
      </w:r>
      <w:r w:rsidRPr="009D0465">
        <w:rPr>
          <w:b/>
          <w:bCs/>
        </w:rPr>
        <w:tab/>
        <w:t xml:space="preserve">C. </w:t>
      </w:r>
      <w:r w:rsidRPr="009D0465">
        <w:t xml:space="preserve">π s. </w:t>
      </w:r>
      <w:r w:rsidRPr="009D0465">
        <w:rPr>
          <w:b/>
          <w:bCs/>
        </w:rPr>
        <w:tab/>
        <w:t xml:space="preserve">D. </w:t>
      </w:r>
      <w:r w:rsidRPr="009D0465">
        <w:t>2π 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3: </w:t>
      </w:r>
      <w:r w:rsidRPr="009D0465">
        <w:t>Có ba con lắc đơn cùng chiều dài dây treo và cùng khối lượng. Con lắc thứ nhất và thứ hai mang điện tích q</w:t>
      </w:r>
      <w:r w:rsidRPr="009D0465">
        <w:rPr>
          <w:vertAlign w:val="subscript"/>
        </w:rPr>
        <w:t>1</w:t>
      </w:r>
      <w:r w:rsidRPr="009D0465">
        <w:t xml:space="preserve"> và q</w:t>
      </w:r>
      <w:r w:rsidRPr="009D0465">
        <w:rPr>
          <w:vertAlign w:val="subscript"/>
        </w:rPr>
        <w:t>2</w:t>
      </w:r>
      <w:r w:rsidRPr="009D0465">
        <w:t>. Con lắc thứ ba không điện tích. Đặt lần lượt ba con lắc vào điện trường đều có véctơ cường độ điện trường theo phương thẳng đứng và hướng xuống. Chu kỳ dao động điều hoà của chúng             trong điện trường lần lượt T</w:t>
      </w:r>
      <w:r w:rsidRPr="009D0465">
        <w:rPr>
          <w:vertAlign w:val="subscript"/>
        </w:rPr>
        <w:t>1</w:t>
      </w:r>
      <w:r w:rsidRPr="009D0465">
        <w:t>, T</w:t>
      </w:r>
      <w:r w:rsidRPr="009D0465">
        <w:rPr>
          <w:vertAlign w:val="subscript"/>
        </w:rPr>
        <w:t>2</w:t>
      </w:r>
      <w:r w:rsidRPr="009D0465">
        <w:t xml:space="preserve"> và T</w:t>
      </w:r>
      <w:r w:rsidRPr="009D0465">
        <w:rPr>
          <w:vertAlign w:val="subscript"/>
        </w:rPr>
        <w:t>3</w:t>
      </w:r>
      <w:r w:rsidRPr="009D0465">
        <w:t xml:space="preserve"> với T</w:t>
      </w:r>
      <w:r w:rsidRPr="009D0465">
        <w:rPr>
          <w:vertAlign w:val="subscript"/>
        </w:rPr>
        <w:t>1</w:t>
      </w:r>
      <w:r w:rsidRPr="009D0465">
        <w:t xml:space="preserve">= </w:t>
      </w:r>
      <w:r w:rsidRPr="009D0465">
        <w:fldChar w:fldCharType="begin"/>
      </w:r>
      <w:r w:rsidRPr="009D0465">
        <w:instrText>eq \s\don1(\f(1,3))</w:instrText>
      </w:r>
      <w:r w:rsidRPr="009D0465">
        <w:fldChar w:fldCharType="end"/>
      </w:r>
      <w:r w:rsidRPr="009D0465">
        <w:t>T</w:t>
      </w:r>
      <w:r w:rsidRPr="009D0465">
        <w:rPr>
          <w:vertAlign w:val="subscript"/>
        </w:rPr>
        <w:t>3</w:t>
      </w:r>
      <w:r w:rsidRPr="009D0465">
        <w:t>, T</w:t>
      </w:r>
      <w:r w:rsidRPr="009D0465">
        <w:rPr>
          <w:vertAlign w:val="subscript"/>
        </w:rPr>
        <w:t>2</w:t>
      </w:r>
      <w:r w:rsidRPr="009D0465">
        <w:t xml:space="preserve"> = </w:t>
      </w:r>
      <w:r w:rsidRPr="009D0465">
        <w:fldChar w:fldCharType="begin"/>
      </w:r>
      <w:r w:rsidRPr="009D0465">
        <w:instrText>eq \s\don1(\f(2,3))</w:instrText>
      </w:r>
      <w:r w:rsidRPr="009D0465">
        <w:fldChar w:fldCharType="end"/>
      </w:r>
      <w:r w:rsidRPr="009D0465">
        <w:t>T</w:t>
      </w:r>
      <w:r w:rsidRPr="009D0465">
        <w:rPr>
          <w:vertAlign w:val="subscript"/>
        </w:rPr>
        <w:t>3</w:t>
      </w:r>
      <w:r w:rsidRPr="009D0465">
        <w:t>. Cho q</w:t>
      </w:r>
      <w:r w:rsidRPr="009D0465">
        <w:rPr>
          <w:vertAlign w:val="subscript"/>
        </w:rPr>
        <w:t>1</w:t>
      </w:r>
      <w:r w:rsidRPr="009D0465">
        <w:t xml:space="preserve"> + q</w:t>
      </w:r>
      <w:r w:rsidRPr="009D0465">
        <w:rPr>
          <w:vertAlign w:val="subscript"/>
        </w:rPr>
        <w:t>2</w:t>
      </w:r>
      <w:r w:rsidRPr="009D0465">
        <w:t xml:space="preserve"> = 7,4.10</w:t>
      </w:r>
      <w:r w:rsidRPr="009D0465">
        <w:rPr>
          <w:vertAlign w:val="superscript"/>
        </w:rPr>
        <w:t>-8</w:t>
      </w:r>
      <w:r w:rsidRPr="009D0465">
        <w:t>C. Điện tích q</w:t>
      </w:r>
      <w:r w:rsidRPr="009D0465">
        <w:rPr>
          <w:vertAlign w:val="subscript"/>
        </w:rPr>
        <w:t>1</w:t>
      </w:r>
      <w:r w:rsidRPr="009D0465">
        <w:t xml:space="preserve"> và q</w:t>
      </w:r>
      <w:r w:rsidRPr="009D0465">
        <w:rPr>
          <w:vertAlign w:val="subscript"/>
        </w:rPr>
        <w:t>2</w:t>
      </w:r>
      <w:r w:rsidRPr="009D0465">
        <w:t xml:space="preserve"> có giá trị lần lượt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6.4.10</w:t>
      </w:r>
      <w:r w:rsidRPr="009D0465">
        <w:rPr>
          <w:vertAlign w:val="superscript"/>
        </w:rPr>
        <w:t>-8</w:t>
      </w:r>
      <w:r w:rsidRPr="009D0465">
        <w:t>C; 10</w:t>
      </w:r>
      <w:r w:rsidRPr="009D0465">
        <w:rPr>
          <w:vertAlign w:val="superscript"/>
        </w:rPr>
        <w:t>-8</w:t>
      </w:r>
      <w:r w:rsidRPr="009D0465">
        <w:t xml:space="preserve"> C.</w:t>
      </w:r>
      <w:r w:rsidRPr="009D0465">
        <w:rPr>
          <w:b/>
        </w:rPr>
        <w:t xml:space="preserve"> </w:t>
      </w:r>
      <w:r w:rsidRPr="009D0465">
        <w:rPr>
          <w:b/>
          <w:bCs/>
        </w:rPr>
        <w:tab/>
        <w:t xml:space="preserve">B. </w:t>
      </w:r>
      <w:r w:rsidRPr="009D0465">
        <w:t>–2.10</w:t>
      </w:r>
      <w:r w:rsidRPr="009D0465">
        <w:rPr>
          <w:vertAlign w:val="superscript"/>
        </w:rPr>
        <w:t>-8</w:t>
      </w:r>
      <w:r w:rsidRPr="009D0465">
        <w:t>C; 9,410</w:t>
      </w:r>
      <w:r w:rsidRPr="009D0465">
        <w:rPr>
          <w:vertAlign w:val="superscript"/>
        </w:rPr>
        <w:t>-8</w:t>
      </w:r>
      <w:r w:rsidRPr="009D0465">
        <w:t xml:space="preserve"> C.</w:t>
      </w:r>
      <w:r w:rsidRPr="009D0465">
        <w:tab/>
      </w:r>
      <w:r w:rsidRPr="009D0465">
        <w:rPr>
          <w:b/>
          <w:bCs/>
        </w:rPr>
        <w:t xml:space="preserve">C. </w:t>
      </w:r>
      <w:r w:rsidRPr="009D0465">
        <w:t>5.4.10</w:t>
      </w:r>
      <w:r w:rsidRPr="009D0465">
        <w:rPr>
          <w:vertAlign w:val="superscript"/>
        </w:rPr>
        <w:t>-8</w:t>
      </w:r>
      <w:r w:rsidRPr="009D0465">
        <w:t>C; 2.10</w:t>
      </w:r>
      <w:r w:rsidRPr="009D0465">
        <w:rPr>
          <w:vertAlign w:val="superscript"/>
        </w:rPr>
        <w:t>-8</w:t>
      </w:r>
      <w:r w:rsidRPr="009D0465">
        <w:t xml:space="preserve"> C. </w:t>
      </w:r>
      <w:r w:rsidRPr="009D0465">
        <w:rPr>
          <w:b/>
        </w:rPr>
        <w:t xml:space="preserve"> </w:t>
      </w:r>
      <w:r w:rsidRPr="009D0465">
        <w:rPr>
          <w:b/>
          <w:bCs/>
        </w:rPr>
        <w:tab/>
        <w:t xml:space="preserve">D. </w:t>
      </w:r>
      <w:r w:rsidRPr="009D0465">
        <w:t>9,4.10</w:t>
      </w:r>
      <w:r w:rsidRPr="009D0465">
        <w:rPr>
          <w:vertAlign w:val="superscript"/>
        </w:rPr>
        <w:t>-8</w:t>
      </w:r>
      <w:r w:rsidRPr="009D0465">
        <w:t>C; –2.10</w:t>
      </w:r>
      <w:r w:rsidRPr="009D0465">
        <w:rPr>
          <w:vertAlign w:val="superscript"/>
        </w:rPr>
        <w:t>-8</w:t>
      </w:r>
      <w:r w:rsidRPr="009D0465">
        <w:t xml:space="preserve"> C.</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4: </w:t>
      </w:r>
      <w:r w:rsidRPr="009D0465">
        <w:t>Một con lắc đồng hồ chạy đúng ở nhiệt độ 30</w:t>
      </w:r>
      <w:r w:rsidRPr="009D0465">
        <w:rPr>
          <w:vertAlign w:val="superscript"/>
        </w:rPr>
        <w:t>0</w:t>
      </w:r>
      <w:r w:rsidRPr="009D0465">
        <w:t>C</w:t>
      </w:r>
      <w:r w:rsidRPr="009D0465">
        <w:rPr>
          <w:b/>
        </w:rPr>
        <w:t xml:space="preserve">. </w:t>
      </w:r>
      <w:r w:rsidRPr="009D0465">
        <w:t>Biết hệ số nở dài dây treo con lắc là 2.10</w:t>
      </w:r>
      <w:r w:rsidRPr="009D0465">
        <w:rPr>
          <w:vertAlign w:val="superscript"/>
        </w:rPr>
        <w:t>-5</w:t>
      </w:r>
      <w:r w:rsidRPr="009D0465">
        <w:t>K</w:t>
      </w:r>
      <w:r w:rsidRPr="009D0465">
        <w:rPr>
          <w:vertAlign w:val="superscript"/>
        </w:rPr>
        <w:t>-1</w:t>
      </w:r>
      <w:r w:rsidRPr="009D0465">
        <w:t>. Khi nhiệt độ hạ xuống 10</w:t>
      </w:r>
      <w:r w:rsidRPr="009D0465">
        <w:rPr>
          <w:vertAlign w:val="superscript"/>
        </w:rPr>
        <w:t>0</w:t>
      </w:r>
      <w:r w:rsidRPr="009D0465">
        <w:t>C thì mỗi ngày đồng hồ chạy</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chậm 17,28s. </w:t>
      </w:r>
      <w:r w:rsidRPr="009D0465">
        <w:rPr>
          <w:b/>
          <w:bCs/>
        </w:rPr>
        <w:tab/>
        <w:t xml:space="preserve">B. </w:t>
      </w:r>
      <w:r w:rsidRPr="009D0465">
        <w:t xml:space="preserve">nhanh 17,28s. </w:t>
      </w:r>
      <w:r w:rsidRPr="009D0465">
        <w:rPr>
          <w:b/>
          <w:bCs/>
        </w:rPr>
        <w:tab/>
        <w:t xml:space="preserve">C. </w:t>
      </w:r>
      <w:r w:rsidRPr="009D0465">
        <w:t xml:space="preserve">chậm 34,56s. </w:t>
      </w:r>
      <w:r w:rsidRPr="009D0465">
        <w:rPr>
          <w:b/>
          <w:bCs/>
        </w:rPr>
        <w:tab/>
        <w:t xml:space="preserve">D. </w:t>
      </w:r>
      <w:r w:rsidRPr="009D0465">
        <w:t>nhanh 34,56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5: </w:t>
      </w:r>
      <w:r w:rsidRPr="009D0465">
        <w:t>Một đồng hồ chạy đúng giờ ở nhiệt 25</w:t>
      </w:r>
      <w:r w:rsidRPr="009D0465">
        <w:rPr>
          <w:vertAlign w:val="superscript"/>
        </w:rPr>
        <w:t>0</w:t>
      </w:r>
      <w:r w:rsidRPr="009D0465">
        <w:t>C. Biết hệ số nở dài dây treo con lắc là 2.10</w:t>
      </w:r>
      <w:r w:rsidRPr="009D0465">
        <w:rPr>
          <w:vertAlign w:val="superscript"/>
        </w:rPr>
        <w:t>-5</w:t>
      </w:r>
      <w:r w:rsidRPr="009D0465">
        <w:t>K</w:t>
      </w:r>
      <w:r w:rsidRPr="009D0465">
        <w:rPr>
          <w:vertAlign w:val="superscript"/>
        </w:rPr>
        <w:t>-1</w:t>
      </w:r>
      <w:r w:rsidRPr="009D0465">
        <w:t>. Khi nhiệt độ là 20</w:t>
      </w:r>
      <w:r w:rsidRPr="009D0465">
        <w:rPr>
          <w:vertAlign w:val="superscript"/>
        </w:rPr>
        <w:t>0</w:t>
      </w:r>
      <w:r w:rsidRPr="009D0465">
        <w:t>C thì sau một ngày đêm đồng hồ sẽ chạy</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chậm 8,64s. </w:t>
      </w:r>
      <w:r w:rsidRPr="009D0465">
        <w:rPr>
          <w:b/>
          <w:bCs/>
        </w:rPr>
        <w:tab/>
        <w:t xml:space="preserve">B. </w:t>
      </w:r>
      <w:r w:rsidRPr="009D0465">
        <w:t xml:space="preserve">nhanh 8,64s. </w:t>
      </w:r>
      <w:r w:rsidRPr="009D0465">
        <w:rPr>
          <w:b/>
          <w:bCs/>
        </w:rPr>
        <w:tab/>
        <w:t xml:space="preserve">C. </w:t>
      </w:r>
      <w:r w:rsidRPr="009D0465">
        <w:t xml:space="preserve">nhanh 4,32s. </w:t>
      </w:r>
      <w:r w:rsidRPr="009D0465">
        <w:rPr>
          <w:b/>
          <w:bCs/>
        </w:rPr>
        <w:tab/>
        <w:t xml:space="preserve">D. </w:t>
      </w:r>
      <w:r w:rsidRPr="009D0465">
        <w:t xml:space="preserve">chậm 4,32s. </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6: </w:t>
      </w:r>
      <w:r w:rsidRPr="009D0465">
        <w:t>Một đồng hồ chạy đúng ở nhiệt độ t</w:t>
      </w:r>
      <w:r w:rsidRPr="009D0465">
        <w:rPr>
          <w:vertAlign w:val="subscript"/>
        </w:rPr>
        <w:t>1</w:t>
      </w:r>
      <w:r w:rsidRPr="009D0465">
        <w:t xml:space="preserve"> = 10</w:t>
      </w:r>
      <w:r w:rsidRPr="009D0465">
        <w:rPr>
          <w:vertAlign w:val="superscript"/>
        </w:rPr>
        <w:t>0</w:t>
      </w:r>
      <w:r w:rsidRPr="009D0465">
        <w:t xml:space="preserve"> C, nếu nhiệt độ tăng đến t</w:t>
      </w:r>
      <w:r w:rsidRPr="009D0465">
        <w:rPr>
          <w:vertAlign w:val="subscript"/>
        </w:rPr>
        <w:t>2</w:t>
      </w:r>
      <w:r w:rsidRPr="009D0465">
        <w:t xml:space="preserve"> = 20</w:t>
      </w:r>
      <w:r w:rsidRPr="009D0465">
        <w:rPr>
          <w:vertAlign w:val="superscript"/>
        </w:rPr>
        <w:t>0</w:t>
      </w:r>
      <w:r w:rsidRPr="009D0465">
        <w:t>C thì mỗi ngày đêm đồng hồ chạy nhanh hay chậm là bao nhiêu? Hệ số nở dài λ = 2.10</w:t>
      </w:r>
      <w:r w:rsidRPr="009D0465">
        <w:rPr>
          <w:vertAlign w:val="superscript"/>
        </w:rPr>
        <w:t>-5</w:t>
      </w:r>
      <w:r w:rsidRPr="009D0465">
        <w:t xml:space="preserve"> K</w:t>
      </w:r>
      <w:r w:rsidRPr="009D0465">
        <w:rPr>
          <w:vertAlign w:val="superscript"/>
        </w:rPr>
        <w:t>-1</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chậm 17,28s. </w:t>
      </w:r>
      <w:r w:rsidRPr="009D0465">
        <w:rPr>
          <w:b/>
          <w:bCs/>
        </w:rPr>
        <w:tab/>
        <w:t xml:space="preserve">B. </w:t>
      </w:r>
      <w:r w:rsidRPr="009D0465">
        <w:t xml:space="preserve">nhanh 17,28s. </w:t>
      </w:r>
      <w:r w:rsidRPr="009D0465">
        <w:rPr>
          <w:b/>
          <w:bCs/>
        </w:rPr>
        <w:tab/>
        <w:t xml:space="preserve">C. </w:t>
      </w:r>
      <w:r w:rsidRPr="009D0465">
        <w:t xml:space="preserve">chậm 8,64s. </w:t>
      </w:r>
      <w:r w:rsidRPr="009D0465">
        <w:rPr>
          <w:b/>
          <w:bCs/>
        </w:rPr>
        <w:tab/>
        <w:t xml:space="preserve">D. </w:t>
      </w:r>
      <w:r w:rsidRPr="009D0465">
        <w:t xml:space="preserve">nhanh 8,64s. </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7: </w:t>
      </w:r>
      <w:r w:rsidRPr="009D0465">
        <w:t xml:space="preserve">Một đồng hồ quả lắc chạy đúng tại một nơi trên mặt biển. Nếu đưa đồng hồ lên cao 200 m thì đồng hồ chạy nhanh hay chậm bao nhiêu trong một ngày đêm (24h). Giả sử nhiệt độ không đổi, bán kính trái đất là R = 6400 km. </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nhanh 2s. </w:t>
      </w:r>
      <w:r w:rsidRPr="009D0465">
        <w:rPr>
          <w:b/>
          <w:bCs/>
        </w:rPr>
        <w:tab/>
        <w:t xml:space="preserve">B. </w:t>
      </w:r>
      <w:r w:rsidRPr="009D0465">
        <w:t xml:space="preserve">chậm 2,7s. </w:t>
      </w:r>
      <w:r w:rsidRPr="009D0465">
        <w:rPr>
          <w:b/>
          <w:bCs/>
        </w:rPr>
        <w:tab/>
        <w:t xml:space="preserve">C. </w:t>
      </w:r>
      <w:r w:rsidRPr="009D0465">
        <w:t xml:space="preserve">nhanh 2,7s. </w:t>
      </w:r>
      <w:r w:rsidRPr="009D0465">
        <w:rPr>
          <w:b/>
          <w:bCs/>
        </w:rPr>
        <w:tab/>
        <w:t xml:space="preserve">D. </w:t>
      </w:r>
      <w:r w:rsidRPr="009D0465">
        <w:t>chậm 2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8: </w:t>
      </w:r>
      <w:r w:rsidRPr="009D0465">
        <w:t>Một đồng hồ quả lắc chạy đúng ở mặt đất với T</w:t>
      </w:r>
      <w:r w:rsidRPr="009D0465">
        <w:rPr>
          <w:vertAlign w:val="subscript"/>
        </w:rPr>
        <w:t>0</w:t>
      </w:r>
      <w:r w:rsidRPr="009D0465">
        <w:t xml:space="preserve"> = 2 s, đưa đồng hồ lên độ cao h = 2500 m thì mỗi ngày đồng hồ chạy nhanh hay chậm là bao nhiêu, biết R = 6400k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chậm 67,5s. </w:t>
      </w:r>
      <w:r w:rsidRPr="009D0465">
        <w:rPr>
          <w:b/>
          <w:bCs/>
        </w:rPr>
        <w:tab/>
        <w:t xml:space="preserve">B. </w:t>
      </w:r>
      <w:r w:rsidRPr="009D0465">
        <w:t xml:space="preserve">nhanh 33,75s. </w:t>
      </w:r>
      <w:r w:rsidRPr="009D0465">
        <w:rPr>
          <w:b/>
          <w:bCs/>
        </w:rPr>
        <w:tab/>
        <w:t xml:space="preserve">C. </w:t>
      </w:r>
      <w:r w:rsidRPr="009D0465">
        <w:t xml:space="preserve">chậm 33,75s. </w:t>
      </w:r>
      <w:r w:rsidRPr="009D0465">
        <w:rPr>
          <w:b/>
          <w:bCs/>
        </w:rPr>
        <w:tab/>
        <w:t xml:space="preserve">D. </w:t>
      </w:r>
      <w:r w:rsidRPr="009D0465">
        <w:t>nhanh 67,5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9: </w:t>
      </w:r>
      <w:r w:rsidRPr="009D0465">
        <w:t>Con lắc đơn dao động trên mặt đất với chu kỳ 2 s. Nếu đưa con lắc lên cao 320 m thì chu kì của nó tăng bao nhiêu, giả sử nhiệt độ không đổi. Bán kính trái đất là R = 6400 k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0,2s. </w:t>
      </w:r>
      <w:r w:rsidRPr="009D0465">
        <w:rPr>
          <w:b/>
          <w:bCs/>
        </w:rPr>
        <w:tab/>
        <w:t xml:space="preserve">B. </w:t>
      </w:r>
      <w:r w:rsidRPr="009D0465">
        <w:t xml:space="preserve">0,0001s. </w:t>
      </w:r>
      <w:r w:rsidRPr="009D0465">
        <w:rPr>
          <w:b/>
          <w:bCs/>
        </w:rPr>
        <w:tab/>
        <w:t xml:space="preserve">C. </w:t>
      </w:r>
      <w:r w:rsidRPr="009D0465">
        <w:t xml:space="preserve">0,001s. </w:t>
      </w:r>
      <w:r w:rsidRPr="009D0465">
        <w:rPr>
          <w:b/>
          <w:bCs/>
        </w:rPr>
        <w:tab/>
        <w:t xml:space="preserve">D. </w:t>
      </w:r>
      <w:r w:rsidRPr="009D0465">
        <w:t>0,1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0: </w:t>
      </w:r>
      <w:r w:rsidRPr="009D0465">
        <w:t>Chọn phát biểu đúng:</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Đồng hồ quả lắc sẽ chạy chậm lại khi đưa lên cao và nhiệt độ không đổi.</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B. </w:t>
      </w:r>
      <w:r w:rsidRPr="009D0465">
        <w:t>Chu kì của con lắc đơn giảm khi đưa lên cao và nhiệt độ không đổi.</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C. </w:t>
      </w:r>
      <w:r w:rsidRPr="009D0465">
        <w:t>Chu kì của con lắc đơn không chịu ảnh hưởng của nhiệt độ.</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D. </w:t>
      </w:r>
      <w:r w:rsidRPr="009D0465">
        <w:t>Chu kì con lắc đơn giảm khi nhiệt độ tăng.</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1: </w:t>
      </w:r>
      <w:r w:rsidRPr="009D0465">
        <w:t>Một đồng hồ quả lắc chạy đúng giờ trên mặt đất. Biết bán kính trái đất là 6400 km và coi nhiệt độ không ảnh hưởng đến chu kỳ con lắc. Đưa đồng hồ lên đỉnh núi cao 640 m so với mặt đất thì mỗi ngày đồng hồ chạy nhanh hay chậm bao nhiêu?</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nhanh 17,28s </w:t>
      </w:r>
      <w:r w:rsidRPr="009D0465">
        <w:rPr>
          <w:b/>
          <w:bCs/>
        </w:rPr>
        <w:tab/>
        <w:t xml:space="preserve">B. </w:t>
      </w:r>
      <w:r w:rsidRPr="009D0465">
        <w:t xml:space="preserve">chậm 17,28s </w:t>
      </w:r>
      <w:r w:rsidRPr="009D0465">
        <w:rPr>
          <w:b/>
          <w:bCs/>
        </w:rPr>
        <w:tab/>
        <w:t xml:space="preserve">C. </w:t>
      </w:r>
      <w:r w:rsidRPr="009D0465">
        <w:t xml:space="preserve">nhanh 8,64s </w:t>
      </w:r>
      <w:r w:rsidRPr="009D0465">
        <w:rPr>
          <w:b/>
          <w:bCs/>
        </w:rPr>
        <w:tab/>
        <w:t xml:space="preserve">D. </w:t>
      </w:r>
      <w:r w:rsidRPr="009D0465">
        <w:t>chậm 8,64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2: </w:t>
      </w:r>
      <w:r w:rsidRPr="009D0465">
        <w:t>Một con lắc đơn được đưa từ mặt đất lên độ cao 10 km. Coi nhiệt độ là không thay đổi. Phải giảm độ dài của nó đi bao nhiêu phần trăm để chu kì của nó không thay đổi. Cho bán kính trái đất 6400 k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1%. </w:t>
      </w:r>
      <w:r w:rsidRPr="009D0465">
        <w:rPr>
          <w:b/>
          <w:bCs/>
        </w:rPr>
        <w:tab/>
        <w:t xml:space="preserve">B. </w:t>
      </w:r>
      <w:r w:rsidRPr="009D0465">
        <w:t xml:space="preserve">0,3%. </w:t>
      </w:r>
      <w:r w:rsidRPr="009D0465">
        <w:rPr>
          <w:b/>
          <w:bCs/>
        </w:rPr>
        <w:tab/>
        <w:t xml:space="preserve">C. </w:t>
      </w:r>
      <w:r w:rsidRPr="009D0465">
        <w:t xml:space="preserve">0,5%. </w:t>
      </w:r>
      <w:r w:rsidRPr="009D0465">
        <w:rPr>
          <w:b/>
          <w:bCs/>
        </w:rPr>
        <w:tab/>
        <w:t xml:space="preserve">D. </w:t>
      </w:r>
      <w:r w:rsidRPr="009D0465">
        <w:t>1,5%.</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3: </w:t>
      </w:r>
      <w:r w:rsidRPr="009D0465">
        <w:t>Một đồng hồ quả lắc chạy đúng giờ trên mặt đất ở nhiệt độ 17</w:t>
      </w:r>
      <w:r w:rsidRPr="009D0465">
        <w:rPr>
          <w:vertAlign w:val="superscript"/>
        </w:rPr>
        <w:t>0</w:t>
      </w:r>
      <w:r w:rsidRPr="009D0465">
        <w:t>C. Đưa đồng hồ lên đỉnh núi cao h = 640 m thì đồng hồ vẫn chỉ đúng giờ. Biết hệ số nở dài dây treo con lắc λ = 4.10</w:t>
      </w:r>
      <w:r w:rsidRPr="009D0465">
        <w:rPr>
          <w:vertAlign w:val="superscript"/>
        </w:rPr>
        <w:t>-5</w:t>
      </w:r>
      <w:r w:rsidRPr="009D0465">
        <w:t xml:space="preserve"> K</w:t>
      </w:r>
      <w:r w:rsidRPr="009D0465">
        <w:rPr>
          <w:vertAlign w:val="superscript"/>
        </w:rPr>
        <w:t>-1</w:t>
      </w:r>
      <w:r w:rsidRPr="009D0465">
        <w:t>. Bán kính trái đất là 6400 km. Nhiệt độ đỉnh núi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17,5</w:t>
      </w:r>
      <w:r w:rsidRPr="009D0465">
        <w:rPr>
          <w:vertAlign w:val="superscript"/>
        </w:rPr>
        <w:t>0</w:t>
      </w:r>
      <w:r w:rsidRPr="009D0465">
        <w:t>C</w:t>
      </w:r>
      <w:r w:rsidRPr="009D0465">
        <w:rPr>
          <w:b/>
        </w:rPr>
        <w:t xml:space="preserve"> </w:t>
      </w:r>
      <w:r w:rsidRPr="009D0465">
        <w:rPr>
          <w:b/>
          <w:bCs/>
        </w:rPr>
        <w:tab/>
        <w:t xml:space="preserve">B. </w:t>
      </w:r>
      <w:r w:rsidRPr="009D0465">
        <w:t>14,5</w:t>
      </w:r>
      <w:r w:rsidRPr="009D0465">
        <w:rPr>
          <w:vertAlign w:val="superscript"/>
        </w:rPr>
        <w:t>0</w:t>
      </w:r>
      <w:r w:rsidRPr="009D0465">
        <w:t xml:space="preserve">C . </w:t>
      </w:r>
      <w:r w:rsidRPr="009D0465">
        <w:rPr>
          <w:b/>
          <w:bCs/>
        </w:rPr>
        <w:tab/>
        <w:t xml:space="preserve">C. </w:t>
      </w:r>
      <w:r w:rsidRPr="009D0465">
        <w:t>12</w:t>
      </w:r>
      <w:r w:rsidRPr="009D0465">
        <w:rPr>
          <w:vertAlign w:val="superscript"/>
        </w:rPr>
        <w:t>0</w:t>
      </w:r>
      <w:r w:rsidRPr="009D0465">
        <w:t>C</w:t>
      </w:r>
      <w:r w:rsidRPr="009D0465">
        <w:rPr>
          <w:b/>
        </w:rPr>
        <w:t xml:space="preserve"> </w:t>
      </w:r>
      <w:r w:rsidRPr="009D0465">
        <w:rPr>
          <w:b/>
          <w:bCs/>
        </w:rPr>
        <w:tab/>
        <w:t xml:space="preserve">D. </w:t>
      </w:r>
      <w:r w:rsidRPr="009D0465">
        <w:t>7</w:t>
      </w:r>
      <w:r w:rsidRPr="009D0465">
        <w:rPr>
          <w:vertAlign w:val="superscript"/>
        </w:rPr>
        <w:t>0</w:t>
      </w:r>
      <w:r w:rsidRPr="009D0465">
        <w:t>C.</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4: </w:t>
      </w:r>
      <w:r w:rsidRPr="009D0465">
        <w:t>Một đồng hồ quả lắc (coi như một con lắc đơn) chạy đúng giờ ở trên mặt biển. Xem trái đất là hình cầu có bán kính 6400 km. Để đồng hồ chạy chậm đi 43,2s trong một ngày đêm, coi nhiệt độ là không đổi thì phải đưa đồng hồ lên độ cao</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4,8 km. </w:t>
      </w:r>
      <w:r w:rsidRPr="009D0465">
        <w:rPr>
          <w:b/>
          <w:bCs/>
        </w:rPr>
        <w:tab/>
        <w:t xml:space="preserve">B. </w:t>
      </w:r>
      <w:r w:rsidRPr="009D0465">
        <w:t xml:space="preserve">3,2 km. </w:t>
      </w:r>
      <w:r w:rsidRPr="009D0465">
        <w:rPr>
          <w:b/>
          <w:bCs/>
        </w:rPr>
        <w:tab/>
        <w:t xml:space="preserve">C. </w:t>
      </w:r>
      <w:r w:rsidRPr="009D0465">
        <w:t xml:space="preserve">2,7 km. </w:t>
      </w:r>
      <w:r w:rsidRPr="009D0465">
        <w:rPr>
          <w:b/>
          <w:bCs/>
        </w:rPr>
        <w:tab/>
        <w:t xml:space="preserve">D. </w:t>
      </w:r>
      <w:r w:rsidRPr="009D0465">
        <w:t>1,6 k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5: </w:t>
      </w:r>
      <w:r w:rsidRPr="009D0465">
        <w:t>Một con lắc đồng hồ chạy đúng ở trên mặt đất, bán kính trái đất 6400 km. Khi đưa đồng hồ lên độ cao 4,2 km thì nó chạy nhanh hay chậm bao nhiêu trong một ngày đê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Nhanh 28,35s. </w:t>
      </w:r>
      <w:r w:rsidRPr="009D0465">
        <w:rPr>
          <w:b/>
          <w:bCs/>
        </w:rPr>
        <w:tab/>
        <w:t xml:space="preserve">B. </w:t>
      </w:r>
      <w:r w:rsidRPr="009D0465">
        <w:t xml:space="preserve">Chậm 38,25s. </w:t>
      </w:r>
      <w:r w:rsidRPr="009D0465">
        <w:rPr>
          <w:b/>
          <w:bCs/>
        </w:rPr>
        <w:tab/>
        <w:t xml:space="preserve">C. </w:t>
      </w:r>
      <w:r w:rsidRPr="009D0465">
        <w:t xml:space="preserve">Chậm 56,7s. </w:t>
      </w:r>
      <w:r w:rsidRPr="009D0465">
        <w:rPr>
          <w:b/>
          <w:bCs/>
        </w:rPr>
        <w:tab/>
        <w:t xml:space="preserve">D. </w:t>
      </w:r>
      <w:r w:rsidRPr="009D0465">
        <w:t>Nhanh 56,7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6: </w:t>
      </w:r>
      <w:r w:rsidRPr="009D0465">
        <w:t>Một con lắc đồng hồ (coi như con lắc đơn) dao động bé trên mặt đất ở nhiệt độ t</w:t>
      </w:r>
      <w:r w:rsidRPr="009D0465">
        <w:rPr>
          <w:vertAlign w:val="subscript"/>
        </w:rPr>
        <w:t>1</w:t>
      </w:r>
      <w:r w:rsidRPr="009D0465">
        <w:t>, đưa con lắc này lên độ cao h thì chu kì dao động bé vẫn không đổi vì</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ở độ cao h nhiệt độ nhỏ hơn t</w:t>
      </w:r>
      <w:r w:rsidRPr="009D0465">
        <w:rPr>
          <w:vertAlign w:val="subscript"/>
        </w:rPr>
        <w:t>1</w:t>
      </w:r>
      <w:r w:rsidRPr="009D0465">
        <w:t>.</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B. </w:t>
      </w:r>
      <w:r w:rsidRPr="009D0465">
        <w:t>ở độ cao h nhiệt độ lớn hơn t</w:t>
      </w:r>
      <w:r w:rsidRPr="009D0465">
        <w:rPr>
          <w:vertAlign w:val="subscript"/>
        </w:rPr>
        <w:t>1</w:t>
      </w:r>
      <w:r w:rsidRPr="009D0465">
        <w:t>.</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C. </w:t>
      </w:r>
      <w:r w:rsidRPr="009D0465">
        <w:t>ở độ cao h gia tốc trọng trường giảm.</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D. </w:t>
      </w:r>
      <w:r w:rsidRPr="009D0465">
        <w:t>ở độ cao h giây treo và gia tốc trọng trường cùng giảm n lần.</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7: </w:t>
      </w:r>
      <w:r w:rsidRPr="009D0465">
        <w:t>Một đồng hồ quả lắc có quả lắc được xem như một con lắc đơn có chu kỳ T</w:t>
      </w:r>
      <w:r w:rsidRPr="009D0465">
        <w:rPr>
          <w:vertAlign w:val="subscript"/>
        </w:rPr>
        <w:t>1</w:t>
      </w:r>
      <w:r w:rsidRPr="009D0465">
        <w:t xml:space="preserve"> = 2 s ở thành phố A với nhiệt độ t</w:t>
      </w:r>
      <w:r w:rsidRPr="009D0465">
        <w:rPr>
          <w:vertAlign w:val="subscript"/>
        </w:rPr>
        <w:t>1</w:t>
      </w:r>
      <w:r w:rsidRPr="009D0465">
        <w:t xml:space="preserve"> = 25</w:t>
      </w:r>
      <w:r w:rsidRPr="009D0465">
        <w:rPr>
          <w:vertAlign w:val="superscript"/>
        </w:rPr>
        <w:t>0</w:t>
      </w:r>
      <w:r w:rsidRPr="009D0465">
        <w:t>C và gia tốc trọng trường g</w:t>
      </w:r>
      <w:r w:rsidRPr="009D0465">
        <w:rPr>
          <w:vertAlign w:val="subscript"/>
        </w:rPr>
        <w:t>1</w:t>
      </w:r>
      <w:r w:rsidRPr="009D0465">
        <w:t xml:space="preserve"> = 9,793 m/s</w:t>
      </w:r>
      <w:r w:rsidRPr="009D0465">
        <w:rPr>
          <w:vertAlign w:val="superscript"/>
        </w:rPr>
        <w:t>2</w:t>
      </w:r>
      <w:r w:rsidRPr="009D0465">
        <w:t>. Hệ số nở dài của thanh treo λ = 2.10</w:t>
      </w:r>
      <w:r w:rsidRPr="009D0465">
        <w:rPr>
          <w:vertAlign w:val="superscript"/>
        </w:rPr>
        <w:t>-5</w:t>
      </w:r>
      <w:r w:rsidRPr="009D0465">
        <w:t xml:space="preserve"> K</w:t>
      </w:r>
      <w:r w:rsidRPr="009D0465">
        <w:rPr>
          <w:vertAlign w:val="superscript"/>
        </w:rPr>
        <w:t>-1</w:t>
      </w:r>
      <w:r w:rsidRPr="009D0465">
        <w:t>. Cũng đồng hồ đó ở thành phố B với t</w:t>
      </w:r>
      <w:r w:rsidRPr="009D0465">
        <w:rPr>
          <w:vertAlign w:val="subscript"/>
        </w:rPr>
        <w:t>2</w:t>
      </w:r>
      <w:r w:rsidRPr="009D0465">
        <w:t xml:space="preserve"> = 35</w:t>
      </w:r>
      <w:r w:rsidRPr="009D0465">
        <w:rPr>
          <w:vertAlign w:val="superscript"/>
        </w:rPr>
        <w:t>0</w:t>
      </w:r>
      <w:r w:rsidRPr="009D0465">
        <w:t>C và gia tốc trọng trường g</w:t>
      </w:r>
      <w:r w:rsidRPr="009D0465">
        <w:rPr>
          <w:vertAlign w:val="subscript"/>
        </w:rPr>
        <w:t>2</w:t>
      </w:r>
      <w:r w:rsidRPr="009D0465">
        <w:t xml:space="preserve"> = 9,787 m/s</w:t>
      </w:r>
      <w:r w:rsidRPr="009D0465">
        <w:rPr>
          <w:vertAlign w:val="superscript"/>
        </w:rPr>
        <w:t>2</w:t>
      </w:r>
      <w:r w:rsidRPr="009D0465">
        <w:t>. Mỗi tuần đồng hồ chạy</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nhanh 216 s. </w:t>
      </w:r>
      <w:r w:rsidRPr="009D0465">
        <w:rPr>
          <w:b/>
          <w:bCs/>
        </w:rPr>
        <w:tab/>
        <w:t xml:space="preserve">B. </w:t>
      </w:r>
      <w:r w:rsidRPr="009D0465">
        <w:t xml:space="preserve">chậm 216 s. </w:t>
      </w:r>
      <w:r w:rsidRPr="009D0465">
        <w:rPr>
          <w:b/>
          <w:bCs/>
        </w:rPr>
        <w:tab/>
        <w:t xml:space="preserve">C. </w:t>
      </w:r>
      <w:r w:rsidRPr="009D0465">
        <w:t xml:space="preserve">chậm 246 s. </w:t>
      </w:r>
      <w:r w:rsidRPr="009D0465">
        <w:rPr>
          <w:b/>
          <w:bCs/>
        </w:rPr>
        <w:tab/>
        <w:t xml:space="preserve">D. </w:t>
      </w:r>
      <w:r w:rsidRPr="009D0465">
        <w:t>nhanh 246 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8: </w:t>
      </w:r>
      <w:r w:rsidRPr="009D0465">
        <w:t xml:space="preserve">Một con lắc đơn, vật nặng mang điện tích q. Đặt con lắc vào vùng không gian có điện trường đều </w:t>
      </w:r>
      <w:r w:rsidRPr="009D0465">
        <w:rPr>
          <w:position w:val="-4"/>
        </w:rPr>
        <w:object w:dxaOrig="220" w:dyaOrig="320">
          <v:shape id="_x0000_i1507" type="#_x0000_t75" style="width:11.25pt;height:15.75pt" o:ole="">
            <v:imagedata r:id="rId889" o:title=""/>
          </v:shape>
          <o:OLEObject Type="Embed" ProgID="Equation.3" ShapeID="_x0000_i1507" DrawAspect="Content" ObjectID="_1550261170" r:id="rId890"/>
        </w:object>
      </w:r>
      <w:r w:rsidRPr="009D0465">
        <w:t>, chu kì con lắc sẽ:</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tăng khi </w:t>
      </w:r>
      <w:r w:rsidRPr="009D0465">
        <w:rPr>
          <w:position w:val="-4"/>
        </w:rPr>
        <w:object w:dxaOrig="220" w:dyaOrig="320">
          <v:shape id="_x0000_i1508" type="#_x0000_t75" style="width:11.25pt;height:15.75pt" o:ole="">
            <v:imagedata r:id="rId891" o:title=""/>
          </v:shape>
          <o:OLEObject Type="Embed" ProgID="Equation.3" ShapeID="_x0000_i1508" DrawAspect="Content" ObjectID="_1550261171" r:id="rId892"/>
        </w:object>
      </w:r>
      <w:r w:rsidRPr="009D0465">
        <w:t>có phương thẳng đứng hướng xuống dưới với q &gt; 0.</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B. </w:t>
      </w:r>
      <w:r w:rsidRPr="009D0465">
        <w:t xml:space="preserve">giảm khi </w:t>
      </w:r>
      <w:r w:rsidRPr="009D0465">
        <w:rPr>
          <w:position w:val="-4"/>
        </w:rPr>
        <w:object w:dxaOrig="220" w:dyaOrig="320">
          <v:shape id="_x0000_i1509" type="#_x0000_t75" style="width:11.25pt;height:15.75pt" o:ole="">
            <v:imagedata r:id="rId891" o:title=""/>
          </v:shape>
          <o:OLEObject Type="Embed" ProgID="Equation.3" ShapeID="_x0000_i1509" DrawAspect="Content" ObjectID="_1550261172" r:id="rId893"/>
        </w:object>
      </w:r>
      <w:r w:rsidRPr="009D0465">
        <w:t xml:space="preserve"> có phương thẳng đứng hướng lên trên với q &gt; 0.</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C. </w:t>
      </w:r>
      <w:r w:rsidRPr="009D0465">
        <w:t xml:space="preserve">tăng khi </w:t>
      </w:r>
      <w:r w:rsidRPr="009D0465">
        <w:rPr>
          <w:position w:val="-4"/>
        </w:rPr>
        <w:object w:dxaOrig="220" w:dyaOrig="320">
          <v:shape id="_x0000_i1510" type="#_x0000_t75" style="width:11.25pt;height:15.75pt" o:ole="">
            <v:imagedata r:id="rId891" o:title=""/>
          </v:shape>
          <o:OLEObject Type="Embed" ProgID="Equation.3" ShapeID="_x0000_i1510" DrawAspect="Content" ObjectID="_1550261173" r:id="rId894"/>
        </w:object>
      </w:r>
      <w:r w:rsidRPr="009D0465">
        <w:t>có phương thẳng đứng hướng xuống dưới với q &lt; 0.</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D. </w:t>
      </w:r>
      <w:r w:rsidRPr="009D0465">
        <w:t xml:space="preserve">tăng khi </w:t>
      </w:r>
      <w:r w:rsidRPr="009D0465">
        <w:rPr>
          <w:position w:val="-4"/>
        </w:rPr>
        <w:object w:dxaOrig="220" w:dyaOrig="320">
          <v:shape id="_x0000_i1511" type="#_x0000_t75" style="width:11.25pt;height:15.75pt" o:ole="">
            <v:imagedata r:id="rId891" o:title=""/>
          </v:shape>
          <o:OLEObject Type="Embed" ProgID="Equation.3" ShapeID="_x0000_i1511" DrawAspect="Content" ObjectID="_1550261174" r:id="rId895"/>
        </w:object>
      </w:r>
      <w:r w:rsidRPr="009D0465">
        <w:t xml:space="preserve">có phương vuông góc với trọng lực </w:t>
      </w:r>
      <w:r w:rsidRPr="009D0465">
        <w:rPr>
          <w:position w:val="-4"/>
        </w:rPr>
        <w:object w:dxaOrig="220" w:dyaOrig="320">
          <v:shape id="_x0000_i1512" type="#_x0000_t75" style="width:11.25pt;height:15.75pt" o:ole="">
            <v:imagedata r:id="rId896" o:title=""/>
          </v:shape>
          <o:OLEObject Type="Embed" ProgID="Equation.3" ShapeID="_x0000_i1512" DrawAspect="Content" ObjectID="_1550261175" r:id="rId897"/>
        </w:object>
      </w:r>
      <w:r w:rsidRPr="009D0465">
        <w:t xml:space="preserve"> .</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19: </w:t>
      </w:r>
      <w:r w:rsidRPr="009D0465">
        <w:t>Một con lắc đơn có chiều dài dây treo 50 cm và vật nhỏ có khối lượng 0,01 kg mang điện tích q = +5.10</w:t>
      </w:r>
      <w:r w:rsidRPr="009D0465">
        <w:rPr>
          <w:vertAlign w:val="superscript"/>
        </w:rPr>
        <w:t>-6</w:t>
      </w:r>
      <w:r w:rsidRPr="009D0465">
        <w:t xml:space="preserve"> C, được coi là điện tích điểm. Con lắc dao động điều hòa trong điện trường đều mà vectơ cường độ điện trường có độ lớn E = 10</w:t>
      </w:r>
      <w:r w:rsidRPr="009D0465">
        <w:rPr>
          <w:vertAlign w:val="superscript"/>
        </w:rPr>
        <w:t>4</w:t>
      </w:r>
      <w:r w:rsidRPr="009D0465">
        <w:t xml:space="preserve"> V/m và hướng xuống dưới. Lấy g = 10 m/s</w:t>
      </w:r>
      <w:r w:rsidRPr="009D0465">
        <w:rPr>
          <w:vertAlign w:val="superscript"/>
        </w:rPr>
        <w:t>2</w:t>
      </w:r>
      <w:r w:rsidRPr="009D0465">
        <w:t>, π = 3,14. Chu kì dao động điều hòa của con lắc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 xml:space="preserve">0,58 s. </w:t>
      </w:r>
      <w:r w:rsidRPr="009D0465">
        <w:rPr>
          <w:b/>
          <w:bCs/>
        </w:rPr>
        <w:tab/>
        <w:t xml:space="preserve">B. </w:t>
      </w:r>
      <w:r w:rsidRPr="009D0465">
        <w:t xml:space="preserve">1,99 s. </w:t>
      </w:r>
      <w:r w:rsidRPr="009D0465">
        <w:rPr>
          <w:b/>
          <w:bCs/>
        </w:rPr>
        <w:tab/>
        <w:t xml:space="preserve">C. </w:t>
      </w:r>
      <w:r w:rsidRPr="009D0465">
        <w:t xml:space="preserve">1,40 s. </w:t>
      </w:r>
      <w:r w:rsidRPr="009D0465">
        <w:rPr>
          <w:b/>
          <w:bCs/>
        </w:rPr>
        <w:tab/>
        <w:t xml:space="preserve">D. </w:t>
      </w:r>
      <w:r w:rsidRPr="009D0465">
        <w:t>1,15s.</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 xml:space="preserve">Câu 20: </w:t>
      </w:r>
      <w:r w:rsidRPr="009D0465">
        <w:t>Một con lắc đơn gồm một quả cầu kim loại, khối lượng m = 100g, tích điện q = 6.10</w:t>
      </w:r>
      <w:r w:rsidRPr="009D0465">
        <w:rPr>
          <w:vertAlign w:val="superscript"/>
        </w:rPr>
        <w:t>-5</w:t>
      </w:r>
      <w:r w:rsidRPr="009D0465">
        <w:t>C được treo bằng sợi dây mảnh. Con lắc dao động trong điện trường đều có phương ngang tại nơi có gia tốc trọng trường g = 10 m/s</w:t>
      </w:r>
      <w:r w:rsidRPr="009D0465">
        <w:rPr>
          <w:vertAlign w:val="superscript"/>
        </w:rPr>
        <w:t>2</w:t>
      </w:r>
      <w:r w:rsidRPr="009D0465">
        <w:t>. Khi đó vị trí cân bằng của con lắc tạo với phương thẳng đứng một góc α = 30</w:t>
      </w:r>
      <w:r w:rsidRPr="009D0465">
        <w:rPr>
          <w:vertAlign w:val="superscript"/>
        </w:rPr>
        <w:t>0</w:t>
      </w:r>
      <w:r w:rsidRPr="009D0465">
        <w:t>. Độ lớn của cường độ điện trường là</w:t>
      </w:r>
    </w:p>
    <w:p w:rsidR="009375F3" w:rsidRPr="009D0465"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pPr>
      <w:r w:rsidRPr="009D0465">
        <w:rPr>
          <w:b/>
          <w:bCs/>
        </w:rPr>
        <w:tab/>
        <w:t xml:space="preserve">A. </w:t>
      </w:r>
      <w:r w:rsidRPr="009D0465">
        <w:t>2,9.10</w:t>
      </w:r>
      <w:r w:rsidRPr="009D0465">
        <w:rPr>
          <w:vertAlign w:val="superscript"/>
        </w:rPr>
        <w:t>4</w:t>
      </w:r>
      <w:r w:rsidRPr="009D0465">
        <w:t xml:space="preserve"> (V). </w:t>
      </w:r>
      <w:r w:rsidRPr="009D0465">
        <w:rPr>
          <w:b/>
          <w:bCs/>
        </w:rPr>
        <w:tab/>
        <w:t xml:space="preserve">B. </w:t>
      </w:r>
      <w:r w:rsidRPr="009D0465">
        <w:t>9,6.10</w:t>
      </w:r>
      <w:r w:rsidRPr="009D0465">
        <w:rPr>
          <w:vertAlign w:val="superscript"/>
        </w:rPr>
        <w:t>3</w:t>
      </w:r>
      <w:r w:rsidRPr="009D0465">
        <w:t xml:space="preserve"> (V). </w:t>
      </w:r>
      <w:r w:rsidRPr="009D0465">
        <w:rPr>
          <w:b/>
          <w:bCs/>
        </w:rPr>
        <w:tab/>
        <w:t xml:space="preserve">C. </w:t>
      </w:r>
      <w:r w:rsidRPr="009D0465">
        <w:t>14,5.10</w:t>
      </w:r>
      <w:r w:rsidRPr="009D0465">
        <w:rPr>
          <w:vertAlign w:val="superscript"/>
        </w:rPr>
        <w:t>4</w:t>
      </w:r>
      <w:r w:rsidRPr="009D0465">
        <w:t xml:space="preserve"> (V). </w:t>
      </w:r>
      <w:r w:rsidRPr="009D0465">
        <w:rPr>
          <w:b/>
          <w:bCs/>
        </w:rPr>
        <w:tab/>
        <w:t xml:space="preserve">D. </w:t>
      </w:r>
      <w:r w:rsidRPr="009D0465">
        <w:t>16,6.10</w:t>
      </w:r>
      <w:r w:rsidRPr="009D0465">
        <w:rPr>
          <w:vertAlign w:val="superscript"/>
        </w:rPr>
        <w:t>3</w:t>
      </w:r>
      <w:r w:rsidRPr="009D0465">
        <w:t xml:space="preserve"> (V).</w:t>
      </w:r>
    </w:p>
    <w:p w:rsidR="009375F3" w:rsidRPr="00BC37C7" w:rsidRDefault="009375F3" w:rsidP="009375F3">
      <w:pPr>
        <w:widowControl w:val="0"/>
        <w:tabs>
          <w:tab w:val="left" w:pos="284"/>
          <w:tab w:val="left" w:pos="567"/>
          <w:tab w:val="left" w:pos="851"/>
          <w:tab w:val="left" w:pos="2835"/>
          <w:tab w:val="left" w:pos="5387"/>
          <w:tab w:val="left" w:pos="7938"/>
        </w:tabs>
        <w:autoSpaceDE w:val="0"/>
        <w:autoSpaceDN w:val="0"/>
        <w:adjustRightInd w:val="0"/>
        <w:ind w:right="-31"/>
        <w:jc w:val="both"/>
        <w:rPr>
          <w:color w:val="000000"/>
          <w:sz w:val="25"/>
          <w:szCs w:val="25"/>
        </w:rPr>
      </w:pPr>
    </w:p>
    <w:p w:rsidR="009375F3" w:rsidRPr="009D0465" w:rsidRDefault="009375F3" w:rsidP="009D0465">
      <w:pPr>
        <w:jc w:val="center"/>
        <w:rPr>
          <w:b/>
          <w:color w:val="000000"/>
          <w:u w:val="single"/>
        </w:rPr>
      </w:pPr>
      <w:r w:rsidRPr="009D0465">
        <w:rPr>
          <w:b/>
          <w:u w:val="single"/>
        </w:rPr>
        <w:t>ĐÁP ÁN</w:t>
      </w:r>
    </w:p>
    <w:p w:rsidR="009375F3" w:rsidRPr="00BC37C7" w:rsidRDefault="009375F3" w:rsidP="009D0465">
      <w:pPr>
        <w:jc w:val="center"/>
        <w:rPr>
          <w:color w:val="000000"/>
        </w:rPr>
      </w:pPr>
    </w:p>
    <w:tbl>
      <w:tblPr>
        <w:tblW w:w="0" w:type="auto"/>
        <w:tblInd w:w="109" w:type="dxa"/>
        <w:tblLayout w:type="fixed"/>
        <w:tblCellMar>
          <w:left w:w="0" w:type="dxa"/>
          <w:right w:w="0" w:type="dxa"/>
        </w:tblCellMar>
        <w:tblLook w:val="0000" w:firstRow="0" w:lastRow="0" w:firstColumn="0" w:lastColumn="0" w:noHBand="0" w:noVBand="0"/>
      </w:tblPr>
      <w:tblGrid>
        <w:gridCol w:w="1047"/>
        <w:gridCol w:w="1047"/>
        <w:gridCol w:w="1046"/>
        <w:gridCol w:w="1052"/>
        <w:gridCol w:w="1047"/>
        <w:gridCol w:w="1047"/>
        <w:gridCol w:w="1052"/>
        <w:gridCol w:w="1051"/>
        <w:gridCol w:w="1047"/>
        <w:gridCol w:w="1052"/>
      </w:tblGrid>
      <w:tr w:rsidR="009375F3" w:rsidRPr="00BC37C7" w:rsidTr="00F96CB4">
        <w:trPr>
          <w:trHeight w:hRule="exact" w:val="374"/>
        </w:trPr>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1. B</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2. B</w:t>
            </w:r>
          </w:p>
        </w:tc>
        <w:tc>
          <w:tcPr>
            <w:tcW w:w="1046"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3.</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4. B</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5. C</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6. C</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7. B</w:t>
            </w:r>
          </w:p>
        </w:tc>
        <w:tc>
          <w:tcPr>
            <w:tcW w:w="1051"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8. C</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09. B</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0. A</w:t>
            </w:r>
          </w:p>
        </w:tc>
      </w:tr>
      <w:tr w:rsidR="009375F3" w:rsidRPr="00BC37C7" w:rsidTr="00F96CB4">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1. D</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2. B</w:t>
            </w:r>
          </w:p>
        </w:tc>
        <w:tc>
          <w:tcPr>
            <w:tcW w:w="1046"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3. C</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4. B</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5. C</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6. A</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7.</w:t>
            </w:r>
          </w:p>
        </w:tc>
        <w:tc>
          <w:tcPr>
            <w:tcW w:w="1051"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8. C</w:t>
            </w:r>
          </w:p>
        </w:tc>
        <w:tc>
          <w:tcPr>
            <w:tcW w:w="1047"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19. D</w:t>
            </w:r>
          </w:p>
        </w:tc>
        <w:tc>
          <w:tcPr>
            <w:tcW w:w="1052" w:type="dxa"/>
            <w:tcBorders>
              <w:top w:val="single" w:sz="4" w:space="0" w:color="000000"/>
              <w:left w:val="single" w:sz="4" w:space="0" w:color="000000"/>
              <w:bottom w:val="single" w:sz="4" w:space="0" w:color="000000"/>
              <w:right w:val="single" w:sz="4" w:space="0" w:color="000000"/>
            </w:tcBorders>
          </w:tcPr>
          <w:p w:rsidR="009375F3" w:rsidRPr="00D842E7" w:rsidRDefault="009375F3" w:rsidP="009D0465">
            <w:pPr>
              <w:jc w:val="center"/>
              <w:rPr>
                <w:b/>
              </w:rPr>
            </w:pPr>
            <w:r w:rsidRPr="00D842E7">
              <w:rPr>
                <w:b/>
              </w:rPr>
              <w:t>20. B</w:t>
            </w:r>
          </w:p>
        </w:tc>
      </w:tr>
    </w:tbl>
    <w:p w:rsidR="009375F3" w:rsidRDefault="009375F3" w:rsidP="00225E41">
      <w:pPr>
        <w:tabs>
          <w:tab w:val="right" w:leader="dot" w:pos="10433"/>
        </w:tabs>
      </w:pPr>
    </w:p>
    <w:p w:rsidR="00583C57" w:rsidRDefault="00583C57" w:rsidP="00594B16">
      <w:pPr>
        <w:pStyle w:val="Heading1"/>
        <w:rPr>
          <w:rFonts w:eastAsia="Meiryo"/>
        </w:rPr>
      </w:pPr>
      <w:r w:rsidRPr="004F1122">
        <w:rPr>
          <w:rFonts w:eastAsia="Meiryo"/>
        </w:rPr>
        <w:t xml:space="preserve">CON LẮC </w:t>
      </w:r>
      <w:r w:rsidR="00E367BE">
        <w:rPr>
          <w:rFonts w:eastAsia="Meiryo"/>
        </w:rPr>
        <w:t>ĐƠN CHỊU TÁC DỤNG CỦA CÁC NGOẠI LỰC KHÁC</w:t>
      </w:r>
    </w:p>
    <w:p w:rsidR="004F364F" w:rsidRPr="004F1122" w:rsidRDefault="004F364F" w:rsidP="00594B16">
      <w:pPr>
        <w:pStyle w:val="Heading2"/>
        <w:rPr>
          <w:rFonts w:eastAsia="Meiryo"/>
          <w:color w:val="000000"/>
        </w:rPr>
      </w:pPr>
      <w:r>
        <w:rPr>
          <w:rFonts w:eastAsia="Meiryo"/>
        </w:rPr>
        <w:t>I. CON LẮC ĐƠN CHỊU TÁC DỤNG CỦA LỰC QUÁN TÍNH</w:t>
      </w:r>
    </w:p>
    <w:p w:rsidR="00583C57" w:rsidRPr="004F1122" w:rsidRDefault="00583C57" w:rsidP="007D22DC">
      <w:pPr>
        <w:rPr>
          <w:rFonts w:eastAsia="Meiryo"/>
        </w:rPr>
      </w:pPr>
      <w:r w:rsidRPr="004F1122">
        <w:rPr>
          <w:rFonts w:eastAsia="Meiryo"/>
        </w:rPr>
        <w:t xml:space="preserve">Khi đặt con lắc vào </w:t>
      </w:r>
      <w:r w:rsidRPr="004F1122">
        <w:rPr>
          <w:rFonts w:eastAsia="Meiryo"/>
          <w:b/>
          <w:bCs/>
          <w:u w:val="thick"/>
        </w:rPr>
        <w:t>một vật</w:t>
      </w:r>
      <w:r w:rsidRPr="004F1122">
        <w:rPr>
          <w:rFonts w:eastAsia="Meiryo"/>
          <w:b/>
          <w:bCs/>
        </w:rPr>
        <w:t xml:space="preserve"> </w:t>
      </w:r>
      <w:r w:rsidRPr="004F1122">
        <w:rPr>
          <w:rFonts w:eastAsia="Meiryo"/>
        </w:rPr>
        <w:t>đang chuyển động với gia tốc a thì nó chịu tác dụng củ</w:t>
      </w:r>
      <w:r w:rsidR="00DC08A1">
        <w:rPr>
          <w:rFonts w:eastAsia="Meiryo"/>
        </w:rPr>
        <w:t>a t</w:t>
      </w:r>
      <w:r w:rsidRPr="004F1122">
        <w:rPr>
          <w:rFonts w:eastAsia="Meiryo"/>
        </w:rPr>
        <w:t>rọng lực</w:t>
      </w:r>
      <w:r w:rsidRPr="004F1122">
        <w:rPr>
          <w:rFonts w:eastAsia="Meiryo"/>
          <w:position w:val="-4"/>
        </w:rPr>
        <w:object w:dxaOrig="240" w:dyaOrig="320">
          <v:shape id="_x0000_i1513" type="#_x0000_t75" style="width:12pt;height:15.75pt" o:ole="">
            <v:imagedata r:id="rId898" o:title=""/>
          </v:shape>
          <o:OLEObject Type="Embed" ProgID="Equation.3" ShapeID="_x0000_i1513" DrawAspect="Content" ObjectID="_1550261176" r:id="rId899"/>
        </w:object>
      </w:r>
      <w:r w:rsidRPr="004F1122">
        <w:rPr>
          <w:rFonts w:eastAsia="Meiryo"/>
        </w:rPr>
        <w:t>và lực</w:t>
      </w:r>
      <w:r w:rsidR="00C71673" w:rsidRPr="004F1122">
        <w:rPr>
          <w:rFonts w:eastAsia="Meiryo"/>
        </w:rPr>
        <w:t xml:space="preserve"> </w:t>
      </w:r>
      <w:r w:rsidRPr="004F1122">
        <w:rPr>
          <w:rFonts w:eastAsia="Meiryo"/>
        </w:rPr>
        <w:t xml:space="preserve">quán tính </w:t>
      </w:r>
      <w:r w:rsidRPr="004F1122">
        <w:rPr>
          <w:rFonts w:eastAsia="Meiryo"/>
          <w:position w:val="-14"/>
        </w:rPr>
        <w:object w:dxaOrig="1060" w:dyaOrig="420">
          <v:shape id="_x0000_i1514" type="#_x0000_t75" style="width:53.25pt;height:21pt" o:ole="">
            <v:imagedata r:id="rId900" o:title=""/>
          </v:shape>
          <o:OLEObject Type="Embed" ProgID="Equation.3" ShapeID="_x0000_i1514" DrawAspect="Content" ObjectID="_1550261177" r:id="rId901"/>
        </w:object>
      </w:r>
      <w:r w:rsidRPr="004F1122">
        <w:rPr>
          <w:rFonts w:eastAsia="Meiryo"/>
        </w:rPr>
        <w:t xml:space="preserve">, hợp của hai lực này ký hiệu là </w:t>
      </w:r>
      <w:r w:rsidRPr="004F1122">
        <w:rPr>
          <w:rFonts w:eastAsia="Meiryo"/>
          <w:position w:val="-14"/>
        </w:rPr>
        <w:object w:dxaOrig="1800" w:dyaOrig="420">
          <v:shape id="_x0000_i1515" type="#_x0000_t75" style="width:90pt;height:21pt" o:ole="">
            <v:imagedata r:id="rId902" o:title=""/>
          </v:shape>
          <o:OLEObject Type="Embed" ProgID="Equation.3" ShapeID="_x0000_i1515" DrawAspect="Content" ObjectID="_1550261178" r:id="rId903"/>
        </w:object>
      </w:r>
      <w:r w:rsidRPr="004F1122">
        <w:rPr>
          <w:rFonts w:eastAsia="Meiryo"/>
        </w:rPr>
        <w:t xml:space="preserve"> </w:t>
      </w:r>
      <w:r w:rsidRPr="004F1122">
        <w:rPr>
          <w:rFonts w:eastAsia="Meiryo"/>
        </w:rPr>
        <w:sym w:font="Symbol" w:char="F0DB"/>
      </w:r>
      <w:r w:rsidRPr="004F1122">
        <w:rPr>
          <w:rFonts w:eastAsia="Meiryo"/>
        </w:rPr>
        <w:t xml:space="preserve"> </w:t>
      </w:r>
      <w:r w:rsidRPr="004F1122">
        <w:rPr>
          <w:rFonts w:eastAsia="Meiryo"/>
          <w:position w:val="-10"/>
        </w:rPr>
        <w:object w:dxaOrig="960" w:dyaOrig="320">
          <v:shape id="_x0000_i1516" type="#_x0000_t75" style="width:48pt;height:15.75pt" o:ole="">
            <v:imagedata r:id="rId904" o:title=""/>
          </v:shape>
          <o:OLEObject Type="Embed" ProgID="Equation.3" ShapeID="_x0000_i1516" DrawAspect="Content" ObjectID="_1550261179" r:id="rId905"/>
        </w:object>
      </w:r>
      <w:r w:rsidRPr="004F1122">
        <w:rPr>
          <w:rFonts w:eastAsia="Meiryo"/>
        </w:rPr>
        <w:t xml:space="preserve"> (1)</w:t>
      </w:r>
    </w:p>
    <w:p w:rsidR="00583C57" w:rsidRPr="004F1122" w:rsidRDefault="00583C57" w:rsidP="007D22DC">
      <w:pPr>
        <w:rPr>
          <w:rFonts w:eastAsia="Meiryo"/>
        </w:rPr>
      </w:pPr>
      <w:r w:rsidRPr="004F1122">
        <w:rPr>
          <w:rFonts w:eastAsia="Meiryo"/>
          <w:b/>
          <w:bCs/>
        </w:rPr>
        <w:t xml:space="preserve">Trường hợp 1: </w:t>
      </w:r>
      <w:r w:rsidRPr="004F1122">
        <w:rPr>
          <w:rFonts w:eastAsia="Meiryo"/>
        </w:rPr>
        <w:t>Vật chuyển động thẳng đứng lên trên.</w:t>
      </w:r>
    </w:p>
    <w:p w:rsidR="00583C57" w:rsidRPr="004F1122" w:rsidRDefault="00583C57" w:rsidP="007D22DC">
      <w:pPr>
        <w:rPr>
          <w:rFonts w:eastAsia="Meiryo"/>
        </w:rPr>
      </w:pPr>
      <w:r w:rsidRPr="004F1122">
        <w:rPr>
          <w:rFonts w:eastAsia="Meiryo"/>
        </w:rPr>
        <w:t xml:space="preserve">Lúc này, ta cũng chỉ biết </w:t>
      </w:r>
      <w:r w:rsidRPr="004F1122">
        <w:rPr>
          <w:rFonts w:eastAsia="Meiryo"/>
          <w:position w:val="-14"/>
        </w:rPr>
        <w:object w:dxaOrig="340" w:dyaOrig="420">
          <v:shape id="_x0000_i1517" type="#_x0000_t75" style="width:17.25pt;height:21pt" o:ole="">
            <v:imagedata r:id="rId906" o:title=""/>
          </v:shape>
          <o:OLEObject Type="Embed" ProgID="Equation.3" ShapeID="_x0000_i1517" DrawAspect="Content" ObjectID="_1550261180" r:id="rId907"/>
        </w:object>
      </w:r>
      <w:r w:rsidRPr="004F1122">
        <w:rPr>
          <w:rFonts w:eastAsia="Meiryo"/>
        </w:rPr>
        <w:t xml:space="preserve">có phuơng thẳng đứng, còn chiều của </w:t>
      </w:r>
      <w:r w:rsidRPr="004F1122">
        <w:rPr>
          <w:rFonts w:eastAsia="Meiryo"/>
          <w:position w:val="-14"/>
        </w:rPr>
        <w:object w:dxaOrig="340" w:dyaOrig="420">
          <v:shape id="_x0000_i1518" type="#_x0000_t75" style="width:17.25pt;height:21pt" o:ole="">
            <v:imagedata r:id="rId908" o:title=""/>
          </v:shape>
          <o:OLEObject Type="Embed" ProgID="Equation.3" ShapeID="_x0000_i1518" DrawAspect="Content" ObjectID="_1550261181" r:id="rId909"/>
        </w:object>
      </w:r>
      <w:r w:rsidRPr="004F1122">
        <w:rPr>
          <w:rFonts w:eastAsia="Meiryo"/>
        </w:rPr>
        <w:t>thì ta phải xác định đuợc tính chất của chuyển động là nhanh dần đều hay chậm dần đều.</w:t>
      </w:r>
    </w:p>
    <w:p w:rsidR="00583C57" w:rsidRPr="00CD4799" w:rsidRDefault="00583C57" w:rsidP="00CD4799">
      <w:pPr>
        <w:pStyle w:val="ListParagraph"/>
        <w:numPr>
          <w:ilvl w:val="0"/>
          <w:numId w:val="47"/>
        </w:numPr>
        <w:rPr>
          <w:lang w:val="nl-NL"/>
        </w:rPr>
      </w:pPr>
      <w:r w:rsidRPr="00CD4799">
        <w:rPr>
          <w:rFonts w:eastAsia="Meiryo"/>
        </w:rPr>
        <w:t xml:space="preserve">Nếu vật chuyển động nhanh dần đều lên trên, khi đó </w:t>
      </w:r>
      <w:r w:rsidR="007A2C68" w:rsidRPr="004F1122">
        <w:rPr>
          <w:rFonts w:eastAsia="Meiryo"/>
          <w:position w:val="-6"/>
        </w:rPr>
        <w:object w:dxaOrig="639" w:dyaOrig="320">
          <v:shape id="_x0000_i1519" type="#_x0000_t75" style="width:32.25pt;height:15.75pt" o:ole="">
            <v:imagedata r:id="rId910" o:title=""/>
          </v:shape>
          <o:OLEObject Type="Embed" ProgID="Equation.DSMT4" ShapeID="_x0000_i1519" DrawAspect="Content" ObjectID="_1550261182" r:id="rId911"/>
        </w:object>
      </w:r>
      <w:r w:rsidRPr="00CD4799">
        <w:rPr>
          <w:rFonts w:eastAsia="Meiryo"/>
        </w:rPr>
        <w:t>g’ = g + a</w:t>
      </w:r>
      <w:r w:rsidR="003F0843" w:rsidRPr="00CD4799">
        <w:rPr>
          <w:rFonts w:ascii="Symbol" w:eastAsia="Meiryo" w:hAnsi="Symbol"/>
        </w:rPr>
        <w:t></w:t>
      </w:r>
      <w:r w:rsidRPr="004F1122">
        <w:rPr>
          <w:position w:val="-30"/>
          <w:lang w:val="nl-NL"/>
        </w:rPr>
        <w:object w:dxaOrig="1160" w:dyaOrig="740">
          <v:shape id="_x0000_i1520" type="#_x0000_t75" style="width:57.75pt;height:36.75pt" o:ole="">
            <v:imagedata r:id="rId872" o:title=""/>
          </v:shape>
          <o:OLEObject Type="Embed" ProgID="Equation.3" ShapeID="_x0000_i1520" DrawAspect="Content" ObjectID="_1550261183" r:id="rId912"/>
        </w:object>
      </w:r>
      <w:r w:rsidRPr="00CD4799">
        <w:rPr>
          <w:lang w:val="nl-NL"/>
        </w:rPr>
        <w:t xml:space="preserve">= </w:t>
      </w:r>
      <w:r w:rsidRPr="004F1122">
        <w:rPr>
          <w:position w:val="-30"/>
          <w:lang w:val="nl-NL"/>
        </w:rPr>
        <w:object w:dxaOrig="1460" w:dyaOrig="740">
          <v:shape id="_x0000_i1521" type="#_x0000_t75" style="width:72.75pt;height:36.75pt" o:ole="">
            <v:imagedata r:id="rId913" o:title=""/>
          </v:shape>
          <o:OLEObject Type="Embed" ProgID="Equation.3" ShapeID="_x0000_i1521" DrawAspect="Content" ObjectID="_1550261184" r:id="rId914"/>
        </w:object>
      </w:r>
    </w:p>
    <w:p w:rsidR="00583C57" w:rsidRPr="00CD4799" w:rsidRDefault="00583C57" w:rsidP="00CD4799">
      <w:pPr>
        <w:pStyle w:val="ListParagraph"/>
        <w:numPr>
          <w:ilvl w:val="0"/>
          <w:numId w:val="47"/>
        </w:numPr>
        <w:rPr>
          <w:rFonts w:eastAsia="Meiryo"/>
        </w:rPr>
      </w:pPr>
      <w:r w:rsidRPr="00CD4799">
        <w:rPr>
          <w:rFonts w:eastAsia="Meiryo"/>
        </w:rPr>
        <w:t xml:space="preserve">Nếu vật chuyển động chậm dần đều lên trên, khi đó </w:t>
      </w:r>
      <w:r w:rsidR="007A2C68" w:rsidRPr="004F1122">
        <w:rPr>
          <w:rFonts w:eastAsia="Meiryo"/>
          <w:position w:val="-6"/>
        </w:rPr>
        <w:object w:dxaOrig="639" w:dyaOrig="320">
          <v:shape id="_x0000_i1522" type="#_x0000_t75" style="width:32.25pt;height:15.75pt" o:ole="">
            <v:imagedata r:id="rId915" o:title=""/>
          </v:shape>
          <o:OLEObject Type="Embed" ProgID="Equation.DSMT4" ShapeID="_x0000_i1522" DrawAspect="Content" ObjectID="_1550261185" r:id="rId916"/>
        </w:object>
      </w:r>
      <w:r w:rsidRPr="00CD4799">
        <w:rPr>
          <w:rFonts w:eastAsia="Meiryo"/>
        </w:rPr>
        <w:t>g’ = g - a</w:t>
      </w:r>
      <w:r w:rsidR="003F0843" w:rsidRPr="00CD4799">
        <w:rPr>
          <w:rFonts w:ascii="Symbol" w:eastAsia="Meiryo" w:hAnsi="Symbol"/>
        </w:rPr>
        <w:t></w:t>
      </w:r>
      <w:r w:rsidRPr="004F1122">
        <w:rPr>
          <w:position w:val="-30"/>
          <w:lang w:val="nl-NL"/>
        </w:rPr>
        <w:object w:dxaOrig="1160" w:dyaOrig="740">
          <v:shape id="_x0000_i1523" type="#_x0000_t75" style="width:57.75pt;height:36.75pt" o:ole="">
            <v:imagedata r:id="rId872" o:title=""/>
          </v:shape>
          <o:OLEObject Type="Embed" ProgID="Equation.3" ShapeID="_x0000_i1523" DrawAspect="Content" ObjectID="_1550261186" r:id="rId917"/>
        </w:object>
      </w:r>
      <w:r w:rsidRPr="00CD4799">
        <w:rPr>
          <w:lang w:val="nl-NL"/>
        </w:rPr>
        <w:t xml:space="preserve">= </w:t>
      </w:r>
      <w:r w:rsidRPr="004F1122">
        <w:rPr>
          <w:position w:val="-30"/>
          <w:lang w:val="nl-NL"/>
        </w:rPr>
        <w:object w:dxaOrig="1460" w:dyaOrig="740">
          <v:shape id="_x0000_i1524" type="#_x0000_t75" style="width:72.75pt;height:36.75pt" o:ole="">
            <v:imagedata r:id="rId918" o:title=""/>
          </v:shape>
          <o:OLEObject Type="Embed" ProgID="Equation.3" ShapeID="_x0000_i1524" DrawAspect="Content" ObjectID="_1550261187" r:id="rId919"/>
        </w:object>
      </w:r>
      <w:r w:rsidRPr="00CD4799">
        <w:rPr>
          <w:rFonts w:eastAsia="Meiryo"/>
        </w:rPr>
        <w:t xml:space="preserve"> </w:t>
      </w:r>
    </w:p>
    <w:p w:rsidR="00583C57" w:rsidRPr="004F1122" w:rsidRDefault="00583C57" w:rsidP="007D22DC">
      <w:pPr>
        <w:rPr>
          <w:rFonts w:eastAsia="Meiryo"/>
        </w:rPr>
      </w:pPr>
      <w:r w:rsidRPr="004F1122">
        <w:rPr>
          <w:rFonts w:eastAsia="Meiryo"/>
          <w:b/>
          <w:bCs/>
        </w:rPr>
        <w:t xml:space="preserve">Trường hợp 2: </w:t>
      </w:r>
      <w:r w:rsidRPr="004F1122">
        <w:rPr>
          <w:rFonts w:eastAsia="Meiryo"/>
        </w:rPr>
        <w:t>Vật chuyển động thẳng đứng xuống dưới.</w:t>
      </w:r>
    </w:p>
    <w:p w:rsidR="00583C57" w:rsidRPr="002627BC" w:rsidRDefault="00583C57" w:rsidP="002627BC">
      <w:pPr>
        <w:pStyle w:val="ListParagraph"/>
        <w:numPr>
          <w:ilvl w:val="0"/>
          <w:numId w:val="47"/>
        </w:numPr>
        <w:rPr>
          <w:rFonts w:eastAsia="Meiryo"/>
        </w:rPr>
      </w:pPr>
      <w:r w:rsidRPr="002627BC">
        <w:rPr>
          <w:rFonts w:eastAsia="Meiryo"/>
        </w:rPr>
        <w:t xml:space="preserve">Nếu vật chuyển động nhanh dần đều xuống dưới, khi đó </w:t>
      </w:r>
      <w:r w:rsidR="002627BC" w:rsidRPr="004F1122">
        <w:rPr>
          <w:rFonts w:eastAsia="Meiryo"/>
          <w:position w:val="-6"/>
        </w:rPr>
        <w:object w:dxaOrig="639" w:dyaOrig="320">
          <v:shape id="_x0000_i1525" type="#_x0000_t75" style="width:32.25pt;height:15.75pt" o:ole="">
            <v:imagedata r:id="rId915" o:title=""/>
          </v:shape>
          <o:OLEObject Type="Embed" ProgID="Equation.DSMT4" ShapeID="_x0000_i1525" DrawAspect="Content" ObjectID="_1550261188" r:id="rId920"/>
        </w:object>
      </w:r>
      <w:r w:rsidRPr="002627BC">
        <w:rPr>
          <w:rFonts w:eastAsia="Meiryo"/>
        </w:rPr>
        <w:t>g’=g-a</w:t>
      </w:r>
      <w:r w:rsidR="003F0843" w:rsidRPr="002627BC">
        <w:rPr>
          <w:rFonts w:ascii="Symbol" w:eastAsia="Meiryo" w:hAnsi="Symbol"/>
        </w:rPr>
        <w:t></w:t>
      </w:r>
      <w:r w:rsidRPr="004F1122">
        <w:rPr>
          <w:position w:val="-30"/>
          <w:lang w:val="nl-NL"/>
        </w:rPr>
        <w:object w:dxaOrig="1160" w:dyaOrig="740">
          <v:shape id="_x0000_i1526" type="#_x0000_t75" style="width:57.75pt;height:36.75pt" o:ole="">
            <v:imagedata r:id="rId872" o:title=""/>
          </v:shape>
          <o:OLEObject Type="Embed" ProgID="Equation.3" ShapeID="_x0000_i1526" DrawAspect="Content" ObjectID="_1550261189" r:id="rId921"/>
        </w:object>
      </w:r>
      <w:r w:rsidRPr="002627BC">
        <w:rPr>
          <w:lang w:val="nl-NL"/>
        </w:rPr>
        <w:t>=</w:t>
      </w:r>
      <w:r w:rsidRPr="004F1122">
        <w:rPr>
          <w:position w:val="-30"/>
          <w:lang w:val="nl-NL"/>
        </w:rPr>
        <w:object w:dxaOrig="1460" w:dyaOrig="740">
          <v:shape id="_x0000_i1527" type="#_x0000_t75" style="width:72.75pt;height:36.75pt" o:ole="">
            <v:imagedata r:id="rId922" o:title=""/>
          </v:shape>
          <o:OLEObject Type="Embed" ProgID="Equation.3" ShapeID="_x0000_i1527" DrawAspect="Content" ObjectID="_1550261190" r:id="rId923"/>
        </w:object>
      </w:r>
    </w:p>
    <w:p w:rsidR="00583C57" w:rsidRPr="002627BC" w:rsidRDefault="00583C57" w:rsidP="002627BC">
      <w:pPr>
        <w:pStyle w:val="ListParagraph"/>
        <w:numPr>
          <w:ilvl w:val="0"/>
          <w:numId w:val="47"/>
        </w:numPr>
        <w:rPr>
          <w:lang w:val="nl-NL"/>
        </w:rPr>
      </w:pPr>
      <w:r w:rsidRPr="002627BC">
        <w:rPr>
          <w:rFonts w:eastAsia="Meiryo"/>
        </w:rPr>
        <w:t>Nếu vật chuyển động chậm xuống dưới, khi đó</w:t>
      </w:r>
      <w:r w:rsidR="00C71673" w:rsidRPr="002627BC">
        <w:rPr>
          <w:rFonts w:eastAsia="Meiryo"/>
        </w:rPr>
        <w:t xml:space="preserve"> </w:t>
      </w:r>
      <w:r w:rsidR="002627BC" w:rsidRPr="004F1122">
        <w:rPr>
          <w:rFonts w:eastAsia="Meiryo"/>
          <w:position w:val="-6"/>
        </w:rPr>
        <w:object w:dxaOrig="639" w:dyaOrig="320">
          <v:shape id="_x0000_i1528" type="#_x0000_t75" style="width:32.25pt;height:15.75pt" o:ole="">
            <v:imagedata r:id="rId910" o:title=""/>
          </v:shape>
          <o:OLEObject Type="Embed" ProgID="Equation.DSMT4" ShapeID="_x0000_i1528" DrawAspect="Content" ObjectID="_1550261191" r:id="rId924"/>
        </w:object>
      </w:r>
      <w:r w:rsidRPr="002627BC">
        <w:rPr>
          <w:rFonts w:eastAsia="Meiryo"/>
        </w:rPr>
        <w:t>g’ = g + a</w:t>
      </w:r>
      <w:r w:rsidR="003F0843" w:rsidRPr="002627BC">
        <w:rPr>
          <w:rFonts w:ascii="Symbol" w:eastAsia="Meiryo" w:hAnsi="Symbol"/>
        </w:rPr>
        <w:t></w:t>
      </w:r>
      <w:r w:rsidRPr="004F1122">
        <w:rPr>
          <w:position w:val="-30"/>
          <w:lang w:val="nl-NL"/>
        </w:rPr>
        <w:object w:dxaOrig="1160" w:dyaOrig="740">
          <v:shape id="_x0000_i1529" type="#_x0000_t75" style="width:57.75pt;height:36.75pt" o:ole="">
            <v:imagedata r:id="rId872" o:title=""/>
          </v:shape>
          <o:OLEObject Type="Embed" ProgID="Equation.3" ShapeID="_x0000_i1529" DrawAspect="Content" ObjectID="_1550261192" r:id="rId925"/>
        </w:object>
      </w:r>
      <w:r w:rsidRPr="002627BC">
        <w:rPr>
          <w:lang w:val="nl-NL"/>
        </w:rPr>
        <w:t xml:space="preserve">= </w:t>
      </w:r>
      <w:r w:rsidRPr="004F1122">
        <w:rPr>
          <w:position w:val="-30"/>
          <w:lang w:val="nl-NL"/>
        </w:rPr>
        <w:object w:dxaOrig="1460" w:dyaOrig="740">
          <v:shape id="_x0000_i1530" type="#_x0000_t75" style="width:72.75pt;height:36.75pt" o:ole="">
            <v:imagedata r:id="rId913" o:title=""/>
          </v:shape>
          <o:OLEObject Type="Embed" ProgID="Equation.3" ShapeID="_x0000_i1530" DrawAspect="Content" ObjectID="_1550261193" r:id="rId926"/>
        </w:object>
      </w:r>
    </w:p>
    <w:p w:rsidR="00583C57" w:rsidRPr="004F1122" w:rsidRDefault="00583C57" w:rsidP="007D22DC">
      <w:pPr>
        <w:rPr>
          <w:rFonts w:eastAsia="Meiryo"/>
        </w:rPr>
      </w:pPr>
      <w:r w:rsidRPr="004F1122">
        <w:rPr>
          <w:rFonts w:eastAsia="Meiryo"/>
          <w:b/>
          <w:bCs/>
        </w:rPr>
        <w:t xml:space="preserve">Trường hợp 3: </w:t>
      </w:r>
      <w:r w:rsidRPr="004F1122">
        <w:rPr>
          <w:rFonts w:eastAsia="Meiryo"/>
        </w:rPr>
        <w:t>Vật chuyển động đều theo phương ngang.</w:t>
      </w:r>
    </w:p>
    <w:p w:rsidR="00583C57" w:rsidRPr="004F1122" w:rsidRDefault="00583C57" w:rsidP="007D22DC">
      <w:pPr>
        <w:rPr>
          <w:rFonts w:eastAsia="Meiryo"/>
        </w:rPr>
      </w:pPr>
      <w:r w:rsidRPr="004F1122">
        <w:rPr>
          <w:rFonts w:eastAsia="Meiryo"/>
        </w:rPr>
        <w:t xml:space="preserve"> Khi đó </w:t>
      </w:r>
      <w:r w:rsidRPr="004F1122">
        <w:rPr>
          <w:rFonts w:eastAsia="Meiryo"/>
          <w:position w:val="-10"/>
        </w:rPr>
        <w:object w:dxaOrig="620" w:dyaOrig="320">
          <v:shape id="_x0000_i1531" type="#_x0000_t75" style="width:30.75pt;height:15.75pt" o:ole="">
            <v:imagedata r:id="rId927" o:title=""/>
          </v:shape>
          <o:OLEObject Type="Embed" ProgID="Equation.3" ShapeID="_x0000_i1531" DrawAspect="Content" ObjectID="_1550261194" r:id="rId928"/>
        </w:object>
      </w:r>
      <w:r w:rsidRPr="004F1122">
        <w:rPr>
          <w:rFonts w:eastAsia="Meiryo"/>
        </w:rPr>
        <w:t xml:space="preserve"> </w:t>
      </w:r>
      <w:r w:rsidR="00681600" w:rsidRPr="00681600">
        <w:rPr>
          <w:rFonts w:eastAsia="Meiryo"/>
          <w:noProof/>
          <w:position w:val="-6"/>
        </w:rPr>
        <w:object w:dxaOrig="300" w:dyaOrig="240">
          <v:shape id="_x0000_i1532" type="#_x0000_t75" style="width:15pt;height:12pt" o:ole="">
            <v:imagedata r:id="rId929" o:title=""/>
          </v:shape>
          <o:OLEObject Type="Embed" ProgID="Equation.DSMT4" ShapeID="_x0000_i1532" DrawAspect="Content" ObjectID="_1550261195" r:id="rId930"/>
        </w:object>
      </w:r>
      <w:r w:rsidRPr="004F1122">
        <w:rPr>
          <w:rFonts w:eastAsia="Meiryo"/>
        </w:rPr>
        <w:t xml:space="preserve"> g’</w:t>
      </w:r>
      <w:r w:rsidRPr="004F1122">
        <w:rPr>
          <w:rFonts w:eastAsia="Meiryo"/>
          <w:vertAlign w:val="superscript"/>
        </w:rPr>
        <w:t>2</w:t>
      </w:r>
      <w:r w:rsidRPr="004F1122">
        <w:rPr>
          <w:rFonts w:eastAsia="Meiryo"/>
        </w:rPr>
        <w:t xml:space="preserve"> = g</w:t>
      </w:r>
      <w:r w:rsidRPr="004F1122">
        <w:rPr>
          <w:rFonts w:eastAsia="Meiryo"/>
          <w:vertAlign w:val="superscript"/>
        </w:rPr>
        <w:t>2</w:t>
      </w:r>
      <w:r w:rsidRPr="004F1122">
        <w:rPr>
          <w:rFonts w:eastAsia="Meiryo"/>
        </w:rPr>
        <w:t xml:space="preserve"> + a</w:t>
      </w:r>
      <w:r w:rsidRPr="004F1122">
        <w:rPr>
          <w:rFonts w:eastAsia="Meiryo"/>
          <w:vertAlign w:val="superscript"/>
        </w:rPr>
        <w:t>2</w:t>
      </w:r>
      <w:r w:rsidRPr="004F1122">
        <w:rPr>
          <w:rFonts w:eastAsia="Meiryo"/>
        </w:rPr>
        <w:t xml:space="preserve"> </w:t>
      </w:r>
      <w:r w:rsidRPr="004F1122">
        <w:rPr>
          <w:rFonts w:eastAsia="Meiryo"/>
        </w:rPr>
        <w:sym w:font="Symbol" w:char="F0DB"/>
      </w:r>
      <w:r w:rsidRPr="004F1122">
        <w:rPr>
          <w:rFonts w:eastAsia="Meiryo"/>
        </w:rPr>
        <w:t xml:space="preserve"> g’ = </w:t>
      </w:r>
      <w:r w:rsidRPr="004F1122">
        <w:rPr>
          <w:rFonts w:eastAsia="Meiryo"/>
          <w:position w:val="-12"/>
        </w:rPr>
        <w:object w:dxaOrig="980" w:dyaOrig="440">
          <v:shape id="_x0000_i1533" type="#_x0000_t75" style="width:48.75pt;height:21.75pt" o:ole="">
            <v:imagedata r:id="rId931" o:title=""/>
          </v:shape>
          <o:OLEObject Type="Embed" ProgID="Equation.3" ShapeID="_x0000_i1533" DrawAspect="Content" ObjectID="_1550261196" r:id="rId932"/>
        </w:object>
      </w:r>
      <w:r w:rsidRPr="004F1122">
        <w:rPr>
          <w:rFonts w:eastAsia="Meiryo"/>
        </w:rPr>
        <w:t xml:space="preserve"> </w:t>
      </w:r>
      <w:r w:rsidR="00681600" w:rsidRPr="00681600">
        <w:rPr>
          <w:rFonts w:eastAsia="Meiryo"/>
          <w:noProof/>
          <w:position w:val="-6"/>
        </w:rPr>
        <w:object w:dxaOrig="300" w:dyaOrig="240">
          <v:shape id="_x0000_i1534" type="#_x0000_t75" style="width:15pt;height:12pt" o:ole="">
            <v:imagedata r:id="rId933" o:title=""/>
          </v:shape>
          <o:OLEObject Type="Embed" ProgID="Equation.DSMT4" ShapeID="_x0000_i1534" DrawAspect="Content" ObjectID="_1550261197" r:id="rId934"/>
        </w:object>
      </w:r>
      <w:r w:rsidRPr="004F1122">
        <w:rPr>
          <w:rFonts w:eastAsia="Meiryo"/>
        </w:rPr>
        <w:t xml:space="preserve"> </w:t>
      </w:r>
      <w:r w:rsidRPr="004F1122">
        <w:rPr>
          <w:position w:val="-38"/>
          <w:lang w:val="nl-NL"/>
        </w:rPr>
        <w:object w:dxaOrig="1880" w:dyaOrig="820">
          <v:shape id="_x0000_i1535" type="#_x0000_t75" style="width:93.75pt;height:41.25pt" o:ole="">
            <v:imagedata r:id="rId935" o:title=""/>
          </v:shape>
          <o:OLEObject Type="Embed" ProgID="Equation.3" ShapeID="_x0000_i1535" DrawAspect="Content" ObjectID="_1550261198" r:id="rId936"/>
        </w:object>
      </w:r>
    </w:p>
    <w:p w:rsidR="00583C57" w:rsidRPr="004F1122" w:rsidRDefault="00681600" w:rsidP="007D22DC">
      <w:pPr>
        <w:rPr>
          <w:rFonts w:eastAsia="Meiryo"/>
        </w:rPr>
      </w:pPr>
      <w:r>
        <w:rPr>
          <w:rFonts w:eastAsia="Meiryo"/>
        </w:rPr>
        <w:t xml:space="preserve"> </w:t>
      </w:r>
      <w:r w:rsidR="00583C57" w:rsidRPr="004F1122">
        <w:rPr>
          <w:rFonts w:eastAsia="Meiryo"/>
        </w:rPr>
        <w:t xml:space="preserve">Vị trí cân bằng mới của con lắc hợp với phương thẳng đứng một góc α xác định bởi tanα = </w:t>
      </w:r>
      <w:r w:rsidR="00583C57" w:rsidRPr="004F1122">
        <w:rPr>
          <w:rFonts w:eastAsia="Meiryo"/>
        </w:rPr>
        <w:fldChar w:fldCharType="begin"/>
      </w:r>
      <w:r w:rsidR="00583C57" w:rsidRPr="004F1122">
        <w:rPr>
          <w:rFonts w:eastAsia="Meiryo"/>
        </w:rPr>
        <w:instrText>eq \s\don1(\f(a,g))</w:instrText>
      </w:r>
      <w:r w:rsidR="00583C57" w:rsidRPr="004F1122">
        <w:rPr>
          <w:rFonts w:eastAsia="Meiryo"/>
        </w:rPr>
        <w:fldChar w:fldCharType="end"/>
      </w:r>
      <w:r w:rsidR="00583C57" w:rsidRPr="004F1122">
        <w:rPr>
          <w:rFonts w:eastAsia="Meiryo"/>
        </w:rPr>
        <w:t xml:space="preserve"> </w:t>
      </w:r>
      <w:r w:rsidRPr="00681600">
        <w:rPr>
          <w:rFonts w:eastAsia="Meiryo"/>
          <w:position w:val="-6"/>
        </w:rPr>
        <w:object w:dxaOrig="300" w:dyaOrig="240">
          <v:shape id="_x0000_i1536" type="#_x0000_t75" style="width:15pt;height:12pt" o:ole="">
            <v:imagedata r:id="rId937" o:title=""/>
          </v:shape>
          <o:OLEObject Type="Embed" ProgID="Equation.DSMT4" ShapeID="_x0000_i1536" DrawAspect="Content" ObjectID="_1550261199" r:id="rId938"/>
        </w:object>
      </w:r>
      <w:r w:rsidR="00583C57" w:rsidRPr="004F1122">
        <w:rPr>
          <w:rFonts w:eastAsia="Meiryo"/>
        </w:rPr>
        <w:t xml:space="preserve"> a = g.tan</w:t>
      </w:r>
      <w:r w:rsidR="00583C57" w:rsidRPr="004F1122">
        <w:rPr>
          <w:rFonts w:eastAsia="Meiryo"/>
        </w:rPr>
        <w:sym w:font="Symbol" w:char="F061"/>
      </w:r>
    </w:p>
    <w:p w:rsidR="00583C57" w:rsidRPr="008832C2" w:rsidRDefault="00583C57" w:rsidP="008832C2">
      <w:pPr>
        <w:rPr>
          <w:rFonts w:eastAsia="Meiryo"/>
        </w:rPr>
      </w:pPr>
      <w:r w:rsidRPr="008832C2">
        <w:rPr>
          <w:rFonts w:eastAsia="Meiryo"/>
          <w:b/>
        </w:rPr>
        <w:t xml:space="preserve">Ví dụ 1. </w:t>
      </w:r>
      <w:r w:rsidRPr="008832C2">
        <w:rPr>
          <w:rFonts w:eastAsia="Meiryo"/>
        </w:rPr>
        <w:t>Một con lắc đơn đuợc treo vào trần một thang máy tại nơi có gia tốc g = 9,86 (m/s</w:t>
      </w:r>
      <w:r w:rsidRPr="008832C2">
        <w:rPr>
          <w:rFonts w:eastAsia="Meiryo"/>
          <w:vertAlign w:val="superscript"/>
        </w:rPr>
        <w:t>2</w:t>
      </w:r>
      <w:r w:rsidRPr="008832C2">
        <w:rPr>
          <w:rFonts w:eastAsia="Meiryo"/>
        </w:rPr>
        <w:t>). Khi thang máy đứng yên thì con lắc dao động với chu kỳ T = 2 (s). Tìm chu kỳ dao động của con lắc khi</w:t>
      </w:r>
    </w:p>
    <w:p w:rsidR="00583C57" w:rsidRPr="008832C2" w:rsidRDefault="00583C57" w:rsidP="008832C2">
      <w:pPr>
        <w:rPr>
          <w:rFonts w:eastAsia="Meiryo"/>
        </w:rPr>
      </w:pPr>
      <w:r w:rsidRPr="008832C2">
        <w:rPr>
          <w:rFonts w:eastAsia="Meiryo"/>
        </w:rPr>
        <w:t>a) thang máy đi lên nhanh dần đều với gia tốc a = 1,14 (m/s</w:t>
      </w:r>
      <w:r w:rsidRPr="008832C2">
        <w:rPr>
          <w:rFonts w:eastAsia="Meiryo"/>
          <w:vertAlign w:val="superscript"/>
        </w:rPr>
        <w:t>2</w:t>
      </w:r>
      <w:r w:rsidRPr="008832C2">
        <w:rPr>
          <w:rFonts w:eastAsia="Meiryo"/>
        </w:rPr>
        <w:t>).</w:t>
      </w:r>
    </w:p>
    <w:p w:rsidR="00583C57" w:rsidRPr="008832C2" w:rsidRDefault="00583C57" w:rsidP="008832C2">
      <w:pPr>
        <w:rPr>
          <w:rFonts w:eastAsia="Meiryo"/>
        </w:rPr>
      </w:pPr>
      <w:r w:rsidRPr="008832C2">
        <w:rPr>
          <w:rFonts w:eastAsia="Meiryo"/>
        </w:rPr>
        <w:t>b) thang máy đi lên đều.</w:t>
      </w:r>
    </w:p>
    <w:p w:rsidR="00583C57" w:rsidRPr="008832C2" w:rsidRDefault="00583C57" w:rsidP="008832C2">
      <w:pPr>
        <w:rPr>
          <w:rFonts w:eastAsia="Meiryo"/>
        </w:rPr>
      </w:pPr>
      <w:r w:rsidRPr="008832C2">
        <w:rPr>
          <w:rFonts w:eastAsia="Meiryo"/>
        </w:rPr>
        <w:t>c) thang máy đi lên chậm dần đều với gia tốc a = 0,86 (m/s</w:t>
      </w:r>
      <w:r w:rsidRPr="008832C2">
        <w:rPr>
          <w:rFonts w:eastAsia="Meiryo"/>
          <w:vertAlign w:val="superscript"/>
        </w:rPr>
        <w:t>2</w:t>
      </w:r>
      <w:r w:rsidRPr="008832C2">
        <w:rPr>
          <w:rFonts w:eastAsia="Meiryo"/>
        </w:rPr>
        <w:t>).</w:t>
      </w:r>
    </w:p>
    <w:p w:rsidR="00583C57" w:rsidRPr="0016266D" w:rsidRDefault="00583C57" w:rsidP="0016266D">
      <w:pPr>
        <w:jc w:val="center"/>
        <w:rPr>
          <w:rFonts w:eastAsia="Meiryo"/>
        </w:rPr>
      </w:pPr>
      <w:r w:rsidRPr="0016266D">
        <w:rPr>
          <w:rFonts w:eastAsia="Meiryo"/>
          <w:iCs/>
          <w:u w:val="single"/>
        </w:rPr>
        <w:t>Hướng dẫn giải:</w:t>
      </w:r>
    </w:p>
    <w:p w:rsidR="00583C57" w:rsidRPr="0016266D" w:rsidRDefault="00583C57" w:rsidP="008832C2">
      <w:pPr>
        <w:rPr>
          <w:rFonts w:eastAsia="Meiryo"/>
        </w:rPr>
      </w:pPr>
      <w:r w:rsidRPr="0016266D">
        <w:rPr>
          <w:rFonts w:eastAsia="Meiryo"/>
        </w:rPr>
        <w:t xml:space="preserve">a) Khi thang máy đi lên nhanh dần đều thì </w:t>
      </w:r>
      <w:r w:rsidRPr="0016266D">
        <w:rPr>
          <w:rFonts w:eastAsia="Meiryo"/>
          <w:position w:val="-6"/>
        </w:rPr>
        <w:object w:dxaOrig="400" w:dyaOrig="320">
          <v:shape id="_x0000_i1537" type="#_x0000_t75" style="width:20.25pt;height:15.75pt" o:ole="">
            <v:imagedata r:id="rId939" o:title=""/>
          </v:shape>
          <o:OLEObject Type="Embed" ProgID="Equation.3" ShapeID="_x0000_i1537" DrawAspect="Content" ObjectID="_1550261200" r:id="rId940"/>
        </w:object>
      </w:r>
      <w:r w:rsidRPr="0016266D">
        <w:rPr>
          <w:rFonts w:eastAsia="Meiryo"/>
        </w:rPr>
        <w:t xml:space="preserve"> nên g’ = g + a = 9,86 + 1,14 = 11 (m/s</w:t>
      </w:r>
      <w:r w:rsidRPr="0016266D">
        <w:rPr>
          <w:rFonts w:eastAsia="Meiryo"/>
          <w:vertAlign w:val="superscript"/>
        </w:rPr>
        <w:t>2</w:t>
      </w:r>
      <w:r w:rsidRPr="0016266D">
        <w:rPr>
          <w:rFonts w:eastAsia="Meiryo"/>
        </w:rPr>
        <w:t>)</w:t>
      </w:r>
    </w:p>
    <w:p w:rsidR="00583C57" w:rsidRPr="0016266D" w:rsidRDefault="0016266D" w:rsidP="008832C2">
      <w:pPr>
        <w:rPr>
          <w:rFonts w:eastAsia="Meiryo"/>
        </w:rPr>
      </w:pPr>
      <w:r>
        <w:rPr>
          <w:rFonts w:eastAsia="Meiryo"/>
        </w:rPr>
        <w:t xml:space="preserve"> </w:t>
      </w:r>
      <w:r w:rsidR="00583C57" w:rsidRPr="0016266D">
        <w:rPr>
          <w:rFonts w:eastAsia="Meiryo"/>
        </w:rPr>
        <w:t xml:space="preserve">Chu kỳ dao động của con lắc đơn là </w:t>
      </w:r>
      <w:r w:rsidR="00583C57" w:rsidRPr="0016266D">
        <w:rPr>
          <w:position w:val="-30"/>
          <w:lang w:val="nl-NL"/>
        </w:rPr>
        <w:object w:dxaOrig="1160" w:dyaOrig="740">
          <v:shape id="_x0000_i1538" type="#_x0000_t75" style="width:57.75pt;height:36.75pt" o:ole="">
            <v:imagedata r:id="rId872" o:title=""/>
          </v:shape>
          <o:OLEObject Type="Embed" ProgID="Equation.3" ShapeID="_x0000_i1538" DrawAspect="Content" ObjectID="_1550261201" r:id="rId941"/>
        </w:object>
      </w:r>
      <w:r w:rsidR="00583C57" w:rsidRPr="0016266D">
        <w:rPr>
          <w:lang w:val="nl-NL"/>
        </w:rPr>
        <w:t xml:space="preserve"> </w:t>
      </w:r>
      <w:r w:rsidR="003F0843" w:rsidRPr="0016266D">
        <w:rPr>
          <w:rFonts w:ascii="Symbol" w:hAnsi="Symbol"/>
          <w:lang w:val="nl-NL"/>
        </w:rPr>
        <w:t></w:t>
      </w:r>
      <w:r w:rsidR="00583C57" w:rsidRPr="0016266D">
        <w:rPr>
          <w:lang w:val="nl-NL"/>
        </w:rPr>
        <w:t xml:space="preserve"> </w:t>
      </w:r>
      <w:r w:rsidR="00583C57" w:rsidRPr="0016266D">
        <w:rPr>
          <w:position w:val="-30"/>
          <w:lang w:val="nl-NL"/>
        </w:rPr>
        <w:object w:dxaOrig="1680" w:dyaOrig="740">
          <v:shape id="_x0000_i1539" type="#_x0000_t75" style="width:84pt;height:36.75pt" o:ole="">
            <v:imagedata r:id="rId942" o:title=""/>
          </v:shape>
          <o:OLEObject Type="Embed" ProgID="Equation.3" ShapeID="_x0000_i1539" DrawAspect="Content" ObjectID="_1550261202" r:id="rId943"/>
        </w:object>
      </w:r>
      <w:r w:rsidR="00583C57" w:rsidRPr="0016266D">
        <w:rPr>
          <w:lang w:val="nl-NL"/>
        </w:rPr>
        <w:t xml:space="preserve"> </w:t>
      </w:r>
      <w:r w:rsidR="00F020FE" w:rsidRPr="00681600">
        <w:rPr>
          <w:rFonts w:eastAsia="Meiryo"/>
          <w:noProof/>
          <w:position w:val="-6"/>
        </w:rPr>
        <w:object w:dxaOrig="300" w:dyaOrig="240">
          <v:shape id="_x0000_i1540" type="#_x0000_t75" style="width:15pt;height:12pt" o:ole="">
            <v:imagedata r:id="rId933" o:title=""/>
          </v:shape>
          <o:OLEObject Type="Embed" ProgID="Equation.DSMT4" ShapeID="_x0000_i1540" DrawAspect="Content" ObjectID="_1550261203" r:id="rId944"/>
        </w:object>
      </w:r>
      <w:r w:rsidR="00583C57" w:rsidRPr="0016266D">
        <w:rPr>
          <w:lang w:val="nl-NL"/>
        </w:rPr>
        <w:t xml:space="preserve"> T’ = 1,887 s </w:t>
      </w:r>
    </w:p>
    <w:p w:rsidR="00583C57" w:rsidRPr="0016266D" w:rsidRDefault="00583C57" w:rsidP="008832C2">
      <w:pPr>
        <w:rPr>
          <w:rFonts w:eastAsia="Meiryo"/>
        </w:rPr>
      </w:pPr>
      <w:r w:rsidRPr="0016266D">
        <w:rPr>
          <w:rFonts w:eastAsia="Meiryo"/>
        </w:rPr>
        <w:t>b) Khi thang máy đi lên đều thì a = 0 khi đó T’ = T = 2 (s)</w:t>
      </w:r>
    </w:p>
    <w:p w:rsidR="00583C57" w:rsidRPr="0016266D" w:rsidRDefault="00583C57" w:rsidP="008832C2">
      <w:pPr>
        <w:rPr>
          <w:rFonts w:eastAsia="Meiryo"/>
        </w:rPr>
      </w:pPr>
      <w:r w:rsidRPr="0016266D">
        <w:rPr>
          <w:rFonts w:eastAsia="Meiryo"/>
        </w:rPr>
        <w:t xml:space="preserve">c) Khi thang máy đi lên chậm dần đều thì </w:t>
      </w:r>
      <w:r w:rsidRPr="0016266D">
        <w:rPr>
          <w:rFonts w:eastAsia="Meiryo"/>
          <w:position w:val="-6"/>
        </w:rPr>
        <w:object w:dxaOrig="400" w:dyaOrig="320">
          <v:shape id="_x0000_i1541" type="#_x0000_t75" style="width:20.25pt;height:15.75pt" o:ole="">
            <v:imagedata r:id="rId945" o:title=""/>
          </v:shape>
          <o:OLEObject Type="Embed" ProgID="Equation.3" ShapeID="_x0000_i1541" DrawAspect="Content" ObjectID="_1550261204" r:id="rId946"/>
        </w:object>
      </w:r>
      <w:r w:rsidRPr="0016266D">
        <w:rPr>
          <w:rFonts w:eastAsia="Meiryo"/>
        </w:rPr>
        <w:t xml:space="preserve"> nên g’ = g – a = 9,86 – 0,86 = 9 (m/s</w:t>
      </w:r>
      <w:r w:rsidRPr="0016266D">
        <w:rPr>
          <w:rFonts w:eastAsia="Meiryo"/>
          <w:vertAlign w:val="superscript"/>
        </w:rPr>
        <w:t>2</w:t>
      </w:r>
      <w:r w:rsidRPr="0016266D">
        <w:rPr>
          <w:rFonts w:eastAsia="Meiryo"/>
        </w:rPr>
        <w:t>)</w:t>
      </w:r>
    </w:p>
    <w:p w:rsidR="00583C57" w:rsidRPr="0016266D" w:rsidRDefault="00583C57" w:rsidP="008832C2">
      <w:pPr>
        <w:rPr>
          <w:rFonts w:eastAsia="Meiryo"/>
        </w:rPr>
      </w:pPr>
      <w:r w:rsidRPr="0016266D">
        <w:rPr>
          <w:rFonts w:eastAsia="Meiryo"/>
        </w:rPr>
        <w:t xml:space="preserve">Chu kỳ dao động của con lắc đơn là </w:t>
      </w:r>
      <w:r w:rsidRPr="0016266D">
        <w:rPr>
          <w:position w:val="-30"/>
          <w:lang w:val="nl-NL"/>
        </w:rPr>
        <w:object w:dxaOrig="1160" w:dyaOrig="740">
          <v:shape id="_x0000_i1542" type="#_x0000_t75" style="width:57.75pt;height:36.75pt" o:ole="">
            <v:imagedata r:id="rId872" o:title=""/>
          </v:shape>
          <o:OLEObject Type="Embed" ProgID="Equation.3" ShapeID="_x0000_i1542" DrawAspect="Content" ObjectID="_1550261205" r:id="rId947"/>
        </w:object>
      </w:r>
      <w:r w:rsidRPr="0016266D">
        <w:rPr>
          <w:lang w:val="nl-NL"/>
        </w:rPr>
        <w:t xml:space="preserve"> </w:t>
      </w:r>
      <w:r w:rsidR="003F0843" w:rsidRPr="0016266D">
        <w:rPr>
          <w:rFonts w:ascii="Symbol" w:hAnsi="Symbol"/>
          <w:lang w:val="nl-NL"/>
        </w:rPr>
        <w:t></w:t>
      </w:r>
      <w:r w:rsidRPr="0016266D">
        <w:rPr>
          <w:lang w:val="nl-NL"/>
        </w:rPr>
        <w:t xml:space="preserve"> </w:t>
      </w:r>
      <w:r w:rsidRPr="0016266D">
        <w:rPr>
          <w:position w:val="-30"/>
          <w:lang w:val="nl-NL"/>
        </w:rPr>
        <w:object w:dxaOrig="1800" w:dyaOrig="740">
          <v:shape id="_x0000_i1543" type="#_x0000_t75" style="width:90pt;height:36.75pt" o:ole="">
            <v:imagedata r:id="rId948" o:title=""/>
          </v:shape>
          <o:OLEObject Type="Embed" ProgID="Equation.3" ShapeID="_x0000_i1543" DrawAspect="Content" ObjectID="_1550261206" r:id="rId949"/>
        </w:object>
      </w:r>
      <w:r w:rsidRPr="0016266D">
        <w:rPr>
          <w:lang w:val="nl-NL"/>
        </w:rPr>
        <w:t xml:space="preserve"> </w:t>
      </w:r>
      <w:r w:rsidR="00F020FE" w:rsidRPr="00681600">
        <w:rPr>
          <w:rFonts w:eastAsia="Meiryo"/>
          <w:noProof/>
          <w:position w:val="-6"/>
        </w:rPr>
        <w:object w:dxaOrig="300" w:dyaOrig="240">
          <v:shape id="_x0000_i1544" type="#_x0000_t75" style="width:15pt;height:12pt" o:ole="">
            <v:imagedata r:id="rId933" o:title=""/>
          </v:shape>
          <o:OLEObject Type="Embed" ProgID="Equation.DSMT4" ShapeID="_x0000_i1544" DrawAspect="Content" ObjectID="_1550261207" r:id="rId950"/>
        </w:object>
      </w:r>
      <w:r w:rsidRPr="0016266D">
        <w:rPr>
          <w:lang w:val="nl-NL"/>
        </w:rPr>
        <w:t xml:space="preserve"> T’ = 2,09 s</w:t>
      </w:r>
    </w:p>
    <w:p w:rsidR="009A7390" w:rsidRPr="00BC37C7" w:rsidRDefault="009A7390" w:rsidP="0089682E">
      <w:pPr>
        <w:pStyle w:val="Heading2"/>
        <w:rPr>
          <w:color w:val="000000"/>
        </w:rPr>
      </w:pPr>
      <w:r w:rsidRPr="00BC37C7">
        <w:t>II. CON LẮC ĐƠN CHỊU TÁC DỤNG CỦA LỰC ĐẨY AC-SI-MÉT</w:t>
      </w:r>
    </w:p>
    <w:p w:rsidR="009A7390" w:rsidRPr="00BC37C7" w:rsidRDefault="009A7390" w:rsidP="0089682E">
      <w:r w:rsidRPr="00BC37C7">
        <w:t xml:space="preserve">Một con lắc đơn có chiều dài dây treo là </w:t>
      </w:r>
      <w:r w:rsidRPr="00BC37C7">
        <w:rPr>
          <w:i/>
          <w:iCs/>
        </w:rPr>
        <w:t xml:space="preserve">l </w:t>
      </w:r>
      <w:r w:rsidRPr="00BC37C7">
        <w:t xml:space="preserve">và vật nặng có khối lượng </w:t>
      </w:r>
      <w:r w:rsidRPr="00BC37C7">
        <w:rPr>
          <w:i/>
          <w:iCs/>
        </w:rPr>
        <w:t>m</w:t>
      </w:r>
      <w:r w:rsidRPr="00BC37C7">
        <w:t xml:space="preserve">, khối lượng riêng </w:t>
      </w:r>
      <w:r>
        <w:t xml:space="preserve">D. </w:t>
      </w:r>
      <w:r w:rsidRPr="00BC37C7">
        <w:t xml:space="preserve">Đặt con lắc trong chân không thì chu kỳ dao động của nó là </w:t>
      </w:r>
      <w:r w:rsidRPr="00BC37C7">
        <w:rPr>
          <w:i/>
          <w:iCs/>
        </w:rPr>
        <w:t>T</w:t>
      </w:r>
      <w:r w:rsidRPr="00BC37C7">
        <w:t xml:space="preserve">. Nếu đặt nó trong không khí có khối lượng riêng </w:t>
      </w:r>
      <w:r>
        <w:t>D</w:t>
      </w:r>
      <w:r w:rsidRPr="003F4038">
        <w:rPr>
          <w:vertAlign w:val="subscript"/>
        </w:rPr>
        <w:t>0</w:t>
      </w:r>
      <w:r w:rsidRPr="00BC37C7">
        <w:t xml:space="preserve"> thì chu kỳ</w:t>
      </w:r>
      <w:r>
        <w:t xml:space="preserve"> </w:t>
      </w:r>
      <w:r w:rsidRPr="00BC37C7">
        <w:t xml:space="preserve">dao động của con lắc là </w:t>
      </w:r>
      <w:r w:rsidRPr="00BC37C7">
        <w:rPr>
          <w:i/>
          <w:iCs/>
        </w:rPr>
        <w:t xml:space="preserve">T </w:t>
      </w:r>
      <w:r w:rsidRPr="00BC37C7">
        <w:t xml:space="preserve">' </w:t>
      </w:r>
      <w:r>
        <w:t>=</w:t>
      </w:r>
      <w:r w:rsidRPr="00BC37C7">
        <w:t xml:space="preserve"> </w:t>
      </w:r>
      <w:r w:rsidRPr="00BC37C7">
        <w:rPr>
          <w:i/>
          <w:iCs/>
        </w:rPr>
        <w:t>T</w:t>
      </w:r>
      <w:r w:rsidRPr="00BC37C7">
        <w:t>.</w:t>
      </w:r>
      <w:r w:rsidRPr="003F4038">
        <w:rPr>
          <w:position w:val="-32"/>
        </w:rPr>
        <w:object w:dxaOrig="980" w:dyaOrig="760">
          <v:shape id="_x0000_i1545" type="#_x0000_t75" style="width:48.75pt;height:38.25pt" o:ole="">
            <v:imagedata r:id="rId951" o:title=""/>
          </v:shape>
          <o:OLEObject Type="Embed" ProgID="Equation.3" ShapeID="_x0000_i1545" DrawAspect="Content" ObjectID="_1550261208" r:id="rId952"/>
        </w:object>
      </w:r>
      <w:r>
        <w:t>=</w:t>
      </w:r>
      <w:r w:rsidRPr="003F4038">
        <w:rPr>
          <w:position w:val="-62"/>
        </w:rPr>
        <w:object w:dxaOrig="920" w:dyaOrig="999">
          <v:shape id="_x0000_i1546" type="#_x0000_t75" style="width:45.75pt;height:50.25pt" o:ole="">
            <v:imagedata r:id="rId953" o:title=""/>
          </v:shape>
          <o:OLEObject Type="Embed" ProgID="Equation.3" ShapeID="_x0000_i1546" DrawAspect="Content" ObjectID="_1550261209" r:id="rId954"/>
        </w:object>
      </w:r>
    </w:p>
    <w:p w:rsidR="009A7390" w:rsidRPr="00BC37C7" w:rsidRDefault="009A7390" w:rsidP="0089682E">
      <w:r w:rsidRPr="00BC37C7">
        <w:rPr>
          <w:b/>
          <w:bCs/>
        </w:rPr>
        <w:t>Chứng minh</w:t>
      </w:r>
      <w:r w:rsidRPr="00BC37C7">
        <w:t>: Con lắc chịu tác dụng của lực phụ là lực đẩy Acsimet hướng lên:</w:t>
      </w:r>
    </w:p>
    <w:p w:rsidR="009A7390" w:rsidRDefault="009A7390" w:rsidP="0089682E">
      <w:r w:rsidRPr="00BC37C7">
        <w:rPr>
          <w:i/>
          <w:iCs/>
        </w:rPr>
        <w:t xml:space="preserve">g </w:t>
      </w:r>
      <w:r w:rsidRPr="00BC37C7">
        <w:t xml:space="preserve">' </w:t>
      </w:r>
      <w:r>
        <w:t>=</w:t>
      </w:r>
      <w:r w:rsidRPr="00BC37C7">
        <w:t xml:space="preserve"> </w:t>
      </w:r>
      <w:r w:rsidRPr="00BC37C7">
        <w:rPr>
          <w:i/>
          <w:iCs/>
        </w:rPr>
        <w:t xml:space="preserve">g </w:t>
      </w:r>
      <w:r>
        <w:t xml:space="preserve">- </w:t>
      </w:r>
      <w:r>
        <w:rPr>
          <w:i/>
          <w:iCs/>
        </w:rPr>
        <w:fldChar w:fldCharType="begin"/>
      </w:r>
      <w:r>
        <w:rPr>
          <w:i/>
          <w:iCs/>
        </w:rPr>
        <w:instrText>eq \s\don1(\f(</w:instrText>
      </w:r>
      <w:r w:rsidRPr="00BC37C7">
        <w:rPr>
          <w:i/>
          <w:iCs/>
        </w:rPr>
        <w:instrText>F</w:instrText>
      </w:r>
      <w:r>
        <w:rPr>
          <w:i/>
          <w:iCs/>
        </w:rPr>
        <w:instrText>,m))</w:instrText>
      </w:r>
      <w:r>
        <w:rPr>
          <w:i/>
          <w:iCs/>
        </w:rPr>
        <w:fldChar w:fldCharType="end"/>
      </w:r>
      <w:r>
        <w:rPr>
          <w:i/>
          <w:iCs/>
        </w:rPr>
        <w:t xml:space="preserve"> </w:t>
      </w:r>
      <w:r>
        <w:t>=</w:t>
      </w:r>
      <w:r w:rsidRPr="00BC37C7">
        <w:t xml:space="preserve"> </w:t>
      </w:r>
      <w:r w:rsidRPr="00BC37C7">
        <w:rPr>
          <w:i/>
          <w:iCs/>
        </w:rPr>
        <w:t xml:space="preserve">g </w:t>
      </w:r>
      <w:r>
        <w:t>-</w:t>
      </w:r>
      <w:r w:rsidRPr="00BC37C7">
        <w:t xml:space="preserve"> </w:t>
      </w:r>
      <w:r w:rsidRPr="002965BB">
        <w:rPr>
          <w:position w:val="-24"/>
        </w:rPr>
        <w:object w:dxaOrig="780" w:dyaOrig="620">
          <v:shape id="_x0000_i1547" type="#_x0000_t75" style="width:39pt;height:30.75pt" o:ole="">
            <v:imagedata r:id="rId955" o:title=""/>
          </v:shape>
          <o:OLEObject Type="Embed" ProgID="Equation.3" ShapeID="_x0000_i1547" DrawAspect="Content" ObjectID="_1550261210" r:id="rId956"/>
        </w:object>
      </w:r>
      <w:r>
        <w:t xml:space="preserve"> = </w:t>
      </w:r>
      <w:r w:rsidRPr="00BC37C7">
        <w:rPr>
          <w:i/>
          <w:iCs/>
        </w:rPr>
        <w:t xml:space="preserve">g </w:t>
      </w:r>
      <w:r>
        <w:t>-</w:t>
      </w:r>
      <w:r w:rsidRPr="00BC37C7">
        <w:t xml:space="preserve"> </w:t>
      </w:r>
      <w:r w:rsidRPr="002965BB">
        <w:rPr>
          <w:position w:val="-24"/>
        </w:rPr>
        <w:object w:dxaOrig="560" w:dyaOrig="620">
          <v:shape id="_x0000_i1548" type="#_x0000_t75" style="width:27.75pt;height:30.75pt" o:ole="">
            <v:imagedata r:id="rId957" o:title=""/>
          </v:shape>
          <o:OLEObject Type="Embed" ProgID="Equation.3" ShapeID="_x0000_i1548" DrawAspect="Content" ObjectID="_1550261211" r:id="rId958"/>
        </w:object>
      </w:r>
      <w:r>
        <w:t xml:space="preserve"> = </w:t>
      </w:r>
      <w:r w:rsidRPr="002965BB">
        <w:rPr>
          <w:position w:val="-28"/>
        </w:rPr>
        <w:object w:dxaOrig="1060" w:dyaOrig="680">
          <v:shape id="_x0000_i1549" type="#_x0000_t75" style="width:53.25pt;height:33.75pt" o:ole="">
            <v:imagedata r:id="rId959" o:title=""/>
          </v:shape>
          <o:OLEObject Type="Embed" ProgID="Equation.3" ShapeID="_x0000_i1549" DrawAspect="Content" ObjectID="_1550261212" r:id="rId960"/>
        </w:object>
      </w:r>
      <w:r>
        <w:t xml:space="preserve">  </w:t>
      </w:r>
    </w:p>
    <w:p w:rsidR="009A7390" w:rsidRPr="00BC37C7" w:rsidRDefault="009A7390" w:rsidP="0089682E">
      <w:r>
        <w:t xml:space="preserve"> </w:t>
      </w:r>
      <w:r w:rsidRPr="00BC37C7">
        <w:t>Ta có:</w:t>
      </w:r>
      <w:r>
        <w:t xml:space="preserve"> </w:t>
      </w:r>
      <w:r w:rsidRPr="00BC37C7">
        <w:rPr>
          <w:i/>
          <w:iCs/>
        </w:rPr>
        <w:t xml:space="preserve">T </w:t>
      </w:r>
      <w:r w:rsidRPr="00BC37C7">
        <w:t xml:space="preserve">' </w:t>
      </w:r>
      <w:r>
        <w:t>=</w:t>
      </w:r>
      <w:r w:rsidRPr="00BC37C7">
        <w:t xml:space="preserve"> 2</w:t>
      </w:r>
      <w:r>
        <w:t>π</w:t>
      </w:r>
      <w:r w:rsidRPr="00094D0F">
        <w:rPr>
          <w:position w:val="-30"/>
        </w:rPr>
        <w:object w:dxaOrig="460" w:dyaOrig="740">
          <v:shape id="_x0000_i1550" type="#_x0000_t75" style="width:23.25pt;height:36.75pt" o:ole="">
            <v:imagedata r:id="rId961" o:title=""/>
          </v:shape>
          <o:OLEObject Type="Embed" ProgID="Equation.3" ShapeID="_x0000_i1550" DrawAspect="Content" ObjectID="_1550261213" r:id="rId962"/>
        </w:object>
      </w:r>
      <w:r>
        <w:t xml:space="preserve"> và </w:t>
      </w:r>
      <w:r w:rsidRPr="00BC37C7">
        <w:t xml:space="preserve"> </w:t>
      </w:r>
      <w:r w:rsidRPr="00BC37C7">
        <w:rPr>
          <w:i/>
          <w:iCs/>
        </w:rPr>
        <w:t xml:space="preserve">T </w:t>
      </w:r>
      <w:r>
        <w:t>=</w:t>
      </w:r>
      <w:r w:rsidRPr="00BC37C7">
        <w:t xml:space="preserve"> 2</w:t>
      </w:r>
      <w:r>
        <w:t>π</w:t>
      </w:r>
      <w:r w:rsidRPr="00094D0F">
        <w:rPr>
          <w:position w:val="-30"/>
        </w:rPr>
        <w:object w:dxaOrig="420" w:dyaOrig="740">
          <v:shape id="_x0000_i1551" type="#_x0000_t75" style="width:21pt;height:36.75pt" o:ole="">
            <v:imagedata r:id="rId963" o:title=""/>
          </v:shape>
          <o:OLEObject Type="Embed" ProgID="Equation.3" ShapeID="_x0000_i1551" DrawAspect="Content" ObjectID="_1550261214" r:id="rId964"/>
        </w:object>
      </w:r>
      <w:r>
        <w:t xml:space="preserve">. </w:t>
      </w:r>
      <w:r w:rsidRPr="00BC37C7">
        <w:t>Lập tỉ số giữa T’ và T:</w:t>
      </w:r>
      <w:r>
        <w:t xml:space="preserve"> </w:t>
      </w:r>
      <w:r w:rsidRPr="00533EA7">
        <w:rPr>
          <w:position w:val="-30"/>
        </w:rPr>
        <w:object w:dxaOrig="940" w:dyaOrig="740">
          <v:shape id="_x0000_i1552" type="#_x0000_t75" style="width:47.25pt;height:36.75pt" o:ole="">
            <v:imagedata r:id="rId965" o:title=""/>
          </v:shape>
          <o:OLEObject Type="Embed" ProgID="Equation.3" ShapeID="_x0000_i1552" DrawAspect="Content" ObjectID="_1550261215" r:id="rId966"/>
        </w:object>
      </w:r>
      <w:r>
        <w:t xml:space="preserve"> </w:t>
      </w:r>
      <w:r>
        <w:sym w:font="Symbol" w:char="F0DE"/>
      </w:r>
      <w:r>
        <w:t xml:space="preserve"> T’ = T</w:t>
      </w:r>
      <w:r w:rsidRPr="00533EA7">
        <w:rPr>
          <w:position w:val="-32"/>
        </w:rPr>
        <w:object w:dxaOrig="980" w:dyaOrig="760">
          <v:shape id="_x0000_i1553" type="#_x0000_t75" style="width:48.75pt;height:38.25pt" o:ole="">
            <v:imagedata r:id="rId967" o:title=""/>
          </v:shape>
          <o:OLEObject Type="Embed" ProgID="Equation.3" ShapeID="_x0000_i1553" DrawAspect="Content" ObjectID="_1550261216" r:id="rId968"/>
        </w:object>
      </w:r>
      <w:r>
        <w:t xml:space="preserve"> </w:t>
      </w:r>
      <w:r w:rsidRPr="00BC37C7">
        <w:t xml:space="preserve"> </w:t>
      </w:r>
    </w:p>
    <w:p w:rsidR="009A7390" w:rsidRPr="00BC37C7"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color w:val="000000"/>
          <w:sz w:val="25"/>
          <w:szCs w:val="25"/>
        </w:rPr>
      </w:pPr>
    </w:p>
    <w:p w:rsidR="009A7390" w:rsidRPr="00AE3B03" w:rsidRDefault="009A7390" w:rsidP="00AE3B03">
      <w:pPr>
        <w:widowControl w:val="0"/>
        <w:tabs>
          <w:tab w:val="left" w:pos="284"/>
          <w:tab w:val="left" w:pos="567"/>
          <w:tab w:val="left" w:pos="851"/>
          <w:tab w:val="left" w:pos="2835"/>
          <w:tab w:val="left" w:pos="5387"/>
          <w:tab w:val="left" w:pos="7938"/>
        </w:tabs>
        <w:autoSpaceDE w:val="0"/>
        <w:autoSpaceDN w:val="0"/>
        <w:adjustRightInd w:val="0"/>
        <w:ind w:right="-31"/>
        <w:jc w:val="center"/>
        <w:rPr>
          <w:color w:val="1F4E79" w:themeColor="accent1" w:themeShade="80"/>
        </w:rPr>
      </w:pPr>
      <w:r w:rsidRPr="00AE3B03">
        <w:rPr>
          <w:b/>
          <w:bCs/>
          <w:iCs/>
          <w:color w:val="1F4E79" w:themeColor="accent1" w:themeShade="80"/>
        </w:rPr>
        <w:t>BÀI TẬP TRẮC NGHIỆM</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 </w:t>
      </w:r>
      <w:r w:rsidRPr="006D693A">
        <w:t>Một con lắc đơn được treo vào trần của một chiếc xe chạy nhanh dần đều với gia tốc a = 10</w:t>
      </w:r>
      <w:r w:rsidRPr="006D693A">
        <w:fldChar w:fldCharType="begin"/>
      </w:r>
      <w:r w:rsidRPr="006D693A">
        <w:instrText>eq \l(\r(,3))</w:instrText>
      </w:r>
      <w:r w:rsidRPr="006D693A">
        <w:fldChar w:fldCharType="end"/>
      </w:r>
      <w:r w:rsidRPr="006D693A">
        <w:t xml:space="preserve"> m/s</w:t>
      </w:r>
      <w:r w:rsidRPr="006D693A">
        <w:rPr>
          <w:vertAlign w:val="superscript"/>
        </w:rPr>
        <w:t>2</w:t>
      </w:r>
      <w:r w:rsidRPr="006D693A">
        <w:t>. Lấy g =</w:t>
      </w:r>
      <w:r w:rsidRPr="006D693A">
        <w:rPr>
          <w:lang w:val="vi-VN"/>
        </w:rPr>
        <w:t xml:space="preserve"> </w:t>
      </w:r>
      <w:r w:rsidRPr="006D693A">
        <w:t>10 m/s</w:t>
      </w:r>
      <w:r w:rsidRPr="006D693A">
        <w:rPr>
          <w:vertAlign w:val="superscript"/>
        </w:rPr>
        <w:t>2</w:t>
      </w:r>
      <w:r w:rsidRPr="006D693A">
        <w:t xml:space="preserve">. Điều nào sau đây là </w:t>
      </w:r>
      <w:r w:rsidRPr="006D693A">
        <w:rPr>
          <w:b/>
          <w:bCs/>
        </w:rPr>
        <w:t xml:space="preserve">đúng </w:t>
      </w:r>
      <w:r w:rsidRPr="006D693A">
        <w:t>khi nói về vị trí cân bằng của con lắc?</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Dây treo có phương thẳng đứ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B. </w:t>
      </w:r>
      <w:r w:rsidRPr="006D693A">
        <w:t>Dây treo hợp với phương thẳng đứng một góc 30</w:t>
      </w:r>
      <w:r w:rsidRPr="006D693A">
        <w:rPr>
          <w:vertAlign w:val="superscript"/>
        </w:rPr>
        <w:t>0</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C. </w:t>
      </w:r>
      <w:r w:rsidRPr="006D693A">
        <w:t>Dây treo hợp với phương thẳng đứng một góc 45</w:t>
      </w:r>
      <w:r w:rsidRPr="006D693A">
        <w:rPr>
          <w:vertAlign w:val="superscript"/>
        </w:rPr>
        <w:t>0</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D. </w:t>
      </w:r>
      <w:r w:rsidRPr="006D693A">
        <w:t>Dây treo hợp với phương thẳng đứng một góc 60</w:t>
      </w:r>
      <w:r w:rsidRPr="006D693A">
        <w:rPr>
          <w:vertAlign w:val="superscript"/>
        </w:rPr>
        <w:t>0</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2: </w:t>
      </w:r>
      <w:r w:rsidRPr="006D693A">
        <w:t>Chu kỳ của một con lăc đơn ở điều kiện bình thường là 1 (s), nếu treo nó trong thang máy đang đi lên cao</w:t>
      </w:r>
      <w:r w:rsidRPr="006D693A">
        <w:rPr>
          <w:lang w:val="vi-VN"/>
        </w:rPr>
        <w:t xml:space="preserve"> </w:t>
      </w:r>
      <w:r w:rsidRPr="006D693A">
        <w:t>chậm dần đều thì chu kỳ của nó sẽ</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giảm đi </w:t>
      </w:r>
      <w:r w:rsidRPr="006D693A">
        <w:rPr>
          <w:b/>
          <w:bCs/>
        </w:rPr>
        <w:tab/>
      </w:r>
      <w:r w:rsidRPr="006D693A">
        <w:rPr>
          <w:b/>
          <w:bCs/>
          <w:lang w:val="vi-VN"/>
        </w:rPr>
        <w:tab/>
      </w:r>
      <w:r w:rsidRPr="006D693A">
        <w:rPr>
          <w:b/>
          <w:bCs/>
        </w:rPr>
        <w:t xml:space="preserve">B. </w:t>
      </w:r>
      <w:r w:rsidRPr="006D693A">
        <w:t>tăng lên</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C. </w:t>
      </w:r>
      <w:r w:rsidRPr="006D693A">
        <w:t xml:space="preserve">không đổi </w:t>
      </w:r>
      <w:r w:rsidRPr="006D693A">
        <w:rPr>
          <w:b/>
          <w:bCs/>
        </w:rPr>
        <w:tab/>
      </w:r>
      <w:r w:rsidRPr="006D693A">
        <w:rPr>
          <w:b/>
          <w:bCs/>
          <w:lang w:val="vi-VN"/>
        </w:rPr>
        <w:tab/>
      </w:r>
      <w:r w:rsidRPr="006D693A">
        <w:rPr>
          <w:b/>
          <w:bCs/>
        </w:rPr>
        <w:t xml:space="preserve">D. </w:t>
      </w:r>
      <w:r w:rsidRPr="006D693A">
        <w:t>có thể xảy ra cả 3 khả năng trên</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3: </w:t>
      </w:r>
      <w:r w:rsidRPr="006D693A">
        <w:t>Một con lắc dao động với chu kỳ T = 1,6 (s) tại nơi có g = 9,8 m/s</w:t>
      </w:r>
      <w:r w:rsidRPr="006D693A">
        <w:rPr>
          <w:vertAlign w:val="superscript"/>
        </w:rPr>
        <w:t>2</w:t>
      </w:r>
      <w:r w:rsidRPr="006D693A">
        <w:t>. Người ta treo con lắc vào trần thang</w:t>
      </w:r>
      <w:r w:rsidRPr="006D693A">
        <w:rPr>
          <w:lang w:val="vi-VN"/>
        </w:rPr>
        <w:t xml:space="preserve"> </w:t>
      </w:r>
      <w:r w:rsidRPr="006D693A">
        <w:t>máy đi lên nhanh dần đều với gia tốc a = 0,6 m/s</w:t>
      </w:r>
      <w:r w:rsidRPr="006D693A">
        <w:rPr>
          <w:vertAlign w:val="superscript"/>
        </w:rPr>
        <w:t>2</w:t>
      </w:r>
      <w:r w:rsidRPr="006D693A">
        <w:t>, khi đó chu kỳ dao động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T’ = 1,65 (s) </w:t>
      </w:r>
      <w:r w:rsidRPr="006D693A">
        <w:rPr>
          <w:b/>
          <w:bCs/>
        </w:rPr>
        <w:tab/>
        <w:t xml:space="preserve">B. </w:t>
      </w:r>
      <w:r w:rsidRPr="006D693A">
        <w:t xml:space="preserve">T’ = 1,55 (s). </w:t>
      </w:r>
      <w:r w:rsidRPr="006D693A">
        <w:rPr>
          <w:b/>
          <w:bCs/>
        </w:rPr>
        <w:tab/>
        <w:t xml:space="preserve">C. </w:t>
      </w:r>
      <w:r w:rsidRPr="006D693A">
        <w:t xml:space="preserve">T’ = 0,66 (s) </w:t>
      </w:r>
      <w:r w:rsidRPr="006D693A">
        <w:rPr>
          <w:b/>
          <w:bCs/>
        </w:rPr>
        <w:tab/>
        <w:t xml:space="preserve">D. </w:t>
      </w:r>
      <w:r w:rsidRPr="006D693A">
        <w:t>T’ = 1,92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4: </w:t>
      </w:r>
      <w:r w:rsidRPr="006D693A">
        <w:t>Một con lắc dao động với chu kỳ T = 1,8 (s) tại nơi có g = 9,8 m/s</w:t>
      </w:r>
      <w:r w:rsidRPr="006D693A">
        <w:rPr>
          <w:vertAlign w:val="superscript"/>
        </w:rPr>
        <w:t>2</w:t>
      </w:r>
      <w:r w:rsidRPr="006D693A">
        <w:t>. Người ta treo con lắc vào trần thang</w:t>
      </w:r>
      <w:r w:rsidRPr="006D693A">
        <w:rPr>
          <w:lang w:val="vi-VN"/>
        </w:rPr>
        <w:t xml:space="preserve"> </w:t>
      </w:r>
      <w:r w:rsidRPr="006D693A">
        <w:t>máy đi xuống nhanh dần đều với gia tốc a = 0,5 m/s</w:t>
      </w:r>
      <w:r w:rsidRPr="006D693A">
        <w:rPr>
          <w:vertAlign w:val="superscript"/>
        </w:rPr>
        <w:t>2</w:t>
      </w:r>
      <w:r w:rsidRPr="006D693A">
        <w:t>, khi đó chu kỳ dao động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T’ = 1,85 (s) </w:t>
      </w:r>
      <w:r w:rsidRPr="006D693A">
        <w:rPr>
          <w:b/>
          <w:bCs/>
        </w:rPr>
        <w:tab/>
        <w:t xml:space="preserve">B. </w:t>
      </w:r>
      <w:r w:rsidRPr="006D693A">
        <w:t xml:space="preserve">T’ = 1,76 (s) </w:t>
      </w:r>
      <w:r w:rsidRPr="006D693A">
        <w:rPr>
          <w:b/>
          <w:bCs/>
        </w:rPr>
        <w:tab/>
        <w:t xml:space="preserve">C. </w:t>
      </w:r>
      <w:r w:rsidRPr="006D693A">
        <w:t xml:space="preserve">T’ = 1,75 (s) </w:t>
      </w:r>
      <w:r w:rsidRPr="006D693A">
        <w:rPr>
          <w:b/>
          <w:bCs/>
        </w:rPr>
        <w:tab/>
        <w:t xml:space="preserve">D. </w:t>
      </w:r>
      <w:r w:rsidRPr="006D693A">
        <w:t>T’ = 2,05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5: </w:t>
      </w:r>
      <w:r w:rsidRPr="006D693A">
        <w:t>Một con lắc đơn dao động điều hoà trong một ô tô chuyển động thẳng trên đường nga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Khi ô tô chuyển động đều, chu kỳ dao động tă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B. </w:t>
      </w:r>
      <w:r w:rsidRPr="006D693A">
        <w:t>Khi ô tô chuyển động đều, chu kỳ dao động giảm.</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C. </w:t>
      </w:r>
      <w:r w:rsidRPr="006D693A">
        <w:t>Khi ô tô chuyển động nhanh dần đều, chu kỳ dao động giảm.</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D. </w:t>
      </w:r>
      <w:r w:rsidRPr="006D693A">
        <w:t>Khi ô tô chuyển động nhanh dần đều, chu kỳ dao động tă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6: </w:t>
      </w:r>
      <w:r w:rsidRPr="006D693A">
        <w:t>Một con lắc đơn có chu kỳ dao động T</w:t>
      </w:r>
      <w:r w:rsidRPr="006D693A">
        <w:rPr>
          <w:vertAlign w:val="subscript"/>
        </w:rPr>
        <w:t>0</w:t>
      </w:r>
      <w:r w:rsidRPr="006D693A">
        <w:t xml:space="preserve"> = 2,5 (s) tại nơi có g = 9,8 m/s</w:t>
      </w:r>
      <w:r w:rsidRPr="006D693A">
        <w:rPr>
          <w:vertAlign w:val="superscript"/>
        </w:rPr>
        <w:t>2</w:t>
      </w:r>
      <w:r w:rsidRPr="006D693A">
        <w:t>. Treo con lắc vào trần một thang</w:t>
      </w:r>
      <w:r w:rsidRPr="006D693A">
        <w:rPr>
          <w:lang w:val="vi-VN"/>
        </w:rPr>
        <w:t xml:space="preserve"> </w:t>
      </w:r>
      <w:r w:rsidRPr="006D693A">
        <w:t>máy đang chuyển động đi lên nhanh dần đều với gia tốc a = 4,9 m/s</w:t>
      </w:r>
      <w:r w:rsidRPr="006D693A">
        <w:rPr>
          <w:vertAlign w:val="superscript"/>
        </w:rPr>
        <w:t>2</w:t>
      </w:r>
      <w:r w:rsidRPr="006D693A">
        <w:t>. Chu kỳ dao động của con lắc trong thang máy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lang w:val="vi-VN"/>
        </w:rPr>
      </w:pPr>
      <w:r w:rsidRPr="006D693A">
        <w:rPr>
          <w:b/>
          <w:bCs/>
        </w:rPr>
        <w:tab/>
        <w:t xml:space="preserve">A. </w:t>
      </w:r>
      <w:r w:rsidRPr="006D693A">
        <w:t xml:space="preserve">T’ = 1,77 (s) </w:t>
      </w:r>
      <w:r w:rsidRPr="006D693A">
        <w:rPr>
          <w:b/>
          <w:bCs/>
        </w:rPr>
        <w:tab/>
        <w:t xml:space="preserve">B. </w:t>
      </w:r>
      <w:r w:rsidRPr="006D693A">
        <w:t xml:space="preserve">T’ = 2,04 (s) </w:t>
      </w:r>
      <w:r w:rsidRPr="006D693A">
        <w:rPr>
          <w:b/>
          <w:bCs/>
        </w:rPr>
        <w:tab/>
        <w:t xml:space="preserve">C. </w:t>
      </w:r>
      <w:r w:rsidRPr="006D693A">
        <w:t xml:space="preserve">T’ = 2,45 (s) </w:t>
      </w:r>
      <w:r w:rsidRPr="006D693A">
        <w:rPr>
          <w:b/>
          <w:bCs/>
        </w:rPr>
        <w:tab/>
        <w:t xml:space="preserve">D. </w:t>
      </w:r>
      <w:r w:rsidRPr="006D693A">
        <w:t xml:space="preserve">T’ = 3,54 (s) </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7: </w:t>
      </w:r>
      <w:r w:rsidRPr="006D693A">
        <w:t>Một con lắc đơn có chu kỳ dao động với biên độ góc nhỏ T</w:t>
      </w:r>
      <w:r w:rsidRPr="006D693A">
        <w:rPr>
          <w:vertAlign w:val="superscript"/>
        </w:rPr>
        <w:t>0</w:t>
      </w:r>
      <w:r w:rsidRPr="006D693A">
        <w:t xml:space="preserve"> = 1,5 (s). Treo con lắc vào trần một chiếc xe đang chuyển động trên mặt đường nằm ngang thì khi ở VTCB dây treo con lắc hợp với phương thẳng đứng một góc α = 30</w:t>
      </w:r>
      <w:r w:rsidRPr="006D693A">
        <w:rPr>
          <w:vertAlign w:val="superscript"/>
        </w:rPr>
        <w:t>0</w:t>
      </w:r>
      <w:r w:rsidRPr="006D693A">
        <w:t>. Chu kỳ dao động của con lắc trong xe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lang w:val="vi-VN"/>
        </w:rPr>
      </w:pPr>
      <w:r w:rsidRPr="006D693A">
        <w:rPr>
          <w:b/>
          <w:bCs/>
        </w:rPr>
        <w:tab/>
        <w:t xml:space="preserve">A. </w:t>
      </w:r>
      <w:r w:rsidRPr="006D693A">
        <w:t xml:space="preserve">T’ = 2,12 (s) </w:t>
      </w:r>
      <w:r w:rsidRPr="006D693A">
        <w:rPr>
          <w:b/>
          <w:bCs/>
        </w:rPr>
        <w:tab/>
        <w:t xml:space="preserve">B. </w:t>
      </w:r>
      <w:r w:rsidRPr="006D693A">
        <w:t xml:space="preserve">T’ = 1,61 (s) </w:t>
      </w:r>
      <w:r w:rsidRPr="006D693A">
        <w:rPr>
          <w:b/>
          <w:bCs/>
        </w:rPr>
        <w:tab/>
        <w:t xml:space="preserve">C. </w:t>
      </w:r>
      <w:r w:rsidRPr="006D693A">
        <w:t xml:space="preserve">T’ = 1,4 (s) </w:t>
      </w:r>
      <w:r w:rsidRPr="006D693A">
        <w:rPr>
          <w:b/>
          <w:bCs/>
        </w:rPr>
        <w:tab/>
        <w:t xml:space="preserve">D. </w:t>
      </w:r>
      <w:r w:rsidRPr="006D693A">
        <w:t xml:space="preserve">T’ = 1,06 (s) </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8: </w:t>
      </w:r>
      <w:r w:rsidRPr="006D693A">
        <w:t>Một con lắc đơn được treo dưới trần một thang máy đứng yên có chu kỳ dao động là T</w:t>
      </w:r>
      <w:r w:rsidRPr="006D693A">
        <w:rPr>
          <w:vertAlign w:val="subscript"/>
        </w:rPr>
        <w:t>0</w:t>
      </w:r>
      <w:r w:rsidRPr="006D693A">
        <w:t>. Khi thang máy chuyển động xuống dưới với vận tốc không đổi thì chu kỳ là T</w:t>
      </w:r>
      <w:r w:rsidRPr="006D693A">
        <w:rPr>
          <w:vertAlign w:val="subscript"/>
        </w:rPr>
        <w:t>1</w:t>
      </w:r>
      <w:r w:rsidRPr="006D693A">
        <w:t>, còn khi thang máy chuyển động nhanh dần đều xuống dưới thì chu kỳ là T</w:t>
      </w:r>
      <w:r w:rsidRPr="006D693A">
        <w:rPr>
          <w:vertAlign w:val="subscript"/>
        </w:rPr>
        <w:t>2</w:t>
      </w:r>
      <w:r w:rsidRPr="006D693A">
        <w:t>. Khi đó</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T</w:t>
      </w:r>
      <w:r w:rsidRPr="006D693A">
        <w:rPr>
          <w:vertAlign w:val="subscript"/>
        </w:rPr>
        <w:t>0</w:t>
      </w:r>
      <w:r w:rsidRPr="006D693A">
        <w:t xml:space="preserve"> = T</w:t>
      </w:r>
      <w:r w:rsidRPr="006D693A">
        <w:rPr>
          <w:vertAlign w:val="subscript"/>
        </w:rPr>
        <w:t>1</w:t>
      </w:r>
      <w:r w:rsidRPr="006D693A">
        <w:t xml:space="preserve"> = T</w:t>
      </w:r>
      <w:r w:rsidRPr="006D693A">
        <w:rPr>
          <w:vertAlign w:val="subscript"/>
        </w:rPr>
        <w:t>2</w:t>
      </w:r>
      <w:r w:rsidRPr="006D693A">
        <w:t xml:space="preserve"> </w:t>
      </w:r>
      <w:r w:rsidRPr="006D693A">
        <w:rPr>
          <w:b/>
          <w:bCs/>
        </w:rPr>
        <w:tab/>
        <w:t xml:space="preserve">B. </w:t>
      </w:r>
      <w:r w:rsidRPr="006D693A">
        <w:t>T</w:t>
      </w:r>
      <w:r w:rsidRPr="006D693A">
        <w:rPr>
          <w:vertAlign w:val="subscript"/>
        </w:rPr>
        <w:t>0</w:t>
      </w:r>
      <w:r w:rsidRPr="006D693A">
        <w:t xml:space="preserve"> = T</w:t>
      </w:r>
      <w:r w:rsidRPr="006D693A">
        <w:rPr>
          <w:vertAlign w:val="subscript"/>
        </w:rPr>
        <w:t>1</w:t>
      </w:r>
      <w:r w:rsidRPr="006D693A">
        <w:t xml:space="preserve"> &lt; T</w:t>
      </w:r>
      <w:r w:rsidRPr="006D693A">
        <w:rPr>
          <w:vertAlign w:val="subscript"/>
        </w:rPr>
        <w:t xml:space="preserve">2 </w:t>
      </w:r>
      <w:r w:rsidRPr="006D693A">
        <w:rPr>
          <w:b/>
          <w:bCs/>
        </w:rPr>
        <w:tab/>
        <w:t xml:space="preserve">C. </w:t>
      </w:r>
      <w:r w:rsidRPr="006D693A">
        <w:t>T</w:t>
      </w:r>
      <w:r w:rsidRPr="006D693A">
        <w:rPr>
          <w:vertAlign w:val="subscript"/>
        </w:rPr>
        <w:t>0</w:t>
      </w:r>
      <w:r w:rsidRPr="006D693A">
        <w:t xml:space="preserve"> = T</w:t>
      </w:r>
      <w:r w:rsidRPr="006D693A">
        <w:rPr>
          <w:vertAlign w:val="subscript"/>
        </w:rPr>
        <w:t>1</w:t>
      </w:r>
      <w:r w:rsidRPr="006D693A">
        <w:t xml:space="preserve"> &gt; T</w:t>
      </w:r>
      <w:r w:rsidRPr="006D693A">
        <w:rPr>
          <w:vertAlign w:val="subscript"/>
        </w:rPr>
        <w:t>2</w:t>
      </w:r>
      <w:r w:rsidRPr="006D693A">
        <w:t xml:space="preserve"> </w:t>
      </w:r>
      <w:r w:rsidRPr="006D693A">
        <w:rPr>
          <w:b/>
          <w:bCs/>
        </w:rPr>
        <w:tab/>
        <w:t xml:space="preserve">D. </w:t>
      </w:r>
      <w:r w:rsidRPr="006D693A">
        <w:t>T</w:t>
      </w:r>
      <w:r w:rsidRPr="006D693A">
        <w:rPr>
          <w:vertAlign w:val="subscript"/>
        </w:rPr>
        <w:t>0</w:t>
      </w:r>
      <w:r w:rsidRPr="006D693A">
        <w:t xml:space="preserve"> &lt; T</w:t>
      </w:r>
      <w:r w:rsidRPr="006D693A">
        <w:rPr>
          <w:vertAlign w:val="subscript"/>
        </w:rPr>
        <w:t>1</w:t>
      </w:r>
      <w:r w:rsidRPr="006D693A">
        <w:t xml:space="preserve"> &lt; T</w:t>
      </w:r>
      <w:r w:rsidRPr="006D693A">
        <w:rPr>
          <w:vertAlign w:val="subscript"/>
        </w:rPr>
        <w:t>2</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9: </w:t>
      </w:r>
      <w:r w:rsidRPr="006D693A">
        <w:t>Một con lắc dơn dao động với chu kì 2s ở nơi có gia tốc trọng trường g. Con lắc được treo trên xe ô tô đang</w:t>
      </w:r>
      <w:r w:rsidRPr="006D693A">
        <w:rPr>
          <w:lang w:val="vi-VN"/>
        </w:rPr>
        <w:t xml:space="preserve"> </w:t>
      </w:r>
      <w:r w:rsidRPr="006D693A">
        <w:t xml:space="preserve">chuyển động trên đường nằm ngang với gia tốc có độ lớn </w:t>
      </w:r>
      <w:r w:rsidRPr="006D693A">
        <w:rPr>
          <w:position w:val="-28"/>
        </w:rPr>
        <w:object w:dxaOrig="400" w:dyaOrig="660">
          <v:shape id="_x0000_i1554" type="#_x0000_t75" style="width:20.25pt;height:33pt" o:ole="">
            <v:imagedata r:id="rId969" o:title=""/>
          </v:shape>
          <o:OLEObject Type="Embed" ProgID="Equation.3" ShapeID="_x0000_i1554" DrawAspect="Content" ObjectID="_1550261217" r:id="rId970"/>
        </w:object>
      </w:r>
      <w:r w:rsidRPr="006D693A">
        <w:t>. Chu kì dao động của con lắc trong ô tô đó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2,12 s. </w:t>
      </w:r>
      <w:r w:rsidRPr="006D693A">
        <w:rPr>
          <w:b/>
          <w:bCs/>
        </w:rPr>
        <w:tab/>
        <w:t xml:space="preserve">B. </w:t>
      </w:r>
      <w:r w:rsidRPr="006D693A">
        <w:t xml:space="preserve">1,86 s. </w:t>
      </w:r>
      <w:r w:rsidRPr="006D693A">
        <w:rPr>
          <w:b/>
          <w:bCs/>
        </w:rPr>
        <w:tab/>
        <w:t xml:space="preserve">C. </w:t>
      </w:r>
      <w:r w:rsidRPr="006D693A">
        <w:t xml:space="preserve">1,95 s. </w:t>
      </w:r>
      <w:r w:rsidRPr="006D693A">
        <w:rPr>
          <w:b/>
          <w:bCs/>
        </w:rPr>
        <w:tab/>
        <w:t xml:space="preserve">D. </w:t>
      </w:r>
      <w:r w:rsidRPr="006D693A">
        <w:t>2,01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0: </w:t>
      </w:r>
      <w:r w:rsidRPr="006D693A">
        <w:t>Một con lắc đơn được treo ở trần một thang máy. Khi thang máy đứng yên, con lắc dao động điều hòa với</w:t>
      </w:r>
      <w:r w:rsidRPr="006D693A">
        <w:rPr>
          <w:lang w:val="vi-VN"/>
        </w:rPr>
        <w:t xml:space="preserve"> </w:t>
      </w:r>
      <w:r w:rsidRPr="006D693A">
        <w:t xml:space="preserve">chu kì T. Khi thang máy đi lên thẳng đứng, chậm dần đều với gia tốc có độ lớn bằng một nửa gia tốc trọng trường tại nơi đặt thang máy thì con lắc dao động điều hòa với chu kì </w:t>
      </w:r>
      <w:r w:rsidRPr="006D693A">
        <w:rPr>
          <w:i/>
          <w:iCs/>
        </w:rPr>
        <w:t xml:space="preserve">T’ </w:t>
      </w:r>
      <w:r w:rsidRPr="006D693A">
        <w:t>bằ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 </w:t>
      </w:r>
      <w:r w:rsidRPr="006D693A">
        <w:rPr>
          <w:b/>
          <w:bCs/>
        </w:rPr>
        <w:tab/>
        <w:t xml:space="preserve">A. </w:t>
      </w:r>
      <w:r w:rsidRPr="006D693A">
        <w:t>2</w:t>
      </w:r>
      <w:r w:rsidRPr="006D693A">
        <w:rPr>
          <w:i/>
          <w:iCs/>
        </w:rPr>
        <w:t>T</w:t>
      </w:r>
      <w:r w:rsidRPr="006D693A">
        <w:t xml:space="preserve">. </w:t>
      </w:r>
      <w:r w:rsidRPr="006D693A">
        <w:rPr>
          <w:b/>
          <w:bCs/>
        </w:rPr>
        <w:tab/>
        <w:t xml:space="preserve">B. </w:t>
      </w:r>
      <w:r w:rsidRPr="006D693A">
        <w:rPr>
          <w:i/>
          <w:iCs/>
        </w:rPr>
        <w:fldChar w:fldCharType="begin"/>
      </w:r>
      <w:r w:rsidRPr="006D693A">
        <w:rPr>
          <w:i/>
          <w:iCs/>
        </w:rPr>
        <w:instrText>eq \s\don1(\f(T,</w:instrText>
      </w:r>
      <w:r w:rsidRPr="006D693A">
        <w:rPr>
          <w:i/>
          <w:iCs/>
          <w:lang w:val="vi-VN"/>
        </w:rPr>
        <w:instrText>2))</w:instrText>
      </w:r>
      <w:r w:rsidRPr="006D693A">
        <w:rPr>
          <w:i/>
          <w:iCs/>
        </w:rPr>
        <w:fldChar w:fldCharType="end"/>
      </w:r>
      <w:r w:rsidRPr="006D693A">
        <w:rPr>
          <w:i/>
          <w:iCs/>
        </w:rPr>
        <w:t xml:space="preserve"> </w:t>
      </w:r>
      <w:r w:rsidRPr="006D693A">
        <w:rPr>
          <w:b/>
          <w:bCs/>
        </w:rPr>
        <w:t xml:space="preserve">. </w:t>
      </w:r>
      <w:r w:rsidRPr="006D693A">
        <w:rPr>
          <w:b/>
          <w:bCs/>
        </w:rPr>
        <w:tab/>
        <w:t xml:space="preserve">C. </w:t>
      </w:r>
      <w:r w:rsidRPr="006D693A">
        <w:rPr>
          <w:b/>
          <w:bCs/>
          <w:position w:val="-6"/>
        </w:rPr>
        <w:object w:dxaOrig="540" w:dyaOrig="340">
          <v:shape id="_x0000_i1555" type="#_x0000_t75" style="width:27pt;height:17.25pt" o:ole="">
            <v:imagedata r:id="rId971" o:title=""/>
          </v:shape>
          <o:OLEObject Type="Embed" ProgID="Equation.3" ShapeID="_x0000_i1555" DrawAspect="Content" ObjectID="_1550261218" r:id="rId972"/>
        </w:object>
      </w:r>
      <w:r w:rsidRPr="006D693A">
        <w:rPr>
          <w:b/>
          <w:bCs/>
          <w:lang w:val="vi-VN"/>
        </w:rPr>
        <w:tab/>
      </w:r>
      <w:r w:rsidRPr="006D693A">
        <w:rPr>
          <w:b/>
          <w:bCs/>
        </w:rPr>
        <w:t xml:space="preserve">D. </w:t>
      </w:r>
      <w:r w:rsidRPr="006D693A">
        <w:rPr>
          <w:b/>
          <w:bCs/>
          <w:position w:val="-28"/>
        </w:rPr>
        <w:object w:dxaOrig="420" w:dyaOrig="660">
          <v:shape id="_x0000_i1556" type="#_x0000_t75" style="width:21pt;height:33pt" o:ole="">
            <v:imagedata r:id="rId973" o:title=""/>
          </v:shape>
          <o:OLEObject Type="Embed" ProgID="Equation.3" ShapeID="_x0000_i1556" DrawAspect="Content" ObjectID="_1550261219" r:id="rId974"/>
        </w:objec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1: </w:t>
      </w:r>
      <w:r w:rsidRPr="006D693A">
        <w:t>Con lắc đơn dao động với chu kỳ 2 s khi treo vào thang máy đứng yên, lấy g = 10 m/s</w:t>
      </w:r>
      <w:r w:rsidRPr="006D693A">
        <w:rPr>
          <w:vertAlign w:val="superscript"/>
        </w:rPr>
        <w:t>2</w:t>
      </w:r>
      <w:r w:rsidRPr="006D693A">
        <w:t>. Khi thang máy đi</w:t>
      </w:r>
      <w:r w:rsidRPr="006D693A">
        <w:rPr>
          <w:lang w:val="vi-VN"/>
        </w:rPr>
        <w:t xml:space="preserve"> </w:t>
      </w:r>
      <w:r w:rsidRPr="006D693A">
        <w:t>lên nhanh dần đều với gia tốc có độ lớn 0,5 m/s</w:t>
      </w:r>
      <w:r w:rsidRPr="006D693A">
        <w:rPr>
          <w:vertAlign w:val="superscript"/>
        </w:rPr>
        <w:t>2</w:t>
      </w:r>
      <w:r w:rsidRPr="006D693A">
        <w:t xml:space="preserve"> thì con lắc dao động điều hòa chu kì dao động bằng</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1,95 s. </w:t>
      </w:r>
      <w:r w:rsidRPr="006D693A">
        <w:rPr>
          <w:b/>
          <w:bCs/>
        </w:rPr>
        <w:tab/>
        <w:t xml:space="preserve">B. </w:t>
      </w:r>
      <w:r w:rsidRPr="006D693A">
        <w:t xml:space="preserve">1,98 s. </w:t>
      </w:r>
      <w:r w:rsidRPr="006D693A">
        <w:rPr>
          <w:b/>
          <w:bCs/>
        </w:rPr>
        <w:tab/>
        <w:t xml:space="preserve">C. </w:t>
      </w:r>
      <w:r w:rsidRPr="006D693A">
        <w:t xml:space="preserve">2,15 s. </w:t>
      </w:r>
      <w:r w:rsidRPr="006D693A">
        <w:rPr>
          <w:b/>
          <w:bCs/>
        </w:rPr>
        <w:tab/>
        <w:t xml:space="preserve">D. </w:t>
      </w:r>
      <w:r w:rsidRPr="006D693A">
        <w:t>2,05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2: </w:t>
      </w:r>
      <w:r w:rsidRPr="006D693A">
        <w:t>Một con lắc đơn dài 1,5 m treo trên trần của thang máy đi lên nhanh dần đều vơi gia tốc 2,0 m/s</w:t>
      </w:r>
      <w:r w:rsidRPr="006D693A">
        <w:rPr>
          <w:vertAlign w:val="superscript"/>
        </w:rPr>
        <w:t>2</w:t>
      </w:r>
      <w:r w:rsidRPr="006D693A">
        <w:t xml:space="preserve"> tại nơi có</w:t>
      </w:r>
      <w:r w:rsidRPr="006D693A">
        <w:rPr>
          <w:lang w:val="vi-VN"/>
        </w:rPr>
        <w:t xml:space="preserve"> </w:t>
      </w:r>
      <w:r w:rsidRPr="006D693A">
        <w:t>g = 10 m/s</w:t>
      </w:r>
      <w:r w:rsidRPr="006D693A">
        <w:rPr>
          <w:vertAlign w:val="superscript"/>
        </w:rPr>
        <w:t>2</w:t>
      </w:r>
      <w:r w:rsidRPr="006D693A">
        <w:t xml:space="preserve"> dao động điều hòa với chu kì</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2,7 s. </w:t>
      </w:r>
      <w:r w:rsidRPr="006D693A">
        <w:rPr>
          <w:b/>
          <w:bCs/>
        </w:rPr>
        <w:tab/>
        <w:t xml:space="preserve">B. </w:t>
      </w:r>
      <w:r w:rsidRPr="006D693A">
        <w:t xml:space="preserve">2,22 s. </w:t>
      </w:r>
      <w:r w:rsidRPr="006D693A">
        <w:rPr>
          <w:b/>
          <w:bCs/>
        </w:rPr>
        <w:tab/>
        <w:t xml:space="preserve">C. </w:t>
      </w:r>
      <w:r w:rsidRPr="006D693A">
        <w:t xml:space="preserve">2,43 s. </w:t>
      </w:r>
      <w:r w:rsidRPr="006D693A">
        <w:rPr>
          <w:b/>
          <w:bCs/>
        </w:rPr>
        <w:tab/>
        <w:t xml:space="preserve">D. </w:t>
      </w:r>
      <w:r w:rsidRPr="006D693A">
        <w:t>5,43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3: </w:t>
      </w:r>
      <w:r w:rsidRPr="006D693A">
        <w:t>Một con lắc đơn có chu kì T = 2 s khi treo vào thang máy đứng yên. Chu kì của con lắc đơn dao động điều</w:t>
      </w:r>
      <w:r w:rsidRPr="006D693A">
        <w:rPr>
          <w:lang w:val="vi-VN"/>
        </w:rPr>
        <w:t xml:space="preserve"> </w:t>
      </w:r>
      <w:r w:rsidRPr="006D693A">
        <w:t>hòa khi thang máy đi lên nhanh dần đều với gia tốc có độ lớn 0,1 m/s</w:t>
      </w:r>
      <w:r w:rsidRPr="006D693A">
        <w:rPr>
          <w:vertAlign w:val="superscript"/>
        </w:rPr>
        <w:t>2</w:t>
      </w:r>
      <w:r w:rsidRPr="006D693A">
        <w:t xml:space="preserve">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2,1 s . </w:t>
      </w:r>
      <w:r w:rsidRPr="006D693A">
        <w:rPr>
          <w:b/>
          <w:bCs/>
        </w:rPr>
        <w:tab/>
        <w:t xml:space="preserve">B. </w:t>
      </w:r>
      <w:r w:rsidRPr="006D693A">
        <w:t xml:space="preserve">2,02 s. </w:t>
      </w:r>
      <w:r w:rsidRPr="006D693A">
        <w:rPr>
          <w:b/>
          <w:bCs/>
        </w:rPr>
        <w:tab/>
        <w:t xml:space="preserve">C. </w:t>
      </w:r>
      <w:r w:rsidRPr="006D693A">
        <w:t xml:space="preserve">1,99 s. </w:t>
      </w:r>
      <w:r w:rsidRPr="006D693A">
        <w:rPr>
          <w:b/>
          <w:bCs/>
        </w:rPr>
        <w:tab/>
        <w:t xml:space="preserve">D. </w:t>
      </w:r>
      <w:r w:rsidRPr="006D693A">
        <w:t>1,87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4: </w:t>
      </w:r>
      <w:r w:rsidRPr="006D693A">
        <w:t>Một con lắc đơn có chu kì 2 s. Treo con lắc vào trần một chiếc xe đang chuyển động trên mặt phẳng nằm ngang thì khi ở vị trí cân bằng dây treo con lắc hợp với phương thẳng đứng một góc α</w:t>
      </w:r>
      <w:r w:rsidRPr="006D693A">
        <w:rPr>
          <w:vertAlign w:val="subscript"/>
        </w:rPr>
        <w:t>0</w:t>
      </w:r>
      <w:r w:rsidRPr="006D693A">
        <w:t xml:space="preserve"> = 30</w:t>
      </w:r>
      <w:r w:rsidRPr="006D693A">
        <w:rPr>
          <w:vertAlign w:val="superscript"/>
        </w:rPr>
        <w:t>0</w:t>
      </w:r>
      <w:r w:rsidRPr="006D693A">
        <w:t>. Chu kì dao động điều hòa của con lắc trong thang máy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1,4 s. </w:t>
      </w:r>
      <w:r w:rsidRPr="006D693A">
        <w:rPr>
          <w:b/>
          <w:bCs/>
        </w:rPr>
        <w:tab/>
        <w:t xml:space="preserve">B. </w:t>
      </w:r>
      <w:r w:rsidRPr="006D693A">
        <w:t xml:space="preserve">1,54 s. </w:t>
      </w:r>
      <w:r w:rsidRPr="006D693A">
        <w:rPr>
          <w:b/>
          <w:bCs/>
        </w:rPr>
        <w:tab/>
        <w:t xml:space="preserve">C. </w:t>
      </w:r>
      <w:r w:rsidRPr="006D693A">
        <w:t xml:space="preserve">1,86 s. </w:t>
      </w:r>
      <w:r w:rsidRPr="006D693A">
        <w:rPr>
          <w:b/>
          <w:bCs/>
        </w:rPr>
        <w:tab/>
        <w:t xml:space="preserve">D. </w:t>
      </w:r>
      <w:r w:rsidRPr="006D693A">
        <w:t>2,12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5: </w:t>
      </w:r>
      <w:r w:rsidRPr="006D693A">
        <w:t>Một con lắc đơn có chu kì T = 2s khi treo ở vị trí cố định trên mặt đất. Người ta treo con lắc lên trên trần một chiếc ô tô đang chuyển động ndđ lên một dốc nghiêng α = 30</w:t>
      </w:r>
      <w:r w:rsidRPr="006D693A">
        <w:rPr>
          <w:vertAlign w:val="superscript"/>
        </w:rPr>
        <w:t>0</w:t>
      </w:r>
      <w:r w:rsidRPr="006D693A">
        <w:t xml:space="preserve"> với gia tốc 5 m/s</w:t>
      </w:r>
      <w:r w:rsidRPr="006D693A">
        <w:rPr>
          <w:vertAlign w:val="superscript"/>
        </w:rPr>
        <w:t>2</w:t>
      </w:r>
      <w:r w:rsidRPr="006D693A">
        <w:t>. Chu kì con lắc dao động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1,68 s. </w:t>
      </w:r>
      <w:r w:rsidRPr="006D693A">
        <w:rPr>
          <w:b/>
          <w:bCs/>
        </w:rPr>
        <w:tab/>
        <w:t xml:space="preserve">B. </w:t>
      </w:r>
      <w:r w:rsidRPr="006D693A">
        <w:t xml:space="preserve">1,74 s. </w:t>
      </w:r>
      <w:r w:rsidRPr="006D693A">
        <w:rPr>
          <w:b/>
          <w:bCs/>
        </w:rPr>
        <w:tab/>
        <w:t xml:space="preserve">C. </w:t>
      </w:r>
      <w:r w:rsidRPr="006D693A">
        <w:t xml:space="preserve">1,88 s. </w:t>
      </w:r>
      <w:r w:rsidRPr="006D693A">
        <w:rPr>
          <w:b/>
          <w:bCs/>
        </w:rPr>
        <w:tab/>
        <w:t xml:space="preserve">D. </w:t>
      </w:r>
      <w:r w:rsidRPr="006D693A">
        <w:t>1,93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6: </w:t>
      </w:r>
      <w:r w:rsidRPr="006D693A">
        <w:t>Một con lắc đơn được treo trên trần một thang máy. Khi thang máy chuyển động thẳng đứng đi lên nhanh đần đều với gia tốc có độ lớn a thì chu kì dao động điều hòa của con lắc là 2 s. Khi thanh máy chuyển động thẳng</w:t>
      </w:r>
      <w:r w:rsidRPr="006D693A">
        <w:rPr>
          <w:lang w:val="vi-VN"/>
        </w:rPr>
        <w:t xml:space="preserve"> </w:t>
      </w:r>
      <w:r w:rsidRPr="006D693A">
        <w:t>đứng đi lên chậm dần đều với gia tốc có cùng độ lớn a thì chu kì dao động điều hòa của con lắc là 3 s. Khi thang</w:t>
      </w:r>
      <w:r w:rsidRPr="006D693A">
        <w:rPr>
          <w:lang w:val="vi-VN"/>
        </w:rPr>
        <w:t xml:space="preserve"> </w:t>
      </w:r>
      <w:r w:rsidRPr="006D693A">
        <w:t>máy đứng yên thi chu kì dao động điều hòa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2,35 s. </w:t>
      </w:r>
      <w:r w:rsidRPr="006D693A">
        <w:rPr>
          <w:b/>
          <w:bCs/>
        </w:rPr>
        <w:tab/>
        <w:t xml:space="preserve">B. </w:t>
      </w:r>
      <w:r w:rsidRPr="006D693A">
        <w:t xml:space="preserve">1,29 s. </w:t>
      </w:r>
      <w:r w:rsidRPr="006D693A">
        <w:rPr>
          <w:b/>
          <w:bCs/>
        </w:rPr>
        <w:tab/>
        <w:t xml:space="preserve">C. </w:t>
      </w:r>
      <w:r w:rsidRPr="006D693A">
        <w:t xml:space="preserve">4,60 s. </w:t>
      </w:r>
      <w:r w:rsidRPr="006D693A">
        <w:rPr>
          <w:b/>
          <w:bCs/>
        </w:rPr>
        <w:tab/>
        <w:t xml:space="preserve">D. </w:t>
      </w:r>
      <w:r w:rsidRPr="006D693A">
        <w:t>2,67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7: </w:t>
      </w:r>
      <w:r w:rsidRPr="006D693A">
        <w:t>Một con lắc đơn được treo trên trần một thang máy. Khi thang máy chuyển động thẳng đứng đi xuống nhanh đần đều với gia tốc có độ lớn a thì chu kì dao động điều hòa của con lắc là 4 s. Khi thanh máy chuyển động thẳng đứng đi xuống chậm dần đều với gia tốc có cùng độ lớn a thì chu kì dao động điều hòa của con lắc là 2 s. Khi thang máy đứng yên thi chu kì dao động điều hòa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4,32 s. </w:t>
      </w:r>
      <w:r w:rsidRPr="006D693A">
        <w:rPr>
          <w:b/>
          <w:bCs/>
        </w:rPr>
        <w:tab/>
        <w:t xml:space="preserve">B. </w:t>
      </w:r>
      <w:r w:rsidRPr="006D693A">
        <w:t xml:space="preserve">3,16 s. </w:t>
      </w:r>
      <w:r w:rsidRPr="006D693A">
        <w:rPr>
          <w:b/>
          <w:bCs/>
        </w:rPr>
        <w:tab/>
        <w:t xml:space="preserve">C. </w:t>
      </w:r>
      <w:r w:rsidRPr="006D693A">
        <w:t xml:space="preserve">2,53 s. </w:t>
      </w:r>
      <w:r w:rsidRPr="006D693A">
        <w:rPr>
          <w:b/>
          <w:bCs/>
        </w:rPr>
        <w:tab/>
        <w:t xml:space="preserve">D. </w:t>
      </w:r>
      <w:r w:rsidRPr="006D693A">
        <w:t>2,66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8: </w:t>
      </w:r>
      <w:r w:rsidRPr="006D693A">
        <w:t xml:space="preserve">Một con lắc đơn có chu kì T = 2 s khi treo ở vị trí cố định trên mặt đất. Người ta treo con lắc lên trên trần một chiếc ô tô đang chuyển động ndđ lên một dốc nghiêng </w:t>
      </w:r>
      <w:r w:rsidRPr="006D693A">
        <w:t> = 30</w:t>
      </w:r>
      <w:r w:rsidRPr="006D693A">
        <w:rPr>
          <w:vertAlign w:val="superscript"/>
        </w:rPr>
        <w:t>0</w:t>
      </w:r>
      <w:r w:rsidRPr="006D693A">
        <w:t xml:space="preserve"> với gia tốc 5 m/s</w:t>
      </w:r>
      <w:r w:rsidRPr="006D693A">
        <w:rPr>
          <w:vertAlign w:val="superscript"/>
        </w:rPr>
        <w:t>2</w:t>
      </w:r>
      <w:r w:rsidRPr="006D693A">
        <w:t>. Góc nghiêng của dây treo quả lắc so với phương thẳng đứng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16</w:t>
      </w:r>
      <w:r w:rsidRPr="006D693A">
        <w:rPr>
          <w:vertAlign w:val="superscript"/>
        </w:rPr>
        <w:t>0</w:t>
      </w:r>
      <w:r w:rsidRPr="006D693A">
        <w:t xml:space="preserve">34’. </w:t>
      </w:r>
      <w:r w:rsidRPr="006D693A">
        <w:rPr>
          <w:b/>
          <w:bCs/>
        </w:rPr>
        <w:tab/>
        <w:t xml:space="preserve">B. </w:t>
      </w:r>
      <w:r w:rsidRPr="006D693A">
        <w:t>15</w:t>
      </w:r>
      <w:r w:rsidRPr="006D693A">
        <w:rPr>
          <w:vertAlign w:val="superscript"/>
        </w:rPr>
        <w:t>0</w:t>
      </w:r>
      <w:r w:rsidRPr="006D693A">
        <w:t xml:space="preserve">37’. </w:t>
      </w:r>
      <w:r w:rsidRPr="006D693A">
        <w:rPr>
          <w:b/>
          <w:bCs/>
        </w:rPr>
        <w:tab/>
        <w:t xml:space="preserve">C. </w:t>
      </w:r>
      <w:r w:rsidRPr="006D693A">
        <w:t>19</w:t>
      </w:r>
      <w:r w:rsidRPr="006D693A">
        <w:rPr>
          <w:vertAlign w:val="superscript"/>
        </w:rPr>
        <w:t>0</w:t>
      </w:r>
      <w:r w:rsidRPr="006D693A">
        <w:t xml:space="preserve">06’ . </w:t>
      </w:r>
      <w:r w:rsidRPr="006D693A">
        <w:rPr>
          <w:b/>
          <w:bCs/>
        </w:rPr>
        <w:tab/>
        <w:t xml:space="preserve">D. </w:t>
      </w:r>
      <w:r w:rsidRPr="006D693A">
        <w:t>18</w:t>
      </w:r>
      <w:r w:rsidRPr="006D693A">
        <w:rPr>
          <w:vertAlign w:val="superscript"/>
        </w:rPr>
        <w:t>0</w:t>
      </w:r>
      <w:r w:rsidRPr="006D693A">
        <w:t>52’</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19: </w:t>
      </w:r>
      <w:r w:rsidRPr="006D693A">
        <w:t xml:space="preserve">Treo con lắc đơn có chiều dài </w:t>
      </w:r>
      <w:r w:rsidRPr="006D693A">
        <w:rPr>
          <w:i/>
          <w:iCs/>
        </w:rPr>
        <w:t xml:space="preserve">l </w:t>
      </w:r>
      <w:r w:rsidRPr="006D693A">
        <w:t>= 0,5 m vào tần của toa xe. Toa xe đang trượt tự do xuống dốc, dốc hợp với mặt phẳng nằm ngang góc α = 15</w:t>
      </w:r>
      <w:r w:rsidRPr="006D693A">
        <w:rPr>
          <w:vertAlign w:val="superscript"/>
        </w:rPr>
        <w:t>0</w:t>
      </w:r>
      <w:r w:rsidRPr="006D693A">
        <w:t>. Biết gia tốc trọng trường tại nơi treo con lắc là 10m/s</w:t>
      </w:r>
      <w:r w:rsidRPr="006D693A">
        <w:rPr>
          <w:vertAlign w:val="superscript"/>
        </w:rPr>
        <w:t>2</w:t>
      </w:r>
      <w:r w:rsidRPr="006D693A">
        <w:t>.</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t>a) Khi con lắc ở vị trí cân bằng, dây treo con lắc hợp với phương thẳng đứng một góc</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lang w:val="vi-VN"/>
        </w:rPr>
      </w:pPr>
      <w:r w:rsidRPr="006D693A">
        <w:rPr>
          <w:b/>
          <w:bCs/>
        </w:rPr>
        <w:tab/>
        <w:t xml:space="preserve">A. </w:t>
      </w:r>
      <w:r w:rsidRPr="006D693A">
        <w:t>75</w:t>
      </w:r>
      <w:r w:rsidRPr="006D693A">
        <w:rPr>
          <w:vertAlign w:val="superscript"/>
        </w:rPr>
        <w:t>0</w:t>
      </w:r>
      <w:r w:rsidRPr="006D693A">
        <w:t xml:space="preserve">. </w:t>
      </w:r>
      <w:r w:rsidRPr="006D693A">
        <w:rPr>
          <w:b/>
          <w:bCs/>
        </w:rPr>
        <w:tab/>
        <w:t xml:space="preserve">B. </w:t>
      </w:r>
      <w:r w:rsidRPr="006D693A">
        <w:t>15</w:t>
      </w:r>
      <w:r w:rsidRPr="006D693A">
        <w:rPr>
          <w:vertAlign w:val="superscript"/>
        </w:rPr>
        <w:t>0</w:t>
      </w:r>
      <w:r w:rsidRPr="006D693A">
        <w:t xml:space="preserve">. </w:t>
      </w:r>
      <w:r w:rsidRPr="006D693A">
        <w:rPr>
          <w:b/>
          <w:bCs/>
        </w:rPr>
        <w:tab/>
        <w:t xml:space="preserve">C. </w:t>
      </w:r>
      <w:r w:rsidRPr="006D693A">
        <w:t>30</w:t>
      </w:r>
      <w:r w:rsidRPr="006D693A">
        <w:rPr>
          <w:vertAlign w:val="superscript"/>
        </w:rPr>
        <w:t>0</w:t>
      </w:r>
      <w:r w:rsidRPr="006D693A">
        <w:t xml:space="preserve">. </w:t>
      </w:r>
      <w:r w:rsidRPr="006D693A">
        <w:rPr>
          <w:b/>
          <w:bCs/>
        </w:rPr>
        <w:tab/>
        <w:t xml:space="preserve">D. </w:t>
      </w:r>
      <w:r w:rsidRPr="006D693A">
        <w:t>60</w:t>
      </w:r>
      <w:r w:rsidRPr="006D693A">
        <w:rPr>
          <w:vertAlign w:val="superscript"/>
        </w:rPr>
        <w:t>0</w:t>
      </w:r>
      <w:r w:rsidRPr="006D693A">
        <w:t xml:space="preserve">. </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t>b) Chu kỳ dao động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lang w:val="vi-VN"/>
        </w:rPr>
      </w:pPr>
      <w:r w:rsidRPr="006D693A">
        <w:rPr>
          <w:b/>
          <w:bCs/>
        </w:rPr>
        <w:tab/>
        <w:t xml:space="preserve">A. </w:t>
      </w:r>
      <w:r w:rsidRPr="006D693A">
        <w:t xml:space="preserve">1,68 s. </w:t>
      </w:r>
      <w:r w:rsidRPr="006D693A">
        <w:rPr>
          <w:b/>
          <w:bCs/>
        </w:rPr>
        <w:tab/>
        <w:t xml:space="preserve">B. </w:t>
      </w:r>
      <w:r w:rsidRPr="006D693A">
        <w:t xml:space="preserve">1,74 s. </w:t>
      </w:r>
      <w:r w:rsidRPr="006D693A">
        <w:rPr>
          <w:b/>
          <w:bCs/>
        </w:rPr>
        <w:tab/>
        <w:t xml:space="preserve">C. </w:t>
      </w:r>
      <w:r w:rsidRPr="006D693A">
        <w:t xml:space="preserve">1,50 s. </w:t>
      </w:r>
      <w:r w:rsidRPr="006D693A">
        <w:rPr>
          <w:b/>
          <w:bCs/>
        </w:rPr>
        <w:tab/>
        <w:t xml:space="preserve">D. </w:t>
      </w:r>
      <w:r w:rsidRPr="006D693A">
        <w:t xml:space="preserve">2,86 s. </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20: </w:t>
      </w:r>
      <w:r w:rsidRPr="006D693A">
        <w:t xml:space="preserve">Một con lắc đơn có chiều dài </w:t>
      </w:r>
      <w:r w:rsidRPr="006D693A">
        <w:rPr>
          <w:i/>
          <w:iCs/>
        </w:rPr>
        <w:t xml:space="preserve">l </w:t>
      </w:r>
      <w:r w:rsidRPr="006D693A">
        <w:t>= 1,73 m thực hiện dao động điều hoà trên một chiếc xe đang lăn tự do xuống dốc không ma sát. Dốc nghiêng một góc α = 30</w:t>
      </w:r>
      <w:r w:rsidRPr="006D693A">
        <w:rPr>
          <w:vertAlign w:val="superscript"/>
        </w:rPr>
        <w:t>0</w:t>
      </w:r>
      <w:r w:rsidRPr="006D693A">
        <w:t xml:space="preserve"> so với phương nằm ngang. Lấy g = 9,8 m/s</w:t>
      </w:r>
      <w:r w:rsidRPr="006D693A">
        <w:rPr>
          <w:vertAlign w:val="superscript"/>
        </w:rPr>
        <w:t>2</w:t>
      </w:r>
      <w:r w:rsidRPr="006D693A">
        <w:t>.</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t>a) Tại vị trí cân bằng của con lắc dây treo hợp với phương thẳng đứng một góc</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rPr>
          <w:lang w:val="vi-VN"/>
        </w:rPr>
      </w:pPr>
      <w:r w:rsidRPr="006D693A">
        <w:rPr>
          <w:b/>
          <w:bCs/>
        </w:rPr>
        <w:tab/>
        <w:t xml:space="preserve">A. </w:t>
      </w:r>
      <w:r w:rsidRPr="006D693A">
        <w:t>75</w:t>
      </w:r>
      <w:r w:rsidRPr="006D693A">
        <w:rPr>
          <w:vertAlign w:val="superscript"/>
        </w:rPr>
        <w:t>0</w:t>
      </w:r>
      <w:r w:rsidRPr="006D693A">
        <w:t xml:space="preserve">. </w:t>
      </w:r>
      <w:r w:rsidRPr="006D693A">
        <w:rPr>
          <w:b/>
          <w:bCs/>
        </w:rPr>
        <w:tab/>
        <w:t xml:space="preserve">B. </w:t>
      </w:r>
      <w:r w:rsidRPr="006D693A">
        <w:t>15</w:t>
      </w:r>
      <w:r w:rsidRPr="006D693A">
        <w:rPr>
          <w:vertAlign w:val="superscript"/>
        </w:rPr>
        <w:t>0</w:t>
      </w:r>
      <w:r w:rsidRPr="006D693A">
        <w:t xml:space="preserve">. </w:t>
      </w:r>
      <w:r w:rsidRPr="006D693A">
        <w:rPr>
          <w:b/>
          <w:bCs/>
        </w:rPr>
        <w:tab/>
        <w:t xml:space="preserve">C. </w:t>
      </w:r>
      <w:r w:rsidRPr="006D693A">
        <w:t>30</w:t>
      </w:r>
      <w:r w:rsidRPr="006D693A">
        <w:rPr>
          <w:vertAlign w:val="superscript"/>
        </w:rPr>
        <w:t>0</w:t>
      </w:r>
      <w:r w:rsidRPr="006D693A">
        <w:t xml:space="preserve">. </w:t>
      </w:r>
      <w:r w:rsidRPr="006D693A">
        <w:rPr>
          <w:b/>
          <w:bCs/>
        </w:rPr>
        <w:tab/>
        <w:t xml:space="preserve">D. </w:t>
      </w:r>
      <w:r w:rsidRPr="006D693A">
        <w:t>45</w:t>
      </w:r>
      <w:r w:rsidRPr="006D693A">
        <w:rPr>
          <w:vertAlign w:val="superscript"/>
        </w:rPr>
        <w:t>0</w:t>
      </w:r>
      <w:r w:rsidRPr="006D693A">
        <w:t xml:space="preserve">. </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t>b) Chu kì dao động của con lắc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1,68 s. </w:t>
      </w:r>
      <w:r w:rsidRPr="006D693A">
        <w:rPr>
          <w:b/>
          <w:bCs/>
        </w:rPr>
        <w:tab/>
        <w:t xml:space="preserve">B. </w:t>
      </w:r>
      <w:r w:rsidRPr="006D693A">
        <w:t xml:space="preserve">2,83 s. </w:t>
      </w:r>
      <w:r w:rsidRPr="006D693A">
        <w:rPr>
          <w:b/>
          <w:bCs/>
        </w:rPr>
        <w:tab/>
        <w:t xml:space="preserve">C. </w:t>
      </w:r>
      <w:r w:rsidRPr="006D693A">
        <w:t xml:space="preserve">2,45 s. </w:t>
      </w:r>
      <w:r w:rsidRPr="006D693A">
        <w:rPr>
          <w:b/>
          <w:bCs/>
        </w:rPr>
        <w:tab/>
        <w:t xml:space="preserve">D. </w:t>
      </w:r>
      <w:r w:rsidRPr="006D693A">
        <w:t>1,93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21: </w:t>
      </w:r>
      <w:r w:rsidRPr="006D693A">
        <w:t>Một con lắc đơn có chu kỳ T = 2 s khi đặt trong chân không. Quả lắc làm bằng một hợp kim khối lượng riêng D = 8,67 g/cm</w:t>
      </w:r>
      <w:r w:rsidRPr="006D693A">
        <w:rPr>
          <w:vertAlign w:val="superscript"/>
        </w:rPr>
        <w:t>3</w:t>
      </w:r>
      <w:r w:rsidRPr="006D693A">
        <w:t>. Tính chu kỳ T' của con lắc khi đặt con lắc trong không khí; sức cản của không khí xem như không đáng kể, quả lắc chịu tác dụng của sức đẩy Archimède, khối lượng riêng của không khí là d = 1,3 g/lít.</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2,00024 s. </w:t>
      </w:r>
      <w:r w:rsidRPr="006D693A">
        <w:rPr>
          <w:b/>
          <w:bCs/>
        </w:rPr>
        <w:tab/>
        <w:t xml:space="preserve">B. </w:t>
      </w:r>
      <w:r w:rsidRPr="006D693A">
        <w:t xml:space="preserve">2,00015 s. </w:t>
      </w:r>
      <w:r w:rsidRPr="006D693A">
        <w:rPr>
          <w:b/>
          <w:bCs/>
        </w:rPr>
        <w:tab/>
        <w:t xml:space="preserve">C. </w:t>
      </w:r>
      <w:r w:rsidRPr="006D693A">
        <w:t xml:space="preserve">1,99993 s. </w:t>
      </w:r>
      <w:r w:rsidRPr="006D693A">
        <w:rPr>
          <w:b/>
          <w:bCs/>
        </w:rPr>
        <w:tab/>
        <w:t xml:space="preserve">D. </w:t>
      </w:r>
      <w:r w:rsidRPr="006D693A">
        <w:t>1,99985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22: </w:t>
      </w:r>
      <w:r w:rsidRPr="006D693A">
        <w:t>Một con lắc đơn có chu kì T = 2 s khi đặt trong chân không. Quả lắc làm bằng một hợp kim có khối lượng m = 50 g và khối lượng riêng D = 0,67 kg/dm3. Khi đặt trong không khí, có khối lượng riêng là d = 1,3 g/lít. Chu kì T' của con lắc trong không khí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 xml:space="preserve">1,9080 s. </w:t>
      </w:r>
      <w:r w:rsidRPr="006D693A">
        <w:rPr>
          <w:b/>
          <w:bCs/>
        </w:rPr>
        <w:tab/>
        <w:t xml:space="preserve">B. </w:t>
      </w:r>
      <w:r w:rsidRPr="006D693A">
        <w:t xml:space="preserve">1,9850 s. </w:t>
      </w:r>
      <w:r w:rsidRPr="006D693A">
        <w:rPr>
          <w:b/>
          <w:bCs/>
        </w:rPr>
        <w:tab/>
        <w:t xml:space="preserve">C. </w:t>
      </w:r>
      <w:r w:rsidRPr="006D693A">
        <w:t xml:space="preserve">2,1050 s. </w:t>
      </w:r>
      <w:r w:rsidRPr="006D693A">
        <w:rPr>
          <w:b/>
          <w:bCs/>
        </w:rPr>
        <w:tab/>
        <w:t xml:space="preserve">D. </w:t>
      </w:r>
      <w:r w:rsidRPr="006D693A">
        <w:t>2,0019 s.</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 xml:space="preserve">Câu 23: </w:t>
      </w:r>
      <w:r w:rsidRPr="006D693A">
        <w:t>Cho một con lắc đơn treo ở đầu một sợi dây mảnh dài bằng kim loại, vật nặng làm bằng chất có khối lượng riêng D = 8 g/cm</w:t>
      </w:r>
      <w:r w:rsidRPr="006D693A">
        <w:rPr>
          <w:vertAlign w:val="superscript"/>
        </w:rPr>
        <w:t>3</w:t>
      </w:r>
      <w:r w:rsidRPr="006D693A">
        <w:t>. Khi dao động nhỏ trong bình chân không thì chu kì dao động là 2 s. Cho con lắc đơn dao động trong một bình chứa một chất khí thì thấy chu kì tăng một lượng 250 µs. Khối lượng riêng của chất khí đó là</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r w:rsidRPr="006D693A">
        <w:rPr>
          <w:b/>
          <w:bCs/>
        </w:rPr>
        <w:tab/>
        <w:t xml:space="preserve">A. </w:t>
      </w:r>
      <w:r w:rsidRPr="006D693A">
        <w:t>0,004 g/cm</w:t>
      </w:r>
      <w:r w:rsidRPr="006D693A">
        <w:rPr>
          <w:vertAlign w:val="superscript"/>
        </w:rPr>
        <w:t>3</w:t>
      </w:r>
      <w:r w:rsidRPr="006D693A">
        <w:t xml:space="preserve">. </w:t>
      </w:r>
      <w:r w:rsidRPr="006D693A">
        <w:rPr>
          <w:b/>
          <w:bCs/>
        </w:rPr>
        <w:tab/>
        <w:t xml:space="preserve">B. </w:t>
      </w:r>
      <w:r w:rsidRPr="006D693A">
        <w:t>0,002 g/cm</w:t>
      </w:r>
      <w:r w:rsidRPr="006D693A">
        <w:rPr>
          <w:vertAlign w:val="superscript"/>
        </w:rPr>
        <w:t>3</w:t>
      </w:r>
      <w:r w:rsidRPr="006D693A">
        <w:t xml:space="preserve">. </w:t>
      </w:r>
      <w:r w:rsidRPr="006D693A">
        <w:rPr>
          <w:b/>
          <w:bCs/>
        </w:rPr>
        <w:tab/>
        <w:t xml:space="preserve">C. </w:t>
      </w:r>
      <w:r w:rsidRPr="006D693A">
        <w:t>0,04 g/cm</w:t>
      </w:r>
      <w:r w:rsidRPr="006D693A">
        <w:rPr>
          <w:vertAlign w:val="superscript"/>
        </w:rPr>
        <w:t>3</w:t>
      </w:r>
      <w:r w:rsidRPr="006D693A">
        <w:t xml:space="preserve">. </w:t>
      </w:r>
      <w:r w:rsidRPr="006D693A">
        <w:rPr>
          <w:b/>
          <w:bCs/>
        </w:rPr>
        <w:tab/>
        <w:t xml:space="preserve">D. </w:t>
      </w:r>
      <w:r w:rsidRPr="006D693A">
        <w:t>0,02 g/cm</w:t>
      </w:r>
      <w:r w:rsidRPr="006D693A">
        <w:rPr>
          <w:vertAlign w:val="superscript"/>
        </w:rPr>
        <w:t>3</w:t>
      </w:r>
      <w:r w:rsidRPr="006D693A">
        <w:t>.</w:t>
      </w:r>
    </w:p>
    <w:p w:rsidR="009A7390" w:rsidRPr="006D693A"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p>
    <w:p w:rsidR="009A7390" w:rsidRPr="006D693A" w:rsidRDefault="009A7390" w:rsidP="006D693A">
      <w:pPr>
        <w:jc w:val="center"/>
        <w:rPr>
          <w:b/>
          <w:color w:val="000000"/>
          <w:u w:val="single"/>
        </w:rPr>
      </w:pPr>
      <w:r w:rsidRPr="006D693A">
        <w:rPr>
          <w:b/>
          <w:u w:val="single"/>
        </w:rPr>
        <w:t>ĐÁP ÁN</w:t>
      </w:r>
    </w:p>
    <w:p w:rsidR="009A7390" w:rsidRPr="00BC37C7" w:rsidRDefault="009A7390" w:rsidP="006D693A">
      <w:pPr>
        <w:jc w:val="center"/>
        <w:rPr>
          <w:color w:val="000000"/>
        </w:rPr>
      </w:pPr>
    </w:p>
    <w:tbl>
      <w:tblPr>
        <w:tblW w:w="0" w:type="auto"/>
        <w:tblInd w:w="109" w:type="dxa"/>
        <w:tblLayout w:type="fixed"/>
        <w:tblCellMar>
          <w:left w:w="0" w:type="dxa"/>
          <w:right w:w="0" w:type="dxa"/>
        </w:tblCellMar>
        <w:tblLook w:val="0000" w:firstRow="0" w:lastRow="0" w:firstColumn="0" w:lastColumn="0" w:noHBand="0" w:noVBand="0"/>
      </w:tblPr>
      <w:tblGrid>
        <w:gridCol w:w="1047"/>
        <w:gridCol w:w="1047"/>
        <w:gridCol w:w="1046"/>
        <w:gridCol w:w="1052"/>
        <w:gridCol w:w="1047"/>
        <w:gridCol w:w="1047"/>
        <w:gridCol w:w="1052"/>
        <w:gridCol w:w="1051"/>
        <w:gridCol w:w="1047"/>
        <w:gridCol w:w="1052"/>
      </w:tblGrid>
      <w:tr w:rsidR="009A7390" w:rsidRPr="00BC37C7" w:rsidTr="009A7390">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1. D</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2. B</w:t>
            </w:r>
          </w:p>
        </w:tc>
        <w:tc>
          <w:tcPr>
            <w:tcW w:w="1046"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3. B</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4. A</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5. C</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6. B</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7. C</w:t>
            </w:r>
          </w:p>
        </w:tc>
        <w:tc>
          <w:tcPr>
            <w:tcW w:w="1051"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8. B</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09. B</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0. C</w:t>
            </w:r>
          </w:p>
        </w:tc>
      </w:tr>
      <w:tr w:rsidR="009A7390" w:rsidRPr="00BC37C7" w:rsidTr="009A7390">
        <w:trPr>
          <w:trHeight w:hRule="exact" w:val="374"/>
        </w:trPr>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1. A</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2. B</w:t>
            </w:r>
          </w:p>
        </w:tc>
        <w:tc>
          <w:tcPr>
            <w:tcW w:w="1046"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3. C</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4. C</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5. B</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6. A</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7. C</w:t>
            </w:r>
          </w:p>
        </w:tc>
        <w:tc>
          <w:tcPr>
            <w:tcW w:w="1051"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8. C</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19.</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20. C-B</w:t>
            </w:r>
          </w:p>
        </w:tc>
      </w:tr>
      <w:tr w:rsidR="009A7390" w:rsidRPr="00BC37C7" w:rsidTr="009A7390">
        <w:trPr>
          <w:trHeight w:hRule="exact" w:val="370"/>
        </w:trPr>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21. B</w:t>
            </w: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22. D</w:t>
            </w:r>
          </w:p>
        </w:tc>
        <w:tc>
          <w:tcPr>
            <w:tcW w:w="1046"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r w:rsidRPr="0002664A">
              <w:rPr>
                <w:b/>
              </w:rPr>
              <w:t>23. B</w:t>
            </w: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51"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47"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c>
          <w:tcPr>
            <w:tcW w:w="1052" w:type="dxa"/>
            <w:tcBorders>
              <w:top w:val="single" w:sz="4" w:space="0" w:color="000000"/>
              <w:left w:val="single" w:sz="4" w:space="0" w:color="000000"/>
              <w:bottom w:val="single" w:sz="4" w:space="0" w:color="000000"/>
              <w:right w:val="single" w:sz="4" w:space="0" w:color="000000"/>
            </w:tcBorders>
          </w:tcPr>
          <w:p w:rsidR="009A7390" w:rsidRPr="0002664A" w:rsidRDefault="009A7390" w:rsidP="006D693A">
            <w:pPr>
              <w:jc w:val="center"/>
              <w:rPr>
                <w:b/>
              </w:rPr>
            </w:pPr>
          </w:p>
        </w:tc>
      </w:tr>
    </w:tbl>
    <w:p w:rsidR="009A7390" w:rsidRPr="00BC37C7" w:rsidRDefault="009A7390" w:rsidP="009A7390">
      <w:pPr>
        <w:widowControl w:val="0"/>
        <w:tabs>
          <w:tab w:val="left" w:pos="284"/>
          <w:tab w:val="left" w:pos="567"/>
          <w:tab w:val="left" w:pos="851"/>
          <w:tab w:val="left" w:pos="2835"/>
          <w:tab w:val="left" w:pos="5387"/>
          <w:tab w:val="left" w:pos="7938"/>
        </w:tabs>
        <w:autoSpaceDE w:val="0"/>
        <w:autoSpaceDN w:val="0"/>
        <w:adjustRightInd w:val="0"/>
        <w:ind w:right="-31"/>
        <w:jc w:val="both"/>
      </w:pPr>
    </w:p>
    <w:p w:rsidR="009A7390" w:rsidRPr="009A7390" w:rsidRDefault="009A7390" w:rsidP="00373442">
      <w:pPr>
        <w:tabs>
          <w:tab w:val="right" w:leader="dot" w:pos="10433"/>
        </w:tabs>
        <w:rPr>
          <w:lang w:val="vi-VN"/>
        </w:rPr>
      </w:pPr>
    </w:p>
    <w:p w:rsidR="00583C57" w:rsidRPr="004F1122" w:rsidRDefault="00583C57" w:rsidP="00243837">
      <w:pPr>
        <w:pStyle w:val="Heading1"/>
      </w:pPr>
      <w:r w:rsidRPr="004F1122">
        <w:t>NĂNG LƯỢNG DAO ĐỘNG ĐIỀU HÒA</w:t>
      </w:r>
    </w:p>
    <w:p w:rsidR="00583C57" w:rsidRPr="004F1122" w:rsidRDefault="00583C57" w:rsidP="00243837">
      <w:pPr>
        <w:pStyle w:val="Heading2"/>
        <w:rPr>
          <w:color w:val="000000"/>
        </w:rPr>
      </w:pPr>
      <w:r w:rsidRPr="004F1122">
        <w:t>I. ĐỘNG NĂNG, THẾ NĂNG, CƠ NĂNG</w:t>
      </w:r>
    </w:p>
    <w:p w:rsidR="00583C57" w:rsidRPr="004F1122" w:rsidRDefault="00583C57" w:rsidP="00243837">
      <w:pPr>
        <w:pStyle w:val="ListParagraph"/>
        <w:numPr>
          <w:ilvl w:val="0"/>
          <w:numId w:val="47"/>
        </w:numPr>
      </w:pPr>
      <w:r w:rsidRPr="00243837">
        <w:rPr>
          <w:b/>
          <w:bCs/>
        </w:rPr>
        <w:t xml:space="preserve">Động năng: </w:t>
      </w:r>
      <w:r w:rsidRPr="004F1122">
        <w:t>E</w:t>
      </w:r>
      <w:r w:rsidRPr="00243837">
        <w:rPr>
          <w:vertAlign w:val="subscript"/>
        </w:rPr>
        <w:t>d</w:t>
      </w:r>
      <w:r w:rsidRPr="004F1122">
        <w:t xml:space="preserve"> = </w:t>
      </w:r>
      <w:r w:rsidRPr="004F1122">
        <w:fldChar w:fldCharType="begin"/>
      </w:r>
      <w:r w:rsidRPr="004F1122">
        <w:instrText>eq \s\don1(\f(1,2))</w:instrText>
      </w:r>
      <w:r w:rsidRPr="004F1122">
        <w:fldChar w:fldCharType="end"/>
      </w:r>
      <w:r w:rsidRPr="004F1122">
        <w:t>mv</w:t>
      </w:r>
      <w:r w:rsidRPr="00243837">
        <w:rPr>
          <w:vertAlign w:val="superscript"/>
          <w:lang w:val="vi-VN"/>
        </w:rPr>
        <w:t xml:space="preserve">2 </w:t>
      </w:r>
      <w:r w:rsidRPr="00243837">
        <w:rPr>
          <w:lang w:val="vi-VN"/>
        </w:rPr>
        <w:t xml:space="preserve">= </w:t>
      </w:r>
      <w:r w:rsidRPr="00243837">
        <w:rPr>
          <w:lang w:val="vi-VN"/>
        </w:rPr>
        <w:fldChar w:fldCharType="begin"/>
      </w:r>
      <w:r w:rsidRPr="00243837">
        <w:rPr>
          <w:lang w:val="vi-VN"/>
        </w:rPr>
        <w:instrText>eq \s\don1(\f(1,</w:instrText>
      </w:r>
      <w:r w:rsidRPr="004F1122">
        <w:instrText>2))</w:instrText>
      </w:r>
      <w:r w:rsidRPr="00243837">
        <w:rPr>
          <w:lang w:val="vi-VN"/>
        </w:rPr>
        <w:fldChar w:fldCharType="end"/>
      </w:r>
      <w:r w:rsidRPr="004F1122">
        <w:t>m</w:t>
      </w:r>
      <w:r w:rsidRPr="00243837">
        <w:rPr>
          <w:lang w:val="vi-VN"/>
        </w:rPr>
        <w:t>[</w:t>
      </w:r>
      <w:r w:rsidRPr="004F1122">
        <w:t xml:space="preserve"> </w:t>
      </w:r>
      <w:r w:rsidRPr="00243837">
        <w:rPr>
          <w:lang w:val="vi-VN"/>
        </w:rPr>
        <w:t>-</w:t>
      </w:r>
      <w:r w:rsidRPr="004F1122">
        <w:t>ωAsin</w:t>
      </w:r>
      <w:r w:rsidRPr="00243837">
        <w:rPr>
          <w:lang w:val="vi-VN"/>
        </w:rPr>
        <w:t>(</w:t>
      </w:r>
      <w:r w:rsidRPr="004F1122">
        <w:t xml:space="preserve"> (ωt + φ)</w:t>
      </w:r>
      <w:r w:rsidRPr="00243837">
        <w:rPr>
          <w:lang w:val="vi-VN"/>
        </w:rPr>
        <w:t>]</w:t>
      </w:r>
      <w:r w:rsidRPr="00243837">
        <w:rPr>
          <w:vertAlign w:val="superscript"/>
          <w:lang w:val="vi-VN"/>
        </w:rPr>
        <w:t xml:space="preserve">2 </w:t>
      </w:r>
      <w:r w:rsidRPr="00243837">
        <w:rPr>
          <w:lang w:val="vi-VN"/>
        </w:rPr>
        <w:t xml:space="preserve">= </w:t>
      </w:r>
      <w:r w:rsidRPr="00243837">
        <w:rPr>
          <w:lang w:val="vi-VN"/>
        </w:rPr>
        <w:fldChar w:fldCharType="begin"/>
      </w:r>
      <w:r w:rsidRPr="00243837">
        <w:rPr>
          <w:lang w:val="vi-VN"/>
        </w:rPr>
        <w:instrText>eq \s\don1(\f(1,2))</w:instrText>
      </w:r>
      <w:r w:rsidRPr="00243837">
        <w:rPr>
          <w:lang w:val="vi-VN"/>
        </w:rPr>
        <w:fldChar w:fldCharType="end"/>
      </w:r>
      <w:r w:rsidRPr="004F1122">
        <w:t>mω</w:t>
      </w:r>
      <w:r w:rsidRPr="00243837">
        <w:rPr>
          <w:vertAlign w:val="superscript"/>
          <w:lang w:val="vi-VN"/>
        </w:rPr>
        <w:t>2</w:t>
      </w:r>
      <w:r w:rsidRPr="004F1122">
        <w:t>A</w:t>
      </w:r>
      <w:r w:rsidRPr="00243837">
        <w:rPr>
          <w:vertAlign w:val="superscript"/>
          <w:lang w:val="vi-VN"/>
        </w:rPr>
        <w:t>2</w:t>
      </w:r>
      <w:r w:rsidRPr="004F1122">
        <w:t>sin</w:t>
      </w:r>
      <w:r w:rsidRPr="00243837">
        <w:rPr>
          <w:vertAlign w:val="superscript"/>
          <w:lang w:val="vi-VN"/>
        </w:rPr>
        <w:t>2</w:t>
      </w:r>
      <w:r w:rsidRPr="004F1122">
        <w:t>(ωt + φ)</w:t>
      </w:r>
    </w:p>
    <w:p w:rsidR="00583C57" w:rsidRPr="004F1122" w:rsidRDefault="00583C57" w:rsidP="00243837">
      <w:pPr>
        <w:pStyle w:val="ListParagraph"/>
        <w:numPr>
          <w:ilvl w:val="0"/>
          <w:numId w:val="47"/>
        </w:numPr>
      </w:pPr>
      <w:r w:rsidRPr="00243837">
        <w:rPr>
          <w:b/>
          <w:bCs/>
        </w:rPr>
        <w:t xml:space="preserve">Thế năng: </w:t>
      </w:r>
      <w:r w:rsidRPr="004F1122">
        <w:t>E</w:t>
      </w:r>
      <w:r w:rsidRPr="00243837">
        <w:rPr>
          <w:vertAlign w:val="subscript"/>
        </w:rPr>
        <w:t>t</w:t>
      </w:r>
      <w:r w:rsidRPr="00243837">
        <w:rPr>
          <w:lang w:val="vi-VN"/>
        </w:rPr>
        <w:t xml:space="preserve"> = </w:t>
      </w:r>
      <w:r w:rsidRPr="00243837">
        <w:rPr>
          <w:lang w:val="vi-VN"/>
        </w:rPr>
        <w:fldChar w:fldCharType="begin"/>
      </w:r>
      <w:r w:rsidRPr="00243837">
        <w:rPr>
          <w:lang w:val="vi-VN"/>
        </w:rPr>
        <w:instrText>eq \s\don1(\f(1,</w:instrText>
      </w:r>
      <w:r w:rsidRPr="004F1122">
        <w:instrText>2))</w:instrText>
      </w:r>
      <w:r w:rsidRPr="00243837">
        <w:rPr>
          <w:lang w:val="vi-VN"/>
        </w:rPr>
        <w:fldChar w:fldCharType="end"/>
      </w:r>
      <w:r w:rsidRPr="004F1122">
        <w:t>kx</w:t>
      </w:r>
      <w:r w:rsidRPr="00243837">
        <w:rPr>
          <w:vertAlign w:val="superscript"/>
          <w:lang w:val="vi-VN"/>
        </w:rPr>
        <w:t>2</w:t>
      </w:r>
      <w:r w:rsidRPr="00243837">
        <w:rPr>
          <w:lang w:val="vi-VN"/>
        </w:rPr>
        <w:t xml:space="preserve"> = </w:t>
      </w:r>
      <w:r w:rsidRPr="00243837">
        <w:rPr>
          <w:lang w:val="vi-VN"/>
        </w:rPr>
        <w:fldChar w:fldCharType="begin"/>
      </w:r>
      <w:r w:rsidRPr="00243837">
        <w:rPr>
          <w:lang w:val="vi-VN"/>
        </w:rPr>
        <w:instrText>eq \s\don1(\f(1,2))</w:instrText>
      </w:r>
      <w:r w:rsidRPr="00243837">
        <w:rPr>
          <w:lang w:val="vi-VN"/>
        </w:rPr>
        <w:fldChar w:fldCharType="end"/>
      </w:r>
      <w:r w:rsidRPr="004F1122">
        <w:t>k</w:t>
      </w:r>
      <w:r w:rsidRPr="00243837">
        <w:rPr>
          <w:lang w:val="vi-VN"/>
        </w:rPr>
        <w:t>[</w:t>
      </w:r>
      <w:r w:rsidRPr="004F1122">
        <w:t>Acos(ωt + φ)</w:t>
      </w:r>
      <w:r w:rsidRPr="00243837">
        <w:rPr>
          <w:lang w:val="vi-VN"/>
        </w:rPr>
        <w:t>]</w:t>
      </w:r>
      <w:r w:rsidRPr="00243837">
        <w:rPr>
          <w:vertAlign w:val="superscript"/>
          <w:lang w:val="vi-VN"/>
        </w:rPr>
        <w:t>2</w:t>
      </w:r>
      <w:r w:rsidRPr="00243837">
        <w:rPr>
          <w:lang w:val="vi-VN"/>
        </w:rPr>
        <w:t xml:space="preserve"> = </w:t>
      </w:r>
      <w:r w:rsidRPr="00243837">
        <w:rPr>
          <w:lang w:val="vi-VN"/>
        </w:rPr>
        <w:fldChar w:fldCharType="begin"/>
      </w:r>
      <w:r w:rsidRPr="00243837">
        <w:rPr>
          <w:lang w:val="vi-VN"/>
        </w:rPr>
        <w:instrText>eq \s\don1(\f(1,2))</w:instrText>
      </w:r>
      <w:r w:rsidRPr="00243837">
        <w:rPr>
          <w:lang w:val="vi-VN"/>
        </w:rPr>
        <w:fldChar w:fldCharType="end"/>
      </w:r>
      <w:r w:rsidRPr="004F1122">
        <w:t>mω</w:t>
      </w:r>
      <w:r w:rsidRPr="00243837">
        <w:rPr>
          <w:vertAlign w:val="superscript"/>
          <w:lang w:val="vi-VN"/>
        </w:rPr>
        <w:t>2</w:t>
      </w:r>
      <w:r w:rsidRPr="004F1122">
        <w:t>A</w:t>
      </w:r>
      <w:r w:rsidRPr="00243837">
        <w:rPr>
          <w:vertAlign w:val="superscript"/>
          <w:lang w:val="vi-VN"/>
        </w:rPr>
        <w:t>2</w:t>
      </w:r>
      <w:r w:rsidRPr="004F1122">
        <w:t>cos(ωt + φ)</w:t>
      </w:r>
      <w:r w:rsidRPr="004F1122">
        <w:tab/>
      </w:r>
    </w:p>
    <w:p w:rsidR="00583C57" w:rsidRPr="004F1122" w:rsidRDefault="00583C57" w:rsidP="00243837">
      <w:pPr>
        <w:pStyle w:val="ListParagraph"/>
        <w:numPr>
          <w:ilvl w:val="0"/>
          <w:numId w:val="47"/>
        </w:numPr>
      </w:pPr>
      <w:r w:rsidRPr="00243837">
        <w:rPr>
          <w:b/>
          <w:bCs/>
        </w:rPr>
        <w:t xml:space="preserve">Cơ năng: </w:t>
      </w:r>
      <w:r w:rsidRPr="004F1122">
        <w:t>E</w:t>
      </w:r>
      <w:r w:rsidRPr="00243837">
        <w:rPr>
          <w:lang w:val="vi-VN"/>
        </w:rPr>
        <w:t xml:space="preserve"> = E</w:t>
      </w:r>
      <w:r w:rsidRPr="00243837">
        <w:rPr>
          <w:vertAlign w:val="subscript"/>
          <w:lang w:val="vi-VN"/>
        </w:rPr>
        <w:t>d</w:t>
      </w:r>
      <w:r w:rsidRPr="00243837">
        <w:rPr>
          <w:lang w:val="vi-VN"/>
        </w:rPr>
        <w:t xml:space="preserve"> + E</w:t>
      </w:r>
      <w:r w:rsidRPr="00243837">
        <w:rPr>
          <w:vertAlign w:val="subscript"/>
          <w:lang w:val="vi-VN"/>
        </w:rPr>
        <w:t>t</w:t>
      </w:r>
      <w:r w:rsidRPr="00243837">
        <w:rPr>
          <w:lang w:val="vi-VN"/>
        </w:rPr>
        <w:t xml:space="preserve"> = </w:t>
      </w:r>
      <w:r w:rsidRPr="004F1122">
        <w:fldChar w:fldCharType="begin"/>
      </w:r>
      <w:r w:rsidRPr="004F1122">
        <w:instrText>eq \s\don1(\f(1,</w:instrText>
      </w:r>
      <w:r w:rsidRPr="00243837">
        <w:rPr>
          <w:lang w:val="vi-VN"/>
        </w:rPr>
        <w:instrText>2))</w:instrText>
      </w:r>
      <w:r w:rsidRPr="004F1122">
        <w:fldChar w:fldCharType="end"/>
      </w:r>
      <w:r w:rsidRPr="004F1122">
        <w:t>mv</w:t>
      </w:r>
      <w:r w:rsidRPr="00243837">
        <w:rPr>
          <w:vertAlign w:val="superscript"/>
        </w:rPr>
        <w:t>2</w:t>
      </w:r>
      <w:r w:rsidRPr="00243837">
        <w:rPr>
          <w:lang w:val="vi-VN"/>
        </w:rPr>
        <w:t xml:space="preserve"> + </w:t>
      </w:r>
      <w:r w:rsidRPr="004F1122">
        <w:fldChar w:fldCharType="begin"/>
      </w:r>
      <w:r w:rsidRPr="004F1122">
        <w:instrText>eq \s\don1(\f(1,</w:instrText>
      </w:r>
      <w:r w:rsidRPr="00243837">
        <w:rPr>
          <w:lang w:val="vi-VN"/>
        </w:rPr>
        <w:instrText>2))</w:instrText>
      </w:r>
      <w:r w:rsidRPr="004F1122">
        <w:fldChar w:fldCharType="end"/>
      </w:r>
      <w:r w:rsidRPr="004F1122">
        <w:t>kx</w:t>
      </w:r>
      <w:r w:rsidRPr="00243837">
        <w:rPr>
          <w:vertAlign w:val="superscript"/>
        </w:rPr>
        <w:t>2</w:t>
      </w:r>
      <w:r w:rsidRPr="00243837">
        <w:rPr>
          <w:lang w:val="vi-VN"/>
        </w:rPr>
        <w:t xml:space="preserve"> = </w:t>
      </w:r>
      <w:r w:rsidRPr="004F1122">
        <w:fldChar w:fldCharType="begin"/>
      </w:r>
      <w:r w:rsidRPr="004F1122">
        <w:instrText>eq \s\don1(\f(1,</w:instrText>
      </w:r>
      <w:r w:rsidRPr="00243837">
        <w:rPr>
          <w:lang w:val="vi-VN"/>
        </w:rPr>
        <w:instrText>2))</w:instrText>
      </w:r>
      <w:r w:rsidRPr="004F1122">
        <w:fldChar w:fldCharType="end"/>
      </w:r>
      <w:r w:rsidRPr="004F1122">
        <w:t>mω</w:t>
      </w:r>
      <w:r w:rsidRPr="00243837">
        <w:rPr>
          <w:vertAlign w:val="superscript"/>
        </w:rPr>
        <w:t>2</w:t>
      </w:r>
      <w:r w:rsidRPr="004F1122">
        <w:t>A</w:t>
      </w:r>
      <w:r w:rsidRPr="00243837">
        <w:rPr>
          <w:vertAlign w:val="superscript"/>
        </w:rPr>
        <w:t>2</w:t>
      </w:r>
      <w:r w:rsidRPr="00243837">
        <w:rPr>
          <w:lang w:val="vi-VN"/>
        </w:rPr>
        <w:t xml:space="preserve"> = </w:t>
      </w:r>
      <w:r w:rsidRPr="004F1122">
        <w:fldChar w:fldCharType="begin"/>
      </w:r>
      <w:r w:rsidRPr="004F1122">
        <w:instrText>eq \s\don1(\f(1,</w:instrText>
      </w:r>
      <w:r w:rsidRPr="00243837">
        <w:rPr>
          <w:lang w:val="vi-VN"/>
        </w:rPr>
        <w:instrText>2))</w:instrText>
      </w:r>
      <w:r w:rsidRPr="004F1122">
        <w:fldChar w:fldCharType="end"/>
      </w:r>
      <w:r w:rsidRPr="004F1122">
        <w:t>kA</w:t>
      </w:r>
      <w:r w:rsidRPr="00243837">
        <w:rPr>
          <w:vertAlign w:val="superscript"/>
        </w:rPr>
        <w:t>2</w:t>
      </w:r>
    </w:p>
    <w:p w:rsidR="00583C57" w:rsidRPr="007016E6" w:rsidRDefault="00583C57" w:rsidP="00243837">
      <w:pPr>
        <w:rPr>
          <w:i/>
          <w:color w:val="C00000"/>
          <w:lang w:val="vi-VN"/>
        </w:rPr>
      </w:pPr>
      <w:r w:rsidRPr="007016E6">
        <w:rPr>
          <w:i/>
          <w:iCs/>
          <w:color w:val="C00000"/>
          <w:u w:val="single"/>
        </w:rPr>
        <w:t>Nhận xét:</w:t>
      </w:r>
      <w:r w:rsidRPr="007016E6">
        <w:rPr>
          <w:i/>
          <w:iCs/>
          <w:color w:val="C00000"/>
        </w:rPr>
        <w:t xml:space="preserve"> Ta có E </w:t>
      </w:r>
      <w:r w:rsidRPr="007016E6">
        <w:rPr>
          <w:i/>
          <w:iCs/>
          <w:color w:val="C00000"/>
          <w:lang w:val="vi-VN"/>
        </w:rPr>
        <w:t xml:space="preserve">= </w:t>
      </w:r>
      <w:r w:rsidRPr="007016E6">
        <w:rPr>
          <w:i/>
          <w:iCs/>
          <w:color w:val="C00000"/>
        </w:rPr>
        <w:t>E</w:t>
      </w:r>
      <w:r w:rsidRPr="007016E6">
        <w:rPr>
          <w:i/>
          <w:iCs/>
          <w:color w:val="C00000"/>
          <w:vertAlign w:val="subscript"/>
          <w:lang w:val="vi-VN"/>
        </w:rPr>
        <w:t>dmax</w:t>
      </w:r>
      <w:r w:rsidRPr="007016E6">
        <w:rPr>
          <w:i/>
          <w:iCs/>
          <w:color w:val="C00000"/>
          <w:lang w:val="vi-VN"/>
        </w:rPr>
        <w:t>=</w:t>
      </w:r>
      <w:r w:rsidR="00C71673" w:rsidRPr="007016E6">
        <w:rPr>
          <w:i/>
          <w:iCs/>
          <w:color w:val="C00000"/>
          <w:lang w:val="vi-VN"/>
        </w:rPr>
        <w:t xml:space="preserve"> </w:t>
      </w:r>
      <w:r w:rsidRPr="007016E6">
        <w:rPr>
          <w:i/>
          <w:iCs/>
          <w:color w:val="C00000"/>
        </w:rPr>
        <w:t>E</w:t>
      </w:r>
      <w:r w:rsidRPr="007016E6">
        <w:rPr>
          <w:i/>
          <w:iCs/>
          <w:color w:val="C00000"/>
          <w:vertAlign w:val="subscript"/>
          <w:lang w:val="vi-VN"/>
        </w:rPr>
        <w:t>tmax</w:t>
      </w:r>
      <w:r w:rsidRPr="007016E6">
        <w:rPr>
          <w:i/>
          <w:iCs/>
          <w:color w:val="C00000"/>
          <w:lang w:val="vi-VN"/>
        </w:rPr>
        <w:t xml:space="preserve"> </w:t>
      </w:r>
      <w:r w:rsidR="007016E6" w:rsidRPr="007016E6">
        <w:rPr>
          <w:rFonts w:eastAsia="Meiryo"/>
          <w:i/>
          <w:noProof/>
          <w:color w:val="C00000"/>
          <w:position w:val="-6"/>
        </w:rPr>
        <w:object w:dxaOrig="300" w:dyaOrig="240">
          <v:shape id="_x0000_i1557" type="#_x0000_t75" style="width:15pt;height:12pt" o:ole="">
            <v:imagedata r:id="rId975" o:title=""/>
          </v:shape>
          <o:OLEObject Type="Embed" ProgID="Equation.DSMT4" ShapeID="_x0000_i1557" DrawAspect="Content" ObjectID="_1550261220" r:id="rId976"/>
        </w:object>
      </w:r>
      <w:r w:rsidRPr="007016E6">
        <w:rPr>
          <w:i/>
          <w:iCs/>
          <w:color w:val="C00000"/>
          <w:lang w:val="vi-VN"/>
        </w:rPr>
        <w:t xml:space="preserve"> </w:t>
      </w:r>
      <w:r w:rsidRPr="007016E6">
        <w:rPr>
          <w:i/>
          <w:color w:val="C00000"/>
        </w:rPr>
        <w:fldChar w:fldCharType="begin"/>
      </w:r>
      <w:r w:rsidRPr="007016E6">
        <w:rPr>
          <w:i/>
          <w:color w:val="C00000"/>
        </w:rPr>
        <w:instrText>eq \s\don1(\f(1,</w:instrText>
      </w:r>
      <w:r w:rsidRPr="007016E6">
        <w:rPr>
          <w:i/>
          <w:color w:val="C00000"/>
          <w:lang w:val="vi-VN"/>
        </w:rPr>
        <w:instrText>2))</w:instrText>
      </w:r>
      <w:r w:rsidRPr="007016E6">
        <w:rPr>
          <w:i/>
          <w:color w:val="C00000"/>
        </w:rPr>
        <w:fldChar w:fldCharType="end"/>
      </w:r>
      <w:r w:rsidRPr="007016E6">
        <w:rPr>
          <w:i/>
          <w:iCs/>
          <w:color w:val="C00000"/>
        </w:rPr>
        <w:t>mv</w:t>
      </w:r>
      <w:r w:rsidRPr="007016E6">
        <w:rPr>
          <w:i/>
          <w:color w:val="C00000"/>
          <w:vertAlign w:val="superscript"/>
        </w:rPr>
        <w:t>2</w:t>
      </w:r>
      <w:r w:rsidRPr="007016E6">
        <w:rPr>
          <w:i/>
          <w:color w:val="C00000"/>
          <w:vertAlign w:val="subscript"/>
          <w:lang w:val="vi-VN"/>
        </w:rPr>
        <w:t>max</w:t>
      </w:r>
      <w:r w:rsidRPr="007016E6">
        <w:rPr>
          <w:i/>
          <w:color w:val="C00000"/>
          <w:vertAlign w:val="superscript"/>
          <w:lang w:val="vi-VN"/>
        </w:rPr>
        <w:t xml:space="preserve"> </w:t>
      </w:r>
      <w:r w:rsidRPr="007016E6">
        <w:rPr>
          <w:i/>
          <w:color w:val="C00000"/>
          <w:lang w:val="vi-VN"/>
        </w:rPr>
        <w:t xml:space="preserve">= </w:t>
      </w:r>
      <w:r w:rsidRPr="007016E6">
        <w:rPr>
          <w:i/>
          <w:color w:val="C00000"/>
        </w:rPr>
        <w:fldChar w:fldCharType="begin"/>
      </w:r>
      <w:r w:rsidRPr="007016E6">
        <w:rPr>
          <w:i/>
          <w:color w:val="C00000"/>
        </w:rPr>
        <w:instrText>eq \s\don1(\f(1,</w:instrText>
      </w:r>
      <w:r w:rsidRPr="007016E6">
        <w:rPr>
          <w:i/>
          <w:color w:val="C00000"/>
          <w:lang w:val="vi-VN"/>
        </w:rPr>
        <w:instrText>2))</w:instrText>
      </w:r>
      <w:r w:rsidRPr="007016E6">
        <w:rPr>
          <w:i/>
          <w:color w:val="C00000"/>
        </w:rPr>
        <w:fldChar w:fldCharType="end"/>
      </w:r>
      <w:r w:rsidRPr="007016E6">
        <w:rPr>
          <w:i/>
          <w:iCs/>
          <w:color w:val="C00000"/>
        </w:rPr>
        <w:t>kx</w:t>
      </w:r>
      <w:r w:rsidRPr="007016E6">
        <w:rPr>
          <w:i/>
          <w:color w:val="C00000"/>
          <w:vertAlign w:val="superscript"/>
        </w:rPr>
        <w:t>2</w:t>
      </w:r>
      <w:r w:rsidRPr="007016E6">
        <w:rPr>
          <w:i/>
          <w:color w:val="C00000"/>
          <w:vertAlign w:val="subscript"/>
          <w:lang w:val="vi-VN"/>
        </w:rPr>
        <w:t>max</w:t>
      </w:r>
      <w:r w:rsidRPr="007016E6">
        <w:rPr>
          <w:i/>
          <w:color w:val="C00000"/>
          <w:lang w:val="vi-VN"/>
        </w:rPr>
        <w:t xml:space="preserve"> = </w:t>
      </w:r>
      <w:r w:rsidRPr="007016E6">
        <w:rPr>
          <w:i/>
          <w:color w:val="C00000"/>
        </w:rPr>
        <w:fldChar w:fldCharType="begin"/>
      </w:r>
      <w:r w:rsidRPr="007016E6">
        <w:rPr>
          <w:i/>
          <w:color w:val="C00000"/>
        </w:rPr>
        <w:instrText>eq \s\don1(\f(1,</w:instrText>
      </w:r>
      <w:r w:rsidRPr="007016E6">
        <w:rPr>
          <w:i/>
          <w:color w:val="C00000"/>
          <w:lang w:val="vi-VN"/>
        </w:rPr>
        <w:instrText>2))</w:instrText>
      </w:r>
      <w:r w:rsidRPr="007016E6">
        <w:rPr>
          <w:i/>
          <w:color w:val="C00000"/>
        </w:rPr>
        <w:fldChar w:fldCharType="end"/>
      </w:r>
      <w:r w:rsidRPr="007016E6">
        <w:rPr>
          <w:i/>
          <w:iCs/>
          <w:color w:val="C00000"/>
        </w:rPr>
        <w:t>kA</w:t>
      </w:r>
      <w:r w:rsidRPr="007016E6">
        <w:rPr>
          <w:i/>
          <w:color w:val="C00000"/>
          <w:vertAlign w:val="superscript"/>
        </w:rPr>
        <w:t>2</w:t>
      </w:r>
      <w:r w:rsidRPr="007016E6">
        <w:rPr>
          <w:i/>
          <w:color w:val="C00000"/>
          <w:lang w:val="vi-VN"/>
        </w:rPr>
        <w:t xml:space="preserve"> = </w:t>
      </w:r>
      <w:r w:rsidRPr="007016E6">
        <w:rPr>
          <w:i/>
          <w:color w:val="C00000"/>
        </w:rPr>
        <w:fldChar w:fldCharType="begin"/>
      </w:r>
      <w:r w:rsidRPr="007016E6">
        <w:rPr>
          <w:i/>
          <w:color w:val="C00000"/>
        </w:rPr>
        <w:instrText>eq \s\don1(\f(1,</w:instrText>
      </w:r>
      <w:r w:rsidRPr="007016E6">
        <w:rPr>
          <w:i/>
          <w:color w:val="C00000"/>
          <w:lang w:val="vi-VN"/>
        </w:rPr>
        <w:instrText>2))</w:instrText>
      </w:r>
      <w:r w:rsidRPr="007016E6">
        <w:rPr>
          <w:i/>
          <w:color w:val="C00000"/>
        </w:rPr>
        <w:fldChar w:fldCharType="end"/>
      </w:r>
      <w:r w:rsidRPr="007016E6">
        <w:rPr>
          <w:i/>
          <w:iCs/>
          <w:color w:val="C00000"/>
        </w:rPr>
        <w:t>m</w:t>
      </w:r>
      <w:r w:rsidRPr="007016E6">
        <w:rPr>
          <w:i/>
          <w:color w:val="C00000"/>
        </w:rPr>
        <w:t>ω</w:t>
      </w:r>
      <w:r w:rsidRPr="007016E6">
        <w:rPr>
          <w:i/>
          <w:color w:val="C00000"/>
          <w:vertAlign w:val="superscript"/>
        </w:rPr>
        <w:t>2</w:t>
      </w:r>
      <w:r w:rsidRPr="007016E6">
        <w:rPr>
          <w:i/>
          <w:iCs/>
          <w:color w:val="C00000"/>
        </w:rPr>
        <w:t>A</w:t>
      </w:r>
      <w:r w:rsidRPr="007016E6">
        <w:rPr>
          <w:i/>
          <w:color w:val="C00000"/>
          <w:vertAlign w:val="superscript"/>
        </w:rPr>
        <w:t>2</w:t>
      </w:r>
    </w:p>
    <w:p w:rsidR="00583C57" w:rsidRPr="007016E6" w:rsidRDefault="00583C57" w:rsidP="00243837">
      <w:pPr>
        <w:rPr>
          <w:i/>
          <w:color w:val="C00000"/>
        </w:rPr>
      </w:pPr>
      <w:r w:rsidRPr="007016E6">
        <w:rPr>
          <w:i/>
          <w:color w:val="C00000"/>
        </w:rPr>
        <w:t xml:space="preserve">Đơn vị: m </w:t>
      </w:r>
      <w:r w:rsidRPr="007016E6">
        <w:rPr>
          <w:i/>
          <w:color w:val="C00000"/>
          <w:lang w:val="vi-VN"/>
        </w:rPr>
        <w:t>(</w:t>
      </w:r>
      <w:r w:rsidRPr="007016E6">
        <w:rPr>
          <w:i/>
          <w:color w:val="C00000"/>
        </w:rPr>
        <w:t>kg</w:t>
      </w:r>
      <w:r w:rsidRPr="007016E6">
        <w:rPr>
          <w:i/>
          <w:color w:val="C00000"/>
          <w:lang w:val="vi-VN"/>
        </w:rPr>
        <w:t>)</w:t>
      </w:r>
      <w:r w:rsidRPr="007016E6">
        <w:rPr>
          <w:i/>
          <w:color w:val="C00000"/>
        </w:rPr>
        <w:t xml:space="preserve">; k </w:t>
      </w:r>
      <w:r w:rsidRPr="007016E6">
        <w:rPr>
          <w:i/>
          <w:color w:val="C00000"/>
          <w:lang w:val="vi-VN"/>
        </w:rPr>
        <w:t>(</w:t>
      </w:r>
      <w:r w:rsidRPr="007016E6">
        <w:rPr>
          <w:i/>
          <w:color w:val="C00000"/>
        </w:rPr>
        <w:t>N/m</w:t>
      </w:r>
      <w:r w:rsidRPr="007016E6">
        <w:rPr>
          <w:i/>
          <w:color w:val="C00000"/>
          <w:lang w:val="vi-VN"/>
        </w:rPr>
        <w:t>)</w:t>
      </w:r>
      <w:r w:rsidRPr="007016E6">
        <w:rPr>
          <w:i/>
          <w:color w:val="C00000"/>
        </w:rPr>
        <w:t xml:space="preserve">; A, x </w:t>
      </w:r>
      <w:r w:rsidRPr="007016E6">
        <w:rPr>
          <w:i/>
          <w:color w:val="C00000"/>
          <w:lang w:val="vi-VN"/>
        </w:rPr>
        <w:t>(</w:t>
      </w:r>
      <w:r w:rsidRPr="007016E6">
        <w:rPr>
          <w:i/>
          <w:color w:val="C00000"/>
        </w:rPr>
        <w:t>m</w:t>
      </w:r>
      <w:r w:rsidRPr="007016E6">
        <w:rPr>
          <w:i/>
          <w:color w:val="C00000"/>
          <w:lang w:val="vi-VN"/>
        </w:rPr>
        <w:t>);</w:t>
      </w:r>
      <w:r w:rsidR="00C71673" w:rsidRPr="007016E6">
        <w:rPr>
          <w:i/>
          <w:color w:val="C00000"/>
          <w:lang w:val="vi-VN"/>
        </w:rPr>
        <w:t xml:space="preserve"> </w:t>
      </w:r>
      <w:r w:rsidRPr="007016E6">
        <w:rPr>
          <w:i/>
          <w:color w:val="C00000"/>
        </w:rPr>
        <w:t>E; E</w:t>
      </w:r>
      <w:r w:rsidRPr="007016E6">
        <w:rPr>
          <w:i/>
          <w:color w:val="C00000"/>
          <w:vertAlign w:val="subscript"/>
        </w:rPr>
        <w:t>d</w:t>
      </w:r>
      <w:r w:rsidRPr="007016E6">
        <w:rPr>
          <w:i/>
          <w:color w:val="C00000"/>
        </w:rPr>
        <w:t xml:space="preserve"> ; E </w:t>
      </w:r>
      <w:r w:rsidRPr="007016E6">
        <w:rPr>
          <w:i/>
          <w:color w:val="C00000"/>
          <w:vertAlign w:val="subscript"/>
        </w:rPr>
        <w:t>t</w:t>
      </w:r>
      <w:r w:rsidRPr="007016E6">
        <w:rPr>
          <w:i/>
          <w:color w:val="C00000"/>
        </w:rPr>
        <w:t xml:space="preserve"> </w:t>
      </w:r>
      <w:r w:rsidRPr="007016E6">
        <w:rPr>
          <w:i/>
          <w:color w:val="C00000"/>
          <w:lang w:val="vi-VN"/>
        </w:rPr>
        <w:t>(</w:t>
      </w:r>
      <w:r w:rsidRPr="007016E6">
        <w:rPr>
          <w:i/>
          <w:color w:val="C00000"/>
        </w:rPr>
        <w:t>J</w:t>
      </w:r>
      <w:r w:rsidRPr="007016E6">
        <w:rPr>
          <w:i/>
          <w:color w:val="C00000"/>
          <w:lang w:val="vi-VN"/>
        </w:rPr>
        <w:t>)</w:t>
      </w:r>
      <w:r w:rsidRPr="007016E6">
        <w:rPr>
          <w:i/>
          <w:color w:val="C00000"/>
        </w:rPr>
        <w:t>.</w:t>
      </w:r>
    </w:p>
    <w:p w:rsidR="00583C57" w:rsidRPr="004F1122" w:rsidRDefault="00583C57" w:rsidP="00B43284">
      <w:pPr>
        <w:pStyle w:val="Heading2"/>
        <w:rPr>
          <w:color w:val="000000"/>
        </w:rPr>
      </w:pPr>
      <w:r w:rsidRPr="004F1122">
        <w:t>II. SỰ BIẾN THIÊN CỦA ĐỘNG NĂNG VÀ THẾ NĂNG</w:t>
      </w:r>
    </w:p>
    <w:p w:rsidR="00583C57" w:rsidRPr="004F1122" w:rsidRDefault="00583C57" w:rsidP="00B43284">
      <w:pPr>
        <w:rPr>
          <w:lang w:val="vi-VN"/>
        </w:rPr>
      </w:pPr>
      <w:r w:rsidRPr="004F1122">
        <w:t>Giả sử một vật dao động với phương trình x</w:t>
      </w:r>
      <w:r w:rsidRPr="004F1122">
        <w:rPr>
          <w:lang w:val="vi-VN"/>
        </w:rPr>
        <w:t xml:space="preserve"> =</w:t>
      </w:r>
      <w:r w:rsidRPr="004F1122">
        <w:t xml:space="preserve"> Acos(ωt + φ)</w:t>
      </w:r>
      <w:r w:rsidRPr="004F1122">
        <w:rPr>
          <w:lang w:val="vi-VN"/>
        </w:rPr>
        <w:t xml:space="preserve"> </w:t>
      </w:r>
      <w:r w:rsidR="005D702D" w:rsidRPr="00681600">
        <w:rPr>
          <w:rFonts w:eastAsia="Meiryo"/>
          <w:noProof/>
          <w:position w:val="-6"/>
        </w:rPr>
        <w:object w:dxaOrig="300" w:dyaOrig="240">
          <v:shape id="_x0000_i1558" type="#_x0000_t75" style="width:15pt;height:12pt" o:ole="">
            <v:imagedata r:id="rId933" o:title=""/>
          </v:shape>
          <o:OLEObject Type="Embed" ProgID="Equation.DSMT4" ShapeID="_x0000_i1558" DrawAspect="Content" ObjectID="_1550261221" r:id="rId977"/>
        </w:object>
      </w:r>
      <w:r w:rsidRPr="004F1122">
        <w:rPr>
          <w:lang w:val="vi-VN"/>
        </w:rPr>
        <w:t xml:space="preserve"> </w:t>
      </w:r>
      <w:r w:rsidRPr="004F1122">
        <w:t>v</w:t>
      </w:r>
      <w:r w:rsidRPr="004F1122">
        <w:rPr>
          <w:lang w:val="vi-VN"/>
        </w:rPr>
        <w:t xml:space="preserve"> = -</w:t>
      </w:r>
      <w:r w:rsidRPr="004F1122">
        <w:t>ωAsin(ωt + φ), có T</w:t>
      </w:r>
      <w:r w:rsidRPr="004F1122">
        <w:rPr>
          <w:lang w:val="vi-VN"/>
        </w:rPr>
        <w:t xml:space="preserve"> = </w:t>
      </w:r>
      <w:r w:rsidRPr="004F1122">
        <w:fldChar w:fldCharType="begin"/>
      </w:r>
      <w:r w:rsidRPr="004F1122">
        <w:instrText>eq \s\don1(\f(2π,</w:instrText>
      </w:r>
      <w:r w:rsidRPr="004F1122">
        <w:fldChar w:fldCharType="begin"/>
      </w:r>
      <w:r w:rsidRPr="004F1122">
        <w:instrText>eq \l(\l(</w:instrText>
      </w:r>
      <w:r w:rsidRPr="004F1122">
        <w:rPr>
          <w:lang w:val="vi-VN"/>
        </w:rPr>
        <w:sym w:font="Symbol" w:char="F077"/>
      </w:r>
      <w:r w:rsidRPr="004F1122">
        <w:rPr>
          <w:lang w:val="vi-VN"/>
        </w:rPr>
        <w:instrText>))</w:instrText>
      </w:r>
      <w:r w:rsidRPr="004F1122">
        <w:fldChar w:fldCharType="end"/>
      </w:r>
      <w:r w:rsidRPr="004F1122">
        <w:instrText>))</w:instrText>
      </w:r>
      <w:r w:rsidRPr="004F1122">
        <w:fldChar w:fldCharType="end"/>
      </w:r>
      <w:r w:rsidRPr="004F1122">
        <w:t xml:space="preserve">; f </w:t>
      </w:r>
      <w:r w:rsidRPr="004F1122">
        <w:rPr>
          <w:lang w:val="vi-VN"/>
        </w:rPr>
        <w:t xml:space="preserve">= </w:t>
      </w:r>
      <w:r w:rsidRPr="004F1122">
        <w:fldChar w:fldCharType="begin"/>
      </w:r>
      <w:r w:rsidRPr="004F1122">
        <w:instrText>eq \s\don1(\f(1,</w:instrText>
      </w:r>
      <w:r w:rsidRPr="004F1122">
        <w:rPr>
          <w:lang w:val="vi-VN"/>
        </w:rPr>
        <w:instrText>T))</w:instrText>
      </w:r>
      <w:r w:rsidRPr="004F1122">
        <w:fldChar w:fldCharType="end"/>
      </w:r>
      <w:r w:rsidRPr="004F1122">
        <w:t xml:space="preserve"> </w:t>
      </w:r>
    </w:p>
    <w:p w:rsidR="00583C57" w:rsidRPr="005D702D" w:rsidRDefault="00583C57" w:rsidP="005D702D">
      <w:pPr>
        <w:pStyle w:val="ListParagraph"/>
        <w:numPr>
          <w:ilvl w:val="0"/>
          <w:numId w:val="47"/>
        </w:numPr>
        <w:rPr>
          <w:lang w:val="vi-VN"/>
        </w:rPr>
      </w:pPr>
      <w:r w:rsidRPr="004F1122">
        <w:t>Động năng</w:t>
      </w:r>
      <w:r w:rsidRPr="005D702D">
        <w:rPr>
          <w:b/>
          <w:bCs/>
        </w:rPr>
        <w:t xml:space="preserve">: </w:t>
      </w:r>
      <w:r w:rsidRPr="004F1122">
        <w:t>E</w:t>
      </w:r>
      <w:r w:rsidRPr="005D702D">
        <w:rPr>
          <w:vertAlign w:val="subscript"/>
          <w:lang w:val="vi-VN"/>
        </w:rPr>
        <w:t>d</w:t>
      </w:r>
      <w:r w:rsidRPr="005D702D">
        <w:rPr>
          <w:lang w:val="vi-VN"/>
        </w:rPr>
        <w:t xml:space="preserve"> = </w:t>
      </w:r>
      <w:r w:rsidRPr="005D702D">
        <w:rPr>
          <w:lang w:val="vi-VN"/>
        </w:rPr>
        <w:fldChar w:fldCharType="begin"/>
      </w:r>
      <w:r w:rsidRPr="005D702D">
        <w:rPr>
          <w:lang w:val="vi-VN"/>
        </w:rPr>
        <w:instrText>eq \s\don1(\f(1,2))</w:instrText>
      </w:r>
      <w:r w:rsidRPr="005D702D">
        <w:rPr>
          <w:lang w:val="vi-VN"/>
        </w:rPr>
        <w:fldChar w:fldCharType="end"/>
      </w:r>
      <w:r w:rsidRPr="005D702D">
        <w:rPr>
          <w:lang w:val="vi-VN"/>
        </w:rPr>
        <w:t>mv</w:t>
      </w:r>
      <w:r w:rsidRPr="005D702D">
        <w:rPr>
          <w:vertAlign w:val="superscript"/>
          <w:lang w:val="vi-VN"/>
        </w:rPr>
        <w:t>2</w:t>
      </w:r>
      <w:r w:rsidRPr="005D702D">
        <w:rPr>
          <w:lang w:val="vi-VN"/>
        </w:rPr>
        <w:t xml:space="preserve"> = </w:t>
      </w:r>
      <w:r w:rsidRPr="005D702D">
        <w:rPr>
          <w:lang w:val="vi-VN"/>
        </w:rPr>
        <w:fldChar w:fldCharType="begin"/>
      </w:r>
      <w:r w:rsidRPr="005D702D">
        <w:rPr>
          <w:lang w:val="vi-VN"/>
        </w:rPr>
        <w:instrText>eq \s\don1(\f(1,2))</w:instrText>
      </w:r>
      <w:r w:rsidRPr="005D702D">
        <w:rPr>
          <w:lang w:val="vi-VN"/>
        </w:rPr>
        <w:fldChar w:fldCharType="end"/>
      </w:r>
      <w:r w:rsidRPr="004F1122">
        <w:t>mω</w:t>
      </w:r>
      <w:r w:rsidRPr="005D702D">
        <w:rPr>
          <w:vertAlign w:val="superscript"/>
          <w:lang w:val="vi-VN"/>
        </w:rPr>
        <w:t>2</w:t>
      </w:r>
      <w:r w:rsidRPr="004F1122">
        <w:t>A</w:t>
      </w:r>
      <w:r w:rsidRPr="005D702D">
        <w:rPr>
          <w:vertAlign w:val="superscript"/>
          <w:lang w:val="vi-VN"/>
        </w:rPr>
        <w:t>2</w:t>
      </w:r>
      <w:r w:rsidRPr="004F1122">
        <w:t>sin</w:t>
      </w:r>
      <w:r w:rsidRPr="005D702D">
        <w:rPr>
          <w:vertAlign w:val="superscript"/>
          <w:lang w:val="vi-VN"/>
        </w:rPr>
        <w:t>2</w:t>
      </w:r>
      <w:r w:rsidRPr="004F1122">
        <w:t>(ωt + φ)</w:t>
      </w:r>
      <w:r w:rsidRPr="005D702D">
        <w:rPr>
          <w:lang w:val="vi-VN"/>
        </w:rPr>
        <w:t xml:space="preserve"> = Esin</w:t>
      </w:r>
      <w:r w:rsidRPr="005D702D">
        <w:rPr>
          <w:vertAlign w:val="superscript"/>
          <w:lang w:val="vi-VN"/>
        </w:rPr>
        <w:t>2</w:t>
      </w:r>
      <w:r w:rsidRPr="005D702D">
        <w:rPr>
          <w:lang w:val="vi-VN"/>
        </w:rPr>
        <w:t>(</w:t>
      </w:r>
      <w:r w:rsidRPr="004F1122">
        <w:rPr>
          <w:lang w:val="vi-VN"/>
        </w:rPr>
        <w:sym w:font="Symbol" w:char="F077"/>
      </w:r>
      <w:r w:rsidRPr="005D702D">
        <w:rPr>
          <w:lang w:val="vi-VN"/>
        </w:rPr>
        <w:t xml:space="preserve">t + </w:t>
      </w:r>
      <w:r w:rsidRPr="004F1122">
        <w:rPr>
          <w:lang w:val="vi-VN"/>
        </w:rPr>
        <w:sym w:font="Symbol" w:char="F06A"/>
      </w:r>
      <w:r w:rsidRPr="005D702D">
        <w:rPr>
          <w:lang w:val="vi-VN"/>
        </w:rPr>
        <w:t xml:space="preserve">) = </w:t>
      </w:r>
    </w:p>
    <w:p w:rsidR="00583C57" w:rsidRPr="004F1122" w:rsidRDefault="00583C57" w:rsidP="00B43284">
      <w:pPr>
        <w:rPr>
          <w:lang w:val="vi-VN"/>
        </w:rPr>
      </w:pPr>
      <w:r w:rsidRPr="004F1122">
        <w:rPr>
          <w:lang w:val="vi-VN"/>
        </w:rPr>
        <w:tab/>
        <w:t xml:space="preserve">= </w:t>
      </w:r>
      <w:r w:rsidRPr="004F1122">
        <w:rPr>
          <w:position w:val="-24"/>
          <w:lang w:val="vi-VN"/>
        </w:rPr>
        <w:object w:dxaOrig="1920" w:dyaOrig="620">
          <v:shape id="_x0000_i1559" type="#_x0000_t75" style="width:96pt;height:30.75pt" o:ole="">
            <v:imagedata r:id="rId978" o:title=""/>
          </v:shape>
          <o:OLEObject Type="Embed" ProgID="Equation.3" ShapeID="_x0000_i1559" DrawAspect="Content" ObjectID="_1550261222" r:id="rId979"/>
        </w:object>
      </w:r>
      <w:r w:rsidRPr="004F1122">
        <w:rPr>
          <w:lang w:val="vi-VN"/>
        </w:rPr>
        <w:t xml:space="preserve">= </w:t>
      </w:r>
      <w:r w:rsidRPr="004F1122">
        <w:rPr>
          <w:lang w:val="vi-VN"/>
        </w:rPr>
        <w:fldChar w:fldCharType="begin"/>
      </w:r>
      <w:r w:rsidRPr="004F1122">
        <w:rPr>
          <w:lang w:val="vi-VN"/>
        </w:rPr>
        <w:instrText>eq \s\don1(\f(E,2))</w:instrText>
      </w:r>
      <w:r w:rsidRPr="004F1122">
        <w:rPr>
          <w:lang w:val="vi-VN"/>
        </w:rPr>
        <w:fldChar w:fldCharType="end"/>
      </w:r>
      <w:r w:rsidRPr="004F1122">
        <w:rPr>
          <w:lang w:val="vi-VN"/>
        </w:rPr>
        <w:t xml:space="preserve"> - </w:t>
      </w:r>
      <w:r w:rsidRPr="004F1122">
        <w:rPr>
          <w:lang w:val="vi-VN"/>
        </w:rPr>
        <w:fldChar w:fldCharType="begin"/>
      </w:r>
      <w:r w:rsidRPr="004F1122">
        <w:rPr>
          <w:lang w:val="vi-VN"/>
        </w:rPr>
        <w:instrText>eq \s\don1(\f(E,2))</w:instrText>
      </w:r>
      <w:r w:rsidRPr="004F1122">
        <w:rPr>
          <w:lang w:val="vi-VN"/>
        </w:rPr>
        <w:fldChar w:fldCharType="end"/>
      </w:r>
      <w:r w:rsidRPr="004F1122">
        <w:rPr>
          <w:lang w:val="vi-VN"/>
        </w:rPr>
        <w:t>cos(2</w:t>
      </w:r>
      <w:r w:rsidRPr="004F1122">
        <w:rPr>
          <w:lang w:val="vi-VN"/>
        </w:rPr>
        <w:sym w:font="Symbol" w:char="F077"/>
      </w:r>
      <w:r w:rsidRPr="004F1122">
        <w:rPr>
          <w:lang w:val="vi-VN"/>
        </w:rPr>
        <w:t>t +2</w:t>
      </w:r>
      <w:r w:rsidRPr="004F1122">
        <w:rPr>
          <w:lang w:val="vi-VN"/>
        </w:rPr>
        <w:sym w:font="Symbol" w:char="F06A"/>
      </w:r>
      <w:r w:rsidRPr="004F1122">
        <w:rPr>
          <w:lang w:val="vi-VN"/>
        </w:rPr>
        <w:t xml:space="preserve">) </w:t>
      </w:r>
    </w:p>
    <w:p w:rsidR="00583C57" w:rsidRPr="004F1122" w:rsidRDefault="00583C57" w:rsidP="00B43284">
      <w:pPr>
        <w:rPr>
          <w:lang w:val="vi-VN"/>
        </w:rPr>
      </w:pPr>
      <w:r w:rsidRPr="004F1122">
        <w:rPr>
          <w:lang w:val="vi-VN"/>
        </w:rPr>
        <w:t xml:space="preserve"> </w:t>
      </w:r>
      <w:r w:rsidRPr="004F1122">
        <w:rPr>
          <w:lang w:val="vi-VN"/>
        </w:rPr>
        <w:tab/>
      </w:r>
      <w:r w:rsidRPr="004F1122">
        <w:t>Chu kỳ, tần số dao động của động năng là T</w:t>
      </w:r>
      <w:r w:rsidRPr="004F1122">
        <w:rPr>
          <w:vertAlign w:val="subscript"/>
        </w:rPr>
        <w:t>d</w:t>
      </w:r>
      <w:r w:rsidRPr="004F1122">
        <w:rPr>
          <w:lang w:val="vi-VN"/>
        </w:rPr>
        <w:t xml:space="preserve"> =</w:t>
      </w:r>
      <w:r w:rsidR="00C71673" w:rsidRPr="004F1122">
        <w:rPr>
          <w:lang w:val="vi-VN"/>
        </w:rPr>
        <w:t xml:space="preserve"> </w:t>
      </w:r>
      <w:r w:rsidRPr="004F1122">
        <w:rPr>
          <w:lang w:val="vi-VN"/>
        </w:rPr>
        <w:fldChar w:fldCharType="begin"/>
      </w:r>
      <w:r w:rsidRPr="004F1122">
        <w:rPr>
          <w:lang w:val="vi-VN"/>
        </w:rPr>
        <w:instrText>eq \s\don1(\f(</w:instrText>
      </w:r>
      <w:r w:rsidRPr="004F1122">
        <w:rPr>
          <w:lang w:val="vi-VN"/>
        </w:rPr>
        <w:fldChar w:fldCharType="begin"/>
      </w:r>
      <w:r w:rsidRPr="004F1122">
        <w:rPr>
          <w:lang w:val="vi-VN"/>
        </w:rPr>
        <w:instrText>eq \l(\l(2</w:instrText>
      </w:r>
      <w:r w:rsidRPr="004F1122">
        <w:rPr>
          <w:lang w:val="vi-VN"/>
        </w:rPr>
        <w:sym w:font="Symbol" w:char="F070"/>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begin"/>
      </w:r>
      <w:r w:rsidRPr="004F1122">
        <w:rPr>
          <w:lang w:val="vi-VN"/>
        </w:rPr>
        <w:instrText>eq \l(\l(2</w:instrText>
      </w:r>
      <w:r w:rsidRPr="004F1122">
        <w:rPr>
          <w:lang w:val="vi-VN"/>
        </w:rPr>
        <w:sym w:font="Symbol" w:char="F077"/>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end"/>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w:t>
      </w:r>
      <w:r w:rsidRPr="004F1122">
        <w:rPr>
          <w:lang w:val="vi-VN"/>
        </w:rPr>
        <w:fldChar w:fldCharType="begin"/>
      </w:r>
      <w:r w:rsidRPr="004F1122">
        <w:rPr>
          <w:lang w:val="vi-VN"/>
        </w:rPr>
        <w:instrText>eq \s\don1(\f(</w:instrText>
      </w:r>
      <w:r w:rsidRPr="004F1122">
        <w:rPr>
          <w:lang w:val="vi-VN"/>
        </w:rPr>
        <w:fldChar w:fldCharType="begin"/>
      </w:r>
      <w:r w:rsidRPr="004F1122">
        <w:rPr>
          <w:lang w:val="vi-VN"/>
        </w:rPr>
        <w:instrText>eq \l(\l(2</w:instrText>
      </w:r>
      <w:r w:rsidRPr="004F1122">
        <w:rPr>
          <w:lang w:val="vi-VN"/>
        </w:rPr>
        <w:sym w:font="Symbol" w:char="F070"/>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begin"/>
      </w:r>
      <w:r w:rsidRPr="004F1122">
        <w:rPr>
          <w:lang w:val="vi-VN"/>
        </w:rPr>
        <w:instrText>eq \l(\l(</w:instrText>
      </w:r>
      <w:r w:rsidRPr="004F1122">
        <w:rPr>
          <w:lang w:val="vi-VN"/>
        </w:rPr>
        <w:sym w:font="Symbol" w:char="F077"/>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end"/>
      </w:r>
      <w:r w:rsidRPr="004F1122">
        <w:rPr>
          <w:lang w:val="vi-VN"/>
        </w:rPr>
        <w:t xml:space="preserve">) = 0,5T </w:t>
      </w:r>
      <w:r w:rsidR="005D702D" w:rsidRPr="00681600">
        <w:rPr>
          <w:rFonts w:eastAsia="Meiryo"/>
          <w:noProof/>
          <w:position w:val="-6"/>
        </w:rPr>
        <w:object w:dxaOrig="300" w:dyaOrig="240">
          <v:shape id="_x0000_i1560" type="#_x0000_t75" style="width:15pt;height:12pt" o:ole="">
            <v:imagedata r:id="rId933" o:title=""/>
          </v:shape>
          <o:OLEObject Type="Embed" ProgID="Equation.DSMT4" ShapeID="_x0000_i1560" DrawAspect="Content" ObjectID="_1550261223" r:id="rId980"/>
        </w:object>
      </w:r>
      <w:r w:rsidRPr="004F1122">
        <w:rPr>
          <w:lang w:val="vi-VN"/>
        </w:rPr>
        <w:t xml:space="preserve"> f</w:t>
      </w:r>
      <w:r w:rsidRPr="004F1122">
        <w:rPr>
          <w:vertAlign w:val="subscript"/>
          <w:lang w:val="vi-VN"/>
        </w:rPr>
        <w:t>d</w:t>
      </w:r>
      <w:r w:rsidRPr="004F1122">
        <w:rPr>
          <w:lang w:val="vi-VN"/>
        </w:rPr>
        <w:t xml:space="preserve"> = 2f</w:t>
      </w:r>
    </w:p>
    <w:p w:rsidR="00583C57" w:rsidRPr="005D702D" w:rsidRDefault="00583C57" w:rsidP="005D702D">
      <w:pPr>
        <w:pStyle w:val="ListParagraph"/>
        <w:numPr>
          <w:ilvl w:val="0"/>
          <w:numId w:val="47"/>
        </w:numPr>
        <w:rPr>
          <w:lang w:val="vi-VN"/>
        </w:rPr>
      </w:pPr>
      <w:r w:rsidRPr="004F1122">
        <w:t>Thế năng</w:t>
      </w:r>
      <w:r w:rsidRPr="005D702D">
        <w:rPr>
          <w:b/>
          <w:bCs/>
        </w:rPr>
        <w:t xml:space="preserve">: </w:t>
      </w:r>
      <w:r w:rsidRPr="004F1122">
        <w:t>E</w:t>
      </w:r>
      <w:r w:rsidRPr="005D702D">
        <w:rPr>
          <w:vertAlign w:val="subscript"/>
          <w:lang w:val="vi-VN"/>
        </w:rPr>
        <w:t>t</w:t>
      </w:r>
      <w:r w:rsidRPr="005D702D">
        <w:rPr>
          <w:lang w:val="vi-VN"/>
        </w:rPr>
        <w:t xml:space="preserve"> = </w:t>
      </w:r>
      <w:r w:rsidRPr="005D702D">
        <w:rPr>
          <w:lang w:val="vi-VN"/>
        </w:rPr>
        <w:fldChar w:fldCharType="begin"/>
      </w:r>
      <w:r w:rsidRPr="005D702D">
        <w:rPr>
          <w:lang w:val="vi-VN"/>
        </w:rPr>
        <w:instrText>eq \s\don1(\f(1,2))</w:instrText>
      </w:r>
      <w:r w:rsidRPr="005D702D">
        <w:rPr>
          <w:lang w:val="vi-VN"/>
        </w:rPr>
        <w:fldChar w:fldCharType="end"/>
      </w:r>
      <w:r w:rsidRPr="005D702D">
        <w:rPr>
          <w:lang w:val="vi-VN"/>
        </w:rPr>
        <w:t>kx</w:t>
      </w:r>
      <w:r w:rsidRPr="005D702D">
        <w:rPr>
          <w:vertAlign w:val="superscript"/>
          <w:lang w:val="vi-VN"/>
        </w:rPr>
        <w:t>2</w:t>
      </w:r>
      <w:r w:rsidRPr="005D702D">
        <w:rPr>
          <w:lang w:val="vi-VN"/>
        </w:rPr>
        <w:t xml:space="preserve"> = </w:t>
      </w:r>
      <w:r w:rsidRPr="005D702D">
        <w:rPr>
          <w:lang w:val="vi-VN"/>
        </w:rPr>
        <w:fldChar w:fldCharType="begin"/>
      </w:r>
      <w:r w:rsidRPr="005D702D">
        <w:rPr>
          <w:lang w:val="vi-VN"/>
        </w:rPr>
        <w:instrText>eq \s\don1(\f(1,2))</w:instrText>
      </w:r>
      <w:r w:rsidRPr="005D702D">
        <w:rPr>
          <w:lang w:val="vi-VN"/>
        </w:rPr>
        <w:fldChar w:fldCharType="end"/>
      </w:r>
      <w:r w:rsidRPr="004F1122">
        <w:t>mω</w:t>
      </w:r>
      <w:r w:rsidRPr="005D702D">
        <w:rPr>
          <w:vertAlign w:val="superscript"/>
          <w:lang w:val="vi-VN"/>
        </w:rPr>
        <w:t>2</w:t>
      </w:r>
      <w:r w:rsidRPr="004F1122">
        <w:t>A</w:t>
      </w:r>
      <w:r w:rsidRPr="005D702D">
        <w:rPr>
          <w:vertAlign w:val="superscript"/>
          <w:lang w:val="vi-VN"/>
        </w:rPr>
        <w:t>2</w:t>
      </w:r>
      <w:r w:rsidRPr="005D702D">
        <w:rPr>
          <w:lang w:val="vi-VN"/>
        </w:rPr>
        <w:t>cos</w:t>
      </w:r>
      <w:r w:rsidRPr="005D702D">
        <w:rPr>
          <w:vertAlign w:val="superscript"/>
          <w:lang w:val="vi-VN"/>
        </w:rPr>
        <w:t>2</w:t>
      </w:r>
      <w:r w:rsidRPr="004F1122">
        <w:t>(ωt + φ)</w:t>
      </w:r>
      <w:r w:rsidRPr="005D702D">
        <w:rPr>
          <w:lang w:val="vi-VN"/>
        </w:rPr>
        <w:t xml:space="preserve"> = Ecos</w:t>
      </w:r>
      <w:r w:rsidRPr="005D702D">
        <w:rPr>
          <w:vertAlign w:val="superscript"/>
          <w:lang w:val="vi-VN"/>
        </w:rPr>
        <w:t>2</w:t>
      </w:r>
      <w:r w:rsidRPr="005D702D">
        <w:rPr>
          <w:lang w:val="vi-VN"/>
        </w:rPr>
        <w:t>(</w:t>
      </w:r>
      <w:r w:rsidRPr="004F1122">
        <w:rPr>
          <w:lang w:val="vi-VN"/>
        </w:rPr>
        <w:sym w:font="Symbol" w:char="F077"/>
      </w:r>
      <w:r w:rsidRPr="005D702D">
        <w:rPr>
          <w:lang w:val="vi-VN"/>
        </w:rPr>
        <w:t xml:space="preserve">t + </w:t>
      </w:r>
      <w:r w:rsidRPr="004F1122">
        <w:rPr>
          <w:lang w:val="vi-VN"/>
        </w:rPr>
        <w:sym w:font="Symbol" w:char="F06A"/>
      </w:r>
      <w:r w:rsidRPr="005D702D">
        <w:rPr>
          <w:lang w:val="vi-VN"/>
        </w:rPr>
        <w:t xml:space="preserve">) = </w:t>
      </w:r>
    </w:p>
    <w:p w:rsidR="00583C57" w:rsidRPr="004F1122" w:rsidRDefault="00583C57" w:rsidP="00B43284">
      <w:pPr>
        <w:rPr>
          <w:lang w:val="vi-VN"/>
        </w:rPr>
      </w:pPr>
      <w:r w:rsidRPr="004F1122">
        <w:rPr>
          <w:lang w:val="vi-VN"/>
        </w:rPr>
        <w:tab/>
        <w:t xml:space="preserve">= </w:t>
      </w:r>
      <w:r w:rsidRPr="004F1122">
        <w:rPr>
          <w:position w:val="-24"/>
          <w:lang w:val="vi-VN"/>
        </w:rPr>
        <w:object w:dxaOrig="1920" w:dyaOrig="620">
          <v:shape id="_x0000_i1561" type="#_x0000_t75" style="width:96pt;height:30.75pt" o:ole="">
            <v:imagedata r:id="rId981" o:title=""/>
          </v:shape>
          <o:OLEObject Type="Embed" ProgID="Equation.3" ShapeID="_x0000_i1561" DrawAspect="Content" ObjectID="_1550261224" r:id="rId982"/>
        </w:object>
      </w:r>
      <w:r w:rsidRPr="004F1122">
        <w:rPr>
          <w:lang w:val="vi-VN"/>
        </w:rPr>
        <w:t xml:space="preserve">= </w:t>
      </w:r>
      <w:r w:rsidRPr="004F1122">
        <w:rPr>
          <w:lang w:val="vi-VN"/>
        </w:rPr>
        <w:fldChar w:fldCharType="begin"/>
      </w:r>
      <w:r w:rsidRPr="004F1122">
        <w:rPr>
          <w:lang w:val="vi-VN"/>
        </w:rPr>
        <w:instrText>eq \s\don1(\f(E,2))</w:instrText>
      </w:r>
      <w:r w:rsidRPr="004F1122">
        <w:rPr>
          <w:lang w:val="vi-VN"/>
        </w:rPr>
        <w:fldChar w:fldCharType="end"/>
      </w:r>
      <w:r w:rsidRPr="004F1122">
        <w:rPr>
          <w:lang w:val="vi-VN"/>
        </w:rPr>
        <w:t xml:space="preserve"> + </w:t>
      </w:r>
      <w:r w:rsidRPr="004F1122">
        <w:rPr>
          <w:lang w:val="vi-VN"/>
        </w:rPr>
        <w:fldChar w:fldCharType="begin"/>
      </w:r>
      <w:r w:rsidRPr="004F1122">
        <w:rPr>
          <w:lang w:val="vi-VN"/>
        </w:rPr>
        <w:instrText>eq \s\don1(\f(E,2))</w:instrText>
      </w:r>
      <w:r w:rsidRPr="004F1122">
        <w:rPr>
          <w:lang w:val="vi-VN"/>
        </w:rPr>
        <w:fldChar w:fldCharType="end"/>
      </w:r>
      <w:r w:rsidRPr="004F1122">
        <w:rPr>
          <w:lang w:val="vi-VN"/>
        </w:rPr>
        <w:t>cos(2</w:t>
      </w:r>
      <w:r w:rsidRPr="004F1122">
        <w:rPr>
          <w:lang w:val="vi-VN"/>
        </w:rPr>
        <w:sym w:font="Symbol" w:char="F077"/>
      </w:r>
      <w:r w:rsidRPr="004F1122">
        <w:rPr>
          <w:lang w:val="vi-VN"/>
        </w:rPr>
        <w:t>t +2</w:t>
      </w:r>
      <w:r w:rsidRPr="004F1122">
        <w:rPr>
          <w:lang w:val="vi-VN"/>
        </w:rPr>
        <w:sym w:font="Symbol" w:char="F06A"/>
      </w:r>
      <w:r w:rsidRPr="004F1122">
        <w:rPr>
          <w:lang w:val="vi-VN"/>
        </w:rPr>
        <w:t xml:space="preserve">) </w:t>
      </w:r>
    </w:p>
    <w:p w:rsidR="00583C57" w:rsidRPr="004F1122" w:rsidRDefault="00583C57" w:rsidP="00B43284">
      <w:pPr>
        <w:rPr>
          <w:lang w:val="vi-VN"/>
        </w:rPr>
      </w:pPr>
      <w:r w:rsidRPr="004F1122">
        <w:rPr>
          <w:lang w:val="vi-VN"/>
        </w:rPr>
        <w:t xml:space="preserve"> </w:t>
      </w:r>
      <w:r w:rsidRPr="004F1122">
        <w:rPr>
          <w:lang w:val="vi-VN"/>
        </w:rPr>
        <w:tab/>
      </w:r>
      <w:r w:rsidRPr="004F1122">
        <w:t xml:space="preserve">Chu kỳ, tần số dao động của </w:t>
      </w:r>
      <w:r w:rsidRPr="004F1122">
        <w:rPr>
          <w:lang w:val="vi-VN"/>
        </w:rPr>
        <w:t xml:space="preserve">thế năng </w:t>
      </w:r>
      <w:r w:rsidRPr="004F1122">
        <w:t>là T</w:t>
      </w:r>
      <w:r w:rsidRPr="004F1122">
        <w:rPr>
          <w:vertAlign w:val="subscript"/>
        </w:rPr>
        <w:t>d</w:t>
      </w:r>
      <w:r w:rsidRPr="004F1122">
        <w:rPr>
          <w:lang w:val="vi-VN"/>
        </w:rPr>
        <w:t xml:space="preserve"> =</w:t>
      </w:r>
      <w:r w:rsidR="00C71673" w:rsidRPr="004F1122">
        <w:rPr>
          <w:lang w:val="vi-VN"/>
        </w:rPr>
        <w:t xml:space="preserve"> </w:t>
      </w:r>
      <w:r w:rsidRPr="004F1122">
        <w:rPr>
          <w:lang w:val="vi-VN"/>
        </w:rPr>
        <w:fldChar w:fldCharType="begin"/>
      </w:r>
      <w:r w:rsidRPr="004F1122">
        <w:rPr>
          <w:lang w:val="vi-VN"/>
        </w:rPr>
        <w:instrText>eq \s\don1(\f(</w:instrText>
      </w:r>
      <w:r w:rsidRPr="004F1122">
        <w:rPr>
          <w:lang w:val="vi-VN"/>
        </w:rPr>
        <w:fldChar w:fldCharType="begin"/>
      </w:r>
      <w:r w:rsidRPr="004F1122">
        <w:rPr>
          <w:lang w:val="vi-VN"/>
        </w:rPr>
        <w:instrText>eq \l(\l(2</w:instrText>
      </w:r>
      <w:r w:rsidRPr="004F1122">
        <w:rPr>
          <w:lang w:val="vi-VN"/>
        </w:rPr>
        <w:sym w:font="Symbol" w:char="F070"/>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begin"/>
      </w:r>
      <w:r w:rsidRPr="004F1122">
        <w:rPr>
          <w:lang w:val="vi-VN"/>
        </w:rPr>
        <w:instrText>eq \l(\l(2</w:instrText>
      </w:r>
      <w:r w:rsidRPr="004F1122">
        <w:rPr>
          <w:lang w:val="vi-VN"/>
        </w:rPr>
        <w:sym w:font="Symbol" w:char="F077"/>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end"/>
      </w:r>
      <w:r w:rsidRPr="004F1122">
        <w:rPr>
          <w:lang w:val="vi-VN"/>
        </w:rPr>
        <w:t xml:space="preserve"> = </w:t>
      </w:r>
      <w:r w:rsidRPr="004F1122">
        <w:rPr>
          <w:lang w:val="vi-VN"/>
        </w:rPr>
        <w:fldChar w:fldCharType="begin"/>
      </w:r>
      <w:r w:rsidRPr="004F1122">
        <w:rPr>
          <w:lang w:val="vi-VN"/>
        </w:rPr>
        <w:instrText>eq \s\don1(\f(1,2))</w:instrText>
      </w:r>
      <w:r w:rsidRPr="004F1122">
        <w:rPr>
          <w:lang w:val="vi-VN"/>
        </w:rPr>
        <w:fldChar w:fldCharType="end"/>
      </w:r>
      <w:r w:rsidRPr="004F1122">
        <w:rPr>
          <w:lang w:val="vi-VN"/>
        </w:rPr>
        <w:t>(</w:t>
      </w:r>
      <w:r w:rsidRPr="004F1122">
        <w:rPr>
          <w:lang w:val="vi-VN"/>
        </w:rPr>
        <w:fldChar w:fldCharType="begin"/>
      </w:r>
      <w:r w:rsidRPr="004F1122">
        <w:rPr>
          <w:lang w:val="vi-VN"/>
        </w:rPr>
        <w:instrText>eq \s\don1(\f(</w:instrText>
      </w:r>
      <w:r w:rsidRPr="004F1122">
        <w:rPr>
          <w:lang w:val="vi-VN"/>
        </w:rPr>
        <w:fldChar w:fldCharType="begin"/>
      </w:r>
      <w:r w:rsidRPr="004F1122">
        <w:rPr>
          <w:lang w:val="vi-VN"/>
        </w:rPr>
        <w:instrText>eq \l(\l(2</w:instrText>
      </w:r>
      <w:r w:rsidRPr="004F1122">
        <w:rPr>
          <w:lang w:val="vi-VN"/>
        </w:rPr>
        <w:sym w:font="Symbol" w:char="F070"/>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begin"/>
      </w:r>
      <w:r w:rsidRPr="004F1122">
        <w:rPr>
          <w:lang w:val="vi-VN"/>
        </w:rPr>
        <w:instrText>eq \l(\l(</w:instrText>
      </w:r>
      <w:r w:rsidRPr="004F1122">
        <w:rPr>
          <w:lang w:val="vi-VN"/>
        </w:rPr>
        <w:sym w:font="Symbol" w:char="F077"/>
      </w:r>
      <w:r w:rsidRPr="004F1122">
        <w:rPr>
          <w:lang w:val="vi-VN"/>
        </w:rPr>
        <w:instrText>))</w:instrText>
      </w:r>
      <w:r w:rsidRPr="004F1122">
        <w:rPr>
          <w:lang w:val="vi-VN"/>
        </w:rPr>
        <w:fldChar w:fldCharType="end"/>
      </w:r>
      <w:r w:rsidRPr="004F1122">
        <w:rPr>
          <w:lang w:val="vi-VN"/>
        </w:rPr>
        <w:instrText>))</w:instrText>
      </w:r>
      <w:r w:rsidRPr="004F1122">
        <w:rPr>
          <w:lang w:val="vi-VN"/>
        </w:rPr>
        <w:fldChar w:fldCharType="end"/>
      </w:r>
      <w:r w:rsidRPr="004F1122">
        <w:rPr>
          <w:lang w:val="vi-VN"/>
        </w:rPr>
        <w:t xml:space="preserve">) = 0,5T </w:t>
      </w:r>
      <w:r w:rsidR="005D702D" w:rsidRPr="00681600">
        <w:rPr>
          <w:rFonts w:eastAsia="Meiryo"/>
          <w:noProof/>
          <w:position w:val="-6"/>
        </w:rPr>
        <w:object w:dxaOrig="300" w:dyaOrig="240">
          <v:shape id="_x0000_i1562" type="#_x0000_t75" style="width:15pt;height:12pt" o:ole="">
            <v:imagedata r:id="rId933" o:title=""/>
          </v:shape>
          <o:OLEObject Type="Embed" ProgID="Equation.DSMT4" ShapeID="_x0000_i1562" DrawAspect="Content" ObjectID="_1550261225" r:id="rId983"/>
        </w:object>
      </w:r>
      <w:r w:rsidRPr="004F1122">
        <w:rPr>
          <w:lang w:val="vi-VN"/>
        </w:rPr>
        <w:t xml:space="preserve"> f</w:t>
      </w:r>
      <w:r w:rsidRPr="004F1122">
        <w:rPr>
          <w:vertAlign w:val="subscript"/>
          <w:lang w:val="vi-VN"/>
        </w:rPr>
        <w:t>t</w:t>
      </w:r>
      <w:r w:rsidRPr="004F1122">
        <w:rPr>
          <w:lang w:val="vi-VN"/>
        </w:rPr>
        <w:t xml:space="preserve"> = 2f</w:t>
      </w:r>
    </w:p>
    <w:p w:rsidR="00583C57" w:rsidRPr="004F1122" w:rsidRDefault="00583C57" w:rsidP="00B43284">
      <w:r w:rsidRPr="004F1122">
        <w:t xml:space="preserve">Vậy khi vật dao động điều hòa với chu kỳ T, tần số f thì </w:t>
      </w:r>
      <w:r w:rsidRPr="004F1122">
        <w:rPr>
          <w:i/>
          <w:iCs/>
          <w:u w:val="single"/>
        </w:rPr>
        <w:t>động năng và thế năng</w:t>
      </w:r>
      <w:r w:rsidRPr="004F1122">
        <w:rPr>
          <w:i/>
          <w:iCs/>
        </w:rPr>
        <w:t xml:space="preserve"> </w:t>
      </w:r>
      <w:r w:rsidRPr="004F1122">
        <w:t xml:space="preserve">dao động với chu kỳ </w:t>
      </w:r>
      <w:r w:rsidRPr="004F1122">
        <w:rPr>
          <w:b/>
          <w:bCs/>
        </w:rPr>
        <w:t>0,5T</w:t>
      </w:r>
      <w:r w:rsidRPr="004F1122">
        <w:t xml:space="preserve">, tần số </w:t>
      </w:r>
      <w:r w:rsidRPr="004F1122">
        <w:rPr>
          <w:b/>
          <w:bCs/>
        </w:rPr>
        <w:t>2f</w:t>
      </w:r>
      <w:r w:rsidRPr="004F1122">
        <w:t>.</w:t>
      </w:r>
    </w:p>
    <w:p w:rsidR="00583C57" w:rsidRPr="004F1122" w:rsidRDefault="00583C57" w:rsidP="008F51B1">
      <w:pPr>
        <w:pStyle w:val="Heading2"/>
        <w:rPr>
          <w:color w:val="000000"/>
        </w:rPr>
      </w:pPr>
      <w:r w:rsidRPr="004F1122">
        <w:t>III. BÀI TOÁN TÌM LI ĐỘ, VẬN TỐC KHI BIẾT MỐI QUAN HỆ GIỮA ĐỘNG NĂNG VÀ THẾ NĂNG</w:t>
      </w:r>
    </w:p>
    <w:p w:rsidR="00583C57" w:rsidRPr="008F51B1" w:rsidRDefault="00583C57" w:rsidP="008F51B1">
      <w:pPr>
        <w:pStyle w:val="ListParagraph"/>
        <w:numPr>
          <w:ilvl w:val="0"/>
          <w:numId w:val="47"/>
        </w:numPr>
        <w:rPr>
          <w:lang w:val="vi-VN"/>
        </w:rPr>
      </w:pPr>
      <w:r w:rsidRPr="004F1122">
        <w:t>Khi E</w:t>
      </w:r>
      <w:r w:rsidRPr="008F51B1">
        <w:rPr>
          <w:vertAlign w:val="subscript"/>
        </w:rPr>
        <w:t>d</w:t>
      </w:r>
      <w:r w:rsidRPr="008F51B1">
        <w:rPr>
          <w:lang w:val="vi-VN"/>
        </w:rPr>
        <w:t xml:space="preserve"> = n</w:t>
      </w:r>
      <w:r w:rsidRPr="004F1122">
        <w:t>E</w:t>
      </w:r>
      <w:r w:rsidRPr="008F51B1">
        <w:rPr>
          <w:vertAlign w:val="subscript"/>
        </w:rPr>
        <w:t>t</w:t>
      </w:r>
      <w:r w:rsidRPr="008F51B1">
        <w:rPr>
          <w:lang w:val="vi-VN"/>
        </w:rPr>
        <w:t xml:space="preserve"> </w:t>
      </w:r>
      <w:r w:rsidRPr="004F1122">
        <w:rPr>
          <w:noProof/>
          <w:lang w:val="vi-VN"/>
        </w:rPr>
        <w:sym w:font="Wingdings" w:char="F0E0"/>
      </w:r>
      <w:r w:rsidRPr="008F51B1">
        <w:rPr>
          <w:lang w:val="vi-VN"/>
        </w:rPr>
        <w:t xml:space="preserve"> </w:t>
      </w:r>
      <w:r w:rsidRPr="004F1122">
        <w:rPr>
          <w:position w:val="-60"/>
          <w:lang w:val="vi-VN"/>
        </w:rPr>
        <w:object w:dxaOrig="1359" w:dyaOrig="1320">
          <v:shape id="_x0000_i1563" type="#_x0000_t75" style="width:68.25pt;height:66pt" o:ole="">
            <v:imagedata r:id="rId984" o:title=""/>
          </v:shape>
          <o:OLEObject Type="Embed" ProgID="Equation.3" ShapeID="_x0000_i1563" DrawAspect="Content" ObjectID="_1550261226" r:id="rId985"/>
        </w:object>
      </w:r>
      <w:r w:rsidRPr="008F51B1">
        <w:rPr>
          <w:lang w:val="vi-VN"/>
        </w:rPr>
        <w:t xml:space="preserve"> </w:t>
      </w:r>
      <w:r w:rsidRPr="004F1122">
        <w:rPr>
          <w:lang w:val="vi-VN"/>
        </w:rPr>
        <w:sym w:font="Symbol" w:char="F0DB"/>
      </w:r>
      <w:r w:rsidRPr="008F51B1">
        <w:rPr>
          <w:lang w:val="vi-VN"/>
        </w:rPr>
        <w:t xml:space="preserve"> </w:t>
      </w:r>
      <w:r w:rsidRPr="004F1122">
        <w:rPr>
          <w:position w:val="-64"/>
          <w:lang w:val="vi-VN"/>
        </w:rPr>
        <w:object w:dxaOrig="1600" w:dyaOrig="1400">
          <v:shape id="_x0000_i1564" type="#_x0000_t75" style="width:80.25pt;height:69.75pt" o:ole="">
            <v:imagedata r:id="rId986" o:title=""/>
          </v:shape>
          <o:OLEObject Type="Embed" ProgID="Equation.3" ShapeID="_x0000_i1564" DrawAspect="Content" ObjectID="_1550261227" r:id="rId987"/>
        </w:object>
      </w:r>
      <w:r w:rsidR="00C71673" w:rsidRPr="008F51B1">
        <w:rPr>
          <w:lang w:val="vi-VN"/>
        </w:rPr>
        <w:t xml:space="preserve"> </w:t>
      </w:r>
    </w:p>
    <w:p w:rsidR="00583C57" w:rsidRPr="008F51B1" w:rsidRDefault="00583C57" w:rsidP="008F51B1">
      <w:pPr>
        <w:pStyle w:val="ListParagraph"/>
        <w:numPr>
          <w:ilvl w:val="0"/>
          <w:numId w:val="47"/>
        </w:numPr>
        <w:rPr>
          <w:lang w:val="vi-VN"/>
        </w:rPr>
      </w:pPr>
      <w:r w:rsidRPr="004F1122">
        <w:t>Khi E</w:t>
      </w:r>
      <w:r w:rsidRPr="008F51B1">
        <w:rPr>
          <w:vertAlign w:val="subscript"/>
        </w:rPr>
        <w:t>t</w:t>
      </w:r>
      <w:r w:rsidRPr="008F51B1">
        <w:rPr>
          <w:vertAlign w:val="subscript"/>
          <w:lang w:val="vi-VN"/>
        </w:rPr>
        <w:t xml:space="preserve"> </w:t>
      </w:r>
      <w:r w:rsidRPr="008F51B1">
        <w:rPr>
          <w:lang w:val="vi-VN"/>
        </w:rPr>
        <w:t xml:space="preserve">= </w:t>
      </w:r>
      <w:r w:rsidRPr="004F1122">
        <w:t>nE</w:t>
      </w:r>
      <w:r w:rsidRPr="008F51B1">
        <w:rPr>
          <w:vertAlign w:val="subscript"/>
        </w:rPr>
        <w:t>d</w:t>
      </w:r>
      <w:r w:rsidRPr="008F51B1">
        <w:rPr>
          <w:lang w:val="vi-VN"/>
        </w:rPr>
        <w:t xml:space="preserve"> </w:t>
      </w:r>
      <w:r w:rsidRPr="004F1122">
        <w:rPr>
          <w:noProof/>
          <w:lang w:val="vi-VN"/>
        </w:rPr>
        <w:sym w:font="Wingdings" w:char="F0E0"/>
      </w:r>
      <w:r w:rsidRPr="008F51B1">
        <w:rPr>
          <w:lang w:val="vi-VN"/>
        </w:rPr>
        <w:t xml:space="preserve"> </w:t>
      </w:r>
      <w:r w:rsidRPr="004F1122">
        <w:rPr>
          <w:position w:val="-60"/>
          <w:lang w:val="vi-VN"/>
        </w:rPr>
        <w:object w:dxaOrig="1400" w:dyaOrig="1320">
          <v:shape id="_x0000_i1565" type="#_x0000_t75" style="width:69.75pt;height:66pt" o:ole="">
            <v:imagedata r:id="rId988" o:title=""/>
          </v:shape>
          <o:OLEObject Type="Embed" ProgID="Equation.3" ShapeID="_x0000_i1565" DrawAspect="Content" ObjectID="_1550261228" r:id="rId989"/>
        </w:object>
      </w:r>
      <w:r w:rsidRPr="008F51B1">
        <w:rPr>
          <w:lang w:val="vi-VN"/>
        </w:rPr>
        <w:t xml:space="preserve"> </w:t>
      </w:r>
      <w:r w:rsidRPr="004F1122">
        <w:rPr>
          <w:lang w:val="vi-VN"/>
        </w:rPr>
        <w:sym w:font="Symbol" w:char="F0DB"/>
      </w:r>
      <w:r w:rsidRPr="008F51B1">
        <w:rPr>
          <w:lang w:val="vi-VN"/>
        </w:rPr>
        <w:t xml:space="preserve"> </w:t>
      </w:r>
      <w:r w:rsidRPr="004F1122">
        <w:rPr>
          <w:position w:val="-64"/>
          <w:lang w:val="vi-VN"/>
        </w:rPr>
        <w:object w:dxaOrig="1520" w:dyaOrig="1400">
          <v:shape id="_x0000_i1566" type="#_x0000_t75" style="width:75.75pt;height:69.75pt" o:ole="">
            <v:imagedata r:id="rId990" o:title=""/>
          </v:shape>
          <o:OLEObject Type="Embed" ProgID="Equation.3" ShapeID="_x0000_i1566" DrawAspect="Content" ObjectID="_1550261229" r:id="rId991"/>
        </w:object>
      </w:r>
      <w:r w:rsidR="00C71673" w:rsidRPr="008F51B1">
        <w:rPr>
          <w:lang w:val="vi-VN"/>
        </w:rPr>
        <w:t xml:space="preserve"> </w:t>
      </w:r>
    </w:p>
    <w:p w:rsidR="00583C57" w:rsidRPr="008F51B1" w:rsidRDefault="00583C57" w:rsidP="008F51B1">
      <w:pPr>
        <w:pStyle w:val="ListParagraph"/>
        <w:numPr>
          <w:ilvl w:val="0"/>
          <w:numId w:val="47"/>
        </w:numPr>
        <w:rPr>
          <w:lang w:val="vi-VN"/>
        </w:rPr>
      </w:pPr>
      <w:r w:rsidRPr="004F1122">
        <w:t>Một số trường hợp đặc biệt</w:t>
      </w:r>
      <w:r w:rsidRPr="008F51B1">
        <w:rPr>
          <w:lang w:val="vi-VN"/>
        </w:rPr>
        <w:t xml:space="preserve">: </w:t>
      </w:r>
      <w:r w:rsidR="00C83CFC" w:rsidRPr="00C83CFC">
        <w:rPr>
          <w:position w:val="-104"/>
          <w:lang w:val="vi-VN"/>
        </w:rPr>
        <w:object w:dxaOrig="3739" w:dyaOrig="2200">
          <v:shape id="_x0000_i1567" type="#_x0000_t75" style="width:187.5pt;height:110.25pt" o:ole="">
            <v:imagedata r:id="rId992" o:title=""/>
          </v:shape>
          <o:OLEObject Type="Embed" ProgID="Equation.DSMT4" ShapeID="_x0000_i1567" DrawAspect="Content" ObjectID="_1550261230" r:id="rId993"/>
        </w:object>
      </w:r>
    </w:p>
    <w:p w:rsidR="00583C57" w:rsidRDefault="000F657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center"/>
        <w:rPr>
          <w:b/>
          <w:color w:val="1F4E79" w:themeColor="accent1" w:themeShade="80"/>
        </w:rPr>
      </w:pPr>
      <w:r w:rsidRPr="000F657D">
        <w:rPr>
          <w:b/>
          <w:color w:val="1F4E79" w:themeColor="accent1" w:themeShade="80"/>
        </w:rPr>
        <w:t>BÀI TẬP TRẮC NGHIỆM</w:t>
      </w:r>
    </w:p>
    <w:p w:rsidR="000F657D" w:rsidRPr="000F657D" w:rsidRDefault="000F657D"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center"/>
        <w:rPr>
          <w:b/>
          <w:color w:val="1F4E79" w:themeColor="accent1" w:themeShade="80"/>
        </w:rPr>
      </w:pP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 </w:t>
      </w:r>
      <w:r w:rsidRPr="000F657D">
        <w:t>Một chất điểm khối lượng m = 100 (g), dao động điều hoà với phương trình x = 4cos(2t) cm. Cơ năng trong dao động điều hoà của chất điể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3200 J </w:t>
      </w:r>
      <w:r w:rsidRPr="000F657D">
        <w:rPr>
          <w:lang w:val="vi-VN"/>
        </w:rPr>
        <w:tab/>
      </w:r>
      <w:r w:rsidR="004F1122" w:rsidRPr="000F657D">
        <w:rPr>
          <w:b/>
          <w:bCs/>
        </w:rPr>
        <w:t xml:space="preserve">B. </w:t>
      </w:r>
      <w:r w:rsidRPr="000F657D">
        <w:t xml:space="preserve">E = 3,2 J </w:t>
      </w:r>
      <w:r w:rsidRPr="000F657D">
        <w:rPr>
          <w:lang w:val="vi-VN"/>
        </w:rPr>
        <w:tab/>
      </w:r>
      <w:r w:rsidR="004F1122" w:rsidRPr="000F657D">
        <w:rPr>
          <w:b/>
          <w:bCs/>
        </w:rPr>
        <w:t xml:space="preserve">C. </w:t>
      </w:r>
      <w:r w:rsidRPr="000F657D">
        <w:t xml:space="preserve">E = 0,32 J </w:t>
      </w:r>
      <w:r w:rsidRPr="000F657D">
        <w:rPr>
          <w:lang w:val="vi-VN"/>
        </w:rPr>
        <w:tab/>
      </w:r>
      <w:r w:rsidR="004F1122" w:rsidRPr="000F657D">
        <w:rPr>
          <w:b/>
          <w:bCs/>
        </w:rPr>
        <w:t xml:space="preserve">D. </w:t>
      </w:r>
      <w:r w:rsidRPr="000F657D">
        <w:t>E = 0,32 m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 </w:t>
      </w:r>
      <w:r w:rsidRPr="000F657D">
        <w:t>Một con lắc lò xo có độ cứng k = 150 N/m và có năng lượng dao động là E = 0,12 J. Biên độ dao động của con lắc có giá trị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A = 0,4 m </w:t>
      </w:r>
      <w:r w:rsidRPr="000F657D">
        <w:rPr>
          <w:lang w:val="vi-VN"/>
        </w:rPr>
        <w:tab/>
      </w:r>
      <w:r w:rsidR="004F1122" w:rsidRPr="000F657D">
        <w:rPr>
          <w:b/>
          <w:bCs/>
        </w:rPr>
        <w:t xml:space="preserve">B. </w:t>
      </w:r>
      <w:r w:rsidRPr="000F657D">
        <w:t xml:space="preserve">A = 4 mm </w:t>
      </w:r>
      <w:r w:rsidRPr="000F657D">
        <w:rPr>
          <w:lang w:val="vi-VN"/>
        </w:rPr>
        <w:tab/>
      </w:r>
      <w:r w:rsidR="004F1122" w:rsidRPr="000F657D">
        <w:rPr>
          <w:b/>
          <w:bCs/>
        </w:rPr>
        <w:t xml:space="preserve">C. </w:t>
      </w:r>
      <w:r w:rsidRPr="000F657D">
        <w:t xml:space="preserve">A = 0,04 m </w:t>
      </w:r>
      <w:r w:rsidRPr="000F657D">
        <w:rPr>
          <w:lang w:val="vi-VN"/>
        </w:rPr>
        <w:tab/>
      </w:r>
      <w:r w:rsidR="004F1122" w:rsidRPr="000F657D">
        <w:rPr>
          <w:b/>
          <w:bCs/>
        </w:rPr>
        <w:t xml:space="preserve">D. </w:t>
      </w:r>
      <w:r w:rsidRPr="000F657D">
        <w:t>A = 2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 </w:t>
      </w:r>
      <w:r w:rsidRPr="000F657D">
        <w:t>Một con lắc lò xo có độ cứng k = 50 N/m dao động điều hòa với chiều dài quỹ đạo là 10 cm. Cơ năng dao động của con lắc lò xo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0,0125 J </w:t>
      </w:r>
      <w:r w:rsidRPr="000F657D">
        <w:rPr>
          <w:lang w:val="vi-VN"/>
        </w:rPr>
        <w:tab/>
      </w:r>
      <w:r w:rsidR="004F1122" w:rsidRPr="000F657D">
        <w:rPr>
          <w:b/>
          <w:bCs/>
        </w:rPr>
        <w:t xml:space="preserve">B. </w:t>
      </w:r>
      <w:r w:rsidRPr="000F657D">
        <w:t xml:space="preserve">E = 0,25 J </w:t>
      </w:r>
      <w:r w:rsidRPr="000F657D">
        <w:rPr>
          <w:lang w:val="vi-VN"/>
        </w:rPr>
        <w:tab/>
      </w:r>
      <w:r w:rsidR="004F1122" w:rsidRPr="000F657D">
        <w:rPr>
          <w:b/>
          <w:bCs/>
        </w:rPr>
        <w:t xml:space="preserve">C. </w:t>
      </w:r>
      <w:r w:rsidRPr="000F657D">
        <w:t xml:space="preserve">E = 0,0325 J </w:t>
      </w:r>
      <w:r w:rsidRPr="000F657D">
        <w:rPr>
          <w:lang w:val="vi-VN"/>
        </w:rPr>
        <w:tab/>
      </w:r>
      <w:r w:rsidR="004F1122" w:rsidRPr="000F657D">
        <w:rPr>
          <w:b/>
          <w:bCs/>
        </w:rPr>
        <w:t xml:space="preserve">D. </w:t>
      </w:r>
      <w:r w:rsidRPr="000F657D">
        <w:t>E = 0,0625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 </w:t>
      </w:r>
      <w:r w:rsidRPr="000F657D">
        <w:t>Một vật có khối lượng m = 200 (g), dao động điều hoà với phương trình x = 10cos(5πt) cm. Tại thời điểm t =</w:t>
      </w:r>
      <w:r w:rsidRPr="000F657D">
        <w:rPr>
          <w:lang w:val="vi-VN"/>
        </w:rPr>
        <w:t xml:space="preserve"> </w:t>
      </w:r>
      <w:r w:rsidRPr="000F657D">
        <w:t>0,5 (s) thì vật có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0,125 J </w:t>
      </w:r>
      <w:r w:rsidRPr="000F657D">
        <w:rPr>
          <w:lang w:val="vi-VN"/>
        </w:rPr>
        <w:tab/>
      </w:r>
      <w:r w:rsidR="004F1122" w:rsidRPr="000F657D">
        <w:rPr>
          <w:b/>
          <w:bCs/>
        </w:rPr>
        <w:t xml:space="preserve">B. </w:t>
      </w:r>
      <w:r w:rsidRPr="000F657D">
        <w:t>E</w:t>
      </w:r>
      <w:r w:rsidRPr="000F657D">
        <w:rPr>
          <w:vertAlign w:val="subscript"/>
        </w:rPr>
        <w:t>đ</w:t>
      </w:r>
      <w:r w:rsidRPr="000F657D">
        <w:t xml:space="preserve"> = 0,25 J </w:t>
      </w:r>
      <w:r w:rsidRPr="000F657D">
        <w:rPr>
          <w:lang w:val="vi-VN"/>
        </w:rPr>
        <w:tab/>
      </w:r>
      <w:r w:rsidR="004F1122" w:rsidRPr="000F657D">
        <w:rPr>
          <w:b/>
          <w:bCs/>
        </w:rPr>
        <w:t xml:space="preserve">C. </w:t>
      </w:r>
      <w:r w:rsidRPr="000F657D">
        <w:t>E</w:t>
      </w:r>
      <w:r w:rsidRPr="000F657D">
        <w:rPr>
          <w:vertAlign w:val="subscript"/>
        </w:rPr>
        <w:t>đ</w:t>
      </w:r>
      <w:r w:rsidRPr="000F657D">
        <w:t xml:space="preserve"> = 0,2 J </w:t>
      </w:r>
      <w:r w:rsidRPr="000F657D">
        <w:rPr>
          <w:lang w:val="vi-VN"/>
        </w:rPr>
        <w:tab/>
      </w:r>
      <w:r w:rsidR="004F1122" w:rsidRPr="000F657D">
        <w:rPr>
          <w:b/>
          <w:bCs/>
        </w:rPr>
        <w:t xml:space="preserve">D. </w:t>
      </w:r>
      <w:r w:rsidRPr="000F657D">
        <w:t>E</w:t>
      </w:r>
      <w:r w:rsidRPr="000F657D">
        <w:rPr>
          <w:vertAlign w:val="subscript"/>
        </w:rPr>
        <w:t>đ</w:t>
      </w:r>
      <w:r w:rsidRPr="000F657D">
        <w:t xml:space="preserve"> = 0,1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 </w:t>
      </w:r>
      <w:r w:rsidRPr="000F657D">
        <w:t>Một vật dao động điều hòa với biên độ</w:t>
      </w:r>
      <w:r w:rsidRPr="000F657D">
        <w:rPr>
          <w:lang w:val="vi-VN"/>
        </w:rPr>
        <w:t xml:space="preserve"> A. </w:t>
      </w:r>
      <w:r w:rsidRPr="000F657D">
        <w:t>Tại li độ nào thì động năng bằng thế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 xml:space="preserve"> </w:t>
      </w:r>
      <w:r w:rsidRPr="000F657D">
        <w:rPr>
          <w:b/>
          <w:bCs/>
          <w:lang w:val="vi-VN"/>
        </w:rPr>
        <w:tab/>
      </w:r>
      <w:r w:rsidR="004F1122" w:rsidRPr="000F657D">
        <w:rPr>
          <w:b/>
          <w:bCs/>
        </w:rPr>
        <w:t xml:space="preserve">A. </w:t>
      </w:r>
      <w:r w:rsidRPr="000F657D">
        <w:t xml:space="preserve">x = A </w:t>
      </w:r>
      <w:r w:rsidRPr="000F657D">
        <w:rPr>
          <w:lang w:val="vi-VN"/>
        </w:rPr>
        <w:tab/>
      </w:r>
      <w:r w:rsidR="004F1122" w:rsidRPr="000F657D">
        <w:rPr>
          <w:b/>
          <w:bCs/>
        </w:rPr>
        <w:t xml:space="preserve">B. </w:t>
      </w:r>
      <w:r w:rsidRPr="000F657D">
        <w:t>x</w:t>
      </w:r>
      <w:r w:rsidRPr="000F657D">
        <w:rPr>
          <w:lang w:val="vi-VN"/>
        </w:rPr>
        <w:t xml:space="preserve"> = </w:t>
      </w:r>
      <w:r w:rsidRPr="000F657D">
        <w:fldChar w:fldCharType="begin"/>
      </w:r>
      <w:r w:rsidRPr="000F657D">
        <w:instrText>eq \s\don1(\f(A,</w:instrText>
      </w:r>
      <w:r w:rsidRPr="000F657D">
        <w:rPr>
          <w:lang w:val="vi-VN"/>
        </w:rPr>
        <w:instrText>2))</w:instrText>
      </w:r>
      <w:r w:rsidRPr="000F657D">
        <w:fldChar w:fldCharType="end"/>
      </w:r>
      <w:r w:rsidRPr="000F657D">
        <w:t xml:space="preserve"> </w:t>
      </w:r>
      <w:r w:rsidRPr="000F657D">
        <w:rPr>
          <w:lang w:val="vi-VN"/>
        </w:rPr>
        <w:tab/>
      </w:r>
      <w:r w:rsidR="004F1122" w:rsidRPr="000F657D">
        <w:rPr>
          <w:b/>
          <w:bCs/>
        </w:rPr>
        <w:t xml:space="preserve">C. </w:t>
      </w:r>
      <w:r w:rsidRPr="000F657D">
        <w:t>x</w:t>
      </w:r>
      <w:r w:rsidRPr="000F657D">
        <w:rPr>
          <w:lang w:val="vi-VN"/>
        </w:rPr>
        <w:t xml:space="preserve"> = </w:t>
      </w:r>
      <w:r w:rsidRPr="000F657D">
        <w:fldChar w:fldCharType="begin"/>
      </w:r>
      <w:r w:rsidRPr="000F657D">
        <w:instrText>eq \s\don1(\f(A,</w:instrText>
      </w:r>
      <w:r w:rsidRPr="000F657D">
        <w:rPr>
          <w:lang w:val="vi-VN"/>
        </w:rPr>
        <w:instrText>4))</w:instrText>
      </w:r>
      <w:r w:rsidRPr="000F657D">
        <w:fldChar w:fldCharType="end"/>
      </w:r>
      <w:r w:rsidRPr="000F657D">
        <w:t xml:space="preserve"> </w:t>
      </w:r>
      <w:r w:rsidRPr="000F657D">
        <w:rPr>
          <w:lang w:val="vi-VN"/>
        </w:rPr>
        <w:tab/>
      </w:r>
      <w:r w:rsidR="004F1122" w:rsidRPr="000F657D">
        <w:rPr>
          <w:b/>
          <w:bCs/>
        </w:rPr>
        <w:t xml:space="preserve">D. </w:t>
      </w:r>
      <w:r w:rsidRPr="000F657D">
        <w:t>x</w:t>
      </w:r>
      <w:r w:rsidRPr="000F657D">
        <w:rPr>
          <w:lang w:val="vi-VN"/>
        </w:rPr>
        <w:t xml:space="preserve"> = </w:t>
      </w:r>
      <w:r w:rsidRPr="000F657D">
        <w:fldChar w:fldCharType="begin"/>
      </w:r>
      <w:r w:rsidRPr="000F657D">
        <w:instrText>eq \s\don1(\f(A,</w:instrText>
      </w:r>
      <w:r w:rsidRPr="000F657D">
        <w:rPr>
          <w:lang w:val="vi-VN"/>
        </w:rPr>
        <w:fldChar w:fldCharType="begin"/>
      </w:r>
      <w:r w:rsidRPr="000F657D">
        <w:rPr>
          <w:lang w:val="vi-VN"/>
        </w:rPr>
        <w:instrText>eq \l(\r(,2))</w:instrText>
      </w:r>
      <w:r w:rsidRPr="000F657D">
        <w:rPr>
          <w:lang w:val="vi-VN"/>
        </w:rPr>
        <w:fldChar w:fldCharType="end"/>
      </w:r>
      <w:r w:rsidRPr="000F657D">
        <w:rPr>
          <w:lang w:val="vi-VN"/>
        </w:rPr>
        <w:instrText>))</w:instrText>
      </w:r>
      <w:r w:rsidRPr="000F657D">
        <w:fldChar w:fldCharType="end"/>
      </w:r>
      <w:r w:rsidRPr="000F657D">
        <w:t xml:space="preserve">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 </w:t>
      </w:r>
      <w:r w:rsidRPr="000F657D">
        <w:t>Một vật dao động điều hòa với biên độ A. Tại li độ nào thì thế năng bằng 3 lần động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24"/>
        </w:rPr>
        <w:object w:dxaOrig="800" w:dyaOrig="620">
          <v:shape id="_x0000_i1568" type="#_x0000_t75" style="width:39.75pt;height:30.75pt" o:ole="">
            <v:imagedata r:id="rId994" o:title=""/>
          </v:shape>
          <o:OLEObject Type="Embed" ProgID="Equation.3" ShapeID="_x0000_i1568" DrawAspect="Content" ObjectID="_1550261231" r:id="rId995"/>
        </w:object>
      </w:r>
      <w:r w:rsidRPr="000F657D">
        <w:rPr>
          <w:b/>
          <w:bCs/>
          <w:lang w:val="vi-VN"/>
        </w:rPr>
        <w:tab/>
      </w:r>
      <w:r w:rsidR="004F1122" w:rsidRPr="000F657D">
        <w:rPr>
          <w:b/>
          <w:bCs/>
        </w:rPr>
        <w:t xml:space="preserve">B. </w:t>
      </w:r>
      <w:r w:rsidRPr="000F657D">
        <w:rPr>
          <w:b/>
          <w:bCs/>
          <w:position w:val="-24"/>
        </w:rPr>
        <w:object w:dxaOrig="1120" w:dyaOrig="680">
          <v:shape id="_x0000_i1569" type="#_x0000_t75" style="width:56.25pt;height:33.75pt" o:ole="">
            <v:imagedata r:id="rId996" o:title=""/>
          </v:shape>
          <o:OLEObject Type="Embed" ProgID="Equation.3" ShapeID="_x0000_i1569" DrawAspect="Content" ObjectID="_1550261232" r:id="rId997"/>
        </w:object>
      </w:r>
      <w:r w:rsidRPr="000F657D">
        <w:rPr>
          <w:b/>
          <w:bCs/>
          <w:lang w:val="vi-VN"/>
        </w:rPr>
        <w:tab/>
      </w:r>
      <w:r w:rsidR="004F1122" w:rsidRPr="000F657D">
        <w:rPr>
          <w:b/>
          <w:bCs/>
        </w:rPr>
        <w:t xml:space="preserve">C. </w:t>
      </w:r>
      <w:r w:rsidRPr="000F657D">
        <w:rPr>
          <w:b/>
          <w:bCs/>
          <w:position w:val="-24"/>
        </w:rPr>
        <w:object w:dxaOrig="820" w:dyaOrig="620">
          <v:shape id="_x0000_i1570" type="#_x0000_t75" style="width:41.25pt;height:30.75pt" o:ole="">
            <v:imagedata r:id="rId998" o:title=""/>
          </v:shape>
          <o:OLEObject Type="Embed" ProgID="Equation.3" ShapeID="_x0000_i1570" DrawAspect="Content" ObjectID="_1550261233" r:id="rId999"/>
        </w:object>
      </w:r>
      <w:r w:rsidRPr="000F657D">
        <w:rPr>
          <w:b/>
          <w:bCs/>
          <w:lang w:val="vi-VN"/>
        </w:rPr>
        <w:tab/>
      </w:r>
      <w:r w:rsidR="004F1122" w:rsidRPr="000F657D">
        <w:rPr>
          <w:b/>
          <w:bCs/>
        </w:rPr>
        <w:t xml:space="preserve">D. </w:t>
      </w:r>
      <w:r w:rsidRPr="000F657D">
        <w:rPr>
          <w:b/>
          <w:bCs/>
          <w:position w:val="-28"/>
        </w:rPr>
        <w:object w:dxaOrig="960" w:dyaOrig="660">
          <v:shape id="_x0000_i1571" type="#_x0000_t75" style="width:48pt;height:33pt" o:ole="">
            <v:imagedata r:id="rId1000" o:title=""/>
          </v:shape>
          <o:OLEObject Type="Embed" ProgID="Equation.3" ShapeID="_x0000_i1571" DrawAspect="Content" ObjectID="_1550261234" r:id="rId1001"/>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 </w:t>
      </w:r>
      <w:r w:rsidRPr="000F657D">
        <w:t>Một vật dao động điều hòa với biên độ A. Tại li độ nào thì động năng bằng 8 lần thế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008A1073" w:rsidRPr="000F657D">
        <w:rPr>
          <w:b/>
          <w:bCs/>
          <w:position w:val="-24"/>
        </w:rPr>
        <w:object w:dxaOrig="820" w:dyaOrig="620">
          <v:shape id="_x0000_i1572" type="#_x0000_t75" style="width:41.25pt;height:30.75pt" o:ole="">
            <v:imagedata r:id="rId1002" o:title=""/>
          </v:shape>
          <o:OLEObject Type="Embed" ProgID="Equation.3" ShapeID="_x0000_i1572" DrawAspect="Content" ObjectID="_1550261235" r:id="rId1003"/>
        </w:object>
      </w:r>
      <w:r w:rsidRPr="000F657D">
        <w:rPr>
          <w:b/>
          <w:bCs/>
          <w:lang w:val="vi-VN"/>
        </w:rPr>
        <w:tab/>
      </w:r>
      <w:r w:rsidR="004F1122" w:rsidRPr="000F657D">
        <w:rPr>
          <w:b/>
          <w:bCs/>
        </w:rPr>
        <w:t xml:space="preserve">B. </w:t>
      </w:r>
      <w:r w:rsidR="008A1073" w:rsidRPr="000F657D">
        <w:rPr>
          <w:b/>
          <w:bCs/>
          <w:position w:val="-24"/>
        </w:rPr>
        <w:object w:dxaOrig="1160" w:dyaOrig="680">
          <v:shape id="_x0000_i1573" type="#_x0000_t75" style="width:57.75pt;height:33.75pt" o:ole="">
            <v:imagedata r:id="rId1004" o:title=""/>
          </v:shape>
          <o:OLEObject Type="Embed" ProgID="Equation.3" ShapeID="_x0000_i1573" DrawAspect="Content" ObjectID="_1550261236" r:id="rId1005"/>
        </w:object>
      </w:r>
      <w:r w:rsidRPr="000F657D">
        <w:rPr>
          <w:b/>
          <w:bCs/>
          <w:lang w:val="vi-VN"/>
        </w:rPr>
        <w:tab/>
      </w:r>
      <w:r w:rsidR="004F1122" w:rsidRPr="000F657D">
        <w:rPr>
          <w:b/>
          <w:bCs/>
        </w:rPr>
        <w:t xml:space="preserve">C. </w:t>
      </w:r>
      <w:r w:rsidR="008A1073" w:rsidRPr="000F657D">
        <w:rPr>
          <w:b/>
          <w:bCs/>
          <w:position w:val="-24"/>
        </w:rPr>
        <w:object w:dxaOrig="820" w:dyaOrig="620">
          <v:shape id="_x0000_i1574" type="#_x0000_t75" style="width:41.25pt;height:30.75pt" o:ole="">
            <v:imagedata r:id="rId1006" o:title=""/>
          </v:shape>
          <o:OLEObject Type="Embed" ProgID="Equation.3" ShapeID="_x0000_i1574" DrawAspect="Content" ObjectID="_1550261237" r:id="rId1007"/>
        </w:object>
      </w:r>
      <w:r w:rsidRPr="000F657D">
        <w:rPr>
          <w:b/>
          <w:bCs/>
          <w:lang w:val="vi-VN"/>
        </w:rPr>
        <w:tab/>
      </w:r>
      <w:r w:rsidR="004F1122" w:rsidRPr="000F657D">
        <w:rPr>
          <w:b/>
          <w:bCs/>
        </w:rPr>
        <w:t xml:space="preserve">D. </w:t>
      </w:r>
      <w:r w:rsidR="008A1073" w:rsidRPr="000F657D">
        <w:rPr>
          <w:b/>
          <w:bCs/>
          <w:position w:val="-28"/>
        </w:rPr>
        <w:object w:dxaOrig="1080" w:dyaOrig="660">
          <v:shape id="_x0000_i1575" type="#_x0000_t75" style="width:54pt;height:33pt" o:ole="">
            <v:imagedata r:id="rId1008" o:title=""/>
          </v:shape>
          <o:OLEObject Type="Embed" ProgID="Equation.3" ShapeID="_x0000_i1575" DrawAspect="Content" ObjectID="_1550261238" r:id="rId1009"/>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 </w:t>
      </w:r>
      <w:r w:rsidRPr="000F657D">
        <w:t>Một vật dao động điều hòa với biên độ A. Tại li độ nào thì thế năng bằng 8 lần động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008A1073" w:rsidRPr="000F657D">
        <w:rPr>
          <w:b/>
          <w:bCs/>
          <w:position w:val="-24"/>
        </w:rPr>
        <w:object w:dxaOrig="820" w:dyaOrig="620">
          <v:shape id="_x0000_i1576" type="#_x0000_t75" style="width:41.25pt;height:30.75pt" o:ole="">
            <v:imagedata r:id="rId1010" o:title=""/>
          </v:shape>
          <o:OLEObject Type="Embed" ProgID="Equation.3" ShapeID="_x0000_i1576" DrawAspect="Content" ObjectID="_1550261239" r:id="rId1011"/>
        </w:object>
      </w:r>
      <w:r w:rsidRPr="000F657D">
        <w:rPr>
          <w:b/>
          <w:bCs/>
          <w:lang w:val="vi-VN"/>
        </w:rPr>
        <w:tab/>
      </w:r>
      <w:r w:rsidR="004F1122" w:rsidRPr="000F657D">
        <w:rPr>
          <w:b/>
          <w:bCs/>
        </w:rPr>
        <w:t xml:space="preserve">B. </w:t>
      </w:r>
      <w:r w:rsidR="008A1073" w:rsidRPr="000F657D">
        <w:rPr>
          <w:b/>
          <w:bCs/>
          <w:position w:val="-24"/>
        </w:rPr>
        <w:object w:dxaOrig="1240" w:dyaOrig="680">
          <v:shape id="_x0000_i1577" type="#_x0000_t75" style="width:62.25pt;height:33.75pt" o:ole="">
            <v:imagedata r:id="rId1012" o:title=""/>
          </v:shape>
          <o:OLEObject Type="Embed" ProgID="Equation.3" ShapeID="_x0000_i1577" DrawAspect="Content" ObjectID="_1550261240" r:id="rId1013"/>
        </w:object>
      </w:r>
      <w:r w:rsidRPr="000F657D">
        <w:rPr>
          <w:b/>
          <w:bCs/>
          <w:lang w:val="vi-VN"/>
        </w:rPr>
        <w:tab/>
      </w:r>
      <w:r w:rsidR="004F1122" w:rsidRPr="000F657D">
        <w:rPr>
          <w:b/>
          <w:bCs/>
        </w:rPr>
        <w:t xml:space="preserve">C. </w:t>
      </w:r>
      <w:r w:rsidR="008A1073" w:rsidRPr="000F657D">
        <w:rPr>
          <w:b/>
          <w:bCs/>
          <w:position w:val="-24"/>
        </w:rPr>
        <w:object w:dxaOrig="820" w:dyaOrig="620">
          <v:shape id="_x0000_i1578" type="#_x0000_t75" style="width:41.25pt;height:30.75pt" o:ole="">
            <v:imagedata r:id="rId1014" o:title=""/>
          </v:shape>
          <o:OLEObject Type="Embed" ProgID="Equation.3" ShapeID="_x0000_i1578" DrawAspect="Content" ObjectID="_1550261241" r:id="rId1015"/>
        </w:object>
      </w:r>
      <w:r w:rsidRPr="000F657D">
        <w:rPr>
          <w:b/>
          <w:bCs/>
          <w:lang w:val="vi-VN"/>
        </w:rPr>
        <w:tab/>
      </w:r>
      <w:r w:rsidR="004F1122" w:rsidRPr="000F657D">
        <w:rPr>
          <w:b/>
          <w:bCs/>
        </w:rPr>
        <w:t xml:space="preserve">D. </w:t>
      </w:r>
      <w:r w:rsidR="008A1073" w:rsidRPr="000F657D">
        <w:rPr>
          <w:b/>
          <w:bCs/>
          <w:position w:val="-24"/>
        </w:rPr>
        <w:object w:dxaOrig="1140" w:dyaOrig="680">
          <v:shape id="_x0000_i1579" type="#_x0000_t75" style="width:57pt;height:33.75pt" o:ole="">
            <v:imagedata r:id="rId1016" o:title=""/>
          </v:shape>
          <o:OLEObject Type="Embed" ProgID="Equation.3" ShapeID="_x0000_i1579" DrawAspect="Content" ObjectID="_1550261242" r:id="rId1017"/>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9: </w:t>
      </w:r>
      <w:r w:rsidRPr="000F657D">
        <w:t>Một vật dao động điều hòa với tần số góc ω và biên độ A. Khi động năng bằng 3 lần thế năng thì tốc độ v của vật có biểu thức</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008A1073" w:rsidRPr="000F657D">
        <w:rPr>
          <w:b/>
          <w:bCs/>
          <w:position w:val="-24"/>
        </w:rPr>
        <w:object w:dxaOrig="820" w:dyaOrig="620">
          <v:shape id="_x0000_i1580" type="#_x0000_t75" style="width:41.25pt;height:30.75pt" o:ole="">
            <v:imagedata r:id="rId1018" o:title=""/>
          </v:shape>
          <o:OLEObject Type="Embed" ProgID="Equation.3" ShapeID="_x0000_i1580" DrawAspect="Content" ObjectID="_1550261243" r:id="rId1019"/>
        </w:object>
      </w:r>
      <w:r w:rsidRPr="000F657D">
        <w:rPr>
          <w:b/>
          <w:bCs/>
          <w:lang w:val="vi-VN"/>
        </w:rPr>
        <w:tab/>
      </w:r>
      <w:r w:rsidR="004F1122" w:rsidRPr="000F657D">
        <w:rPr>
          <w:b/>
          <w:bCs/>
        </w:rPr>
        <w:t xml:space="preserve">B. </w:t>
      </w:r>
      <w:r w:rsidR="008A1073" w:rsidRPr="000F657D">
        <w:rPr>
          <w:b/>
          <w:bCs/>
          <w:position w:val="-24"/>
        </w:rPr>
        <w:object w:dxaOrig="1100" w:dyaOrig="680">
          <v:shape id="_x0000_i1581" type="#_x0000_t75" style="width:54.75pt;height:33.75pt" o:ole="">
            <v:imagedata r:id="rId1020" o:title=""/>
          </v:shape>
          <o:OLEObject Type="Embed" ProgID="Equation.3" ShapeID="_x0000_i1581" DrawAspect="Content" ObjectID="_1550261244" r:id="rId1021"/>
        </w:object>
      </w:r>
      <w:r w:rsidRPr="000F657D">
        <w:rPr>
          <w:b/>
          <w:bCs/>
          <w:lang w:val="vi-VN"/>
        </w:rPr>
        <w:tab/>
      </w:r>
      <w:r w:rsidR="004F1122" w:rsidRPr="000F657D">
        <w:rPr>
          <w:b/>
          <w:bCs/>
        </w:rPr>
        <w:t xml:space="preserve">C. </w:t>
      </w:r>
      <w:r w:rsidR="008A1073" w:rsidRPr="000F657D">
        <w:rPr>
          <w:b/>
          <w:bCs/>
          <w:position w:val="-24"/>
        </w:rPr>
        <w:object w:dxaOrig="1120" w:dyaOrig="680">
          <v:shape id="_x0000_i1582" type="#_x0000_t75" style="width:56.25pt;height:33.75pt" o:ole="">
            <v:imagedata r:id="rId1022" o:title=""/>
          </v:shape>
          <o:OLEObject Type="Embed" ProgID="Equation.3" ShapeID="_x0000_i1582" DrawAspect="Content" ObjectID="_1550261245" r:id="rId1023"/>
        </w:object>
      </w:r>
      <w:r w:rsidRPr="000F657D">
        <w:rPr>
          <w:b/>
          <w:bCs/>
          <w:lang w:val="vi-VN"/>
        </w:rPr>
        <w:tab/>
      </w:r>
      <w:r w:rsidR="004F1122" w:rsidRPr="000F657D">
        <w:rPr>
          <w:b/>
          <w:bCs/>
        </w:rPr>
        <w:t xml:space="preserve">D. </w:t>
      </w:r>
      <w:r w:rsidR="008A1073" w:rsidRPr="000F657D">
        <w:rPr>
          <w:b/>
          <w:bCs/>
          <w:position w:val="-24"/>
        </w:rPr>
        <w:object w:dxaOrig="1100" w:dyaOrig="680">
          <v:shape id="_x0000_i1583" type="#_x0000_t75" style="width:54.75pt;height:33.75pt" o:ole="">
            <v:imagedata r:id="rId1024" o:title=""/>
          </v:shape>
          <o:OLEObject Type="Embed" ProgID="Equation.3" ShapeID="_x0000_i1583" DrawAspect="Content" ObjectID="_1550261246" r:id="rId1025"/>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0: </w:t>
      </w:r>
      <w:r w:rsidRPr="000F657D">
        <w:t>Một vật dao động điều hòa với tần số góc ω và biên độ A. Khi thế năng bằng 3 lần động năng thì tốc độ v của vật có biểu thức</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24"/>
        </w:rPr>
        <w:object w:dxaOrig="760" w:dyaOrig="620">
          <v:shape id="_x0000_i1584" type="#_x0000_t75" style="width:38.25pt;height:30.75pt" o:ole="">
            <v:imagedata r:id="rId1026" o:title=""/>
          </v:shape>
          <o:OLEObject Type="Embed" ProgID="Equation.3" ShapeID="_x0000_i1584" DrawAspect="Content" ObjectID="_1550261247" r:id="rId1027"/>
        </w:object>
      </w:r>
      <w:r w:rsidRPr="000F657D">
        <w:rPr>
          <w:b/>
          <w:bCs/>
          <w:lang w:val="vi-VN"/>
        </w:rPr>
        <w:tab/>
      </w:r>
      <w:r w:rsidR="004F1122" w:rsidRPr="000F657D">
        <w:rPr>
          <w:b/>
          <w:bCs/>
        </w:rPr>
        <w:t xml:space="preserve">B. </w:t>
      </w:r>
      <w:r w:rsidRPr="000F657D">
        <w:rPr>
          <w:b/>
          <w:bCs/>
          <w:position w:val="-24"/>
        </w:rPr>
        <w:object w:dxaOrig="780" w:dyaOrig="620">
          <v:shape id="_x0000_i1585" type="#_x0000_t75" style="width:39pt;height:30.75pt" o:ole="">
            <v:imagedata r:id="rId1028" o:title=""/>
          </v:shape>
          <o:OLEObject Type="Embed" ProgID="Equation.3" ShapeID="_x0000_i1585" DrawAspect="Content" ObjectID="_1550261248" r:id="rId1029"/>
        </w:object>
      </w:r>
      <w:r w:rsidRPr="000F657D">
        <w:rPr>
          <w:b/>
          <w:bCs/>
          <w:lang w:val="vi-VN"/>
        </w:rPr>
        <w:tab/>
      </w:r>
      <w:r w:rsidR="004F1122" w:rsidRPr="000F657D">
        <w:rPr>
          <w:b/>
          <w:bCs/>
        </w:rPr>
        <w:t xml:space="preserve">C. </w:t>
      </w:r>
      <w:r w:rsidRPr="000F657D">
        <w:rPr>
          <w:b/>
          <w:bCs/>
          <w:position w:val="-24"/>
        </w:rPr>
        <w:object w:dxaOrig="1040" w:dyaOrig="680">
          <v:shape id="_x0000_i1586" type="#_x0000_t75" style="width:51.75pt;height:33.75pt" o:ole="">
            <v:imagedata r:id="rId1030" o:title=""/>
          </v:shape>
          <o:OLEObject Type="Embed" ProgID="Equation.3" ShapeID="_x0000_i1586" DrawAspect="Content" ObjectID="_1550261249" r:id="rId1031"/>
        </w:object>
      </w:r>
      <w:r w:rsidRPr="000F657D">
        <w:rPr>
          <w:b/>
          <w:bCs/>
          <w:lang w:val="vi-VN"/>
        </w:rPr>
        <w:tab/>
      </w:r>
      <w:r w:rsidR="004F1122" w:rsidRPr="000F657D">
        <w:rPr>
          <w:b/>
          <w:bCs/>
        </w:rPr>
        <w:t xml:space="preserve">D. </w:t>
      </w:r>
      <w:r w:rsidRPr="000F657D">
        <w:rPr>
          <w:b/>
          <w:bCs/>
          <w:position w:val="-24"/>
        </w:rPr>
        <w:object w:dxaOrig="1020" w:dyaOrig="680">
          <v:shape id="_x0000_i1587" type="#_x0000_t75" style="width:51pt;height:33.75pt" o:ole="">
            <v:imagedata r:id="rId1032" o:title=""/>
          </v:shape>
          <o:OLEObject Type="Embed" ProgID="Equation.3" ShapeID="_x0000_i1587" DrawAspect="Content" ObjectID="_1550261250" r:id="rId1033"/>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1: </w:t>
      </w:r>
      <w:r w:rsidRPr="000F657D">
        <w:t>Một vật dao động điều hòa với phương trình x = 10cos(4πt) cm. Tại thời điểm mà động năng bằng 3 lần thế</w:t>
      </w:r>
      <w:r w:rsidRPr="000F657D">
        <w:rPr>
          <w:lang w:val="vi-VN"/>
        </w:rPr>
        <w:t xml:space="preserve"> </w:t>
      </w:r>
      <w:r w:rsidRPr="000F657D">
        <w:t>năng thì vật ở cách VTCB một khoả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3,3 cm. </w:t>
      </w:r>
      <w:r w:rsidRPr="000F657D">
        <w:rPr>
          <w:lang w:val="vi-VN"/>
        </w:rPr>
        <w:tab/>
      </w:r>
      <w:r w:rsidR="004F1122" w:rsidRPr="000F657D">
        <w:rPr>
          <w:b/>
          <w:bCs/>
        </w:rPr>
        <w:t xml:space="preserve">B. </w:t>
      </w:r>
      <w:r w:rsidRPr="000F657D">
        <w:t xml:space="preserve">5,0 cm. </w:t>
      </w:r>
      <w:r w:rsidRPr="000F657D">
        <w:rPr>
          <w:lang w:val="vi-VN"/>
        </w:rPr>
        <w:tab/>
      </w:r>
      <w:r w:rsidR="004F1122" w:rsidRPr="000F657D">
        <w:rPr>
          <w:b/>
          <w:bCs/>
        </w:rPr>
        <w:t xml:space="preserve">C. </w:t>
      </w:r>
      <w:r w:rsidRPr="000F657D">
        <w:t xml:space="preserve">7,0 cm. </w:t>
      </w:r>
      <w:r w:rsidRPr="000F657D">
        <w:rPr>
          <w:lang w:val="vi-VN"/>
        </w:rPr>
        <w:tab/>
      </w:r>
      <w:r w:rsidR="004F1122" w:rsidRPr="000F657D">
        <w:rPr>
          <w:b/>
          <w:bCs/>
        </w:rPr>
        <w:t xml:space="preserve">D. </w:t>
      </w:r>
      <w:r w:rsidRPr="000F657D">
        <w:t>10,0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2: </w:t>
      </w:r>
      <w:r w:rsidRPr="000F657D">
        <w:t>Một vật dao động điều hòa với phương trình x = 4cos(2πt + π/6) cm. Tại thời điểm mà thế năng bằng 3 lần</w:t>
      </w:r>
      <w:r w:rsidRPr="000F657D">
        <w:rPr>
          <w:lang w:val="vi-VN"/>
        </w:rPr>
        <w:t xml:space="preserve"> </w:t>
      </w:r>
      <w:r w:rsidRPr="000F657D">
        <w:t>động năng thì vật ở cách VTCB một khoảng bao nhiêu (lấy gần đú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2,82 cm. </w:t>
      </w:r>
      <w:r w:rsidRPr="000F657D">
        <w:rPr>
          <w:lang w:val="vi-VN"/>
        </w:rPr>
        <w:tab/>
      </w:r>
      <w:r w:rsidR="004F1122" w:rsidRPr="000F657D">
        <w:rPr>
          <w:b/>
          <w:bCs/>
        </w:rPr>
        <w:t xml:space="preserve">B. </w:t>
      </w:r>
      <w:r w:rsidRPr="000F657D">
        <w:t xml:space="preserve">2 cm. </w:t>
      </w:r>
      <w:r w:rsidRPr="000F657D">
        <w:rPr>
          <w:lang w:val="vi-VN"/>
        </w:rPr>
        <w:tab/>
      </w:r>
      <w:r w:rsidR="004F1122" w:rsidRPr="000F657D">
        <w:rPr>
          <w:b/>
          <w:bCs/>
        </w:rPr>
        <w:t xml:space="preserve">C. </w:t>
      </w:r>
      <w:r w:rsidRPr="000F657D">
        <w:t xml:space="preserve">3,46 cm. </w:t>
      </w:r>
      <w:r w:rsidRPr="000F657D">
        <w:rPr>
          <w:lang w:val="vi-VN"/>
        </w:rPr>
        <w:tab/>
      </w:r>
      <w:r w:rsidR="004F1122" w:rsidRPr="000F657D">
        <w:rPr>
          <w:b/>
          <w:bCs/>
        </w:rPr>
        <w:t xml:space="preserve">D. </w:t>
      </w:r>
      <w:r w:rsidRPr="000F657D">
        <w:t>4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3: </w:t>
      </w:r>
      <w:r w:rsidRPr="000F657D">
        <w:t>Một vật dao động điều hòa với phương trình x = 10cos(4πt + π/3) cm. Tại thời điểm mà thế năng bằng 3 lần</w:t>
      </w:r>
      <w:r w:rsidRPr="000F657D">
        <w:rPr>
          <w:lang w:val="vi-VN"/>
        </w:rPr>
        <w:t xml:space="preserve"> </w:t>
      </w:r>
      <w:r w:rsidRPr="000F657D">
        <w:t>động năng thì vật có tốc độ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40π cm/s </w:t>
      </w:r>
      <w:r w:rsidRPr="000F657D">
        <w:rPr>
          <w:lang w:val="vi-VN"/>
        </w:rPr>
        <w:tab/>
      </w:r>
      <w:r w:rsidR="004F1122" w:rsidRPr="000F657D">
        <w:rPr>
          <w:b/>
          <w:bCs/>
        </w:rPr>
        <w:t xml:space="preserve">B. </w:t>
      </w:r>
      <w:r w:rsidRPr="000F657D">
        <w:t xml:space="preserve">v = 20π cm/s </w:t>
      </w:r>
      <w:r w:rsidRPr="000F657D">
        <w:rPr>
          <w:lang w:val="vi-VN"/>
        </w:rPr>
        <w:tab/>
      </w:r>
      <w:r w:rsidR="004F1122" w:rsidRPr="000F657D">
        <w:rPr>
          <w:b/>
          <w:bCs/>
        </w:rPr>
        <w:t xml:space="preserve">C. </w:t>
      </w:r>
      <w:r w:rsidRPr="000F657D">
        <w:t xml:space="preserve">v = 40 cm/s </w:t>
      </w:r>
      <w:r w:rsidRPr="000F657D">
        <w:rPr>
          <w:lang w:val="vi-VN"/>
        </w:rPr>
        <w:tab/>
      </w:r>
      <w:r w:rsidR="004F1122" w:rsidRPr="000F657D">
        <w:rPr>
          <w:b/>
          <w:bCs/>
        </w:rPr>
        <w:t xml:space="preserve">D. </w:t>
      </w:r>
      <w:r w:rsidRPr="000F657D">
        <w:t>v = 20 c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4: </w:t>
      </w:r>
      <w:r w:rsidRPr="000F657D">
        <w:t>Một vật dao động điều hoà với phương trình x = 5cos(20t) cm. Tốc độ của vật tại tại vị trí mà thế năng gấp 3 lần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12,5 cm/s </w:t>
      </w:r>
      <w:r w:rsidRPr="000F657D">
        <w:rPr>
          <w:lang w:val="vi-VN"/>
        </w:rPr>
        <w:tab/>
      </w:r>
      <w:r w:rsidR="004F1122" w:rsidRPr="000F657D">
        <w:rPr>
          <w:b/>
          <w:bCs/>
        </w:rPr>
        <w:t xml:space="preserve">B. </w:t>
      </w:r>
      <w:r w:rsidRPr="000F657D">
        <w:t xml:space="preserve">v = 25 cm/s </w:t>
      </w:r>
      <w:r w:rsidRPr="000F657D">
        <w:rPr>
          <w:lang w:val="vi-VN"/>
        </w:rPr>
        <w:tab/>
      </w:r>
      <w:r w:rsidR="004F1122" w:rsidRPr="000F657D">
        <w:rPr>
          <w:b/>
          <w:bCs/>
        </w:rPr>
        <w:t xml:space="preserve">C. </w:t>
      </w:r>
      <w:r w:rsidRPr="000F657D">
        <w:t xml:space="preserve">v = 50 cm/s </w:t>
      </w:r>
      <w:r w:rsidRPr="000F657D">
        <w:rPr>
          <w:lang w:val="vi-VN"/>
        </w:rPr>
        <w:tab/>
      </w:r>
      <w:r w:rsidR="004F1122" w:rsidRPr="000F657D">
        <w:rPr>
          <w:b/>
          <w:bCs/>
        </w:rPr>
        <w:t xml:space="preserve">D. </w:t>
      </w:r>
      <w:r w:rsidRPr="000F657D">
        <w:t>v = 100 c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5: </w:t>
      </w:r>
      <w:r w:rsidRPr="000F657D">
        <w:t>Một vật dao động điều hòa với phương trình x = 9cos(20t + π/3) cm. Tại thời điểm mà thế năng bằng 8 lần</w:t>
      </w:r>
      <w:r w:rsidRPr="000F657D">
        <w:rPr>
          <w:lang w:val="vi-VN"/>
        </w:rPr>
        <w:t xml:space="preserve"> </w:t>
      </w:r>
      <w:r w:rsidRPr="000F657D">
        <w:t>động năng thì vật có tốc độ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40 cm/s </w:t>
      </w:r>
      <w:r w:rsidRPr="000F657D">
        <w:rPr>
          <w:lang w:val="vi-VN"/>
        </w:rPr>
        <w:tab/>
      </w:r>
      <w:r w:rsidR="004F1122" w:rsidRPr="000F657D">
        <w:rPr>
          <w:b/>
          <w:bCs/>
        </w:rPr>
        <w:t xml:space="preserve">B. </w:t>
      </w:r>
      <w:r w:rsidRPr="000F657D">
        <w:t xml:space="preserve">v = 90 cm/s </w:t>
      </w:r>
      <w:r w:rsidRPr="000F657D">
        <w:rPr>
          <w:lang w:val="vi-VN"/>
        </w:rPr>
        <w:tab/>
      </w:r>
      <w:r w:rsidR="004F1122" w:rsidRPr="000F657D">
        <w:rPr>
          <w:b/>
          <w:bCs/>
        </w:rPr>
        <w:t xml:space="preserve">C. </w:t>
      </w:r>
      <w:r w:rsidRPr="000F657D">
        <w:t xml:space="preserve">v = 50 cm/s </w:t>
      </w:r>
      <w:r w:rsidRPr="000F657D">
        <w:rPr>
          <w:lang w:val="vi-VN"/>
        </w:rPr>
        <w:tab/>
      </w:r>
      <w:r w:rsidR="004F1122" w:rsidRPr="000F657D">
        <w:rPr>
          <w:b/>
          <w:bCs/>
        </w:rPr>
        <w:t xml:space="preserve">D. </w:t>
      </w:r>
      <w:r w:rsidRPr="000F657D">
        <w:t>v = 60 c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6: </w:t>
      </w:r>
      <w:r w:rsidRPr="000F657D">
        <w:t>Một vật dao động điều hòa với phương trình x = 8cos(5πt + π/3) cm. Tại thời điểm mà động năng bằng 3 lần thế năng thì vật có tốc độ là (lấy gần đú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 xml:space="preserve">v = 125,6 cm/s </w:t>
      </w:r>
      <w:r w:rsidRPr="000F657D">
        <w:rPr>
          <w:lang w:val="vi-VN"/>
        </w:rPr>
        <w:tab/>
      </w:r>
      <w:r w:rsidR="004F1122" w:rsidRPr="000F657D">
        <w:rPr>
          <w:b/>
          <w:bCs/>
        </w:rPr>
        <w:t xml:space="preserve">B. </w:t>
      </w:r>
      <w:r w:rsidRPr="000F657D">
        <w:t xml:space="preserve">v = 62,8 cm/s </w:t>
      </w:r>
      <w:r w:rsidRPr="000F657D">
        <w:rPr>
          <w:lang w:val="vi-VN"/>
        </w:rPr>
        <w:tab/>
      </w:r>
      <w:r w:rsidR="004F1122" w:rsidRPr="000F657D">
        <w:rPr>
          <w:b/>
          <w:bCs/>
        </w:rPr>
        <w:t xml:space="preserve">C. </w:t>
      </w:r>
      <w:r w:rsidRPr="000F657D">
        <w:t xml:space="preserve">v = 41,9 cm/s </w:t>
      </w:r>
      <w:r w:rsidRPr="000F657D">
        <w:rPr>
          <w:lang w:val="vi-VN"/>
        </w:rPr>
        <w:tab/>
      </w:r>
      <w:r w:rsidR="004F1122" w:rsidRPr="000F657D">
        <w:rPr>
          <w:b/>
          <w:bCs/>
        </w:rPr>
        <w:t xml:space="preserve">D. </w:t>
      </w:r>
      <w:r w:rsidRPr="000F657D">
        <w:t xml:space="preserve">v = 108,8 cm/s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7: </w:t>
      </w:r>
      <w:r w:rsidRPr="000F657D">
        <w:t>Một vật dao động điều hòa với phương trình x = 4cos(2πt + π/3) cm. Tại thời điểm mà động năng bằng thế năng thì vật có tốc độ là (lấy gần đú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12,56 cm/s </w:t>
      </w:r>
      <w:r w:rsidRPr="000F657D">
        <w:rPr>
          <w:lang w:val="vi-VN"/>
        </w:rPr>
        <w:tab/>
      </w:r>
      <w:r w:rsidR="004F1122" w:rsidRPr="000F657D">
        <w:rPr>
          <w:b/>
          <w:bCs/>
        </w:rPr>
        <w:t xml:space="preserve">B. </w:t>
      </w:r>
      <w:r w:rsidRPr="000F657D">
        <w:t xml:space="preserve">v = 20π cm/s </w:t>
      </w:r>
      <w:r w:rsidRPr="000F657D">
        <w:rPr>
          <w:lang w:val="vi-VN"/>
        </w:rPr>
        <w:tab/>
      </w:r>
      <w:r w:rsidR="004F1122" w:rsidRPr="000F657D">
        <w:rPr>
          <w:b/>
          <w:bCs/>
        </w:rPr>
        <w:t xml:space="preserve">C. </w:t>
      </w:r>
      <w:r w:rsidRPr="000F657D">
        <w:t xml:space="preserve">v = 17,77 cm/s </w:t>
      </w:r>
      <w:r w:rsidRPr="000F657D">
        <w:rPr>
          <w:lang w:val="vi-VN"/>
        </w:rPr>
        <w:tab/>
      </w:r>
      <w:r w:rsidR="004F1122" w:rsidRPr="000F657D">
        <w:rPr>
          <w:b/>
          <w:bCs/>
        </w:rPr>
        <w:t xml:space="preserve">D. </w:t>
      </w:r>
      <w:r w:rsidRPr="000F657D">
        <w:t>v = 20 c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8: </w:t>
      </w:r>
      <w:r w:rsidRPr="000F657D">
        <w:t>Một vật dao động điều hòa với chu kỳ T và biên độ là A. Ban đầu vật ở vị trí cân bằng, khoảng thời gian ngắn nhất kể từ khi vật dao động đến thời điểm mà động năng bằng thế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t</w:t>
      </w:r>
      <w:r w:rsidRPr="000F657D">
        <w:rPr>
          <w:vertAlign w:val="subscript"/>
        </w:rPr>
        <w:t>min</w:t>
      </w:r>
      <w:r w:rsidRPr="000F657D">
        <w:t xml:space="preserve"> = T/4 </w:t>
      </w:r>
      <w:r w:rsidRPr="000F657D">
        <w:rPr>
          <w:lang w:val="vi-VN"/>
        </w:rPr>
        <w:tab/>
      </w:r>
      <w:r w:rsidR="004F1122" w:rsidRPr="000F657D">
        <w:rPr>
          <w:b/>
          <w:bCs/>
        </w:rPr>
        <w:t xml:space="preserve">B. </w:t>
      </w:r>
      <w:r w:rsidRPr="000F657D">
        <w:t>t</w:t>
      </w:r>
      <w:r w:rsidRPr="000F657D">
        <w:rPr>
          <w:vertAlign w:val="subscript"/>
        </w:rPr>
        <w:t>min</w:t>
      </w:r>
      <w:r w:rsidRPr="000F657D">
        <w:t xml:space="preserve"> = T/8 </w:t>
      </w:r>
      <w:r w:rsidRPr="000F657D">
        <w:rPr>
          <w:lang w:val="vi-VN"/>
        </w:rPr>
        <w:tab/>
      </w:r>
      <w:r w:rsidR="004F1122" w:rsidRPr="000F657D">
        <w:rPr>
          <w:b/>
          <w:bCs/>
        </w:rPr>
        <w:t xml:space="preserve">C. </w:t>
      </w:r>
      <w:r w:rsidRPr="000F657D">
        <w:t>t</w:t>
      </w:r>
      <w:r w:rsidRPr="000F657D">
        <w:rPr>
          <w:vertAlign w:val="subscript"/>
        </w:rPr>
        <w:t>min</w:t>
      </w:r>
      <w:r w:rsidRPr="000F657D">
        <w:t xml:space="preserve"> = T/6 </w:t>
      </w:r>
      <w:r w:rsidRPr="000F657D">
        <w:rPr>
          <w:lang w:val="vi-VN"/>
        </w:rPr>
        <w:tab/>
      </w:r>
      <w:r w:rsidR="004F1122" w:rsidRPr="000F657D">
        <w:rPr>
          <w:b/>
          <w:bCs/>
        </w:rPr>
        <w:t xml:space="preserve">D. </w:t>
      </w:r>
      <w:r w:rsidRPr="000F657D">
        <w:t>t</w:t>
      </w:r>
      <w:r w:rsidRPr="000F657D">
        <w:rPr>
          <w:vertAlign w:val="subscript"/>
        </w:rPr>
        <w:t>min</w:t>
      </w:r>
      <w:r w:rsidRPr="000F657D">
        <w:t xml:space="preserve"> = 3T/8</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19: </w:t>
      </w:r>
      <w:r w:rsidRPr="000F657D">
        <w:t>Một vật dao động điều hòa với chu kỳ T và biên độ là A. Khoảng thời gian giữa hai lần liên tiếp mà động năng</w:t>
      </w:r>
      <w:r w:rsidRPr="000F657D">
        <w:rPr>
          <w:lang w:val="vi-VN"/>
        </w:rPr>
        <w:t xml:space="preserve"> </w:t>
      </w:r>
      <w:r w:rsidRPr="000F657D">
        <w:t>bằng thế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t = T/4 </w:t>
      </w:r>
      <w:r w:rsidRPr="000F657D">
        <w:rPr>
          <w:lang w:val="vi-VN"/>
        </w:rPr>
        <w:tab/>
      </w:r>
      <w:r w:rsidR="004F1122" w:rsidRPr="000F657D">
        <w:rPr>
          <w:b/>
          <w:bCs/>
        </w:rPr>
        <w:t xml:space="preserve">B. </w:t>
      </w:r>
      <w:r w:rsidRPr="000F657D">
        <w:t xml:space="preserve">t = T/8 </w:t>
      </w:r>
      <w:r w:rsidRPr="000F657D">
        <w:rPr>
          <w:lang w:val="vi-VN"/>
        </w:rPr>
        <w:tab/>
      </w:r>
      <w:r w:rsidR="004F1122" w:rsidRPr="000F657D">
        <w:rPr>
          <w:b/>
          <w:bCs/>
        </w:rPr>
        <w:t xml:space="preserve">C. </w:t>
      </w:r>
      <w:r w:rsidRPr="000F657D">
        <w:t xml:space="preserve">t = T/6 </w:t>
      </w:r>
      <w:r w:rsidRPr="000F657D">
        <w:rPr>
          <w:lang w:val="vi-VN"/>
        </w:rPr>
        <w:tab/>
      </w:r>
      <w:r w:rsidR="004F1122" w:rsidRPr="000F657D">
        <w:rPr>
          <w:b/>
          <w:bCs/>
        </w:rPr>
        <w:t xml:space="preserve">D. </w:t>
      </w:r>
      <w:r w:rsidRPr="000F657D">
        <w:t>t = 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0: </w:t>
      </w:r>
      <w:r w:rsidRPr="000F657D">
        <w:t>Một vật dao động điều hòa với chu kỳ T và biên độ là A. Khoảng thời gian giữa hai lần liên tiếp mà động năng bằng 3 lần thế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t = T/4 </w:t>
      </w:r>
      <w:r w:rsidRPr="000F657D">
        <w:rPr>
          <w:lang w:val="vi-VN"/>
        </w:rPr>
        <w:tab/>
      </w:r>
      <w:r w:rsidR="004F1122" w:rsidRPr="000F657D">
        <w:rPr>
          <w:b/>
          <w:bCs/>
        </w:rPr>
        <w:t xml:space="preserve">B. </w:t>
      </w:r>
      <w:r w:rsidRPr="000F657D">
        <w:t xml:space="preserve">t = T/8 </w:t>
      </w:r>
      <w:r w:rsidRPr="000F657D">
        <w:rPr>
          <w:lang w:val="vi-VN"/>
        </w:rPr>
        <w:tab/>
      </w:r>
      <w:r w:rsidR="004F1122" w:rsidRPr="000F657D">
        <w:rPr>
          <w:b/>
          <w:bCs/>
        </w:rPr>
        <w:t xml:space="preserve">C. </w:t>
      </w:r>
      <w:r w:rsidRPr="000F657D">
        <w:t xml:space="preserve">t = T/6 </w:t>
      </w:r>
      <w:r w:rsidRPr="000F657D">
        <w:rPr>
          <w:lang w:val="vi-VN"/>
        </w:rPr>
        <w:tab/>
      </w:r>
      <w:r w:rsidR="004F1122" w:rsidRPr="000F657D">
        <w:rPr>
          <w:b/>
          <w:bCs/>
        </w:rPr>
        <w:t xml:space="preserve">D. </w:t>
      </w:r>
      <w:r w:rsidRPr="000F657D">
        <w:t>t = 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1: </w:t>
      </w:r>
      <w:r w:rsidRPr="000F657D">
        <w:t>Một vật dao động điều hòa với chu kỳ T và biên độ là A. Khoảng thời gian giữa hai lần liên tiếp mà thế năng bằng 3 lần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t = T/4 </w:t>
      </w:r>
      <w:r w:rsidRPr="000F657D">
        <w:rPr>
          <w:lang w:val="vi-VN"/>
        </w:rPr>
        <w:tab/>
      </w:r>
      <w:r w:rsidR="004F1122" w:rsidRPr="000F657D">
        <w:rPr>
          <w:b/>
          <w:bCs/>
        </w:rPr>
        <w:t xml:space="preserve">B. </w:t>
      </w:r>
      <w:r w:rsidRPr="000F657D">
        <w:t xml:space="preserve">t = T/3 </w:t>
      </w:r>
      <w:r w:rsidRPr="000F657D">
        <w:rPr>
          <w:lang w:val="vi-VN"/>
        </w:rPr>
        <w:tab/>
      </w:r>
      <w:r w:rsidR="004F1122" w:rsidRPr="000F657D">
        <w:rPr>
          <w:b/>
          <w:bCs/>
        </w:rPr>
        <w:t xml:space="preserve">C. </w:t>
      </w:r>
      <w:r w:rsidRPr="000F657D">
        <w:t xml:space="preserve">t = T/6 </w:t>
      </w:r>
      <w:r w:rsidRPr="000F657D">
        <w:rPr>
          <w:lang w:val="vi-VN"/>
        </w:rPr>
        <w:tab/>
      </w:r>
      <w:r w:rsidR="004F1122" w:rsidRPr="000F657D">
        <w:rPr>
          <w:b/>
          <w:bCs/>
        </w:rPr>
        <w:t xml:space="preserve">D. </w:t>
      </w:r>
      <w:r w:rsidRPr="000F657D">
        <w:t>t = 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2: </w:t>
      </w:r>
      <w:r w:rsidRPr="000F657D">
        <w:t>Một vật dao động điều hòa với chu kỳ T và biên độ là A. Khoảng thời gian ngắn nhất kể từ thời điểm động năng bằng thế năng đến thời điểm thế năng bằng 3 lần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t</w:t>
      </w:r>
      <w:r w:rsidRPr="000F657D">
        <w:rPr>
          <w:vertAlign w:val="subscript"/>
        </w:rPr>
        <w:t>min</w:t>
      </w:r>
      <w:r w:rsidRPr="000F657D">
        <w:t xml:space="preserve"> = T/12 </w:t>
      </w:r>
      <w:r w:rsidRPr="000F657D">
        <w:rPr>
          <w:lang w:val="vi-VN"/>
        </w:rPr>
        <w:tab/>
      </w:r>
      <w:r w:rsidR="004F1122" w:rsidRPr="000F657D">
        <w:rPr>
          <w:b/>
          <w:bCs/>
        </w:rPr>
        <w:t xml:space="preserve">B. </w:t>
      </w:r>
      <w:r w:rsidRPr="000F657D">
        <w:t>t</w:t>
      </w:r>
      <w:r w:rsidRPr="000F657D">
        <w:rPr>
          <w:vertAlign w:val="subscript"/>
        </w:rPr>
        <w:t>min</w:t>
      </w:r>
      <w:r w:rsidRPr="000F657D">
        <w:t xml:space="preserve"> = T/8 </w:t>
      </w:r>
      <w:r w:rsidRPr="000F657D">
        <w:rPr>
          <w:lang w:val="vi-VN"/>
        </w:rPr>
        <w:tab/>
      </w:r>
      <w:r w:rsidR="004F1122" w:rsidRPr="000F657D">
        <w:rPr>
          <w:b/>
          <w:bCs/>
        </w:rPr>
        <w:t xml:space="preserve">C. </w:t>
      </w:r>
      <w:r w:rsidRPr="000F657D">
        <w:t>t</w:t>
      </w:r>
      <w:r w:rsidRPr="000F657D">
        <w:rPr>
          <w:vertAlign w:val="subscript"/>
        </w:rPr>
        <w:t>min</w:t>
      </w:r>
      <w:r w:rsidRPr="000F657D">
        <w:t xml:space="preserve"> = T/6 </w:t>
      </w:r>
      <w:r w:rsidRPr="000F657D">
        <w:rPr>
          <w:lang w:val="vi-VN"/>
        </w:rPr>
        <w:tab/>
      </w:r>
      <w:r w:rsidR="004F1122" w:rsidRPr="000F657D">
        <w:rPr>
          <w:b/>
          <w:bCs/>
        </w:rPr>
        <w:t xml:space="preserve">D. </w:t>
      </w:r>
      <w:r w:rsidRPr="000F657D">
        <w:t>t</w:t>
      </w:r>
      <w:r w:rsidRPr="000F657D">
        <w:rPr>
          <w:vertAlign w:val="subscript"/>
        </w:rPr>
        <w:t>min</w:t>
      </w:r>
      <w:r w:rsidRPr="000F657D">
        <w:t xml:space="preserve"> = T/24</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3: </w:t>
      </w:r>
      <w:r w:rsidRPr="000F657D">
        <w:t>Mối liên hệ giữa li độ x, tốc độ v và tần số góc ω của một dao động điều hòa khi thế năng và động năng của hệ</w:t>
      </w:r>
      <w:r w:rsidRPr="000F657D">
        <w:rPr>
          <w:lang w:val="vi-VN"/>
        </w:rPr>
        <w:t xml:space="preserve"> </w:t>
      </w:r>
      <w:r w:rsidRPr="000F657D">
        <w:t>bằng nhau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 xml:space="preserve"> </w:t>
      </w:r>
      <w:r w:rsidRPr="000F657D">
        <w:rPr>
          <w:b/>
          <w:bCs/>
          <w:lang w:val="vi-VN"/>
        </w:rPr>
        <w:tab/>
      </w:r>
      <w:r w:rsidR="004F1122" w:rsidRPr="000F657D">
        <w:rPr>
          <w:b/>
          <w:bCs/>
        </w:rPr>
        <w:t xml:space="preserve">A. </w:t>
      </w:r>
      <w:r w:rsidRPr="000F657D">
        <w:t xml:space="preserve">ω = x.v </w:t>
      </w:r>
      <w:r w:rsidRPr="000F657D">
        <w:rPr>
          <w:lang w:val="vi-VN"/>
        </w:rPr>
        <w:tab/>
      </w:r>
      <w:r w:rsidR="004F1122" w:rsidRPr="000F657D">
        <w:rPr>
          <w:b/>
          <w:bCs/>
        </w:rPr>
        <w:t xml:space="preserve">B. </w:t>
      </w:r>
      <w:r w:rsidRPr="000F657D">
        <w:t xml:space="preserve">x = v.ω </w:t>
      </w:r>
      <w:r w:rsidRPr="000F657D">
        <w:rPr>
          <w:lang w:val="vi-VN"/>
        </w:rPr>
        <w:tab/>
      </w:r>
      <w:r w:rsidR="004F1122" w:rsidRPr="000F657D">
        <w:rPr>
          <w:b/>
          <w:bCs/>
        </w:rPr>
        <w:t xml:space="preserve">C. </w:t>
      </w:r>
      <w:r w:rsidRPr="000F657D">
        <w:t xml:space="preserve">v = ω.x </w:t>
      </w:r>
      <w:r w:rsidRPr="000F657D">
        <w:rPr>
          <w:lang w:val="vi-VN"/>
        </w:rPr>
        <w:tab/>
      </w:r>
      <w:r w:rsidR="004F1122" w:rsidRPr="000F657D">
        <w:rPr>
          <w:b/>
          <w:bCs/>
        </w:rPr>
        <w:t xml:space="preserve">D. </w:t>
      </w:r>
      <w:r w:rsidRPr="000F657D">
        <w:t xml:space="preserve">ω </w:t>
      </w:r>
      <w:r w:rsidRPr="000F657D">
        <w:rPr>
          <w:lang w:val="vi-VN"/>
        </w:rPr>
        <w:t xml:space="preserve">= </w:t>
      </w:r>
      <w:r w:rsidRPr="000F657D">
        <w:fldChar w:fldCharType="begin"/>
      </w:r>
      <w:r w:rsidRPr="000F657D">
        <w:instrText>eq \s\don1(\f(2x,v))</w:instrText>
      </w:r>
      <w:r w:rsidRPr="000F657D">
        <w:fldChar w:fldCharType="end"/>
      </w:r>
      <w:r w:rsidRPr="000F657D">
        <w:t xml:space="preserve">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4: </w:t>
      </w:r>
      <w:r w:rsidRPr="000F657D">
        <w:t>Mối liên hệ giữa li độ x, tốc độ v và tần số góc ω của một dao động điều hòa khi thế năng bằng 3 lần động năng của hệ bằng nhau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 xml:space="preserve"> </w:t>
      </w:r>
      <w:r w:rsidRPr="000F657D">
        <w:rPr>
          <w:b/>
          <w:bCs/>
          <w:lang w:val="vi-VN"/>
        </w:rPr>
        <w:tab/>
      </w:r>
      <w:r w:rsidR="004F1122" w:rsidRPr="000F657D">
        <w:rPr>
          <w:b/>
          <w:bCs/>
        </w:rPr>
        <w:t xml:space="preserve">A. </w:t>
      </w:r>
      <w:r w:rsidRPr="000F657D">
        <w:t xml:space="preserve">ω = 2x.v </w:t>
      </w:r>
      <w:r w:rsidRPr="000F657D">
        <w:rPr>
          <w:lang w:val="vi-VN"/>
        </w:rPr>
        <w:tab/>
      </w:r>
      <w:r w:rsidR="004F1122" w:rsidRPr="000F657D">
        <w:rPr>
          <w:b/>
          <w:bCs/>
        </w:rPr>
        <w:t xml:space="preserve">B. </w:t>
      </w:r>
      <w:r w:rsidRPr="000F657D">
        <w:t xml:space="preserve">x = 2v.ω </w:t>
      </w:r>
      <w:r w:rsidRPr="000F657D">
        <w:rPr>
          <w:lang w:val="vi-VN"/>
        </w:rPr>
        <w:tab/>
      </w:r>
      <w:r w:rsidR="004F1122" w:rsidRPr="000F657D">
        <w:rPr>
          <w:b/>
          <w:bCs/>
        </w:rPr>
        <w:t xml:space="preserve">C. </w:t>
      </w:r>
      <w:r w:rsidRPr="000F657D">
        <w:t xml:space="preserve">3v = 2ω.x </w:t>
      </w:r>
      <w:r w:rsidRPr="000F657D">
        <w:rPr>
          <w:lang w:val="vi-VN"/>
        </w:rPr>
        <w:tab/>
      </w:r>
      <w:r w:rsidR="004F1122" w:rsidRPr="000F657D">
        <w:rPr>
          <w:b/>
          <w:bCs/>
        </w:rPr>
        <w:t xml:space="preserve">D. </w:t>
      </w:r>
      <w:r w:rsidRPr="000F657D">
        <w:t>ω.x</w:t>
      </w:r>
      <w:r w:rsidRPr="000F657D">
        <w:rPr>
          <w:lang w:val="vi-VN"/>
        </w:rPr>
        <w:t xml:space="preserve"> =</w:t>
      </w:r>
      <w:r w:rsidRPr="000F657D">
        <w:t xml:space="preserve"> </w:t>
      </w:r>
      <w:r w:rsidRPr="000F657D">
        <w:fldChar w:fldCharType="begin"/>
      </w:r>
      <w:r w:rsidRPr="000F657D">
        <w:instrText>eq \l(\r(,3))</w:instrText>
      </w:r>
      <w:r w:rsidRPr="000F657D">
        <w:fldChar w:fldCharType="end"/>
      </w:r>
      <w:r w:rsidRPr="000F657D">
        <w:t>v</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5: </w:t>
      </w:r>
      <w:r w:rsidRPr="000F657D">
        <w:t>Một vật dao động điều hòa với phương trình x = Acos(2πt/T) cm. Khoảng thời gian ngắn nhất kể từ khi vật bắt</w:t>
      </w:r>
      <w:r w:rsidRPr="000F657D">
        <w:rPr>
          <w:lang w:val="vi-VN"/>
        </w:rPr>
        <w:t xml:space="preserve"> </w:t>
      </w:r>
      <w:r w:rsidRPr="000F657D">
        <w:t>đầu dao động (t = 0) đến thời điểm mà động năng bằng thế năng lần thứ hai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t</w:t>
      </w:r>
      <w:r w:rsidRPr="000F657D">
        <w:rPr>
          <w:vertAlign w:val="subscript"/>
        </w:rPr>
        <w:t>min</w:t>
      </w:r>
      <w:r w:rsidRPr="000F657D">
        <w:t xml:space="preserve"> = 3T/4 </w:t>
      </w:r>
      <w:r w:rsidRPr="000F657D">
        <w:rPr>
          <w:lang w:val="vi-VN"/>
        </w:rPr>
        <w:tab/>
      </w:r>
      <w:r w:rsidR="004F1122" w:rsidRPr="000F657D">
        <w:rPr>
          <w:b/>
          <w:bCs/>
        </w:rPr>
        <w:t xml:space="preserve">B. </w:t>
      </w:r>
      <w:r w:rsidRPr="000F657D">
        <w:t>t</w:t>
      </w:r>
      <w:r w:rsidRPr="000F657D">
        <w:rPr>
          <w:vertAlign w:val="subscript"/>
        </w:rPr>
        <w:t>min</w:t>
      </w:r>
      <w:r w:rsidRPr="000F657D">
        <w:t xml:space="preserve"> = T/8 </w:t>
      </w:r>
      <w:r w:rsidRPr="000F657D">
        <w:rPr>
          <w:lang w:val="vi-VN"/>
        </w:rPr>
        <w:tab/>
      </w:r>
      <w:r w:rsidR="004F1122" w:rsidRPr="000F657D">
        <w:rPr>
          <w:b/>
          <w:bCs/>
        </w:rPr>
        <w:t xml:space="preserve">C. </w:t>
      </w:r>
      <w:r w:rsidRPr="000F657D">
        <w:t>t</w:t>
      </w:r>
      <w:r w:rsidRPr="000F657D">
        <w:rPr>
          <w:vertAlign w:val="subscript"/>
        </w:rPr>
        <w:t>min</w:t>
      </w:r>
      <w:r w:rsidRPr="000F657D">
        <w:t xml:space="preserve"> = T/4 </w:t>
      </w:r>
      <w:r w:rsidRPr="000F657D">
        <w:rPr>
          <w:lang w:val="vi-VN"/>
        </w:rPr>
        <w:tab/>
      </w:r>
      <w:r w:rsidR="004F1122" w:rsidRPr="000F657D">
        <w:rPr>
          <w:b/>
          <w:bCs/>
        </w:rPr>
        <w:t xml:space="preserve">D. </w:t>
      </w:r>
      <w:r w:rsidRPr="000F657D">
        <w:t>t</w:t>
      </w:r>
      <w:r w:rsidRPr="000F657D">
        <w:rPr>
          <w:vertAlign w:val="subscript"/>
        </w:rPr>
        <w:t>min</w:t>
      </w:r>
      <w:r w:rsidRPr="000F657D">
        <w:t xml:space="preserve"> = 3T/8</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6: </w:t>
      </w:r>
      <w:r w:rsidRPr="000F657D">
        <w:t>Một vật dao động điều hòa với phương trình x = Acos(2πt/T) cm. Khoảng thời gian ngắn nhất kể từ khi vật bắt</w:t>
      </w:r>
      <w:r w:rsidRPr="000F657D">
        <w:rPr>
          <w:lang w:val="vi-VN"/>
        </w:rPr>
        <w:t xml:space="preserve"> </w:t>
      </w:r>
      <w:r w:rsidRPr="000F657D">
        <w:t>đầu dao động (t = 0) đến thời điểm mà động năng bằng 3 lần thế năng lần đầu tiên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t</w:t>
      </w:r>
      <w:r w:rsidRPr="000F657D">
        <w:rPr>
          <w:vertAlign w:val="subscript"/>
        </w:rPr>
        <w:t>min</w:t>
      </w:r>
      <w:r w:rsidRPr="000F657D">
        <w:t xml:space="preserve"> = T/4 </w:t>
      </w:r>
      <w:r w:rsidRPr="000F657D">
        <w:rPr>
          <w:lang w:val="vi-VN"/>
        </w:rPr>
        <w:tab/>
      </w:r>
      <w:r w:rsidR="004F1122" w:rsidRPr="000F657D">
        <w:rPr>
          <w:b/>
          <w:bCs/>
        </w:rPr>
        <w:t xml:space="preserve">B. </w:t>
      </w:r>
      <w:r w:rsidRPr="000F657D">
        <w:t>t</w:t>
      </w:r>
      <w:r w:rsidRPr="000F657D">
        <w:rPr>
          <w:vertAlign w:val="subscript"/>
        </w:rPr>
        <w:t>min</w:t>
      </w:r>
      <w:r w:rsidRPr="000F657D">
        <w:t xml:space="preserve"> = T/8 </w:t>
      </w:r>
      <w:r w:rsidRPr="000F657D">
        <w:rPr>
          <w:lang w:val="vi-VN"/>
        </w:rPr>
        <w:tab/>
      </w:r>
      <w:r w:rsidR="004F1122" w:rsidRPr="000F657D">
        <w:rPr>
          <w:b/>
          <w:bCs/>
        </w:rPr>
        <w:t xml:space="preserve">C. </w:t>
      </w:r>
      <w:r w:rsidRPr="000F657D">
        <w:t>t</w:t>
      </w:r>
      <w:r w:rsidRPr="000F657D">
        <w:rPr>
          <w:vertAlign w:val="subscript"/>
        </w:rPr>
        <w:t>min</w:t>
      </w:r>
      <w:r w:rsidRPr="000F657D">
        <w:t xml:space="preserve"> = T/6 </w:t>
      </w:r>
      <w:r w:rsidRPr="000F657D">
        <w:rPr>
          <w:lang w:val="vi-VN"/>
        </w:rPr>
        <w:tab/>
      </w:r>
      <w:r w:rsidR="004F1122" w:rsidRPr="000F657D">
        <w:rPr>
          <w:b/>
          <w:bCs/>
        </w:rPr>
        <w:t xml:space="preserve">D. </w:t>
      </w:r>
      <w:r w:rsidRPr="000F657D">
        <w:t>t</w:t>
      </w:r>
      <w:r w:rsidRPr="000F657D">
        <w:rPr>
          <w:vertAlign w:val="subscript"/>
        </w:rPr>
        <w:t>min</w:t>
      </w:r>
      <w:r w:rsidRPr="000F657D">
        <w:t xml:space="preserve"> = 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7: </w:t>
      </w:r>
      <w:r w:rsidRPr="000F657D">
        <w:t>Một vật dao động điều hòa với phương trình x = Asin(2πt/T – π/3) cm. Khoảng thời gian từ khi vật bắt đầu</w:t>
      </w:r>
      <w:r w:rsidRPr="000F657D">
        <w:rPr>
          <w:lang w:val="vi-VN"/>
        </w:rPr>
        <w:t xml:space="preserve"> </w:t>
      </w:r>
      <w:r w:rsidRPr="000F657D">
        <w:t>dao động (t = 0) đến thời điểm mà động năng bằng 3 lần thế năng lần đầu tiên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T/4 </w:t>
      </w:r>
      <w:r w:rsidRPr="000F657D">
        <w:rPr>
          <w:lang w:val="vi-VN"/>
        </w:rPr>
        <w:tab/>
      </w:r>
      <w:r w:rsidR="008A1073" w:rsidRPr="000F657D">
        <w:rPr>
          <w:lang w:val="vi-VN"/>
        </w:rPr>
        <w:tab/>
      </w:r>
      <w:r w:rsidR="004F1122" w:rsidRPr="000F657D">
        <w:rPr>
          <w:b/>
          <w:bCs/>
        </w:rPr>
        <w:t xml:space="preserve">B. </w:t>
      </w:r>
      <w:r w:rsidRPr="000F657D">
        <w:t xml:space="preserve">T/8 </w:t>
      </w:r>
      <w:r w:rsidRPr="000F657D">
        <w:rPr>
          <w:lang w:val="vi-VN"/>
        </w:rPr>
        <w:tab/>
      </w:r>
      <w:r w:rsidR="004F1122" w:rsidRPr="000F657D">
        <w:rPr>
          <w:b/>
          <w:bCs/>
        </w:rPr>
        <w:t xml:space="preserve">C. </w:t>
      </w:r>
      <w:r w:rsidRPr="000F657D">
        <w:t xml:space="preserve">T/6 </w:t>
      </w:r>
      <w:r w:rsidRPr="000F657D">
        <w:rPr>
          <w:lang w:val="vi-VN"/>
        </w:rPr>
        <w:tab/>
      </w:r>
      <w:r w:rsidR="004F1122" w:rsidRPr="000F657D">
        <w:rPr>
          <w:b/>
          <w:bCs/>
        </w:rPr>
        <w:t xml:space="preserve">D. </w:t>
      </w:r>
      <w:r w:rsidRPr="000F657D">
        <w:t>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8: </w:t>
      </w:r>
      <w:r w:rsidRPr="000F657D">
        <w:t>Một vật dao động điều hòa với phương trình x = Asin(2πt/T – π/3) cm. Khoảng thời gian từ khi vật bắt đầu dao động (t = 0) đến thời điểm mà động năng bằng 3 lần thế năng lần thứ hai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T/3 </w:t>
      </w:r>
      <w:r w:rsidRPr="000F657D">
        <w:rPr>
          <w:lang w:val="vi-VN"/>
        </w:rPr>
        <w:tab/>
      </w:r>
      <w:r w:rsidR="008A1073" w:rsidRPr="000F657D">
        <w:rPr>
          <w:lang w:val="vi-VN"/>
        </w:rPr>
        <w:tab/>
      </w:r>
      <w:r w:rsidR="004F1122" w:rsidRPr="000F657D">
        <w:rPr>
          <w:b/>
          <w:bCs/>
        </w:rPr>
        <w:t xml:space="preserve">B. </w:t>
      </w:r>
      <w:r w:rsidRPr="000F657D">
        <w:t xml:space="preserve">5T/12 </w:t>
      </w:r>
      <w:r w:rsidRPr="000F657D">
        <w:rPr>
          <w:lang w:val="vi-VN"/>
        </w:rPr>
        <w:tab/>
      </w:r>
      <w:r w:rsidR="004F1122" w:rsidRPr="000F657D">
        <w:rPr>
          <w:b/>
          <w:bCs/>
        </w:rPr>
        <w:t xml:space="preserve">C. </w:t>
      </w:r>
      <w:r w:rsidRPr="000F657D">
        <w:t xml:space="preserve">T/4 </w:t>
      </w:r>
      <w:r w:rsidRPr="000F657D">
        <w:rPr>
          <w:lang w:val="vi-VN"/>
        </w:rPr>
        <w:tab/>
      </w:r>
      <w:r w:rsidR="004F1122" w:rsidRPr="000F657D">
        <w:rPr>
          <w:b/>
          <w:bCs/>
        </w:rPr>
        <w:t xml:space="preserve">D. </w:t>
      </w:r>
      <w:r w:rsidRPr="000F657D">
        <w:t>7T/12</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29: </w:t>
      </w:r>
      <w:r w:rsidRPr="000F657D">
        <w:t>Trong dao động điều hòa, vì cơ năng được bảo toàn nê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động năng không đổ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B. </w:t>
      </w:r>
      <w:r w:rsidRPr="000F657D">
        <w:t>thế năng không đổ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động năng tăng bao nhiêu thì thế năng giảm bấy nhiêu và ngược lạ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D. </w:t>
      </w:r>
      <w:r w:rsidRPr="000F657D">
        <w:t>động năng và thế năng hoặc cùng tăng hoặc cùng giả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0: </w:t>
      </w:r>
      <w:r w:rsidRPr="000F657D">
        <w:t>Quả nặng gắn vào lò xo đặt nằm ngang dao động điều hòa có cơ năng là E = 3.10</w:t>
      </w:r>
      <w:r w:rsidRPr="000F657D">
        <w:rPr>
          <w:vertAlign w:val="superscript"/>
        </w:rPr>
        <w:t>–5</w:t>
      </w:r>
      <w:r w:rsidRPr="000F657D">
        <w:t xml:space="preserve"> J và lực đàn hồi lò xo tác dụng vào vật có giá trị cực đại là F</w:t>
      </w:r>
      <w:r w:rsidRPr="000F657D">
        <w:rPr>
          <w:vertAlign w:val="subscript"/>
        </w:rPr>
        <w:t>max</w:t>
      </w:r>
      <w:r w:rsidRPr="000F657D">
        <w:t xml:space="preserve"> = 1,5.10</w:t>
      </w:r>
      <w:r w:rsidRPr="000F657D">
        <w:rPr>
          <w:vertAlign w:val="superscript"/>
        </w:rPr>
        <w:t>–3</w:t>
      </w:r>
      <w:r w:rsidRPr="000F657D">
        <w:t xml:space="preserve"> N. Biên độ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A = 2 cm. </w:t>
      </w:r>
      <w:r w:rsidRPr="000F657D">
        <w:rPr>
          <w:lang w:val="vi-VN"/>
        </w:rPr>
        <w:tab/>
      </w:r>
      <w:r w:rsidR="004F1122" w:rsidRPr="000F657D">
        <w:rPr>
          <w:b/>
          <w:bCs/>
        </w:rPr>
        <w:t xml:space="preserve">B. </w:t>
      </w:r>
      <w:r w:rsidRPr="000F657D">
        <w:t xml:space="preserve">A = 2 m. </w:t>
      </w:r>
      <w:r w:rsidRPr="000F657D">
        <w:rPr>
          <w:lang w:val="vi-VN"/>
        </w:rPr>
        <w:tab/>
      </w:r>
      <w:r w:rsidR="004F1122" w:rsidRPr="000F657D">
        <w:rPr>
          <w:b/>
          <w:bCs/>
        </w:rPr>
        <w:t xml:space="preserve">C. </w:t>
      </w:r>
      <w:r w:rsidRPr="000F657D">
        <w:t xml:space="preserve">A = 4 cm. </w:t>
      </w:r>
      <w:r w:rsidRPr="000F657D">
        <w:rPr>
          <w:lang w:val="vi-VN"/>
        </w:rPr>
        <w:tab/>
      </w:r>
      <w:r w:rsidR="004F1122" w:rsidRPr="000F657D">
        <w:rPr>
          <w:b/>
          <w:bCs/>
        </w:rPr>
        <w:t xml:space="preserve">D. </w:t>
      </w:r>
      <w:r w:rsidRPr="000F657D">
        <w:t>A = 4 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1: </w:t>
      </w:r>
      <w:r w:rsidRPr="000F657D">
        <w:t>Quả nặng gắn vào lò xo đặt nằm ngang dao động điều hòa có cơ năng là 3.10</w:t>
      </w:r>
      <w:r w:rsidRPr="000F657D">
        <w:rPr>
          <w:vertAlign w:val="superscript"/>
        </w:rPr>
        <w:t>–5</w:t>
      </w:r>
      <w:r w:rsidRPr="000F657D">
        <w:t xml:space="preserve"> J và lực đàn hồi lò xo tác dụng vào vật có giá trị cực đại là 1,5.10</w:t>
      </w:r>
      <w:r w:rsidRPr="000F657D">
        <w:rPr>
          <w:vertAlign w:val="superscript"/>
        </w:rPr>
        <w:t>–3</w:t>
      </w:r>
      <w:r w:rsidRPr="000F657D">
        <w:t xml:space="preserve"> N. Độ cứng k của lò xo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k = 3,75 N/m </w:t>
      </w:r>
      <w:r w:rsidRPr="000F657D">
        <w:rPr>
          <w:lang w:val="vi-VN"/>
        </w:rPr>
        <w:tab/>
      </w:r>
      <w:r w:rsidR="004F1122" w:rsidRPr="000F657D">
        <w:rPr>
          <w:b/>
          <w:bCs/>
        </w:rPr>
        <w:t xml:space="preserve">B. </w:t>
      </w:r>
      <w:r w:rsidRPr="000F657D">
        <w:t xml:space="preserve">k = 0,375 N/m </w:t>
      </w:r>
      <w:r w:rsidRPr="000F657D">
        <w:rPr>
          <w:lang w:val="vi-VN"/>
        </w:rPr>
        <w:tab/>
      </w:r>
      <w:r w:rsidR="004F1122" w:rsidRPr="000F657D">
        <w:rPr>
          <w:b/>
          <w:bCs/>
        </w:rPr>
        <w:t xml:space="preserve">C. </w:t>
      </w:r>
      <w:r w:rsidRPr="000F657D">
        <w:t xml:space="preserve">k = 0,0375 N/m </w:t>
      </w:r>
      <w:r w:rsidRPr="000F657D">
        <w:rPr>
          <w:lang w:val="vi-VN"/>
        </w:rPr>
        <w:tab/>
      </w:r>
      <w:r w:rsidR="004F1122" w:rsidRPr="000F657D">
        <w:rPr>
          <w:b/>
          <w:bCs/>
        </w:rPr>
        <w:t xml:space="preserve">D. </w:t>
      </w:r>
      <w:r w:rsidRPr="000F657D">
        <w:t>k = 0,5 N/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2: </w:t>
      </w:r>
      <w:r w:rsidRPr="000F657D">
        <w:t>Cơ năng của một con lắc lò xo tỉ lệ thuận vớ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li độ dao động </w:t>
      </w:r>
      <w:r w:rsidRPr="000F657D">
        <w:rPr>
          <w:lang w:val="vi-VN"/>
        </w:rPr>
        <w:tab/>
      </w:r>
      <w:r w:rsidRPr="000F657D">
        <w:rPr>
          <w:lang w:val="vi-VN"/>
        </w:rPr>
        <w:tab/>
      </w:r>
      <w:r w:rsidR="004F1122" w:rsidRPr="000F657D">
        <w:rPr>
          <w:b/>
          <w:bCs/>
        </w:rPr>
        <w:t xml:space="preserve">B. </w:t>
      </w:r>
      <w:r w:rsidRPr="000F657D">
        <w:t>biên độ dao độ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 xml:space="preserve">bình phương biên độ dao động </w:t>
      </w:r>
      <w:r w:rsidRPr="000F657D">
        <w:rPr>
          <w:lang w:val="vi-VN"/>
        </w:rPr>
        <w:tab/>
      </w:r>
      <w:r w:rsidR="004F1122" w:rsidRPr="000F657D">
        <w:rPr>
          <w:b/>
          <w:bCs/>
        </w:rPr>
        <w:t xml:space="preserve">D. </w:t>
      </w:r>
      <w:r w:rsidRPr="000F657D">
        <w:t>tần số dao độ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3: </w:t>
      </w:r>
      <w:r w:rsidRPr="000F657D">
        <w:t>Một con lắc lò xo treo thẳng đứng, vật có m = 100 (g). Vật dao động với phương trình x = 4cos(20t) cm. Khi thế năng bằng 3 động năng thì li độ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x = 3,46 cm. </w:t>
      </w:r>
      <w:r w:rsidRPr="000F657D">
        <w:rPr>
          <w:lang w:val="vi-VN"/>
        </w:rPr>
        <w:tab/>
      </w:r>
      <w:r w:rsidR="004F1122" w:rsidRPr="000F657D">
        <w:rPr>
          <w:b/>
          <w:bCs/>
        </w:rPr>
        <w:t xml:space="preserve">B. </w:t>
      </w:r>
      <w:r w:rsidRPr="000F657D">
        <w:t xml:space="preserve">x = 3,46 cm. </w:t>
      </w:r>
      <w:r w:rsidRPr="000F657D">
        <w:rPr>
          <w:lang w:val="vi-VN"/>
        </w:rPr>
        <w:tab/>
      </w:r>
      <w:r w:rsidR="004F1122" w:rsidRPr="000F657D">
        <w:rPr>
          <w:b/>
          <w:bCs/>
        </w:rPr>
        <w:t xml:space="preserve">C. </w:t>
      </w:r>
      <w:r w:rsidRPr="000F657D">
        <w:t xml:space="preserve">x = 1,73 cm. </w:t>
      </w:r>
      <w:r w:rsidRPr="000F657D">
        <w:rPr>
          <w:lang w:val="vi-VN"/>
        </w:rPr>
        <w:tab/>
      </w:r>
      <w:r w:rsidR="004F1122" w:rsidRPr="000F657D">
        <w:rPr>
          <w:b/>
          <w:bCs/>
        </w:rPr>
        <w:t xml:space="preserve">D. </w:t>
      </w:r>
      <w:r w:rsidRPr="000F657D">
        <w:t>x = 1,73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4: </w:t>
      </w:r>
      <w:r w:rsidRPr="000F657D">
        <w:t>Một con lắc lò xo có khối lượng vật nặng là m, dao động điều hòa với biên độ A và năng lượng E. Khi vật có li độ x = A/2 thì vận tốc của nó có biểu thứ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26"/>
        </w:rPr>
        <w:object w:dxaOrig="1080" w:dyaOrig="700">
          <v:shape id="_x0000_i1588" type="#_x0000_t75" style="width:54pt;height:35.25pt" o:ole="">
            <v:imagedata r:id="rId1034" o:title=""/>
          </v:shape>
          <o:OLEObject Type="Embed" ProgID="Equation.3" ShapeID="_x0000_i1588" DrawAspect="Content" ObjectID="_1550261251" r:id="rId1035"/>
        </w:object>
      </w:r>
      <w:r w:rsidRPr="000F657D">
        <w:rPr>
          <w:b/>
          <w:bCs/>
          <w:lang w:val="vi-VN"/>
        </w:rPr>
        <w:tab/>
      </w:r>
      <w:r w:rsidR="004F1122" w:rsidRPr="000F657D">
        <w:rPr>
          <w:b/>
          <w:bCs/>
        </w:rPr>
        <w:t xml:space="preserve">B. </w:t>
      </w:r>
      <w:r w:rsidRPr="000F657D">
        <w:rPr>
          <w:b/>
          <w:bCs/>
          <w:position w:val="-26"/>
        </w:rPr>
        <w:object w:dxaOrig="1100" w:dyaOrig="700">
          <v:shape id="_x0000_i1589" type="#_x0000_t75" style="width:54.75pt;height:35.25pt" o:ole="">
            <v:imagedata r:id="rId1036" o:title=""/>
          </v:shape>
          <o:OLEObject Type="Embed" ProgID="Equation.3" ShapeID="_x0000_i1589" DrawAspect="Content" ObjectID="_1550261252" r:id="rId1037"/>
        </w:object>
      </w:r>
      <w:r w:rsidRPr="000F657D">
        <w:rPr>
          <w:b/>
          <w:bCs/>
          <w:lang w:val="vi-VN"/>
        </w:rPr>
        <w:tab/>
      </w:r>
      <w:r w:rsidR="004F1122" w:rsidRPr="000F657D">
        <w:rPr>
          <w:b/>
          <w:bCs/>
        </w:rPr>
        <w:t xml:space="preserve">C. </w:t>
      </w:r>
      <w:r w:rsidRPr="000F657D">
        <w:rPr>
          <w:b/>
          <w:bCs/>
          <w:position w:val="-26"/>
        </w:rPr>
        <w:object w:dxaOrig="1100" w:dyaOrig="700">
          <v:shape id="_x0000_i1590" type="#_x0000_t75" style="width:54.75pt;height:35.25pt" o:ole="">
            <v:imagedata r:id="rId1038" o:title=""/>
          </v:shape>
          <o:OLEObject Type="Embed" ProgID="Equation.3" ShapeID="_x0000_i1590" DrawAspect="Content" ObjectID="_1550261253" r:id="rId1039"/>
        </w:object>
      </w:r>
      <w:r w:rsidRPr="000F657D">
        <w:rPr>
          <w:b/>
          <w:bCs/>
          <w:lang w:val="vi-VN"/>
        </w:rPr>
        <w:tab/>
      </w:r>
      <w:r w:rsidR="004F1122" w:rsidRPr="000F657D">
        <w:rPr>
          <w:b/>
          <w:bCs/>
        </w:rPr>
        <w:t xml:space="preserve">D. </w:t>
      </w:r>
      <w:r w:rsidRPr="000F657D">
        <w:rPr>
          <w:b/>
          <w:bCs/>
          <w:position w:val="-26"/>
        </w:rPr>
        <w:object w:dxaOrig="1100" w:dyaOrig="700">
          <v:shape id="_x0000_i1591" type="#_x0000_t75" style="width:54.75pt;height:35.25pt" o:ole="">
            <v:imagedata r:id="rId1040" o:title=""/>
          </v:shape>
          <o:OLEObject Type="Embed" ProgID="Equation.3" ShapeID="_x0000_i1591" DrawAspect="Content" ObjectID="_1550261254" r:id="rId1041"/>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5: </w:t>
      </w:r>
      <w:r w:rsidRPr="000F657D">
        <w:t>Một con lắc lò xo có khối lượng vật nặng là m, dao động điều hòa với biên độ A và năng lượng E. Khi vật có</w:t>
      </w:r>
      <w:r w:rsidRPr="000F657D">
        <w:rPr>
          <w:lang w:val="vi-VN"/>
        </w:rPr>
        <w:t xml:space="preserve"> </w:t>
      </w:r>
      <w:r w:rsidRPr="000F657D">
        <w:t>li độ x</w:t>
      </w:r>
      <w:r w:rsidR="00A439E9" w:rsidRPr="000F657D">
        <w:t xml:space="preserve"> =</w:t>
      </w:r>
      <w:r w:rsidRPr="000F657D">
        <w:rPr>
          <w:lang w:val="vi-VN"/>
        </w:rPr>
        <w:t xml:space="preserve"> </w:t>
      </w:r>
      <w:r w:rsidRPr="000F657D">
        <w:rPr>
          <w:position w:val="-24"/>
          <w:lang w:val="vi-VN"/>
        </w:rPr>
        <w:object w:dxaOrig="560" w:dyaOrig="680">
          <v:shape id="_x0000_i1592" type="#_x0000_t75" style="width:27.75pt;height:33.75pt" o:ole="">
            <v:imagedata r:id="rId1042" o:title=""/>
          </v:shape>
          <o:OLEObject Type="Embed" ProgID="Equation.3" ShapeID="_x0000_i1592" DrawAspect="Content" ObjectID="_1550261255" r:id="rId1043"/>
        </w:object>
      </w:r>
      <w:r w:rsidRPr="000F657D">
        <w:t xml:space="preserve"> thì vận tốc của nó có biểu thứ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26"/>
        </w:rPr>
        <w:object w:dxaOrig="1080" w:dyaOrig="700">
          <v:shape id="_x0000_i1593" type="#_x0000_t75" style="width:54pt;height:35.25pt" o:ole="">
            <v:imagedata r:id="rId1034" o:title=""/>
          </v:shape>
          <o:OLEObject Type="Embed" ProgID="Equation.3" ShapeID="_x0000_i1593" DrawAspect="Content" ObjectID="_1550261256" r:id="rId1044"/>
        </w:object>
      </w:r>
      <w:r w:rsidRPr="000F657D">
        <w:rPr>
          <w:b/>
          <w:bCs/>
          <w:lang w:val="vi-VN"/>
        </w:rPr>
        <w:tab/>
      </w:r>
      <w:r w:rsidR="004F1122" w:rsidRPr="000F657D">
        <w:rPr>
          <w:b/>
          <w:bCs/>
        </w:rPr>
        <w:t xml:space="preserve">B. </w:t>
      </w:r>
      <w:r w:rsidRPr="000F657D">
        <w:rPr>
          <w:b/>
          <w:bCs/>
          <w:position w:val="-26"/>
        </w:rPr>
        <w:object w:dxaOrig="1100" w:dyaOrig="700">
          <v:shape id="_x0000_i1594" type="#_x0000_t75" style="width:54.75pt;height:35.25pt" o:ole="">
            <v:imagedata r:id="rId1036" o:title=""/>
          </v:shape>
          <o:OLEObject Type="Embed" ProgID="Equation.3" ShapeID="_x0000_i1594" DrawAspect="Content" ObjectID="_1550261257" r:id="rId1045"/>
        </w:object>
      </w:r>
      <w:r w:rsidRPr="000F657D">
        <w:rPr>
          <w:b/>
          <w:bCs/>
          <w:lang w:val="vi-VN"/>
        </w:rPr>
        <w:tab/>
      </w:r>
      <w:r w:rsidR="004F1122" w:rsidRPr="000F657D">
        <w:rPr>
          <w:b/>
          <w:bCs/>
        </w:rPr>
        <w:t xml:space="preserve">C. </w:t>
      </w:r>
      <w:r w:rsidRPr="000F657D">
        <w:rPr>
          <w:b/>
          <w:bCs/>
          <w:position w:val="-26"/>
        </w:rPr>
        <w:object w:dxaOrig="1100" w:dyaOrig="700">
          <v:shape id="_x0000_i1595" type="#_x0000_t75" style="width:54.75pt;height:35.25pt" o:ole="">
            <v:imagedata r:id="rId1038" o:title=""/>
          </v:shape>
          <o:OLEObject Type="Embed" ProgID="Equation.3" ShapeID="_x0000_i1595" DrawAspect="Content" ObjectID="_1550261258" r:id="rId1046"/>
        </w:object>
      </w:r>
      <w:r w:rsidRPr="000F657D">
        <w:rPr>
          <w:b/>
          <w:bCs/>
          <w:lang w:val="vi-VN"/>
        </w:rPr>
        <w:tab/>
      </w:r>
      <w:r w:rsidR="004F1122" w:rsidRPr="000F657D">
        <w:rPr>
          <w:b/>
          <w:bCs/>
        </w:rPr>
        <w:t xml:space="preserve">D. </w:t>
      </w:r>
      <w:r w:rsidRPr="000F657D">
        <w:rPr>
          <w:b/>
          <w:bCs/>
          <w:position w:val="-26"/>
        </w:rPr>
        <w:object w:dxaOrig="1100" w:dyaOrig="700">
          <v:shape id="_x0000_i1596" type="#_x0000_t75" style="width:54.75pt;height:35.25pt" o:ole="">
            <v:imagedata r:id="rId1040" o:title=""/>
          </v:shape>
          <o:OLEObject Type="Embed" ProgID="Equation.3" ShapeID="_x0000_i1596" DrawAspect="Content" ObjectID="_1550261259" r:id="rId1047"/>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6: </w:t>
      </w:r>
      <w:r w:rsidRPr="000F657D">
        <w:t>Một vật có khối lượng m được gắn vào một lò xo có độ cứng k = 100 N/m, con lắc lò xo dao động điều hoà với biên độ A = 5 cm. Khi vật cách vị trí cân bằng 3 cm thì nó có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0,125 J </w:t>
      </w:r>
      <w:r w:rsidRPr="000F657D">
        <w:rPr>
          <w:lang w:val="vi-VN"/>
        </w:rPr>
        <w:tab/>
      </w:r>
      <w:r w:rsidR="004F1122" w:rsidRPr="000F657D">
        <w:rPr>
          <w:b/>
          <w:bCs/>
        </w:rPr>
        <w:t xml:space="preserve">B. </w:t>
      </w:r>
      <w:r w:rsidRPr="000F657D">
        <w:t>E</w:t>
      </w:r>
      <w:r w:rsidRPr="000F657D">
        <w:rPr>
          <w:vertAlign w:val="subscript"/>
        </w:rPr>
        <w:t>đ</w:t>
      </w:r>
      <w:r w:rsidRPr="000F657D">
        <w:t xml:space="preserve"> = 0,09 J </w:t>
      </w:r>
      <w:r w:rsidRPr="000F657D">
        <w:rPr>
          <w:lang w:val="vi-VN"/>
        </w:rPr>
        <w:tab/>
      </w:r>
      <w:r w:rsidR="004F1122" w:rsidRPr="000F657D">
        <w:rPr>
          <w:b/>
          <w:bCs/>
        </w:rPr>
        <w:t xml:space="preserve">C. </w:t>
      </w:r>
      <w:r w:rsidRPr="000F657D">
        <w:t>E</w:t>
      </w:r>
      <w:r w:rsidRPr="000F657D">
        <w:rPr>
          <w:vertAlign w:val="subscript"/>
        </w:rPr>
        <w:t>đ</w:t>
      </w:r>
      <w:r w:rsidRPr="000F657D">
        <w:t xml:space="preserve"> = 0,08 J </w:t>
      </w:r>
      <w:r w:rsidRPr="000F657D">
        <w:rPr>
          <w:lang w:val="vi-VN"/>
        </w:rPr>
        <w:tab/>
      </w:r>
      <w:r w:rsidR="004F1122" w:rsidRPr="000F657D">
        <w:rPr>
          <w:b/>
          <w:bCs/>
        </w:rPr>
        <w:t xml:space="preserve">D. </w:t>
      </w:r>
      <w:r w:rsidRPr="000F657D">
        <w:t>E</w:t>
      </w:r>
      <w:r w:rsidRPr="000F657D">
        <w:rPr>
          <w:vertAlign w:val="subscript"/>
        </w:rPr>
        <w:t>đ</w:t>
      </w:r>
      <w:r w:rsidRPr="000F657D">
        <w:t xml:space="preserve"> = 0,075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7: </w:t>
      </w:r>
      <w:r w:rsidRPr="000F657D">
        <w:t>Cơ năng của hệ con lắc lò xo dao động điều hoà sẽ</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 xml:space="preserve">tăng 9/4 lần khi tần số dao động f tăng 2 lần và biên độ A giảm 3 lần.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lang w:val="vi-VN"/>
        </w:rPr>
        <w:tab/>
      </w:r>
      <w:r w:rsidR="004F1122" w:rsidRPr="000F657D">
        <w:rPr>
          <w:b/>
          <w:bCs/>
        </w:rPr>
        <w:t xml:space="preserve">B. </w:t>
      </w:r>
      <w:r w:rsidRPr="000F657D">
        <w:t xml:space="preserve">giảm 9/4 lần khi tần số góc ω tăng lên 3 lần và biên độ A giảm 2 lần.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lang w:val="vi-VN"/>
        </w:rPr>
        <w:tab/>
      </w:r>
      <w:r w:rsidR="004F1122" w:rsidRPr="000F657D">
        <w:rPr>
          <w:b/>
          <w:bCs/>
        </w:rPr>
        <w:t xml:space="preserve">C. </w:t>
      </w:r>
      <w:r w:rsidRPr="000F657D">
        <w:t xml:space="preserve">tăng 4 lần khi khối lượng m của vật nặng và biên độ A tăng gấp đôi.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lang w:val="vi-VN"/>
        </w:rPr>
        <w:tab/>
      </w:r>
      <w:r w:rsidR="004F1122" w:rsidRPr="000F657D">
        <w:rPr>
          <w:b/>
          <w:bCs/>
        </w:rPr>
        <w:t xml:space="preserve">D. </w:t>
      </w:r>
      <w:r w:rsidRPr="000F657D">
        <w:t>tăng 16 lần khi tần số dao động f và biên độ A tăng gấp đô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8: </w:t>
      </w:r>
      <w:r w:rsidRPr="000F657D">
        <w:t>Một con lắc lò xo dao động với biên độ A = 10 cm. Độ cứng của lò xo k = 20 N/m. Tại vị trí vật có li độ x = 5 cm thì tỉ số giữa thế năng và động năng của con lắ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1/3 </w:t>
      </w:r>
      <w:r w:rsidRPr="000F657D">
        <w:rPr>
          <w:lang w:val="vi-VN"/>
        </w:rPr>
        <w:tab/>
      </w:r>
      <w:r w:rsidR="008A1073" w:rsidRPr="000F657D">
        <w:rPr>
          <w:lang w:val="vi-VN"/>
        </w:rPr>
        <w:tab/>
      </w:r>
      <w:r w:rsidR="004F1122" w:rsidRPr="000F657D">
        <w:rPr>
          <w:b/>
          <w:bCs/>
        </w:rPr>
        <w:t xml:space="preserve">B. </w:t>
      </w:r>
      <w:r w:rsidRPr="000F657D">
        <w:t xml:space="preserve">2 </w:t>
      </w:r>
      <w:r w:rsidRPr="000F657D">
        <w:rPr>
          <w:lang w:val="vi-VN"/>
        </w:rPr>
        <w:tab/>
      </w:r>
      <w:r w:rsidR="004F1122" w:rsidRPr="000F657D">
        <w:rPr>
          <w:b/>
          <w:bCs/>
        </w:rPr>
        <w:t xml:space="preserve">C. </w:t>
      </w:r>
      <w:r w:rsidRPr="000F657D">
        <w:t xml:space="preserve">3 </w:t>
      </w:r>
      <w:r w:rsidRPr="000F657D">
        <w:rPr>
          <w:lang w:val="vi-VN"/>
        </w:rPr>
        <w:tab/>
      </w:r>
      <w:r w:rsidR="004F1122" w:rsidRPr="000F657D">
        <w:rPr>
          <w:b/>
          <w:bCs/>
        </w:rPr>
        <w:t xml:space="preserve">D. </w:t>
      </w:r>
      <w:r w:rsidRPr="000F657D">
        <w:t>4</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39: </w:t>
      </w:r>
      <w:r w:rsidRPr="000F657D">
        <w:t>Một vật dao động điều hòa theo phương ngang với phương trình x = 2cos(3πt – π/2) cm. Tỉ số động năng và thế năng của vật tại li độ x = 1,5 c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0,78 </w:t>
      </w:r>
      <w:r w:rsidRPr="000F657D">
        <w:rPr>
          <w:lang w:val="vi-VN"/>
        </w:rPr>
        <w:tab/>
      </w:r>
      <w:r w:rsidR="004F1122" w:rsidRPr="000F657D">
        <w:rPr>
          <w:b/>
          <w:bCs/>
        </w:rPr>
        <w:t xml:space="preserve">B. </w:t>
      </w:r>
      <w:r w:rsidRPr="000F657D">
        <w:t xml:space="preserve">1,28 </w:t>
      </w:r>
      <w:r w:rsidRPr="000F657D">
        <w:rPr>
          <w:lang w:val="vi-VN"/>
        </w:rPr>
        <w:tab/>
      </w:r>
      <w:r w:rsidR="004F1122" w:rsidRPr="000F657D">
        <w:rPr>
          <w:b/>
          <w:bCs/>
        </w:rPr>
        <w:t xml:space="preserve">C. </w:t>
      </w:r>
      <w:r w:rsidRPr="000F657D">
        <w:t xml:space="preserve">0,56 </w:t>
      </w:r>
      <w:r w:rsidRPr="000F657D">
        <w:rPr>
          <w:lang w:val="vi-VN"/>
        </w:rPr>
        <w:tab/>
      </w:r>
      <w:r w:rsidR="004F1122" w:rsidRPr="000F657D">
        <w:rPr>
          <w:b/>
          <w:bCs/>
        </w:rPr>
        <w:t xml:space="preserve">D. </w:t>
      </w:r>
      <w:r w:rsidRPr="000F657D">
        <w:t>0,75</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0: </w:t>
      </w:r>
      <w:r w:rsidRPr="000F657D">
        <w:t>Một vật dao động điều hòa với biên độ A = 6 cm, tại li độ x = 2 cm thì tỉ số thế năng và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3 </w:t>
      </w:r>
      <w:r w:rsidRPr="000F657D">
        <w:rPr>
          <w:lang w:val="vi-VN"/>
        </w:rPr>
        <w:tab/>
      </w:r>
      <w:r w:rsidRPr="000F657D">
        <w:rPr>
          <w:lang w:val="vi-VN"/>
        </w:rPr>
        <w:tab/>
      </w:r>
      <w:r w:rsidR="008A1073" w:rsidRPr="000F657D">
        <w:rPr>
          <w:lang w:val="vi-VN"/>
        </w:rPr>
        <w:tab/>
      </w:r>
      <w:r w:rsidR="004F1122" w:rsidRPr="000F657D">
        <w:rPr>
          <w:b/>
          <w:bCs/>
        </w:rPr>
        <w:t xml:space="preserve">B. </w:t>
      </w:r>
      <w:r w:rsidRPr="000F657D">
        <w:t xml:space="preserve">1/3 </w:t>
      </w:r>
      <w:r w:rsidRPr="000F657D">
        <w:rPr>
          <w:lang w:val="vi-VN"/>
        </w:rPr>
        <w:tab/>
      </w:r>
      <w:r w:rsidR="004F1122" w:rsidRPr="000F657D">
        <w:rPr>
          <w:b/>
          <w:bCs/>
        </w:rPr>
        <w:t xml:space="preserve">C. </w:t>
      </w:r>
      <w:r w:rsidRPr="000F657D">
        <w:t xml:space="preserve">1/8 </w:t>
      </w:r>
      <w:r w:rsidRPr="000F657D">
        <w:rPr>
          <w:lang w:val="vi-VN"/>
        </w:rPr>
        <w:tab/>
      </w:r>
      <w:r w:rsidR="004F1122" w:rsidRPr="000F657D">
        <w:rPr>
          <w:b/>
          <w:bCs/>
        </w:rPr>
        <w:t xml:space="preserve">D. </w:t>
      </w:r>
      <w:r w:rsidRPr="000F657D">
        <w:t>8</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1: </w:t>
      </w:r>
      <w:r w:rsidRPr="000F657D">
        <w:t>Một lò xo có độ cứng k treo thẳng đứng vào điểm cố định, đầu dưới có vật m = 100 (g). Vật dao động điều hòa với tần số f = 5 Hz, cơ năng là E = 0,08 J. Lấy g = 10 m/s</w:t>
      </w:r>
      <w:r w:rsidRPr="000F657D">
        <w:rPr>
          <w:vertAlign w:val="superscript"/>
        </w:rPr>
        <w:t>2</w:t>
      </w:r>
      <w:r w:rsidRPr="000F657D">
        <w:t>. Tỉ số động năng và thế năng tại li độ x = 2 c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3 </w:t>
      </w:r>
      <w:r w:rsidRPr="000F657D">
        <w:rPr>
          <w:lang w:val="vi-VN"/>
        </w:rPr>
        <w:tab/>
      </w:r>
      <w:r w:rsidRPr="000F657D">
        <w:rPr>
          <w:lang w:val="vi-VN"/>
        </w:rPr>
        <w:tab/>
      </w:r>
      <w:r w:rsidR="008A1073" w:rsidRPr="000F657D">
        <w:rPr>
          <w:lang w:val="vi-VN"/>
        </w:rPr>
        <w:tab/>
      </w:r>
      <w:r w:rsidR="004F1122" w:rsidRPr="000F657D">
        <w:rPr>
          <w:b/>
          <w:bCs/>
        </w:rPr>
        <w:t xml:space="preserve">B. </w:t>
      </w:r>
      <w:r w:rsidRPr="000F657D">
        <w:t xml:space="preserve">1/3 </w:t>
      </w:r>
      <w:r w:rsidRPr="000F657D">
        <w:rPr>
          <w:lang w:val="vi-VN"/>
        </w:rPr>
        <w:tab/>
      </w:r>
      <w:r w:rsidR="004F1122" w:rsidRPr="000F657D">
        <w:rPr>
          <w:b/>
          <w:bCs/>
        </w:rPr>
        <w:t xml:space="preserve">C. </w:t>
      </w:r>
      <w:r w:rsidRPr="000F657D">
        <w:t xml:space="preserve">1/2 </w:t>
      </w:r>
      <w:r w:rsidRPr="000F657D">
        <w:rPr>
          <w:lang w:val="vi-VN"/>
        </w:rPr>
        <w:tab/>
      </w:r>
      <w:r w:rsidR="004F1122" w:rsidRPr="000F657D">
        <w:rPr>
          <w:b/>
          <w:bCs/>
        </w:rPr>
        <w:t xml:space="preserve">D. </w:t>
      </w:r>
      <w:r w:rsidRPr="000F657D">
        <w:t>4</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2: </w:t>
      </w:r>
      <w:r w:rsidRPr="000F657D">
        <w:t>Ở một thời điểm, li độ của một vật dao động điều hòa bằng 60% của biên độ dao động thì tỉ số của cơ năng và thế nă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9/25 </w:t>
      </w:r>
      <w:r w:rsidRPr="000F657D">
        <w:rPr>
          <w:lang w:val="vi-VN"/>
        </w:rPr>
        <w:tab/>
      </w:r>
      <w:r w:rsidR="004F1122" w:rsidRPr="000F657D">
        <w:rPr>
          <w:b/>
          <w:bCs/>
        </w:rPr>
        <w:t xml:space="preserve">B. </w:t>
      </w:r>
      <w:r w:rsidRPr="000F657D">
        <w:t xml:space="preserve">9/16 </w:t>
      </w:r>
      <w:r w:rsidRPr="000F657D">
        <w:rPr>
          <w:lang w:val="vi-VN"/>
        </w:rPr>
        <w:tab/>
      </w:r>
      <w:r w:rsidR="004F1122" w:rsidRPr="000F657D">
        <w:rPr>
          <w:b/>
          <w:bCs/>
        </w:rPr>
        <w:t xml:space="preserve">C. </w:t>
      </w:r>
      <w:r w:rsidRPr="000F657D">
        <w:t xml:space="preserve">25/9 </w:t>
      </w:r>
      <w:r w:rsidRPr="000F657D">
        <w:rPr>
          <w:lang w:val="vi-VN"/>
        </w:rPr>
        <w:tab/>
      </w:r>
      <w:r w:rsidR="004F1122" w:rsidRPr="000F657D">
        <w:rPr>
          <w:b/>
          <w:bCs/>
        </w:rPr>
        <w:t xml:space="preserve">D. </w:t>
      </w:r>
      <w:r w:rsidRPr="000F657D">
        <w:t>16/9</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3: </w:t>
      </w:r>
      <w:r w:rsidRPr="000F657D">
        <w:t>Ở một thời điểm, vận tốc của một vật dao động điều hòa bằng 20% vận tốc cực đại, tỉ số giữa động năng và thế nă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 xml:space="preserve"> </w:t>
      </w:r>
      <w:r w:rsidRPr="000F657D">
        <w:rPr>
          <w:b/>
          <w:bCs/>
          <w:lang w:val="vi-VN"/>
        </w:rPr>
        <w:tab/>
      </w:r>
      <w:r w:rsidR="004F1122" w:rsidRPr="000F657D">
        <w:rPr>
          <w:b/>
          <w:bCs/>
        </w:rPr>
        <w:t xml:space="preserve">A. </w:t>
      </w:r>
      <w:r w:rsidRPr="000F657D">
        <w:t xml:space="preserve">24 </w:t>
      </w:r>
      <w:r w:rsidRPr="000F657D">
        <w:rPr>
          <w:lang w:val="vi-VN"/>
        </w:rPr>
        <w:tab/>
      </w:r>
      <w:r w:rsidR="008A1073" w:rsidRPr="000F657D">
        <w:rPr>
          <w:lang w:val="vi-VN"/>
        </w:rPr>
        <w:tab/>
      </w:r>
      <w:r w:rsidR="004F1122" w:rsidRPr="000F657D">
        <w:rPr>
          <w:b/>
          <w:bCs/>
        </w:rPr>
        <w:t xml:space="preserve">B. </w:t>
      </w:r>
      <w:r w:rsidRPr="000F657D">
        <w:fldChar w:fldCharType="begin"/>
      </w:r>
      <w:r w:rsidRPr="000F657D">
        <w:instrText>eq \s\don1(\f(1,24))</w:instrText>
      </w:r>
      <w:r w:rsidRPr="000F657D">
        <w:fldChar w:fldCharType="end"/>
      </w:r>
      <w:r w:rsidRPr="000F657D">
        <w:t xml:space="preserve"> </w:t>
      </w:r>
      <w:r w:rsidRPr="000F657D">
        <w:rPr>
          <w:lang w:val="vi-VN"/>
        </w:rPr>
        <w:tab/>
      </w:r>
      <w:r w:rsidR="004F1122" w:rsidRPr="000F657D">
        <w:rPr>
          <w:b/>
          <w:bCs/>
        </w:rPr>
        <w:t xml:space="preserve">C. </w:t>
      </w:r>
      <w:r w:rsidRPr="000F657D">
        <w:t xml:space="preserve">5 </w:t>
      </w:r>
      <w:r w:rsidRPr="000F657D">
        <w:rPr>
          <w:lang w:val="vi-VN"/>
        </w:rPr>
        <w:tab/>
      </w:r>
      <w:r w:rsidR="004F1122" w:rsidRPr="000F657D">
        <w:rPr>
          <w:b/>
          <w:bCs/>
        </w:rPr>
        <w:t xml:space="preserve">D. </w:t>
      </w:r>
      <w:r w:rsidRPr="000F657D">
        <w:fldChar w:fldCharType="begin"/>
      </w:r>
      <w:r w:rsidRPr="000F657D">
        <w:instrText>eq \s\don1(\f(1,5))</w:instrText>
      </w:r>
      <w:r w:rsidRPr="000F657D">
        <w:fldChar w:fldCharType="end"/>
      </w:r>
      <w:r w:rsidRPr="000F657D">
        <w:t xml:space="preserve">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4: </w:t>
      </w:r>
      <w:r w:rsidRPr="000F657D">
        <w:t>Ở một thời điểm, li độ của một vật dao động điều hòa bằng 40% biên độ dao động, tỉ số giữa động năng và thế</w:t>
      </w:r>
      <w:r w:rsidRPr="000F657D">
        <w:rPr>
          <w:lang w:val="vi-VN"/>
        </w:rPr>
        <w:t xml:space="preserve"> </w:t>
      </w:r>
      <w:r w:rsidRPr="000F657D">
        <w:t>nă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 xml:space="preserve"> </w:t>
      </w:r>
      <w:r w:rsidRPr="000F657D">
        <w:rPr>
          <w:b/>
          <w:bCs/>
          <w:lang w:val="vi-VN"/>
        </w:rPr>
        <w:tab/>
      </w:r>
      <w:r w:rsidR="004F1122" w:rsidRPr="000F657D">
        <w:rPr>
          <w:b/>
          <w:bCs/>
        </w:rPr>
        <w:t xml:space="preserve">A. </w:t>
      </w:r>
      <w:r w:rsidRPr="000F657D">
        <w:fldChar w:fldCharType="begin"/>
      </w:r>
      <w:r w:rsidRPr="000F657D">
        <w:instrText>eq \s\don1(\f(4,</w:instrText>
      </w:r>
      <w:r w:rsidRPr="000F657D">
        <w:rPr>
          <w:lang w:val="vi-VN"/>
        </w:rPr>
        <w:instrText>25))</w:instrText>
      </w:r>
      <w:r w:rsidRPr="000F657D">
        <w:fldChar w:fldCharType="end"/>
      </w:r>
      <w:r w:rsidRPr="000F657D">
        <w:t xml:space="preserve"> </w:t>
      </w:r>
      <w:r w:rsidRPr="000F657D">
        <w:rPr>
          <w:lang w:val="vi-VN"/>
        </w:rPr>
        <w:tab/>
      </w:r>
      <w:r w:rsidR="008A1073" w:rsidRPr="000F657D">
        <w:rPr>
          <w:lang w:val="vi-VN"/>
        </w:rPr>
        <w:tab/>
      </w:r>
      <w:r w:rsidR="004F1122" w:rsidRPr="000F657D">
        <w:rPr>
          <w:b/>
          <w:bCs/>
        </w:rPr>
        <w:t xml:space="preserve">B. </w:t>
      </w:r>
      <w:r w:rsidRPr="000F657D">
        <w:fldChar w:fldCharType="begin"/>
      </w:r>
      <w:r w:rsidRPr="000F657D">
        <w:instrText>eq \s\don1(\f(25,4))</w:instrText>
      </w:r>
      <w:r w:rsidRPr="000F657D">
        <w:fldChar w:fldCharType="end"/>
      </w:r>
      <w:r w:rsidRPr="000F657D">
        <w:t xml:space="preserve"> </w:t>
      </w:r>
      <w:r w:rsidRPr="000F657D">
        <w:rPr>
          <w:lang w:val="vi-VN"/>
        </w:rPr>
        <w:tab/>
      </w:r>
      <w:r w:rsidR="004F1122" w:rsidRPr="000F657D">
        <w:rPr>
          <w:b/>
          <w:bCs/>
        </w:rPr>
        <w:t xml:space="preserve">C. </w:t>
      </w:r>
      <w:r w:rsidRPr="000F657D">
        <w:fldChar w:fldCharType="begin"/>
      </w:r>
      <w:r w:rsidRPr="000F657D">
        <w:instrText>eq \s\don1(\f(21,4))</w:instrText>
      </w:r>
      <w:r w:rsidRPr="000F657D">
        <w:fldChar w:fldCharType="end"/>
      </w:r>
      <w:r w:rsidRPr="000F657D">
        <w:t xml:space="preserve"> </w:t>
      </w:r>
      <w:r w:rsidRPr="000F657D">
        <w:rPr>
          <w:lang w:val="vi-VN"/>
        </w:rPr>
        <w:tab/>
      </w:r>
      <w:r w:rsidR="004F1122" w:rsidRPr="000F657D">
        <w:rPr>
          <w:b/>
          <w:bCs/>
        </w:rPr>
        <w:t xml:space="preserve">D. </w:t>
      </w:r>
      <w:r w:rsidRPr="000F657D">
        <w:fldChar w:fldCharType="begin"/>
      </w:r>
      <w:r w:rsidRPr="000F657D">
        <w:instrText>eq \s\don1(\f(4,21))</w:instrText>
      </w:r>
      <w:r w:rsidRPr="000F657D">
        <w:fldChar w:fldCharType="end"/>
      </w:r>
      <w:r w:rsidRPr="000F657D">
        <w:t xml:space="preserve">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rPr>
        <w:t xml:space="preserve">Câu 45: </w:t>
      </w:r>
      <w:r w:rsidRPr="000F657D">
        <w:t>Một con lắc lò xo dao động điều hoà. Nếu tăng độ cứng của lò xo 2 lần và giảm khối lượng m hai lần thì cơ</w:t>
      </w:r>
      <w:r w:rsidRPr="000F657D">
        <w:rPr>
          <w:lang w:val="vi-VN"/>
        </w:rPr>
        <w:t xml:space="preserve"> </w:t>
      </w:r>
      <w:r w:rsidRPr="000F657D">
        <w:t>năng của vật sẽ</w:t>
      </w:r>
      <w:r w:rsidRPr="000F657D">
        <w:rPr>
          <w:lang w:val="vi-VN"/>
        </w:rPr>
        <w:t xml:space="preserve">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không đổi </w:t>
      </w:r>
      <w:r w:rsidRPr="000F657D">
        <w:rPr>
          <w:lang w:val="vi-VN"/>
        </w:rPr>
        <w:tab/>
      </w:r>
      <w:r w:rsidR="004F1122" w:rsidRPr="000F657D">
        <w:rPr>
          <w:b/>
          <w:bCs/>
        </w:rPr>
        <w:t xml:space="preserve">B. </w:t>
      </w:r>
      <w:r w:rsidRPr="000F657D">
        <w:t xml:space="preserve">tăng bốn lần </w:t>
      </w:r>
      <w:r w:rsidRPr="000F657D">
        <w:rPr>
          <w:lang w:val="vi-VN"/>
        </w:rPr>
        <w:tab/>
      </w:r>
      <w:r w:rsidR="004F1122" w:rsidRPr="000F657D">
        <w:rPr>
          <w:b/>
          <w:bCs/>
        </w:rPr>
        <w:t xml:space="preserve">C. </w:t>
      </w:r>
      <w:r w:rsidRPr="000F657D">
        <w:t xml:space="preserve">tăng hai lần </w:t>
      </w:r>
      <w:r w:rsidRPr="000F657D">
        <w:rPr>
          <w:lang w:val="vi-VN"/>
        </w:rPr>
        <w:tab/>
      </w:r>
      <w:r w:rsidR="004F1122" w:rsidRPr="000F657D">
        <w:rPr>
          <w:b/>
          <w:bCs/>
        </w:rPr>
        <w:t xml:space="preserve">D. </w:t>
      </w:r>
      <w:r w:rsidRPr="000F657D">
        <w:t>giảm hai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6: </w:t>
      </w:r>
      <w:r w:rsidRPr="000F657D">
        <w:t>Một con lắc lò xo dao động điều hoà với biên độ A. Khi tăng độ cứng của lò xo lên 4 lần và giảm biên độ dao</w:t>
      </w:r>
      <w:r w:rsidRPr="000F657D">
        <w:rPr>
          <w:lang w:val="vi-VN"/>
        </w:rPr>
        <w:t xml:space="preserve"> </w:t>
      </w:r>
      <w:r w:rsidRPr="000F657D">
        <w:t>động 2 lần thì cơ năng của con lắc sẽ</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không đổi </w:t>
      </w:r>
      <w:r w:rsidRPr="000F657D">
        <w:rPr>
          <w:lang w:val="vi-VN"/>
        </w:rPr>
        <w:tab/>
      </w:r>
      <w:r w:rsidR="004F1122" w:rsidRPr="000F657D">
        <w:rPr>
          <w:b/>
          <w:bCs/>
        </w:rPr>
        <w:t xml:space="preserve">B. </w:t>
      </w:r>
      <w:r w:rsidRPr="000F657D">
        <w:t xml:space="preserve">tăng bốn lần </w:t>
      </w:r>
      <w:r w:rsidRPr="000F657D">
        <w:rPr>
          <w:lang w:val="vi-VN"/>
        </w:rPr>
        <w:tab/>
      </w:r>
      <w:r w:rsidR="004F1122" w:rsidRPr="000F657D">
        <w:rPr>
          <w:b/>
          <w:bCs/>
        </w:rPr>
        <w:t xml:space="preserve">C. </w:t>
      </w:r>
      <w:r w:rsidRPr="000F657D">
        <w:t xml:space="preserve">tăng hai lần </w:t>
      </w:r>
      <w:r w:rsidRPr="000F657D">
        <w:rPr>
          <w:lang w:val="vi-VN"/>
        </w:rPr>
        <w:tab/>
      </w:r>
      <w:r w:rsidR="004F1122" w:rsidRPr="000F657D">
        <w:rPr>
          <w:b/>
          <w:bCs/>
        </w:rPr>
        <w:t xml:space="preserve">D. </w:t>
      </w:r>
      <w:r w:rsidRPr="000F657D">
        <w:t>giảm hai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7: </w:t>
      </w:r>
      <w:r w:rsidRPr="000F657D">
        <w:t>Một con lắc lò xo nằm ngang, tại vị trí cân bằng, cấp cho vật nặng một vận tốc có độ lớn v = 10 cm/s dọc theo trục lò xo, thì sau 0,4 (s) thế năng con lắc đạt cực đại lần đầu tiên, lúc đó vật cách vị trí cân bằng một khoả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1,25 cm. </w:t>
      </w:r>
      <w:r w:rsidRPr="000F657D">
        <w:rPr>
          <w:lang w:val="vi-VN"/>
        </w:rPr>
        <w:tab/>
      </w:r>
      <w:r w:rsidR="004F1122" w:rsidRPr="000F657D">
        <w:rPr>
          <w:b/>
          <w:bCs/>
        </w:rPr>
        <w:t xml:space="preserve">B. </w:t>
      </w:r>
      <w:r w:rsidRPr="000F657D">
        <w:t xml:space="preserve">4 cm. </w:t>
      </w:r>
      <w:r w:rsidRPr="000F657D">
        <w:rPr>
          <w:lang w:val="vi-VN"/>
        </w:rPr>
        <w:tab/>
      </w:r>
      <w:r w:rsidR="004F1122" w:rsidRPr="000F657D">
        <w:rPr>
          <w:b/>
          <w:bCs/>
        </w:rPr>
        <w:t xml:space="preserve">C. </w:t>
      </w:r>
      <w:r w:rsidRPr="000F657D">
        <w:t xml:space="preserve">2,5 cm. </w:t>
      </w:r>
      <w:r w:rsidRPr="000F657D">
        <w:rPr>
          <w:lang w:val="vi-VN"/>
        </w:rPr>
        <w:tab/>
      </w:r>
      <w:r w:rsidR="004F1122" w:rsidRPr="000F657D">
        <w:rPr>
          <w:b/>
          <w:bCs/>
        </w:rPr>
        <w:t xml:space="preserve">D. </w:t>
      </w:r>
      <w:r w:rsidRPr="000F657D">
        <w:t>5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8: </w:t>
      </w:r>
      <w:r w:rsidRPr="000F657D">
        <w:t>Con lắc lò xo dao động theo phương ngang với phương trình x = Acos(ωt +</w:t>
      </w:r>
      <w:r w:rsidRPr="000F657D">
        <w:sym w:font="Symbol" w:char="F06A"/>
      </w:r>
      <w:r w:rsidRPr="000F657D">
        <w:t>). Cứ sau những khoảng thời gian bằng nhau và bằng π/40 (s) thì động năng của vật bằng thế năng của lò xo. Con lắc dao động điều hoà với tần số góc</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 xml:space="preserve">ω = 20 rad/s </w:t>
      </w:r>
      <w:r w:rsidRPr="000F657D">
        <w:rPr>
          <w:lang w:val="vi-VN"/>
        </w:rPr>
        <w:tab/>
      </w:r>
      <w:r w:rsidR="004F1122" w:rsidRPr="000F657D">
        <w:rPr>
          <w:b/>
          <w:bCs/>
        </w:rPr>
        <w:t xml:space="preserve">B. </w:t>
      </w:r>
      <w:r w:rsidRPr="000F657D">
        <w:t xml:space="preserve">ω = 80 rad/s </w:t>
      </w:r>
      <w:r w:rsidRPr="000F657D">
        <w:rPr>
          <w:lang w:val="vi-VN"/>
        </w:rPr>
        <w:tab/>
      </w:r>
      <w:r w:rsidR="004F1122" w:rsidRPr="000F657D">
        <w:rPr>
          <w:b/>
          <w:bCs/>
        </w:rPr>
        <w:t xml:space="preserve">C. </w:t>
      </w:r>
      <w:r w:rsidRPr="000F657D">
        <w:t xml:space="preserve">ω = 40 rad/s </w:t>
      </w:r>
      <w:r w:rsidRPr="000F657D">
        <w:rPr>
          <w:lang w:val="vi-VN"/>
        </w:rPr>
        <w:tab/>
      </w:r>
      <w:r w:rsidR="004F1122" w:rsidRPr="000F657D">
        <w:rPr>
          <w:b/>
          <w:bCs/>
        </w:rPr>
        <w:t xml:space="preserve">D. </w:t>
      </w:r>
      <w:r w:rsidRPr="000F657D">
        <w:t>ω = 10 rad/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49: </w:t>
      </w:r>
      <w:r w:rsidRPr="000F657D">
        <w:t>Một vật có khối lượng m = 200 (g) treo và lò xo làm nó dãn ra 2 cm. Biết rằng hệ dao động điều hòa, trong quá trình vật dao động thì chiều dài của lò xo biến thiên từ 25 cm đến 35 cm. Lấy g = 10 m/s</w:t>
      </w:r>
      <w:r w:rsidRPr="000F657D">
        <w:rPr>
          <w:vertAlign w:val="superscript"/>
        </w:rPr>
        <w:t>2</w:t>
      </w:r>
      <w:r w:rsidRPr="000F657D">
        <w:t>. Cơ năng con lắc lò xo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1250 J. </w:t>
      </w:r>
      <w:r w:rsidRPr="000F657D">
        <w:rPr>
          <w:lang w:val="vi-VN"/>
        </w:rPr>
        <w:tab/>
      </w:r>
      <w:r w:rsidR="004F1122" w:rsidRPr="000F657D">
        <w:rPr>
          <w:b/>
          <w:bCs/>
        </w:rPr>
        <w:t xml:space="preserve">B. </w:t>
      </w:r>
      <w:r w:rsidRPr="000F657D">
        <w:t xml:space="preserve">E = 0,125 J. </w:t>
      </w:r>
      <w:r w:rsidRPr="000F657D">
        <w:rPr>
          <w:lang w:val="vi-VN"/>
        </w:rPr>
        <w:tab/>
      </w:r>
      <w:r w:rsidR="004F1122" w:rsidRPr="000F657D">
        <w:rPr>
          <w:b/>
          <w:bCs/>
        </w:rPr>
        <w:t xml:space="preserve">C. </w:t>
      </w:r>
      <w:r w:rsidRPr="000F657D">
        <w:t xml:space="preserve">E = 12,5 J. </w:t>
      </w:r>
      <w:r w:rsidRPr="000F657D">
        <w:rPr>
          <w:lang w:val="vi-VN"/>
        </w:rPr>
        <w:tab/>
      </w:r>
      <w:r w:rsidR="004F1122" w:rsidRPr="000F657D">
        <w:rPr>
          <w:b/>
          <w:bCs/>
        </w:rPr>
        <w:t xml:space="preserve">D. </w:t>
      </w:r>
      <w:r w:rsidRPr="000F657D">
        <w:t>E = 125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0: </w:t>
      </w:r>
      <w:r w:rsidRPr="000F657D">
        <w:t>Trong quá trình dao động điều hòa của con lắc lò xo thì</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cơ năng và động năng biến thiên tuần hoàn cùng tần số, tần số đó gấp đôi tần số dao độ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B. </w:t>
      </w:r>
      <w:r w:rsidRPr="000F657D">
        <w:t>sau mỗi lần vật đổi chiều, có 2 thời điểm tại đó cơ năng gấp hai lần động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khi động năng tăng, cơ năng giảm và ngược lại, khi động năng giảm thì cơ năng t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D. </w:t>
      </w:r>
      <w:r w:rsidRPr="000F657D">
        <w:t>cơ năng của vật bằng động năng khi vật đổi chiều chuyển độ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1: </w:t>
      </w:r>
      <w:r w:rsidRPr="000F657D">
        <w:t>Một con lắc lò xo dao động điều hoà với phương trình x = 5cos(4πt – π/2) cm. Biết khối lượng của vật nặng là m = 100 (g). Năng lượng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39,48 J </w:t>
      </w:r>
      <w:r w:rsidRPr="000F657D">
        <w:rPr>
          <w:lang w:val="vi-VN"/>
        </w:rPr>
        <w:tab/>
      </w:r>
      <w:r w:rsidR="004F1122" w:rsidRPr="000F657D">
        <w:rPr>
          <w:b/>
          <w:bCs/>
        </w:rPr>
        <w:t xml:space="preserve">B. </w:t>
      </w:r>
      <w:r w:rsidRPr="000F657D">
        <w:t xml:space="preserve">E = 39,48 mJ </w:t>
      </w:r>
      <w:r w:rsidRPr="000F657D">
        <w:rPr>
          <w:lang w:val="vi-VN"/>
        </w:rPr>
        <w:tab/>
      </w:r>
      <w:r w:rsidR="004F1122" w:rsidRPr="000F657D">
        <w:rPr>
          <w:b/>
          <w:bCs/>
        </w:rPr>
        <w:t xml:space="preserve">C. </w:t>
      </w:r>
      <w:r w:rsidRPr="000F657D">
        <w:t xml:space="preserve">E = 19,74 mJ </w:t>
      </w:r>
      <w:r w:rsidRPr="000F657D">
        <w:rPr>
          <w:lang w:val="vi-VN"/>
        </w:rPr>
        <w:tab/>
      </w:r>
      <w:r w:rsidR="004F1122" w:rsidRPr="000F657D">
        <w:rPr>
          <w:b/>
          <w:bCs/>
        </w:rPr>
        <w:t xml:space="preserve">D. </w:t>
      </w:r>
      <w:r w:rsidRPr="000F657D">
        <w:t>E = 19,74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2: </w:t>
      </w:r>
      <w:r w:rsidRPr="000F657D">
        <w:t>Một vật dao động điều hoà, cứ sau một khoảng thời gian t = 2,5 (s) thì động năng lại bằng thế năng. Tần số</w:t>
      </w:r>
      <w:r w:rsidRPr="000F657D">
        <w:rPr>
          <w:lang w:val="vi-VN"/>
        </w:rPr>
        <w:t xml:space="preserve"> </w:t>
      </w:r>
      <w:r w:rsidRPr="000F657D">
        <w:t>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f = 0,1 Hz </w:t>
      </w:r>
      <w:r w:rsidRPr="000F657D">
        <w:rPr>
          <w:lang w:val="vi-VN"/>
        </w:rPr>
        <w:tab/>
      </w:r>
      <w:r w:rsidR="004F1122" w:rsidRPr="000F657D">
        <w:rPr>
          <w:b/>
          <w:bCs/>
        </w:rPr>
        <w:t xml:space="preserve">B. </w:t>
      </w:r>
      <w:r w:rsidRPr="000F657D">
        <w:t xml:space="preserve">f = 0,05 Hz </w:t>
      </w:r>
      <w:r w:rsidRPr="000F657D">
        <w:rPr>
          <w:lang w:val="vi-VN"/>
        </w:rPr>
        <w:tab/>
      </w:r>
      <w:r w:rsidR="004F1122" w:rsidRPr="000F657D">
        <w:rPr>
          <w:b/>
          <w:bCs/>
        </w:rPr>
        <w:t xml:space="preserve">C. </w:t>
      </w:r>
      <w:r w:rsidRPr="000F657D">
        <w:t xml:space="preserve">f = 5 Hz </w:t>
      </w:r>
      <w:r w:rsidRPr="000F657D">
        <w:rPr>
          <w:lang w:val="vi-VN"/>
        </w:rPr>
        <w:tab/>
      </w:r>
      <w:r w:rsidR="004F1122" w:rsidRPr="000F657D">
        <w:rPr>
          <w:b/>
          <w:bCs/>
        </w:rPr>
        <w:t xml:space="preserve">D. </w:t>
      </w:r>
      <w:r w:rsidRPr="000F657D">
        <w:t>f = 2 Hz</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3: </w:t>
      </w:r>
      <w:r w:rsidRPr="000F657D">
        <w:t>Một chất điểm có khối lượng m = 1 kg dao động điều hoà với chu kì T = π/5 (s). Biết năng lượng của nó là</w:t>
      </w:r>
      <w:r w:rsidRPr="000F657D">
        <w:rPr>
          <w:lang w:val="vi-VN"/>
        </w:rPr>
        <w:t xml:space="preserve"> </w:t>
      </w:r>
      <w:r w:rsidRPr="000F657D">
        <w:t>0,02 J. Biên độ dao động của chất điể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A = 2 cm </w:t>
      </w:r>
      <w:r w:rsidRPr="000F657D">
        <w:rPr>
          <w:lang w:val="vi-VN"/>
        </w:rPr>
        <w:tab/>
      </w:r>
      <w:r w:rsidR="004F1122" w:rsidRPr="000F657D">
        <w:rPr>
          <w:b/>
          <w:bCs/>
        </w:rPr>
        <w:t xml:space="preserve">B. </w:t>
      </w:r>
      <w:r w:rsidRPr="000F657D">
        <w:t xml:space="preserve">A = 4 cm </w:t>
      </w:r>
      <w:r w:rsidRPr="000F657D">
        <w:rPr>
          <w:lang w:val="vi-VN"/>
        </w:rPr>
        <w:tab/>
      </w:r>
      <w:r w:rsidR="004F1122" w:rsidRPr="000F657D">
        <w:rPr>
          <w:b/>
          <w:bCs/>
        </w:rPr>
        <w:t xml:space="preserve">C. </w:t>
      </w:r>
      <w:r w:rsidRPr="000F657D">
        <w:t xml:space="preserve">A = 6,3 cm </w:t>
      </w:r>
      <w:r w:rsidRPr="000F657D">
        <w:rPr>
          <w:lang w:val="vi-VN"/>
        </w:rPr>
        <w:tab/>
      </w:r>
      <w:r w:rsidR="004F1122" w:rsidRPr="000F657D">
        <w:rPr>
          <w:b/>
          <w:bCs/>
        </w:rPr>
        <w:t xml:space="preserve">D. </w:t>
      </w:r>
      <w:r w:rsidRPr="000F657D">
        <w:t>A = 6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4: </w:t>
      </w:r>
      <w:r w:rsidRPr="000F657D">
        <w:t xml:space="preserve">Cơ năng của một con lắc lò xo </w:t>
      </w:r>
      <w:r w:rsidRPr="000F657D">
        <w:rPr>
          <w:b/>
          <w:bCs/>
        </w:rPr>
        <w:t xml:space="preserve">không </w:t>
      </w:r>
      <w:r w:rsidRPr="000F657D">
        <w:t>phụ thuộc vào</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khối lượng vật nặng </w:t>
      </w:r>
      <w:r w:rsidRPr="000F657D">
        <w:rPr>
          <w:lang w:val="vi-VN"/>
        </w:rPr>
        <w:tab/>
      </w:r>
      <w:r w:rsidRPr="000F657D">
        <w:rPr>
          <w:lang w:val="vi-VN"/>
        </w:rPr>
        <w:tab/>
      </w:r>
      <w:r w:rsidR="004F1122" w:rsidRPr="000F657D">
        <w:rPr>
          <w:b/>
          <w:bCs/>
        </w:rPr>
        <w:t xml:space="preserve">B. </w:t>
      </w:r>
      <w:r w:rsidRPr="000F657D">
        <w:t>độ cứng của vậ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 xml:space="preserve">biên độ dao động </w:t>
      </w:r>
      <w:r w:rsidRPr="000F657D">
        <w:rPr>
          <w:lang w:val="vi-VN"/>
        </w:rPr>
        <w:tab/>
      </w:r>
      <w:r w:rsidRPr="000F657D">
        <w:rPr>
          <w:lang w:val="vi-VN"/>
        </w:rPr>
        <w:tab/>
      </w:r>
      <w:r w:rsidR="004F1122" w:rsidRPr="000F657D">
        <w:rPr>
          <w:b/>
          <w:bCs/>
        </w:rPr>
        <w:t xml:space="preserve">D. </w:t>
      </w:r>
      <w:r w:rsidRPr="000F657D">
        <w:t>điều kiện kích thích ban đầu</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5: </w:t>
      </w:r>
      <w:r w:rsidRPr="000F657D">
        <w:t xml:space="preserve">Chọn phát biểu </w:t>
      </w:r>
      <w:r w:rsidRPr="000F657D">
        <w:rPr>
          <w:b/>
          <w:bCs/>
        </w:rPr>
        <w:t xml:space="preserve">sai </w:t>
      </w:r>
      <w:r w:rsidRPr="000F657D">
        <w:t>về sự biến đổi năng lượng của một chất điểm dao động điều hòa với chu kỳ T, tần số f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Thế năng biến thiên tuần hoàn với chu kỳ T</w:t>
      </w:r>
      <w:r w:rsidRPr="000F657D">
        <w:rPr>
          <w:lang w:val="vi-VN"/>
        </w:rPr>
        <w:t>’</w:t>
      </w:r>
      <w:r w:rsidRPr="000F657D">
        <w:t xml:space="preserve"> = T/2.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lang w:val="vi-VN"/>
        </w:rPr>
        <w:tab/>
      </w:r>
      <w:r w:rsidR="004F1122" w:rsidRPr="000F657D">
        <w:rPr>
          <w:b/>
          <w:bCs/>
        </w:rPr>
        <w:t xml:space="preserve">B. </w:t>
      </w:r>
      <w:r w:rsidRPr="000F657D">
        <w:t>Động năng biến thiên tuần hoàn với tần số f</w:t>
      </w:r>
      <w:r w:rsidRPr="000F657D">
        <w:rPr>
          <w:lang w:val="vi-VN"/>
        </w:rPr>
        <w:t>’</w:t>
      </w:r>
      <w:r w:rsidRPr="000F657D">
        <w:t xml:space="preserve"> = 2f.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lang w:val="vi-VN"/>
        </w:rPr>
        <w:tab/>
      </w:r>
      <w:r w:rsidR="004F1122" w:rsidRPr="000F657D">
        <w:rPr>
          <w:b/>
          <w:bCs/>
        </w:rPr>
        <w:t xml:space="preserve">C. </w:t>
      </w:r>
      <w:r w:rsidRPr="000F657D">
        <w:t>Cơ năng biến thiên tuần hoàn với tần số f</w:t>
      </w:r>
      <w:r w:rsidRPr="000F657D">
        <w:rPr>
          <w:lang w:val="vi-VN"/>
        </w:rPr>
        <w:t>’</w:t>
      </w:r>
      <w:r w:rsidRPr="000F657D">
        <w:t xml:space="preserve"> = 2f.</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D. </w:t>
      </w:r>
      <w:r w:rsidRPr="000F657D">
        <w:t>Tổng động năng và thế năng là một số không đổ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6: </w:t>
      </w:r>
      <w:r w:rsidRPr="000F657D">
        <w:t>Một con lắc lò xo dao động điều hòa và vật đang chuyển động từ vị trí biên về vị trí cân bằng thì</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năng lượng của vật đang chuyển hóa từ thế năng sang động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B. </w:t>
      </w:r>
      <w:r w:rsidRPr="000F657D">
        <w:t>thế năng tăng dần và động năng giảm d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cơ năng của vật tăng dần đến giá trị lớn nhấ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D. </w:t>
      </w:r>
      <w:r w:rsidRPr="000F657D">
        <w:t>thế năng của vật tăng dần nhưng cơ năng của vật không đổ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7: </w:t>
      </w:r>
      <w:r w:rsidRPr="000F657D">
        <w:t>Con lắc lò xo dao động điều hòa theo phương ngang với biên độ A. Li độ vật khi động năng bằng một nửa thế</w:t>
      </w:r>
      <w:r w:rsidRPr="000F657D">
        <w:rPr>
          <w:lang w:val="vi-VN"/>
        </w:rPr>
        <w:t xml:space="preserve"> </w:t>
      </w:r>
      <w:r w:rsidRPr="000F657D">
        <w:t>năng của lò xo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8"/>
        </w:rPr>
        <w:object w:dxaOrig="1020" w:dyaOrig="360">
          <v:shape id="_x0000_i1597" type="#_x0000_t75" style="width:51pt;height:18pt" o:ole="">
            <v:imagedata r:id="rId1048" o:title=""/>
          </v:shape>
          <o:OLEObject Type="Embed" ProgID="Equation.3" ShapeID="_x0000_i1597" DrawAspect="Content" ObjectID="_1550261260" r:id="rId1049"/>
        </w:object>
      </w:r>
      <w:r w:rsidRPr="000F657D">
        <w:rPr>
          <w:b/>
          <w:bCs/>
          <w:lang w:val="vi-VN"/>
        </w:rPr>
        <w:tab/>
      </w:r>
      <w:r w:rsidR="004F1122" w:rsidRPr="000F657D">
        <w:rPr>
          <w:b/>
          <w:bCs/>
        </w:rPr>
        <w:t xml:space="preserve">B. </w:t>
      </w:r>
      <w:r w:rsidRPr="000F657D">
        <w:rPr>
          <w:b/>
          <w:bCs/>
          <w:position w:val="-26"/>
        </w:rPr>
        <w:object w:dxaOrig="1080" w:dyaOrig="700">
          <v:shape id="_x0000_i1598" type="#_x0000_t75" style="width:54pt;height:35.25pt" o:ole="">
            <v:imagedata r:id="rId1050" o:title=""/>
          </v:shape>
          <o:OLEObject Type="Embed" ProgID="Equation.3" ShapeID="_x0000_i1598" DrawAspect="Content" ObjectID="_1550261261" r:id="rId1051"/>
        </w:object>
      </w:r>
      <w:r w:rsidRPr="000F657D">
        <w:rPr>
          <w:b/>
          <w:bCs/>
          <w:lang w:val="vi-VN"/>
        </w:rPr>
        <w:tab/>
      </w:r>
      <w:r w:rsidR="004F1122" w:rsidRPr="000F657D">
        <w:rPr>
          <w:b/>
          <w:bCs/>
        </w:rPr>
        <w:t xml:space="preserve">C. </w:t>
      </w:r>
      <w:r w:rsidRPr="000F657D">
        <w:rPr>
          <w:b/>
          <w:bCs/>
          <w:position w:val="-24"/>
        </w:rPr>
        <w:object w:dxaOrig="800" w:dyaOrig="620">
          <v:shape id="_x0000_i1599" type="#_x0000_t75" style="width:39.75pt;height:30.75pt" o:ole="">
            <v:imagedata r:id="rId1052" o:title=""/>
          </v:shape>
          <o:OLEObject Type="Embed" ProgID="Equation.3" ShapeID="_x0000_i1599" DrawAspect="Content" ObjectID="_1550261262" r:id="rId1053"/>
        </w:object>
      </w:r>
      <w:r w:rsidRPr="000F657D">
        <w:rPr>
          <w:b/>
          <w:bCs/>
          <w:lang w:val="vi-VN"/>
        </w:rPr>
        <w:tab/>
      </w:r>
      <w:r w:rsidR="004F1122" w:rsidRPr="000F657D">
        <w:rPr>
          <w:b/>
          <w:bCs/>
        </w:rPr>
        <w:t xml:space="preserve">D. </w:t>
      </w:r>
      <w:r w:rsidRPr="000F657D">
        <w:rPr>
          <w:b/>
          <w:bCs/>
          <w:position w:val="-24"/>
        </w:rPr>
        <w:object w:dxaOrig="1100" w:dyaOrig="680">
          <v:shape id="_x0000_i1600" type="#_x0000_t75" style="width:54.75pt;height:33.75pt" o:ole="">
            <v:imagedata r:id="rId1054" o:title=""/>
          </v:shape>
          <o:OLEObject Type="Embed" ProgID="Equation.3" ShapeID="_x0000_i1600" DrawAspect="Content" ObjectID="_1550261263" r:id="rId1055"/>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8: </w:t>
      </w:r>
      <w:r w:rsidRPr="000F657D">
        <w:t>Một con lắc lò xo gồm vật nặng có khối lượng m = 200 (g), lò xo có độ cứng k = 20 N/m dao động điều hoà với biên độ A = 6 cm. Tốc độ của vật khi nó qua vị trí có thế năng bằng 3 lần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0,3 m/s </w:t>
      </w:r>
      <w:r w:rsidRPr="000F657D">
        <w:rPr>
          <w:lang w:val="vi-VN"/>
        </w:rPr>
        <w:tab/>
      </w:r>
      <w:r w:rsidR="004F1122" w:rsidRPr="000F657D">
        <w:rPr>
          <w:b/>
          <w:bCs/>
        </w:rPr>
        <w:t xml:space="preserve">B. </w:t>
      </w:r>
      <w:r w:rsidRPr="000F657D">
        <w:t xml:space="preserve">v = 3 m/s </w:t>
      </w:r>
      <w:r w:rsidRPr="000F657D">
        <w:rPr>
          <w:lang w:val="vi-VN"/>
        </w:rPr>
        <w:tab/>
      </w:r>
      <w:r w:rsidR="004F1122" w:rsidRPr="000F657D">
        <w:rPr>
          <w:b/>
          <w:bCs/>
        </w:rPr>
        <w:t xml:space="preserve">C. </w:t>
      </w:r>
      <w:r w:rsidRPr="000F657D">
        <w:t xml:space="preserve">v = 0,18 m/s </w:t>
      </w:r>
      <w:r w:rsidRPr="000F657D">
        <w:rPr>
          <w:lang w:val="vi-VN"/>
        </w:rPr>
        <w:tab/>
      </w:r>
      <w:r w:rsidR="004F1122" w:rsidRPr="000F657D">
        <w:rPr>
          <w:b/>
          <w:bCs/>
        </w:rPr>
        <w:t xml:space="preserve">D. </w:t>
      </w:r>
      <w:r w:rsidRPr="000F657D">
        <w:t>v = 1,8 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59: </w:t>
      </w:r>
      <w:r w:rsidRPr="000F657D">
        <w:t>Vật dao động điều hoà với tần số f = 2,5 Hz. Tại một thời điểm vật có động năng bằng một nửa cơ năng thì sau thời điểm đó 0,05 (s) động năng của vậ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bằng một nửa thế năng. </w:t>
      </w:r>
      <w:r w:rsidRPr="000F657D">
        <w:rPr>
          <w:lang w:val="vi-VN"/>
        </w:rPr>
        <w:tab/>
      </w:r>
      <w:r w:rsidR="004F1122" w:rsidRPr="000F657D">
        <w:rPr>
          <w:b/>
          <w:bCs/>
        </w:rPr>
        <w:t xml:space="preserve">B. </w:t>
      </w:r>
      <w:r w:rsidRPr="000F657D">
        <w:t>bằng thế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 xml:space="preserve">bằng hai lần thế năng. </w:t>
      </w:r>
      <w:r w:rsidRPr="000F657D">
        <w:rPr>
          <w:lang w:val="vi-VN"/>
        </w:rPr>
        <w:tab/>
      </w:r>
      <w:r w:rsidRPr="000F657D">
        <w:rPr>
          <w:lang w:val="vi-VN"/>
        </w:rPr>
        <w:tab/>
      </w:r>
      <w:r w:rsidR="004F1122" w:rsidRPr="000F657D">
        <w:rPr>
          <w:b/>
          <w:bCs/>
        </w:rPr>
        <w:t xml:space="preserve">D. </w:t>
      </w:r>
      <w:r w:rsidRPr="000F657D">
        <w:t>có thể bằng không hoặc bằng cơ n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0: </w:t>
      </w:r>
      <w:r w:rsidRPr="000F657D">
        <w:t>Một chất điểm dao động điều hòa theo phương trình x = Acos(4πt – π/6) cm. Trong một giây đầu tiên từ thời</w:t>
      </w:r>
      <w:r w:rsidRPr="000F657D">
        <w:rPr>
          <w:lang w:val="vi-VN"/>
        </w:rPr>
        <w:t xml:space="preserve"> </w:t>
      </w:r>
      <w:r w:rsidRPr="000F657D">
        <w:t>điểm t = 0, chất điểm qua li độ mà động năng bằng thế năng bao nhiêu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4 lần. </w:t>
      </w:r>
      <w:r w:rsidRPr="000F657D">
        <w:rPr>
          <w:lang w:val="vi-VN"/>
        </w:rPr>
        <w:tab/>
      </w:r>
      <w:r w:rsidR="004F1122" w:rsidRPr="000F657D">
        <w:rPr>
          <w:b/>
          <w:bCs/>
        </w:rPr>
        <w:t xml:space="preserve">B. </w:t>
      </w:r>
      <w:r w:rsidRPr="000F657D">
        <w:t xml:space="preserve">7 lần. </w:t>
      </w:r>
      <w:r w:rsidRPr="000F657D">
        <w:rPr>
          <w:lang w:val="vi-VN"/>
        </w:rPr>
        <w:tab/>
      </w:r>
      <w:r w:rsidR="004F1122" w:rsidRPr="000F657D">
        <w:rPr>
          <w:b/>
          <w:bCs/>
        </w:rPr>
        <w:t xml:space="preserve">C. </w:t>
      </w:r>
      <w:r w:rsidRPr="000F657D">
        <w:t xml:space="preserve">8 lần. </w:t>
      </w:r>
      <w:r w:rsidRPr="000F657D">
        <w:rPr>
          <w:lang w:val="vi-VN"/>
        </w:rPr>
        <w:tab/>
      </w:r>
      <w:r w:rsidR="004F1122" w:rsidRPr="000F657D">
        <w:rPr>
          <w:b/>
          <w:bCs/>
        </w:rPr>
        <w:t xml:space="preserve">D. </w:t>
      </w:r>
      <w:r w:rsidRPr="000F657D">
        <w:t>6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1: </w:t>
      </w:r>
      <w:r w:rsidRPr="000F657D">
        <w:t>Một con lắc lò xo dao động với phương trình x = 5cos(4πt – π/2) cm. Khối lượng vật nặng m = 200 (g). Lấy π</w:t>
      </w:r>
      <w:r w:rsidRPr="000F657D">
        <w:rPr>
          <w:vertAlign w:val="superscript"/>
        </w:rPr>
        <w:t>2</w:t>
      </w:r>
      <w:r w:rsidRPr="000F657D">
        <w:rPr>
          <w:vertAlign w:val="superscript"/>
          <w:lang w:val="vi-VN"/>
        </w:rPr>
        <w:t xml:space="preserve"> </w:t>
      </w:r>
      <w:r w:rsidRPr="000F657D">
        <w:t>= 10. Năng lượng đã truyền cho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2 J </w:t>
      </w:r>
      <w:r w:rsidRPr="000F657D">
        <w:rPr>
          <w:lang w:val="vi-VN"/>
        </w:rPr>
        <w:tab/>
      </w:r>
      <w:r w:rsidR="004F1122" w:rsidRPr="000F657D">
        <w:rPr>
          <w:b/>
          <w:bCs/>
        </w:rPr>
        <w:t xml:space="preserve">B. </w:t>
      </w:r>
      <w:r w:rsidRPr="000F657D">
        <w:t xml:space="preserve">E = 0,2 J </w:t>
      </w:r>
      <w:r w:rsidRPr="000F657D">
        <w:rPr>
          <w:lang w:val="vi-VN"/>
        </w:rPr>
        <w:tab/>
      </w:r>
      <w:r w:rsidR="004F1122" w:rsidRPr="000F657D">
        <w:rPr>
          <w:b/>
          <w:bCs/>
        </w:rPr>
        <w:t xml:space="preserve">C. </w:t>
      </w:r>
      <w:r w:rsidRPr="000F657D">
        <w:t xml:space="preserve">E = 0,02 J </w:t>
      </w:r>
      <w:r w:rsidRPr="000F657D">
        <w:rPr>
          <w:lang w:val="vi-VN"/>
        </w:rPr>
        <w:tab/>
      </w:r>
      <w:r w:rsidR="004F1122" w:rsidRPr="000F657D">
        <w:rPr>
          <w:b/>
          <w:bCs/>
        </w:rPr>
        <w:t xml:space="preserve">D. </w:t>
      </w:r>
      <w:r w:rsidRPr="000F657D">
        <w:t>E = 0,04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2: </w:t>
      </w:r>
      <w:r w:rsidRPr="000F657D">
        <w:t>Một vật dao động điều hòa với phương trình x = 4cos(3t – π/6) cm, cơ năng của vật là E = 7,2.10</w:t>
      </w:r>
      <w:r w:rsidRPr="000F657D">
        <w:rPr>
          <w:vertAlign w:val="superscript"/>
          <w:lang w:val="vi-VN"/>
        </w:rPr>
        <w:t>-</w:t>
      </w:r>
      <w:r w:rsidRPr="000F657D">
        <w:rPr>
          <w:vertAlign w:val="superscript"/>
        </w:rPr>
        <w:t>3</w:t>
      </w:r>
      <w:r w:rsidRPr="000F657D">
        <w:t xml:space="preserve"> J. Khối lượng vật nặ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m = 0,1 kg </w:t>
      </w:r>
      <w:r w:rsidRPr="000F657D">
        <w:rPr>
          <w:lang w:val="vi-VN"/>
        </w:rPr>
        <w:tab/>
      </w:r>
      <w:r w:rsidR="004F1122" w:rsidRPr="000F657D">
        <w:rPr>
          <w:b/>
          <w:bCs/>
        </w:rPr>
        <w:t xml:space="preserve">B. </w:t>
      </w:r>
      <w:r w:rsidRPr="000F657D">
        <w:t xml:space="preserve">m = 1 kg </w:t>
      </w:r>
      <w:r w:rsidRPr="000F657D">
        <w:rPr>
          <w:lang w:val="vi-VN"/>
        </w:rPr>
        <w:tab/>
      </w:r>
      <w:r w:rsidR="004F1122" w:rsidRPr="000F657D">
        <w:rPr>
          <w:b/>
          <w:bCs/>
        </w:rPr>
        <w:t xml:space="preserve">C. </w:t>
      </w:r>
      <w:r w:rsidRPr="000F657D">
        <w:t xml:space="preserve">m = 200 (g) </w:t>
      </w:r>
      <w:r w:rsidRPr="000F657D">
        <w:rPr>
          <w:lang w:val="vi-VN"/>
        </w:rPr>
        <w:tab/>
      </w:r>
      <w:r w:rsidR="004F1122" w:rsidRPr="000F657D">
        <w:rPr>
          <w:b/>
          <w:bCs/>
        </w:rPr>
        <w:t xml:space="preserve">D. </w:t>
      </w:r>
      <w:r w:rsidRPr="000F657D">
        <w:t>m = 500 (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3: </w:t>
      </w:r>
      <w:r w:rsidRPr="000F657D">
        <w:t>Một con lắc lò xo độ cứng k = 20 N/m dao động điều hòa với chu kỳ T = 2 (s). Khi pha dao</w:t>
      </w:r>
      <w:r w:rsidR="00C71673" w:rsidRPr="000F657D">
        <w:t xml:space="preserve"> </w:t>
      </w:r>
      <w:r w:rsidRPr="000F657D">
        <w:t>động là 2π rad thì</w:t>
      </w:r>
      <w:r w:rsidRPr="000F657D">
        <w:rPr>
          <w:lang w:val="vi-VN"/>
        </w:rPr>
        <w:t xml:space="preserve"> </w:t>
      </w:r>
      <w:r w:rsidRPr="000F657D">
        <w:t xml:space="preserve">vật có gia tốc là a </w:t>
      </w:r>
      <w:r w:rsidRPr="000F657D">
        <w:rPr>
          <w:lang w:val="vi-VN"/>
        </w:rPr>
        <w:t xml:space="preserve">= - </w:t>
      </w:r>
      <w:r w:rsidRPr="000F657D">
        <w:t>20</w:t>
      </w:r>
      <w:r w:rsidRPr="000F657D">
        <w:fldChar w:fldCharType="begin"/>
      </w:r>
      <w:r w:rsidRPr="000F657D">
        <w:instrText>eq \l(\r(,3))</w:instrText>
      </w:r>
      <w:r w:rsidRPr="000F657D">
        <w:fldChar w:fldCharType="end"/>
      </w:r>
      <w:r w:rsidRPr="000F657D">
        <w:t xml:space="preserve"> cm/s</w:t>
      </w:r>
      <w:r w:rsidRPr="000F657D">
        <w:rPr>
          <w:vertAlign w:val="superscript"/>
        </w:rPr>
        <w:t>2</w:t>
      </w:r>
      <w:r w:rsidRPr="000F657D">
        <w:t>. Lấy π</w:t>
      </w:r>
      <w:r w:rsidRPr="000F657D">
        <w:rPr>
          <w:vertAlign w:val="superscript"/>
        </w:rPr>
        <w:t>2</w:t>
      </w:r>
      <w:r w:rsidRPr="000F657D">
        <w:t xml:space="preserve"> = 10, năng lượng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E = 48.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B. </w:t>
      </w:r>
      <w:r w:rsidRPr="000F657D">
        <w:t>E = 96.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C. </w:t>
      </w:r>
      <w:r w:rsidRPr="000F657D">
        <w:t>E = 12.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D. </w:t>
      </w:r>
      <w:r w:rsidRPr="000F657D">
        <w:t>E = 24.10</w:t>
      </w:r>
      <w:r w:rsidRPr="000F657D">
        <w:rPr>
          <w:vertAlign w:val="superscript"/>
          <w:lang w:val="vi-VN"/>
        </w:rPr>
        <w:t>-</w:t>
      </w:r>
      <w:r w:rsidRPr="000F657D">
        <w:rPr>
          <w:vertAlign w:val="superscript"/>
        </w:rPr>
        <w:t>3</w:t>
      </w:r>
      <w:r w:rsidRPr="000F657D">
        <w:t xml:space="preserve">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4: </w:t>
      </w:r>
      <w:r w:rsidRPr="000F657D">
        <w:t>Một vật có khối lượng m = 100 (g) dao động điều hoà trên trục Ox với tần số f = 2 Hz, lấy tại thời điểm t</w:t>
      </w:r>
      <w:r w:rsidRPr="000F657D">
        <w:rPr>
          <w:vertAlign w:val="subscript"/>
        </w:rPr>
        <w:t>1</w:t>
      </w:r>
      <w:r w:rsidRPr="000F657D">
        <w:t xml:space="preserve"> vật có li độ x</w:t>
      </w:r>
      <w:r w:rsidRPr="000F657D">
        <w:rPr>
          <w:vertAlign w:val="subscript"/>
        </w:rPr>
        <w:t>1</w:t>
      </w:r>
      <w:r w:rsidRPr="000F657D">
        <w:t xml:space="preserve"> = –5 cm, sau đó 1,25 (s) thì vật có thế năng bằ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t</w:t>
      </w:r>
      <w:r w:rsidRPr="000F657D">
        <w:t xml:space="preserve"> = 20 mJ. </w:t>
      </w:r>
      <w:r w:rsidRPr="000F657D">
        <w:rPr>
          <w:lang w:val="vi-VN"/>
        </w:rPr>
        <w:tab/>
      </w:r>
      <w:r w:rsidR="004F1122" w:rsidRPr="000F657D">
        <w:rPr>
          <w:b/>
          <w:bCs/>
        </w:rPr>
        <w:t xml:space="preserve">B. </w:t>
      </w:r>
      <w:r w:rsidRPr="000F657D">
        <w:t>E</w:t>
      </w:r>
      <w:r w:rsidRPr="000F657D">
        <w:rPr>
          <w:vertAlign w:val="subscript"/>
        </w:rPr>
        <w:t>t</w:t>
      </w:r>
      <w:r w:rsidRPr="000F657D">
        <w:t xml:space="preserve"> = 15 mJ. </w:t>
      </w:r>
      <w:r w:rsidRPr="000F657D">
        <w:rPr>
          <w:lang w:val="vi-VN"/>
        </w:rPr>
        <w:tab/>
      </w:r>
      <w:r w:rsidR="004F1122" w:rsidRPr="000F657D">
        <w:rPr>
          <w:b/>
          <w:bCs/>
        </w:rPr>
        <w:t xml:space="preserve">C. </w:t>
      </w:r>
      <w:r w:rsidRPr="000F657D">
        <w:t>E</w:t>
      </w:r>
      <w:r w:rsidRPr="000F657D">
        <w:rPr>
          <w:vertAlign w:val="subscript"/>
        </w:rPr>
        <w:t>t</w:t>
      </w:r>
      <w:r w:rsidRPr="000F657D">
        <w:t xml:space="preserve"> = 12,8 mJ. </w:t>
      </w:r>
      <w:r w:rsidRPr="000F657D">
        <w:rPr>
          <w:lang w:val="vi-VN"/>
        </w:rPr>
        <w:tab/>
      </w:r>
      <w:r w:rsidR="004F1122" w:rsidRPr="000F657D">
        <w:rPr>
          <w:b/>
          <w:bCs/>
        </w:rPr>
        <w:t xml:space="preserve">D. </w:t>
      </w:r>
      <w:r w:rsidRPr="000F657D">
        <w:t>E</w:t>
      </w:r>
      <w:r w:rsidRPr="000F657D">
        <w:rPr>
          <w:vertAlign w:val="subscript"/>
        </w:rPr>
        <w:t>t</w:t>
      </w:r>
      <w:r w:rsidRPr="000F657D">
        <w:t xml:space="preserve"> = 5 m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5: </w:t>
      </w:r>
      <w:r w:rsidRPr="000F657D">
        <w:t>Con lắc lò xo dao động điều hòa theo phương thẳng đứng có năng lượng dao động E = 2.10</w:t>
      </w:r>
      <w:r w:rsidRPr="000F657D">
        <w:rPr>
          <w:vertAlign w:val="superscript"/>
        </w:rPr>
        <w:t>–2</w:t>
      </w:r>
      <w:r w:rsidRPr="000F657D">
        <w:t xml:space="preserve"> J, lực đàn hồi cực đại của lò xo F</w:t>
      </w:r>
      <w:r w:rsidRPr="000F657D">
        <w:rPr>
          <w:vertAlign w:val="subscript"/>
        </w:rPr>
        <w:t>max</w:t>
      </w:r>
      <w:r w:rsidRPr="000F657D">
        <w:t xml:space="preserve"> = 4 N. Lực đàn hồi của lò xo khi vật ở vị trí cân bằng là F = 2 N. Biên độ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A = 2 cm. </w:t>
      </w:r>
      <w:r w:rsidRPr="000F657D">
        <w:rPr>
          <w:lang w:val="vi-VN"/>
        </w:rPr>
        <w:tab/>
      </w:r>
      <w:r w:rsidR="004F1122" w:rsidRPr="000F657D">
        <w:rPr>
          <w:b/>
          <w:bCs/>
        </w:rPr>
        <w:t xml:space="preserve">B. </w:t>
      </w:r>
      <w:r w:rsidRPr="000F657D">
        <w:t xml:space="preserve">A = 4 cm. </w:t>
      </w:r>
      <w:r w:rsidRPr="000F657D">
        <w:rPr>
          <w:lang w:val="vi-VN"/>
        </w:rPr>
        <w:tab/>
      </w:r>
      <w:r w:rsidR="004F1122" w:rsidRPr="000F657D">
        <w:rPr>
          <w:b/>
          <w:bCs/>
        </w:rPr>
        <w:t xml:space="preserve">C. </w:t>
      </w:r>
      <w:r w:rsidRPr="000F657D">
        <w:t xml:space="preserve">A = 5 cm. </w:t>
      </w:r>
      <w:r w:rsidRPr="000F657D">
        <w:rPr>
          <w:lang w:val="vi-VN"/>
        </w:rPr>
        <w:tab/>
      </w:r>
      <w:r w:rsidR="004F1122" w:rsidRPr="000F657D">
        <w:rPr>
          <w:b/>
          <w:bCs/>
        </w:rPr>
        <w:t xml:space="preserve">D. </w:t>
      </w:r>
      <w:r w:rsidRPr="000F657D">
        <w:t>A = 3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6: </w:t>
      </w:r>
      <w:r w:rsidRPr="000F657D">
        <w:t>Dao động của con lắc lò xo có biên độ A. Khi động năng bằng 3 lần thế năng thì mối quan hệ giữa tốc độ v của vật và tốc độ cực đại v</w:t>
      </w:r>
      <w:r w:rsidRPr="000F657D">
        <w:rPr>
          <w:vertAlign w:val="subscript"/>
        </w:rPr>
        <w:t>max</w:t>
      </w:r>
      <w:r w:rsidRPr="000F657D">
        <w:t xml:space="preserve">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rPr>
          <w:b/>
          <w:bCs/>
          <w:position w:val="-24"/>
        </w:rPr>
        <w:object w:dxaOrig="840" w:dyaOrig="620">
          <v:shape id="_x0000_i1601" type="#_x0000_t75" style="width:42pt;height:30.75pt" o:ole="">
            <v:imagedata r:id="rId1056" o:title=""/>
          </v:shape>
          <o:OLEObject Type="Embed" ProgID="Equation.3" ShapeID="_x0000_i1601" DrawAspect="Content" ObjectID="_1550261264" r:id="rId1057"/>
        </w:object>
      </w:r>
      <w:r w:rsidRPr="000F657D">
        <w:rPr>
          <w:b/>
          <w:bCs/>
          <w:lang w:val="vi-VN"/>
        </w:rPr>
        <w:tab/>
      </w:r>
      <w:r w:rsidR="004F1122" w:rsidRPr="000F657D">
        <w:rPr>
          <w:b/>
          <w:bCs/>
        </w:rPr>
        <w:t xml:space="preserve">B. </w:t>
      </w:r>
      <w:r w:rsidRPr="000F657D">
        <w:rPr>
          <w:b/>
          <w:bCs/>
          <w:position w:val="-24"/>
        </w:rPr>
        <w:object w:dxaOrig="1140" w:dyaOrig="680">
          <v:shape id="_x0000_i1602" type="#_x0000_t75" style="width:57pt;height:33.75pt" o:ole="">
            <v:imagedata r:id="rId1058" o:title=""/>
          </v:shape>
          <o:OLEObject Type="Embed" ProgID="Equation.3" ShapeID="_x0000_i1602" DrawAspect="Content" ObjectID="_1550261265" r:id="rId1059"/>
        </w:object>
      </w:r>
      <w:r w:rsidRPr="000F657D">
        <w:rPr>
          <w:b/>
          <w:bCs/>
          <w:lang w:val="vi-VN"/>
        </w:rPr>
        <w:tab/>
      </w:r>
      <w:r w:rsidR="004F1122" w:rsidRPr="000F657D">
        <w:rPr>
          <w:b/>
          <w:bCs/>
        </w:rPr>
        <w:t xml:space="preserve">C. </w:t>
      </w:r>
      <w:r w:rsidRPr="000F657D">
        <w:rPr>
          <w:b/>
          <w:bCs/>
          <w:position w:val="-24"/>
        </w:rPr>
        <w:object w:dxaOrig="1140" w:dyaOrig="680">
          <v:shape id="_x0000_i1603" type="#_x0000_t75" style="width:57pt;height:33.75pt" o:ole="">
            <v:imagedata r:id="rId1060" o:title=""/>
          </v:shape>
          <o:OLEObject Type="Embed" ProgID="Equation.3" ShapeID="_x0000_i1603" DrawAspect="Content" ObjectID="_1550261266" r:id="rId1061"/>
        </w:object>
      </w:r>
      <w:r w:rsidRPr="000F657D">
        <w:rPr>
          <w:b/>
          <w:bCs/>
          <w:lang w:val="vi-VN"/>
        </w:rPr>
        <w:tab/>
      </w:r>
      <w:r w:rsidR="004F1122" w:rsidRPr="000F657D">
        <w:rPr>
          <w:b/>
          <w:bCs/>
        </w:rPr>
        <w:t xml:space="preserve">D. </w:t>
      </w:r>
      <w:r w:rsidRPr="000F657D">
        <w:rPr>
          <w:b/>
          <w:bCs/>
          <w:position w:val="-28"/>
        </w:rPr>
        <w:object w:dxaOrig="1160" w:dyaOrig="660">
          <v:shape id="_x0000_i1604" type="#_x0000_t75" style="width:57.75pt;height:33pt" o:ole="">
            <v:imagedata r:id="rId1062" o:title=""/>
          </v:shape>
          <o:OLEObject Type="Embed" ProgID="Equation.3" ShapeID="_x0000_i1604" DrawAspect="Content" ObjectID="_1550261267" r:id="rId1063"/>
        </w:objec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7: </w:t>
      </w:r>
      <w:r w:rsidRPr="000F657D">
        <w:t>Một vật có khối lượng m dao động điều hòa với biên độ A. Khi chu kỳ dao động tăng 3 lần thì năng lượng của vậ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giảm 3 lần. </w:t>
      </w:r>
      <w:r w:rsidRPr="000F657D">
        <w:rPr>
          <w:lang w:val="vi-VN"/>
        </w:rPr>
        <w:tab/>
      </w:r>
      <w:r w:rsidR="004F1122" w:rsidRPr="000F657D">
        <w:rPr>
          <w:b/>
          <w:bCs/>
        </w:rPr>
        <w:t xml:space="preserve">B. </w:t>
      </w:r>
      <w:r w:rsidRPr="000F657D">
        <w:t xml:space="preserve">tăng 9 lần. </w:t>
      </w:r>
      <w:r w:rsidRPr="000F657D">
        <w:rPr>
          <w:lang w:val="vi-VN"/>
        </w:rPr>
        <w:tab/>
      </w:r>
      <w:r w:rsidR="004F1122" w:rsidRPr="000F657D">
        <w:rPr>
          <w:b/>
          <w:bCs/>
        </w:rPr>
        <w:t xml:space="preserve">C. </w:t>
      </w:r>
      <w:r w:rsidRPr="000F657D">
        <w:t xml:space="preserve">giảm 9 lần </w:t>
      </w:r>
      <w:r w:rsidRPr="000F657D">
        <w:rPr>
          <w:lang w:val="vi-VN"/>
        </w:rPr>
        <w:tab/>
      </w:r>
      <w:r w:rsidR="004F1122" w:rsidRPr="000F657D">
        <w:rPr>
          <w:b/>
          <w:bCs/>
        </w:rPr>
        <w:t xml:space="preserve">D. </w:t>
      </w:r>
      <w:r w:rsidRPr="000F657D">
        <w:t>tăng 3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8: </w:t>
      </w:r>
      <w:r w:rsidRPr="000F657D">
        <w:t>Nếu vào thời điểm ban đầu, môt vật dao động điều hòa qua vị trí cân bằng thì vào thời điểm t = T/12, tỉ số</w:t>
      </w:r>
      <w:r w:rsidRPr="000F657D">
        <w:rPr>
          <w:lang w:val="vi-VN"/>
        </w:rPr>
        <w:t xml:space="preserve"> </w:t>
      </w:r>
      <w:r w:rsidRPr="000F657D">
        <w:t>giữa động năng và thế năng của chất điể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1 </w:t>
      </w:r>
      <w:r w:rsidRPr="000F657D">
        <w:rPr>
          <w:lang w:val="vi-VN"/>
        </w:rPr>
        <w:tab/>
      </w:r>
      <w:r w:rsidRPr="000F657D">
        <w:rPr>
          <w:lang w:val="vi-VN"/>
        </w:rPr>
        <w:tab/>
      </w:r>
      <w:r w:rsidR="004F1122" w:rsidRPr="000F657D">
        <w:rPr>
          <w:b/>
          <w:bCs/>
        </w:rPr>
        <w:t xml:space="preserve">B. </w:t>
      </w:r>
      <w:r w:rsidRPr="000F657D">
        <w:t xml:space="preserve">3 </w:t>
      </w:r>
      <w:r w:rsidRPr="000F657D">
        <w:rPr>
          <w:lang w:val="vi-VN"/>
        </w:rPr>
        <w:tab/>
      </w:r>
      <w:r w:rsidR="004F1122" w:rsidRPr="000F657D">
        <w:rPr>
          <w:b/>
          <w:bCs/>
        </w:rPr>
        <w:t xml:space="preserve">C. </w:t>
      </w:r>
      <w:r w:rsidRPr="000F657D">
        <w:t xml:space="preserve">2 </w:t>
      </w:r>
      <w:r w:rsidRPr="000F657D">
        <w:rPr>
          <w:lang w:val="vi-VN"/>
        </w:rPr>
        <w:tab/>
      </w:r>
      <w:r w:rsidR="004F1122" w:rsidRPr="000F657D">
        <w:rPr>
          <w:b/>
          <w:bCs/>
        </w:rPr>
        <w:t xml:space="preserve">D. </w:t>
      </w:r>
      <w:r w:rsidRPr="000F657D">
        <w:t>1/3</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69: </w:t>
      </w:r>
      <w:r w:rsidRPr="000F657D">
        <w:t>Con lắc lò xo đặt nằm ngang, gồm vật nặng có khối lượng m = 500 (g) và một lò xo nhẹ có độ cứng 100 N/m, dao động điều hò</w:t>
      </w:r>
      <w:r w:rsidRPr="000F657D">
        <w:rPr>
          <w:lang w:val="vi-VN"/>
        </w:rPr>
        <w:t>a.</w:t>
      </w:r>
      <w:r w:rsidR="00C71673" w:rsidRPr="000F657D">
        <w:rPr>
          <w:lang w:val="vi-VN"/>
        </w:rPr>
        <w:t xml:space="preserve"> </w:t>
      </w:r>
      <w:r w:rsidRPr="000F657D">
        <w:t>Trong quá trình dao động chiều dài của lò xo biến thiên từ 22 cm đến 30 cm. Cơ năng của con lắc lò xo có giá trị</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0,16 J. </w:t>
      </w:r>
      <w:r w:rsidRPr="000F657D">
        <w:rPr>
          <w:lang w:val="vi-VN"/>
        </w:rPr>
        <w:tab/>
      </w:r>
      <w:r w:rsidR="004F1122" w:rsidRPr="000F657D">
        <w:rPr>
          <w:b/>
          <w:bCs/>
        </w:rPr>
        <w:t xml:space="preserve">B. </w:t>
      </w:r>
      <w:r w:rsidRPr="000F657D">
        <w:t>E = 0,08 J.</w:t>
      </w:r>
      <w:r w:rsidRPr="000F657D">
        <w:rPr>
          <w:lang w:val="vi-VN"/>
        </w:rPr>
        <w:tab/>
      </w:r>
      <w:r w:rsidR="004F1122" w:rsidRPr="000F657D">
        <w:rPr>
          <w:b/>
          <w:bCs/>
        </w:rPr>
        <w:t xml:space="preserve">C. </w:t>
      </w:r>
      <w:r w:rsidRPr="000F657D">
        <w:t xml:space="preserve">E = 80 J. </w:t>
      </w:r>
      <w:r w:rsidRPr="000F657D">
        <w:rPr>
          <w:lang w:val="vi-VN"/>
        </w:rPr>
        <w:tab/>
      </w:r>
      <w:r w:rsidR="004F1122" w:rsidRPr="000F657D">
        <w:rPr>
          <w:b/>
          <w:bCs/>
        </w:rPr>
        <w:t xml:space="preserve">D. </w:t>
      </w:r>
      <w:r w:rsidRPr="000F657D">
        <w:t>E = 0,4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0: </w:t>
      </w:r>
      <w:r w:rsidRPr="000F657D">
        <w:t>Một con lắc lò xo có m = 100 (g) dao động điều hoà với cơ năng E = 2 mJ và gia tốc cực đại a</w:t>
      </w:r>
      <w:r w:rsidRPr="000F657D">
        <w:rPr>
          <w:vertAlign w:val="subscript"/>
        </w:rPr>
        <w:t>max</w:t>
      </w:r>
      <w:r w:rsidRPr="000F657D">
        <w:t xml:space="preserve"> = 80 cm/s</w:t>
      </w:r>
      <w:r w:rsidRPr="000F657D">
        <w:rPr>
          <w:vertAlign w:val="superscript"/>
        </w:rPr>
        <w:t>2</w:t>
      </w:r>
      <w:r w:rsidRPr="000F657D">
        <w:t>. Biên độ và tần số góc của dao độ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A = 0,005 cm và ω = 40 rad/s </w:t>
      </w:r>
      <w:r w:rsidRPr="000F657D">
        <w:rPr>
          <w:lang w:val="vi-VN"/>
        </w:rPr>
        <w:tab/>
      </w:r>
      <w:r w:rsidR="004F1122" w:rsidRPr="000F657D">
        <w:rPr>
          <w:b/>
          <w:bCs/>
        </w:rPr>
        <w:t xml:space="preserve">B. </w:t>
      </w:r>
      <w:r w:rsidRPr="000F657D">
        <w:t>A = 5 cm và ω = 4 rad/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 xml:space="preserve">A = 10 cm và ω = 2 rad/s </w:t>
      </w:r>
      <w:r w:rsidRPr="000F657D">
        <w:rPr>
          <w:lang w:val="vi-VN"/>
        </w:rPr>
        <w:tab/>
      </w:r>
      <w:r w:rsidR="004F1122" w:rsidRPr="000F657D">
        <w:rPr>
          <w:b/>
          <w:bCs/>
        </w:rPr>
        <w:t xml:space="preserve">D. </w:t>
      </w:r>
      <w:r w:rsidRPr="000F657D">
        <w:t>A = 4 cm và ω = 5 rad/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1: </w:t>
      </w:r>
      <w:r w:rsidRPr="000F657D">
        <w:t>Một vật m = 1 kg dao động điều hòa theo phương ngang với phương trình x = Asin(ωt + φ) cm. Lấy gốc tọa</w:t>
      </w:r>
      <w:r w:rsidRPr="000F657D">
        <w:rPr>
          <w:lang w:val="vi-VN"/>
        </w:rPr>
        <w:t xml:space="preserve"> </w:t>
      </w:r>
      <w:r w:rsidRPr="000F657D">
        <w:t>độ là vị trí cân bằng O. Từ vị trí cân bằng ta kéo vật theo phương ngang 4 cm rồi buông nhẹ. Sau thời gian t = π/30 (s) kể từ lúc buông, vật đi được quãng đường dài 6 cm. Cơ nă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 = 16.10</w:t>
      </w:r>
      <w:r w:rsidRPr="000F657D">
        <w:rPr>
          <w:vertAlign w:val="superscript"/>
        </w:rPr>
        <w:t>–2</w:t>
      </w:r>
      <w:r w:rsidRPr="000F657D">
        <w:t xml:space="preserve"> J </w:t>
      </w:r>
      <w:r w:rsidRPr="000F657D">
        <w:rPr>
          <w:lang w:val="vi-VN"/>
        </w:rPr>
        <w:tab/>
      </w:r>
      <w:r w:rsidR="004F1122" w:rsidRPr="000F657D">
        <w:rPr>
          <w:b/>
          <w:bCs/>
        </w:rPr>
        <w:t xml:space="preserve">B. </w:t>
      </w:r>
      <w:r w:rsidRPr="000F657D">
        <w:t>E = 32.10</w:t>
      </w:r>
      <w:r w:rsidRPr="000F657D">
        <w:rPr>
          <w:vertAlign w:val="superscript"/>
        </w:rPr>
        <w:t>–2</w:t>
      </w:r>
      <w:r w:rsidRPr="000F657D">
        <w:t xml:space="preserve"> J </w:t>
      </w:r>
      <w:r w:rsidRPr="000F657D">
        <w:rPr>
          <w:lang w:val="vi-VN"/>
        </w:rPr>
        <w:tab/>
      </w:r>
      <w:r w:rsidR="004F1122" w:rsidRPr="000F657D">
        <w:rPr>
          <w:b/>
          <w:bCs/>
        </w:rPr>
        <w:t xml:space="preserve">C. </w:t>
      </w:r>
      <w:r w:rsidRPr="000F657D">
        <w:t>E = 48.10</w:t>
      </w:r>
      <w:r w:rsidRPr="000F657D">
        <w:rPr>
          <w:vertAlign w:val="superscript"/>
        </w:rPr>
        <w:t>–2</w:t>
      </w:r>
      <w:r w:rsidRPr="000F657D">
        <w:t xml:space="preserve"> J </w:t>
      </w:r>
      <w:r w:rsidRPr="000F657D">
        <w:rPr>
          <w:lang w:val="vi-VN"/>
        </w:rPr>
        <w:tab/>
      </w:r>
      <w:r w:rsidR="004F1122" w:rsidRPr="000F657D">
        <w:rPr>
          <w:b/>
          <w:bCs/>
        </w:rPr>
        <w:t xml:space="preserve">D. </w:t>
      </w:r>
      <w:r w:rsidRPr="000F657D">
        <w:t>E = 24.10</w:t>
      </w:r>
      <w:r w:rsidRPr="000F657D">
        <w:rPr>
          <w:vertAlign w:val="superscript"/>
        </w:rPr>
        <w:t>–2</w:t>
      </w:r>
      <w:r w:rsidRPr="000F657D">
        <w:t xml:space="preserve">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2: </w:t>
      </w:r>
      <w:r w:rsidRPr="000F657D">
        <w:t xml:space="preserve">Một vật dao động điều hòa với phương trình x = Acos(ωt + φ) cm. Trong khoảng thời gian </w:t>
      </w:r>
      <w:r w:rsidRPr="000F657D">
        <w:fldChar w:fldCharType="begin"/>
      </w:r>
      <w:r w:rsidRPr="000F657D">
        <w:instrText>eq \s\don1(\f(1,</w:instrText>
      </w:r>
      <w:r w:rsidRPr="000F657D">
        <w:rPr>
          <w:lang w:val="vi-VN"/>
        </w:rPr>
        <w:instrText>60))</w:instrText>
      </w:r>
      <w:r w:rsidRPr="000F657D">
        <w:fldChar w:fldCharType="end"/>
      </w:r>
      <w:r w:rsidRPr="000F657D">
        <w:t xml:space="preserve"> (s) đầu tiên,</w:t>
      </w:r>
      <w:r w:rsidRPr="000F657D">
        <w:rPr>
          <w:lang w:val="vi-VN"/>
        </w:rPr>
        <w:t xml:space="preserve"> </w:t>
      </w:r>
      <w:r w:rsidRPr="000F657D">
        <w:t>vật đi từ VTCB đến li độ x</w:t>
      </w:r>
      <w:r w:rsidRPr="000F657D">
        <w:rPr>
          <w:lang w:val="vi-VN"/>
        </w:rPr>
        <w:t xml:space="preserve"> = </w:t>
      </w:r>
      <w:r w:rsidRPr="000F657D">
        <w:rPr>
          <w:position w:val="-24"/>
          <w:lang w:val="vi-VN"/>
        </w:rPr>
        <w:object w:dxaOrig="560" w:dyaOrig="680">
          <v:shape id="_x0000_i1605" type="#_x0000_t75" style="width:27.75pt;height:33.75pt" o:ole="">
            <v:imagedata r:id="rId1064" o:title=""/>
          </v:shape>
          <o:OLEObject Type="Embed" ProgID="Equation.3" ShapeID="_x0000_i1605" DrawAspect="Content" ObjectID="_1550261268" r:id="rId1065"/>
        </w:object>
      </w:r>
      <w:r w:rsidRPr="000F657D">
        <w:t>theo chiều dương và tại điểm cách vị trí cân bằng 2 cm</w:t>
      </w:r>
      <w:r w:rsidR="00C71673" w:rsidRPr="000F657D">
        <w:t xml:space="preserve"> </w:t>
      </w:r>
      <w:r w:rsidRPr="000F657D">
        <w:t>thì vật có tốc độ là</w:t>
      </w:r>
      <w:r w:rsidRPr="000F657D">
        <w:rPr>
          <w:lang w:val="vi-VN"/>
        </w:rPr>
        <w:t xml:space="preserve"> </w:t>
      </w:r>
      <w:r w:rsidRPr="000F657D">
        <w:t xml:space="preserve">v </w:t>
      </w:r>
      <w:r w:rsidRPr="000F657D">
        <w:rPr>
          <w:lang w:val="vi-VN"/>
        </w:rPr>
        <w:t xml:space="preserve">= </w:t>
      </w:r>
      <w:r w:rsidRPr="000F657D">
        <w:t>40π</w:t>
      </w:r>
      <w:r w:rsidRPr="000F657D">
        <w:fldChar w:fldCharType="begin"/>
      </w:r>
      <w:r w:rsidRPr="000F657D">
        <w:instrText>eq \l(\r(,3))</w:instrText>
      </w:r>
      <w:r w:rsidRPr="000F657D">
        <w:fldChar w:fldCharType="end"/>
      </w:r>
      <w:r w:rsidRPr="000F657D">
        <w:t xml:space="preserve"> cm/s. Biết khối lượng vật nặng là m = 100 (g), năng lượng dao độ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 = 32.10</w:t>
      </w:r>
      <w:r w:rsidRPr="000F657D">
        <w:rPr>
          <w:vertAlign w:val="superscript"/>
          <w:lang w:val="vi-VN"/>
        </w:rPr>
        <w:t>-</w:t>
      </w:r>
      <w:r w:rsidRPr="000F657D">
        <w:rPr>
          <w:vertAlign w:val="superscript"/>
        </w:rPr>
        <w:t>2</w:t>
      </w:r>
      <w:r w:rsidRPr="000F657D">
        <w:t xml:space="preserve"> J </w:t>
      </w:r>
      <w:r w:rsidRPr="000F657D">
        <w:rPr>
          <w:lang w:val="vi-VN"/>
        </w:rPr>
        <w:tab/>
      </w:r>
      <w:r w:rsidR="004F1122" w:rsidRPr="000F657D">
        <w:rPr>
          <w:b/>
          <w:bCs/>
        </w:rPr>
        <w:t xml:space="preserve">B. </w:t>
      </w:r>
      <w:r w:rsidRPr="000F657D">
        <w:t>E = 16.10</w:t>
      </w:r>
      <w:r w:rsidRPr="000F657D">
        <w:rPr>
          <w:vertAlign w:val="superscript"/>
          <w:lang w:val="vi-VN"/>
        </w:rPr>
        <w:t>-</w:t>
      </w:r>
      <w:r w:rsidRPr="000F657D">
        <w:rPr>
          <w:vertAlign w:val="superscript"/>
        </w:rPr>
        <w:t>2</w:t>
      </w:r>
      <w:r w:rsidRPr="000F657D">
        <w:t xml:space="preserve"> J </w:t>
      </w:r>
      <w:r w:rsidRPr="000F657D">
        <w:rPr>
          <w:lang w:val="vi-VN"/>
        </w:rPr>
        <w:tab/>
      </w:r>
      <w:r w:rsidR="004F1122" w:rsidRPr="000F657D">
        <w:rPr>
          <w:b/>
          <w:bCs/>
        </w:rPr>
        <w:t xml:space="preserve">C. </w:t>
      </w:r>
      <w:r w:rsidRPr="000F657D">
        <w:t>E = 9.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D. </w:t>
      </w:r>
      <w:r w:rsidRPr="000F657D">
        <w:t>E = 12.10</w:t>
      </w:r>
      <w:r w:rsidRPr="000F657D">
        <w:rPr>
          <w:vertAlign w:val="superscript"/>
          <w:lang w:val="vi-VN"/>
        </w:rPr>
        <w:t>-</w:t>
      </w:r>
      <w:r w:rsidRPr="000F657D">
        <w:rPr>
          <w:vertAlign w:val="superscript"/>
        </w:rPr>
        <w:t>3</w:t>
      </w:r>
      <w:r w:rsidRPr="000F657D">
        <w:t xml:space="preserve">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3: </w:t>
      </w:r>
      <w:r w:rsidRPr="000F657D">
        <w:t>Một lò xo chiều dài tự nhiên ℓ</w:t>
      </w:r>
      <w:r w:rsidRPr="000F657D">
        <w:rPr>
          <w:vertAlign w:val="subscript"/>
        </w:rPr>
        <w:t>o</w:t>
      </w:r>
      <w:r w:rsidRPr="000F657D">
        <w:t xml:space="preserve"> = 20 cm. Đầu trên cố định, đầu dưới có một vật có khối lượng m = 120 (g). Độ cứng lò xo là k = 40 N/m. Từ vị trí cân bằng, kéo vật thẳng đứng xuống dưới tới khi lò xo dài 26,5 cm rồi buông nhẹ, lấy g = 10 m/s</w:t>
      </w:r>
      <w:r w:rsidRPr="000F657D">
        <w:rPr>
          <w:vertAlign w:val="superscript"/>
        </w:rPr>
        <w:t>2</w:t>
      </w:r>
      <w:r w:rsidRPr="000F657D">
        <w:t>. Động năng của vật lúc lò xo dài 25 c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24,5.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B. </w:t>
      </w:r>
      <w:r w:rsidRPr="000F657D">
        <w:t>E</w:t>
      </w:r>
      <w:r w:rsidRPr="000F657D">
        <w:rPr>
          <w:vertAlign w:val="subscript"/>
        </w:rPr>
        <w:t>đ</w:t>
      </w:r>
      <w:r w:rsidRPr="000F657D">
        <w:t xml:space="preserve"> = 22.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C. </w:t>
      </w:r>
      <w:r w:rsidRPr="000F657D">
        <w:t>E</w:t>
      </w:r>
      <w:r w:rsidRPr="000F657D">
        <w:rPr>
          <w:vertAlign w:val="subscript"/>
        </w:rPr>
        <w:t>đ</w:t>
      </w:r>
      <w:r w:rsidRPr="000F657D">
        <w:t xml:space="preserve"> = 16,5.10</w:t>
      </w:r>
      <w:r w:rsidRPr="000F657D">
        <w:rPr>
          <w:vertAlign w:val="superscript"/>
          <w:lang w:val="vi-VN"/>
        </w:rPr>
        <w:t>-</w:t>
      </w:r>
      <w:r w:rsidRPr="000F657D">
        <w:rPr>
          <w:vertAlign w:val="superscript"/>
        </w:rPr>
        <w:t>3</w:t>
      </w:r>
      <w:r w:rsidRPr="000F657D">
        <w:t xml:space="preserve"> J </w:t>
      </w:r>
      <w:r w:rsidRPr="000F657D">
        <w:rPr>
          <w:lang w:val="vi-VN"/>
        </w:rPr>
        <w:tab/>
      </w:r>
      <w:r w:rsidR="004F1122" w:rsidRPr="000F657D">
        <w:rPr>
          <w:b/>
          <w:bCs/>
        </w:rPr>
        <w:t xml:space="preserve">D. </w:t>
      </w:r>
      <w:r w:rsidRPr="000F657D">
        <w:t>E</w:t>
      </w:r>
      <w:r w:rsidRPr="000F657D">
        <w:rPr>
          <w:vertAlign w:val="subscript"/>
        </w:rPr>
        <w:t>đ</w:t>
      </w:r>
      <w:r w:rsidRPr="000F657D">
        <w:t xml:space="preserve"> = 12.10</w:t>
      </w:r>
      <w:r w:rsidRPr="000F657D">
        <w:rPr>
          <w:vertAlign w:val="superscript"/>
          <w:lang w:val="vi-VN"/>
        </w:rPr>
        <w:t>-</w:t>
      </w:r>
      <w:r w:rsidRPr="000F657D">
        <w:rPr>
          <w:vertAlign w:val="superscript"/>
        </w:rPr>
        <w:t>3</w:t>
      </w:r>
      <w:r w:rsidRPr="000F657D">
        <w:t xml:space="preserve">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4: </w:t>
      </w:r>
      <w:r w:rsidRPr="000F657D">
        <w:t>Một con lắc đơn, dao động với phương trình s = 10sin(2t) cm, khối lượng vật nặng m = 200 (g). Ở thời điểm t</w:t>
      </w:r>
      <w:r w:rsidRPr="000F657D">
        <w:rPr>
          <w:lang w:val="vi-VN"/>
        </w:rPr>
        <w:t xml:space="preserve"> </w:t>
      </w:r>
      <w:r w:rsidRPr="000F657D">
        <w:t>= π/6 (s) con lắc có động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10 J </w:t>
      </w:r>
      <w:r w:rsidRPr="000F657D">
        <w:rPr>
          <w:lang w:val="vi-VN"/>
        </w:rPr>
        <w:tab/>
      </w:r>
      <w:r w:rsidR="004F1122" w:rsidRPr="000F657D">
        <w:rPr>
          <w:b/>
          <w:bCs/>
        </w:rPr>
        <w:t xml:space="preserve">B. </w:t>
      </w:r>
      <w:r w:rsidRPr="000F657D">
        <w:t>E</w:t>
      </w:r>
      <w:r w:rsidRPr="000F657D">
        <w:rPr>
          <w:vertAlign w:val="subscript"/>
        </w:rPr>
        <w:t>đ</w:t>
      </w:r>
      <w:r w:rsidRPr="000F657D">
        <w:t xml:space="preserve"> = 0,001 J </w:t>
      </w:r>
      <w:r w:rsidRPr="000F657D">
        <w:rPr>
          <w:lang w:val="vi-VN"/>
        </w:rPr>
        <w:tab/>
      </w:r>
      <w:r w:rsidR="004F1122" w:rsidRPr="000F657D">
        <w:rPr>
          <w:b/>
          <w:bCs/>
        </w:rPr>
        <w:t xml:space="preserve">C. </w:t>
      </w:r>
      <w:r w:rsidRPr="000F657D">
        <w:t>E</w:t>
      </w:r>
      <w:r w:rsidRPr="000F657D">
        <w:rPr>
          <w:vertAlign w:val="subscript"/>
        </w:rPr>
        <w:t>đ</w:t>
      </w:r>
      <w:r w:rsidRPr="000F657D">
        <w:t xml:space="preserve"> = 0,01 J </w:t>
      </w:r>
      <w:r w:rsidRPr="000F657D">
        <w:rPr>
          <w:lang w:val="vi-VN"/>
        </w:rPr>
        <w:tab/>
      </w:r>
      <w:r w:rsidR="004F1122" w:rsidRPr="000F657D">
        <w:rPr>
          <w:b/>
          <w:bCs/>
        </w:rPr>
        <w:t xml:space="preserve">D. </w:t>
      </w:r>
      <w:r w:rsidRPr="000F657D">
        <w:t>E</w:t>
      </w:r>
      <w:r w:rsidRPr="000F657D">
        <w:rPr>
          <w:vertAlign w:val="subscript"/>
        </w:rPr>
        <w:t>đ</w:t>
      </w:r>
      <w:r w:rsidRPr="000F657D">
        <w:t xml:space="preserve"> = 0,1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5: </w:t>
      </w:r>
      <w:r w:rsidRPr="000F657D">
        <w:t>Một con lắc lò xo treo thẳng đứng gồm vật khối lượng m = 100 (g) và lò xo có độ cứng k = 40 N/m. Năng lượng dao động của vật là E = 0,018 J. Lấy g = 10 m/s</w:t>
      </w:r>
      <w:r w:rsidRPr="000F657D">
        <w:rPr>
          <w:vertAlign w:val="superscript"/>
        </w:rPr>
        <w:t>2</w:t>
      </w:r>
      <w:r w:rsidRPr="000F657D">
        <w:t>. Lực cực đại tác dụng vào điểm treo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F = 0,2 N </w:t>
      </w:r>
      <w:r w:rsidRPr="000F657D">
        <w:rPr>
          <w:lang w:val="vi-VN"/>
        </w:rPr>
        <w:tab/>
      </w:r>
      <w:r w:rsidR="004F1122" w:rsidRPr="000F657D">
        <w:rPr>
          <w:b/>
          <w:bCs/>
        </w:rPr>
        <w:t xml:space="preserve">B. </w:t>
      </w:r>
      <w:r w:rsidRPr="000F657D">
        <w:t xml:space="preserve">F = 2,2 N </w:t>
      </w:r>
      <w:r w:rsidRPr="000F657D">
        <w:rPr>
          <w:lang w:val="vi-VN"/>
        </w:rPr>
        <w:tab/>
      </w:r>
      <w:r w:rsidR="004F1122" w:rsidRPr="000F657D">
        <w:rPr>
          <w:b/>
          <w:bCs/>
        </w:rPr>
        <w:t xml:space="preserve">C. </w:t>
      </w:r>
      <w:r w:rsidRPr="000F657D">
        <w:t xml:space="preserve">F = 1 N </w:t>
      </w:r>
      <w:r w:rsidRPr="000F657D">
        <w:rPr>
          <w:lang w:val="vi-VN"/>
        </w:rPr>
        <w:tab/>
      </w:r>
      <w:r w:rsidR="004F1122" w:rsidRPr="000F657D">
        <w:rPr>
          <w:b/>
          <w:bCs/>
        </w:rPr>
        <w:t xml:space="preserve">D. </w:t>
      </w:r>
      <w:r w:rsidRPr="000F657D">
        <w:t>F = 2 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6: </w:t>
      </w:r>
      <w:r w:rsidRPr="000F657D">
        <w:t>Một con lắc đơn có độ dài ℓ, treo tại nơi có gia tốc trọng trường g. Kéo con lắc lệch khỏi vị trí cân bằng 45</w:t>
      </w:r>
      <w:r w:rsidRPr="000F657D">
        <w:rPr>
          <w:vertAlign w:val="superscript"/>
        </w:rPr>
        <w:t>0</w:t>
      </w:r>
      <w:r w:rsidRPr="000F657D">
        <w:rPr>
          <w:lang w:val="vi-VN"/>
        </w:rPr>
        <w:t xml:space="preserve"> </w:t>
      </w:r>
      <w:r w:rsidRPr="000F657D">
        <w:t>rồi thả không vận tốc đầu. Góc lệch của dây treo khi động năng bằng 3 lần thế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22</w:t>
      </w:r>
      <w:r w:rsidRPr="000F657D">
        <w:rPr>
          <w:vertAlign w:val="superscript"/>
        </w:rPr>
        <w:t>0</w:t>
      </w:r>
      <w:r w:rsidRPr="000F657D">
        <w:t xml:space="preserve"> </w:t>
      </w:r>
      <w:r w:rsidRPr="000F657D">
        <w:rPr>
          <w:lang w:val="vi-VN"/>
        </w:rPr>
        <w:tab/>
      </w:r>
      <w:r w:rsidR="004F1122" w:rsidRPr="000F657D">
        <w:rPr>
          <w:b/>
          <w:bCs/>
        </w:rPr>
        <w:t xml:space="preserve">B. </w:t>
      </w:r>
      <w:r w:rsidRPr="000F657D">
        <w:t>22,5</w:t>
      </w:r>
      <w:r w:rsidRPr="000F657D">
        <w:rPr>
          <w:vertAlign w:val="superscript"/>
        </w:rPr>
        <w:t>0</w:t>
      </w:r>
      <w:r w:rsidRPr="000F657D">
        <w:t xml:space="preserve"> </w:t>
      </w:r>
      <w:r w:rsidRPr="000F657D">
        <w:rPr>
          <w:lang w:val="vi-VN"/>
        </w:rPr>
        <w:tab/>
      </w:r>
      <w:r w:rsidR="004F1122" w:rsidRPr="000F657D">
        <w:rPr>
          <w:b/>
          <w:bCs/>
        </w:rPr>
        <w:t xml:space="preserve">C. </w:t>
      </w:r>
      <w:r w:rsidRPr="000F657D">
        <w:t>23</w:t>
      </w:r>
      <w:r w:rsidRPr="000F657D">
        <w:rPr>
          <w:vertAlign w:val="superscript"/>
        </w:rPr>
        <w:t>0</w:t>
      </w:r>
      <w:r w:rsidRPr="000F657D">
        <w:t xml:space="preserve"> </w:t>
      </w:r>
      <w:r w:rsidRPr="000F657D">
        <w:rPr>
          <w:lang w:val="vi-VN"/>
        </w:rPr>
        <w:tab/>
      </w:r>
      <w:r w:rsidR="004F1122" w:rsidRPr="000F657D">
        <w:rPr>
          <w:b/>
          <w:bCs/>
        </w:rPr>
        <w:t xml:space="preserve">D. </w:t>
      </w:r>
      <w:r w:rsidRPr="000F657D">
        <w:t>24</w:t>
      </w:r>
      <w:r w:rsidRPr="000F657D">
        <w:rPr>
          <w:vertAlign w:val="superscript"/>
        </w:rPr>
        <w:t>0</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7: </w:t>
      </w:r>
      <w:r w:rsidRPr="000F657D">
        <w:t>Một con lắc đơn có độ dài dây treo là 0,5 m, treo tại nơi có gia tốc trọng trường g = 9,8 m/s</w:t>
      </w:r>
      <w:r w:rsidRPr="000F657D">
        <w:rPr>
          <w:vertAlign w:val="superscript"/>
        </w:rPr>
        <w:t>2</w:t>
      </w:r>
      <w:r w:rsidRPr="000F657D">
        <w:t>. Kéo con lắc lệch khỏi vị trí cân bằng 300 rồi thả không vận tốc đầu. Tốc độ của quả nặng khi động năng bằng 2 lần thế nă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v = 0,94 m/s </w:t>
      </w:r>
      <w:r w:rsidRPr="000F657D">
        <w:rPr>
          <w:lang w:val="vi-VN"/>
        </w:rPr>
        <w:tab/>
      </w:r>
      <w:r w:rsidR="004F1122" w:rsidRPr="000F657D">
        <w:rPr>
          <w:b/>
          <w:bCs/>
        </w:rPr>
        <w:t xml:space="preserve">B. </w:t>
      </w:r>
      <w:r w:rsidRPr="000F657D">
        <w:t xml:space="preserve">v = 2,38 m/s </w:t>
      </w:r>
      <w:r w:rsidRPr="000F657D">
        <w:rPr>
          <w:lang w:val="vi-VN"/>
        </w:rPr>
        <w:tab/>
      </w:r>
      <w:r w:rsidR="004F1122" w:rsidRPr="000F657D">
        <w:rPr>
          <w:b/>
          <w:bCs/>
        </w:rPr>
        <w:t xml:space="preserve">C. </w:t>
      </w:r>
      <w:r w:rsidRPr="000F657D">
        <w:t xml:space="preserve">v = 3,14 m/s </w:t>
      </w:r>
      <w:r w:rsidRPr="000F657D">
        <w:rPr>
          <w:lang w:val="vi-VN"/>
        </w:rPr>
        <w:tab/>
      </w:r>
      <w:r w:rsidR="004F1122" w:rsidRPr="000F657D">
        <w:rPr>
          <w:b/>
          <w:bCs/>
        </w:rPr>
        <w:t xml:space="preserve">D. </w:t>
      </w:r>
      <w:r w:rsidRPr="000F657D">
        <w:t>v = 1,28 m/s</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8: </w:t>
      </w:r>
      <w:r w:rsidRPr="000F657D">
        <w:t>Một con lắc lò xo có k = 100 N/m, vật nặng có khối lượng m = 1 kg. Khi vật qua li độ x = 6 cm thì có tốc độ v = 80 cm/s. Động năng của vật khi vật có li độ x = 5 c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0,375 J </w:t>
      </w:r>
      <w:r w:rsidRPr="000F657D">
        <w:rPr>
          <w:lang w:val="vi-VN"/>
        </w:rPr>
        <w:tab/>
      </w:r>
      <w:r w:rsidR="004F1122" w:rsidRPr="000F657D">
        <w:rPr>
          <w:b/>
          <w:bCs/>
        </w:rPr>
        <w:t xml:space="preserve">B. </w:t>
      </w:r>
      <w:r w:rsidRPr="000F657D">
        <w:t>E</w:t>
      </w:r>
      <w:r w:rsidRPr="000F657D">
        <w:rPr>
          <w:vertAlign w:val="subscript"/>
        </w:rPr>
        <w:t>đ</w:t>
      </w:r>
      <w:r w:rsidRPr="000F657D">
        <w:t xml:space="preserve"> = 1 J </w:t>
      </w:r>
      <w:r w:rsidRPr="000F657D">
        <w:rPr>
          <w:lang w:val="vi-VN"/>
        </w:rPr>
        <w:tab/>
      </w:r>
      <w:r w:rsidR="004F1122" w:rsidRPr="000F657D">
        <w:rPr>
          <w:b/>
          <w:bCs/>
        </w:rPr>
        <w:t xml:space="preserve">C. </w:t>
      </w:r>
      <w:r w:rsidRPr="000F657D">
        <w:t>E</w:t>
      </w:r>
      <w:r w:rsidRPr="000F657D">
        <w:rPr>
          <w:vertAlign w:val="subscript"/>
        </w:rPr>
        <w:t>đ</w:t>
      </w:r>
      <w:r w:rsidRPr="000F657D">
        <w:t xml:space="preserve"> = 1,25 J </w:t>
      </w:r>
      <w:r w:rsidRPr="000F657D">
        <w:rPr>
          <w:lang w:val="vi-VN"/>
        </w:rPr>
        <w:tab/>
      </w:r>
      <w:r w:rsidR="004F1122" w:rsidRPr="000F657D">
        <w:rPr>
          <w:b/>
          <w:bCs/>
        </w:rPr>
        <w:t xml:space="preserve">D. </w:t>
      </w:r>
      <w:r w:rsidRPr="000F657D">
        <w:t>E</w:t>
      </w:r>
      <w:r w:rsidRPr="000F657D">
        <w:rPr>
          <w:vertAlign w:val="subscript"/>
        </w:rPr>
        <w:t>đ</w:t>
      </w:r>
      <w:r w:rsidRPr="000F657D">
        <w:t xml:space="preserve"> = 3,75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79: </w:t>
      </w:r>
      <w:r w:rsidRPr="000F657D">
        <w:t>Một vật dao động điều hòa theo thời gian có phương trình x = Acos(ωt +</w:t>
      </w:r>
      <w:r w:rsidRPr="000F657D">
        <w:sym w:font="Symbol" w:char="F06A"/>
      </w:r>
      <w:r w:rsidRPr="000F657D">
        <w:t>) thì động năng và thế năng cũng dao động điều hòa với tần số gó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ω</w:t>
      </w:r>
      <w:r w:rsidRPr="000F657D">
        <w:rPr>
          <w:lang w:val="vi-VN"/>
        </w:rPr>
        <w:t>’</w:t>
      </w:r>
      <w:r w:rsidRPr="000F657D">
        <w:t xml:space="preserve"> = ω </w:t>
      </w:r>
      <w:r w:rsidRPr="000F657D">
        <w:rPr>
          <w:lang w:val="vi-VN"/>
        </w:rPr>
        <w:tab/>
      </w:r>
      <w:r w:rsidR="004F1122" w:rsidRPr="000F657D">
        <w:rPr>
          <w:b/>
          <w:bCs/>
        </w:rPr>
        <w:t xml:space="preserve">B. </w:t>
      </w:r>
      <w:r w:rsidRPr="000F657D">
        <w:t>ω</w:t>
      </w:r>
      <w:r w:rsidRPr="000F657D">
        <w:rPr>
          <w:lang w:val="vi-VN"/>
        </w:rPr>
        <w:t>’</w:t>
      </w:r>
      <w:r w:rsidRPr="000F657D">
        <w:t xml:space="preserve"> = 2ω </w:t>
      </w:r>
      <w:r w:rsidRPr="000F657D">
        <w:rPr>
          <w:lang w:val="vi-VN"/>
        </w:rPr>
        <w:tab/>
      </w:r>
      <w:r w:rsidR="004F1122" w:rsidRPr="000F657D">
        <w:rPr>
          <w:b/>
          <w:bCs/>
        </w:rPr>
        <w:t xml:space="preserve">C. </w:t>
      </w:r>
      <w:r w:rsidRPr="000F657D">
        <w:t>ω</w:t>
      </w:r>
      <w:r w:rsidRPr="000F657D">
        <w:rPr>
          <w:lang w:val="vi-VN"/>
        </w:rPr>
        <w:t>’</w:t>
      </w:r>
      <w:r w:rsidRPr="000F657D">
        <w:t xml:space="preserve"> = ω/2 </w:t>
      </w:r>
      <w:r w:rsidRPr="000F657D">
        <w:rPr>
          <w:lang w:val="vi-VN"/>
        </w:rPr>
        <w:tab/>
      </w:r>
      <w:r w:rsidR="004F1122" w:rsidRPr="000F657D">
        <w:rPr>
          <w:b/>
          <w:bCs/>
        </w:rPr>
        <w:t xml:space="preserve">D. </w:t>
      </w:r>
      <w:r w:rsidRPr="000F657D">
        <w:t>ω</w:t>
      </w:r>
      <w:r w:rsidRPr="000F657D">
        <w:rPr>
          <w:lang w:val="vi-VN"/>
        </w:rPr>
        <w:t>’</w:t>
      </w:r>
      <w:r w:rsidRPr="000F657D">
        <w:t xml:space="preserve"> = 4ω</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0: </w:t>
      </w:r>
      <w:r w:rsidRPr="000F657D">
        <w:t>Con lắc đơn có khối lượng m = 200 (g), khi thực hiện dao động nhỏ với biên độ A = 4 cm thì có chu kỳ là T =</w:t>
      </w:r>
      <w:r w:rsidRPr="000F657D">
        <w:rPr>
          <w:lang w:val="vi-VN"/>
        </w:rPr>
        <w:t xml:space="preserve"> </w:t>
      </w:r>
      <w:r w:rsidRPr="000F657D">
        <w:t>π (s). Cơ năng của con lắ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E = 64.10</w:t>
      </w:r>
      <w:r w:rsidRPr="000F657D">
        <w:rPr>
          <w:vertAlign w:val="superscript"/>
        </w:rPr>
        <w:t>–5</w:t>
      </w:r>
      <w:r w:rsidRPr="000F657D">
        <w:t xml:space="preserve"> J </w:t>
      </w:r>
      <w:r w:rsidRPr="000F657D">
        <w:rPr>
          <w:lang w:val="vi-VN"/>
        </w:rPr>
        <w:tab/>
      </w:r>
      <w:r w:rsidR="004F1122" w:rsidRPr="000F657D">
        <w:rPr>
          <w:b/>
          <w:bCs/>
        </w:rPr>
        <w:t xml:space="preserve">B. </w:t>
      </w:r>
      <w:r w:rsidRPr="000F657D">
        <w:t>E = 10</w:t>
      </w:r>
      <w:r w:rsidRPr="000F657D">
        <w:rPr>
          <w:vertAlign w:val="superscript"/>
        </w:rPr>
        <w:t>–3</w:t>
      </w:r>
      <w:r w:rsidRPr="000F657D">
        <w:t xml:space="preserve"> J </w:t>
      </w:r>
      <w:r w:rsidRPr="000F657D">
        <w:rPr>
          <w:lang w:val="vi-VN"/>
        </w:rPr>
        <w:tab/>
      </w:r>
      <w:r w:rsidR="004F1122" w:rsidRPr="000F657D">
        <w:rPr>
          <w:b/>
          <w:bCs/>
        </w:rPr>
        <w:t xml:space="preserve">C. </w:t>
      </w:r>
      <w:r w:rsidRPr="000F657D">
        <w:t>E = 35.10</w:t>
      </w:r>
      <w:r w:rsidRPr="000F657D">
        <w:rPr>
          <w:vertAlign w:val="superscript"/>
        </w:rPr>
        <w:t>–5</w:t>
      </w:r>
      <w:r w:rsidRPr="000F657D">
        <w:t xml:space="preserve"> J </w:t>
      </w:r>
      <w:r w:rsidRPr="000F657D">
        <w:rPr>
          <w:lang w:val="vi-VN"/>
        </w:rPr>
        <w:tab/>
      </w:r>
      <w:r w:rsidR="004F1122" w:rsidRPr="000F657D">
        <w:rPr>
          <w:b/>
          <w:bCs/>
        </w:rPr>
        <w:t xml:space="preserve">D. </w:t>
      </w:r>
      <w:r w:rsidRPr="000F657D">
        <w:t>E = 26.10</w:t>
      </w:r>
      <w:r w:rsidRPr="000F657D">
        <w:rPr>
          <w:vertAlign w:val="superscript"/>
        </w:rPr>
        <w:t>–5</w:t>
      </w:r>
      <w:r w:rsidRPr="000F657D">
        <w:t xml:space="preserve"> J </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1: </w:t>
      </w:r>
      <w:r w:rsidRPr="000F657D">
        <w:t>Một con lắc lò xo dao động điều hòa với phương trình x = Acos(ωt) và có cơ năng là E. Biểu thức động năng của vật tại thời điểm 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perscript"/>
        </w:rPr>
        <w:t>đ</w:t>
      </w:r>
      <w:r w:rsidRPr="000F657D">
        <w:t xml:space="preserve"> = Esin</w:t>
      </w:r>
      <w:r w:rsidRPr="000F657D">
        <w:rPr>
          <w:vertAlign w:val="superscript"/>
        </w:rPr>
        <w:t>2</w:t>
      </w:r>
      <w:r w:rsidRPr="000F657D">
        <w:t xml:space="preserve">ωt </w:t>
      </w:r>
      <w:r w:rsidRPr="000F657D">
        <w:rPr>
          <w:lang w:val="vi-VN"/>
        </w:rPr>
        <w:tab/>
      </w:r>
      <w:r w:rsidR="004F1122" w:rsidRPr="000F657D">
        <w:rPr>
          <w:b/>
          <w:bCs/>
        </w:rPr>
        <w:t xml:space="preserve">B. </w:t>
      </w:r>
      <w:r w:rsidRPr="000F657D">
        <w:t>E</w:t>
      </w:r>
      <w:r w:rsidRPr="000F657D">
        <w:rPr>
          <w:vertAlign w:val="subscript"/>
        </w:rPr>
        <w:t>đ</w:t>
      </w:r>
      <w:r w:rsidRPr="000F657D">
        <w:t xml:space="preserve"> = Esinωt</w:t>
      </w:r>
      <w:r w:rsidRPr="000F657D">
        <w:rPr>
          <w:lang w:val="vi-VN"/>
        </w:rPr>
        <w:tab/>
      </w:r>
      <w:r w:rsidR="004F1122" w:rsidRPr="000F657D">
        <w:rPr>
          <w:b/>
          <w:bCs/>
        </w:rPr>
        <w:t xml:space="preserve">C. </w:t>
      </w:r>
      <w:r w:rsidRPr="000F657D">
        <w:t>E</w:t>
      </w:r>
      <w:r w:rsidRPr="000F657D">
        <w:rPr>
          <w:vertAlign w:val="subscript"/>
        </w:rPr>
        <w:t>đ</w:t>
      </w:r>
      <w:r w:rsidRPr="000F657D">
        <w:t xml:space="preserve"> = Ecos</w:t>
      </w:r>
      <w:r w:rsidRPr="000F657D">
        <w:rPr>
          <w:vertAlign w:val="superscript"/>
        </w:rPr>
        <w:t>2</w:t>
      </w:r>
      <w:r w:rsidRPr="000F657D">
        <w:t xml:space="preserve">ωt </w:t>
      </w:r>
      <w:r w:rsidRPr="000F657D">
        <w:rPr>
          <w:lang w:val="vi-VN"/>
        </w:rPr>
        <w:tab/>
      </w:r>
      <w:r w:rsidR="004F1122" w:rsidRPr="000F657D">
        <w:rPr>
          <w:b/>
          <w:bCs/>
        </w:rPr>
        <w:t xml:space="preserve">D. </w:t>
      </w:r>
      <w:r w:rsidRPr="000F657D">
        <w:t>E</w:t>
      </w:r>
      <w:r w:rsidRPr="000F657D">
        <w:rPr>
          <w:vertAlign w:val="subscript"/>
        </w:rPr>
        <w:t>đ</w:t>
      </w:r>
      <w:r w:rsidRPr="000F657D">
        <w:t xml:space="preserve"> = Ecosω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2: </w:t>
      </w:r>
      <w:r w:rsidRPr="000F657D">
        <w:t>Một con lắc lò xo dao động điều hòa với phương trình x = Acos(ωt) và có cơ năng là E. Biểu thức thế năng</w:t>
      </w:r>
      <w:r w:rsidRPr="000F657D">
        <w:rPr>
          <w:lang w:val="vi-VN"/>
        </w:rPr>
        <w:t xml:space="preserve"> </w:t>
      </w:r>
      <w:r w:rsidRPr="000F657D">
        <w:t>đàn hồi của vật tại thời điểm 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t</w:t>
      </w:r>
      <w:r w:rsidRPr="000F657D">
        <w:t xml:space="preserve"> = Esin</w:t>
      </w:r>
      <w:r w:rsidRPr="000F657D">
        <w:rPr>
          <w:vertAlign w:val="superscript"/>
        </w:rPr>
        <w:t>2</w:t>
      </w:r>
      <w:r w:rsidRPr="000F657D">
        <w:t xml:space="preserve">ωt. </w:t>
      </w:r>
      <w:r w:rsidRPr="000F657D">
        <w:rPr>
          <w:lang w:val="vi-VN"/>
        </w:rPr>
        <w:tab/>
      </w:r>
      <w:r w:rsidR="004F1122" w:rsidRPr="000F657D">
        <w:rPr>
          <w:b/>
          <w:bCs/>
        </w:rPr>
        <w:t xml:space="preserve">B. </w:t>
      </w:r>
      <w:r w:rsidRPr="000F657D">
        <w:t>E</w:t>
      </w:r>
      <w:r w:rsidRPr="000F657D">
        <w:rPr>
          <w:vertAlign w:val="subscript"/>
        </w:rPr>
        <w:t>t</w:t>
      </w:r>
      <w:r w:rsidRPr="000F657D">
        <w:t xml:space="preserve"> = Esinωt. </w:t>
      </w:r>
      <w:r w:rsidRPr="000F657D">
        <w:rPr>
          <w:lang w:val="vi-VN"/>
        </w:rPr>
        <w:tab/>
      </w:r>
      <w:r w:rsidR="004F1122" w:rsidRPr="000F657D">
        <w:rPr>
          <w:b/>
          <w:bCs/>
        </w:rPr>
        <w:t xml:space="preserve">C. </w:t>
      </w:r>
      <w:r w:rsidRPr="000F657D">
        <w:t>E</w:t>
      </w:r>
      <w:r w:rsidRPr="000F657D">
        <w:rPr>
          <w:vertAlign w:val="subscript"/>
        </w:rPr>
        <w:t>t</w:t>
      </w:r>
      <w:r w:rsidRPr="000F657D">
        <w:t xml:space="preserve"> = Ecos</w:t>
      </w:r>
      <w:r w:rsidRPr="000F657D">
        <w:rPr>
          <w:vertAlign w:val="superscript"/>
        </w:rPr>
        <w:t>2</w:t>
      </w:r>
      <w:r w:rsidRPr="000F657D">
        <w:t xml:space="preserve">ωt. </w:t>
      </w:r>
      <w:r w:rsidRPr="000F657D">
        <w:rPr>
          <w:lang w:val="vi-VN"/>
        </w:rPr>
        <w:tab/>
      </w:r>
      <w:r w:rsidR="004F1122" w:rsidRPr="000F657D">
        <w:rPr>
          <w:b/>
          <w:bCs/>
        </w:rPr>
        <w:t xml:space="preserve">D. </w:t>
      </w:r>
      <w:r w:rsidRPr="000F657D">
        <w:t>E</w:t>
      </w:r>
      <w:r w:rsidRPr="000F657D">
        <w:rPr>
          <w:vertAlign w:val="subscript"/>
        </w:rPr>
        <w:t>t</w:t>
      </w:r>
      <w:r w:rsidRPr="000F657D">
        <w:t xml:space="preserve"> = Ecosω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3: </w:t>
      </w:r>
      <w:r w:rsidRPr="000F657D">
        <w:t>Chọ</w:t>
      </w:r>
      <w:r w:rsidR="00295800" w:rsidRPr="000F657D">
        <w:t>n</w:t>
      </w:r>
      <w:r w:rsidRPr="000F657D">
        <w:t xml:space="preserve"> câu </w:t>
      </w:r>
      <w:r w:rsidRPr="000F657D">
        <w:rPr>
          <w:b/>
          <w:bCs/>
        </w:rPr>
        <w:t xml:space="preserve">sai. </w:t>
      </w:r>
      <w:r w:rsidRPr="000F657D">
        <w:t>Cơ năng của con lắc lò xo bằ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thế năng của nó ở vị trí biên.</w:t>
      </w:r>
      <w:r w:rsidRPr="000F657D">
        <w:rPr>
          <w:b/>
          <w:bCs/>
          <w:lang w:val="vi-VN"/>
        </w:rPr>
        <w:tab/>
      </w:r>
      <w:r w:rsidR="004F1122" w:rsidRPr="000F657D">
        <w:rPr>
          <w:b/>
          <w:bCs/>
        </w:rPr>
        <w:t xml:space="preserve">C. </w:t>
      </w:r>
      <w:r w:rsidRPr="000F657D">
        <w:t>tổng động năng và thế năng ở một vị trí bất kỳ.</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B. </w:t>
      </w:r>
      <w:r w:rsidRPr="000F657D">
        <w:t>động năng của nó khi qua vị trí cân bằng.</w:t>
      </w:r>
      <w:r w:rsidRPr="000F657D">
        <w:rPr>
          <w:b/>
          <w:bCs/>
          <w:lang w:val="vi-VN"/>
        </w:rPr>
        <w:tab/>
      </w:r>
      <w:r w:rsidR="004F1122" w:rsidRPr="000F657D">
        <w:rPr>
          <w:b/>
          <w:bCs/>
        </w:rPr>
        <w:t xml:space="preserve">D. </w:t>
      </w:r>
      <w:r w:rsidRPr="000F657D">
        <w:t>thế năng của con lắc ở một vị trí bất kỳ.</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4: </w:t>
      </w:r>
      <w:r w:rsidRPr="000F657D">
        <w:t>Con lắc lò xo gồm lò xo có độ cứng k = 100 N/m, dao động điều hòa với biên độ A = 4 cm. Ở li độ x = 2 cm,</w:t>
      </w:r>
      <w:r w:rsidRPr="000F657D">
        <w:rPr>
          <w:lang w:val="vi-VN"/>
        </w:rPr>
        <w:t xml:space="preserve"> </w:t>
      </w:r>
      <w:r w:rsidRPr="000F657D">
        <w:t>động năng của con lắ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w:t>
      </w:r>
      <w:r w:rsidRPr="000F657D">
        <w:t xml:space="preserve"> = 0,65 J </w:t>
      </w:r>
      <w:r w:rsidRPr="000F657D">
        <w:rPr>
          <w:lang w:val="vi-VN"/>
        </w:rPr>
        <w:tab/>
      </w:r>
      <w:r w:rsidR="004F1122" w:rsidRPr="000F657D">
        <w:rPr>
          <w:b/>
          <w:bCs/>
        </w:rPr>
        <w:t xml:space="preserve">B. </w:t>
      </w:r>
      <w:r w:rsidRPr="000F657D">
        <w:t>E</w:t>
      </w:r>
      <w:r w:rsidRPr="000F657D">
        <w:rPr>
          <w:vertAlign w:val="subscript"/>
        </w:rPr>
        <w:t>đ</w:t>
      </w:r>
      <w:r w:rsidRPr="000F657D">
        <w:t xml:space="preserve"> = 0,05 J </w:t>
      </w:r>
      <w:r w:rsidRPr="000F657D">
        <w:rPr>
          <w:lang w:val="vi-VN"/>
        </w:rPr>
        <w:tab/>
      </w:r>
      <w:r w:rsidR="004F1122" w:rsidRPr="000F657D">
        <w:rPr>
          <w:b/>
          <w:bCs/>
        </w:rPr>
        <w:t xml:space="preserve">C. </w:t>
      </w:r>
      <w:r w:rsidRPr="000F657D">
        <w:t>E</w:t>
      </w:r>
      <w:r w:rsidRPr="000F657D">
        <w:rPr>
          <w:vertAlign w:val="subscript"/>
        </w:rPr>
        <w:t>đ</w:t>
      </w:r>
      <w:r w:rsidRPr="000F657D">
        <w:t xml:space="preserve"> = 0,001 J </w:t>
      </w:r>
      <w:r w:rsidRPr="000F657D">
        <w:rPr>
          <w:lang w:val="vi-VN"/>
        </w:rPr>
        <w:tab/>
      </w:r>
      <w:r w:rsidR="004F1122" w:rsidRPr="000F657D">
        <w:rPr>
          <w:b/>
          <w:bCs/>
        </w:rPr>
        <w:t xml:space="preserve">D. </w:t>
      </w:r>
      <w:r w:rsidRPr="000F657D">
        <w:t>E</w:t>
      </w:r>
      <w:r w:rsidRPr="000F657D">
        <w:rPr>
          <w:vertAlign w:val="subscript"/>
        </w:rPr>
        <w:t>đ</w:t>
      </w:r>
      <w:r w:rsidRPr="000F657D">
        <w:t xml:space="preserve"> = 0,06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5: </w:t>
      </w:r>
      <w:r w:rsidRPr="000F657D">
        <w:t xml:space="preserve">Một vật con lắc lò xo dao động điều hoà cứ sau </w:t>
      </w:r>
      <w:r w:rsidRPr="000F657D">
        <w:fldChar w:fldCharType="begin"/>
      </w:r>
      <w:r w:rsidRPr="000F657D">
        <w:instrText>eq \s\don1(\f(1,</w:instrText>
      </w:r>
      <w:r w:rsidRPr="000F657D">
        <w:rPr>
          <w:lang w:val="vi-VN"/>
        </w:rPr>
        <w:instrText>8))</w:instrText>
      </w:r>
      <w:r w:rsidRPr="000F657D">
        <w:fldChar w:fldCharType="end"/>
      </w:r>
      <w:r w:rsidRPr="000F657D">
        <w:t xml:space="preserve"> (s)</w:t>
      </w:r>
      <w:r w:rsidRPr="000F657D">
        <w:rPr>
          <w:lang w:val="vi-VN"/>
        </w:rPr>
        <w:t xml:space="preserve"> </w:t>
      </w:r>
      <w:r w:rsidRPr="000F657D">
        <w:t>thì động năng lại bằng thế năng. Quãng đường vật đi</w:t>
      </w:r>
      <w:r w:rsidRPr="000F657D">
        <w:rPr>
          <w:lang w:val="vi-VN"/>
        </w:rPr>
        <w:t xml:space="preserve"> </w:t>
      </w:r>
      <w:r w:rsidRPr="000F657D">
        <w:t>được trong 0,5 (s) là 16 cm. Chọn gốc thời gian lúc vật qua vị trí cân bằng theo chiều âm. Phương trình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x = 8cos(2πt + π/2) cm </w:t>
      </w:r>
      <w:r w:rsidRPr="000F657D">
        <w:rPr>
          <w:lang w:val="vi-VN"/>
        </w:rPr>
        <w:tab/>
      </w:r>
      <w:r w:rsidR="004F1122" w:rsidRPr="000F657D">
        <w:rPr>
          <w:b/>
          <w:bCs/>
        </w:rPr>
        <w:t xml:space="preserve">B. </w:t>
      </w:r>
      <w:r w:rsidRPr="000F657D">
        <w:t>x = 8cos(2πt – π/2)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 xml:space="preserve">x = 4cos(4πt – π/2) cm </w:t>
      </w:r>
      <w:r w:rsidRPr="000F657D">
        <w:rPr>
          <w:lang w:val="vi-VN"/>
        </w:rPr>
        <w:tab/>
      </w:r>
      <w:r w:rsidR="004F1122" w:rsidRPr="000F657D">
        <w:rPr>
          <w:b/>
          <w:bCs/>
        </w:rPr>
        <w:t xml:space="preserve">D. </w:t>
      </w:r>
      <w:r w:rsidRPr="000F657D">
        <w:t>x = 4cos(4πt + π/2)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6: </w:t>
      </w:r>
      <w:r w:rsidRPr="000F657D">
        <w:t>Một con lắc lò xo gồm lò xo nhẹ và vật nhỏ dao động điều hòa theo phương ngang với tần số góc ω = 10 rad/s. Biết rằng khi động năng và thế năng (mốc ở vị trí cân bằng của vật) bằng nhau thì tốc độ của vật là v = 0,6 m/s.</w:t>
      </w:r>
      <w:r w:rsidRPr="000F657D">
        <w:rPr>
          <w:lang w:val="vi-VN"/>
        </w:rPr>
        <w:t xml:space="preserve"> </w:t>
      </w:r>
      <w:r w:rsidRPr="000F657D">
        <w:t>Biên độ dao động của con lắc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 xml:space="preserve"> </w:t>
      </w:r>
      <w:r w:rsidRPr="000F657D">
        <w:rPr>
          <w:b/>
          <w:bCs/>
          <w:lang w:val="vi-VN"/>
        </w:rPr>
        <w:tab/>
      </w:r>
      <w:r w:rsidR="004F1122" w:rsidRPr="000F657D">
        <w:rPr>
          <w:b/>
          <w:bCs/>
        </w:rPr>
        <w:t xml:space="preserve">A. </w:t>
      </w:r>
      <w:r w:rsidRPr="000F657D">
        <w:t xml:space="preserve">A = 6 cm </w:t>
      </w:r>
      <w:r w:rsidRPr="000F657D">
        <w:rPr>
          <w:lang w:val="vi-VN"/>
        </w:rPr>
        <w:tab/>
      </w:r>
      <w:r w:rsidR="004F1122" w:rsidRPr="000F657D">
        <w:rPr>
          <w:b/>
          <w:bCs/>
        </w:rPr>
        <w:t xml:space="preserve">B. </w:t>
      </w:r>
      <w:r w:rsidRPr="000F657D">
        <w:t xml:space="preserve">A </w:t>
      </w:r>
      <w:r w:rsidRPr="000F657D">
        <w:rPr>
          <w:lang w:val="vi-VN"/>
        </w:rPr>
        <w:t xml:space="preserve">= </w:t>
      </w:r>
      <w:r w:rsidRPr="000F657D">
        <w:t>6</w:t>
      </w:r>
      <w:r w:rsidRPr="000F657D">
        <w:fldChar w:fldCharType="begin"/>
      </w:r>
      <w:r w:rsidRPr="000F657D">
        <w:instrText>eq \l(\r(,2))</w:instrText>
      </w:r>
      <w:r w:rsidRPr="000F657D">
        <w:fldChar w:fldCharType="end"/>
      </w:r>
      <w:r w:rsidRPr="000F657D">
        <w:t xml:space="preserve"> cm </w:t>
      </w:r>
      <w:r w:rsidRPr="000F657D">
        <w:rPr>
          <w:lang w:val="vi-VN"/>
        </w:rPr>
        <w:tab/>
      </w:r>
      <w:r w:rsidR="004F1122" w:rsidRPr="000F657D">
        <w:rPr>
          <w:b/>
          <w:bCs/>
        </w:rPr>
        <w:t xml:space="preserve">C. </w:t>
      </w:r>
      <w:r w:rsidRPr="000F657D">
        <w:t xml:space="preserve">A = 12 cm </w:t>
      </w:r>
      <w:r w:rsidRPr="000F657D">
        <w:rPr>
          <w:lang w:val="vi-VN"/>
        </w:rPr>
        <w:tab/>
      </w:r>
      <w:r w:rsidR="004F1122" w:rsidRPr="000F657D">
        <w:rPr>
          <w:b/>
          <w:bCs/>
        </w:rPr>
        <w:t xml:space="preserve">D. </w:t>
      </w:r>
      <w:r w:rsidRPr="000F657D">
        <w:t xml:space="preserve">A </w:t>
      </w:r>
      <w:r w:rsidRPr="000F657D">
        <w:rPr>
          <w:lang w:val="vi-VN"/>
        </w:rPr>
        <w:t xml:space="preserve">= </w:t>
      </w:r>
      <w:r w:rsidRPr="000F657D">
        <w:t>12</w:t>
      </w:r>
      <w:r w:rsidRPr="000F657D">
        <w:fldChar w:fldCharType="begin"/>
      </w:r>
      <w:r w:rsidRPr="000F657D">
        <w:instrText>eq \l(\r(,2))</w:instrText>
      </w:r>
      <w:r w:rsidRPr="000F657D">
        <w:fldChar w:fldCharType="end"/>
      </w:r>
      <w:r w:rsidRPr="000F657D">
        <w:t xml:space="preserve"> cm</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7: </w:t>
      </w:r>
      <w:r w:rsidRPr="000F657D">
        <w:t xml:space="preserve">Khi mô tả sự chuyển hoá năng lượng của con lắc đơn điều nào sau đây </w:t>
      </w:r>
      <w:r w:rsidRPr="000F657D">
        <w:rPr>
          <w:b/>
          <w:bCs/>
        </w:rPr>
        <w:t xml:space="preserve">sai </w:t>
      </w:r>
      <w:r w:rsidRPr="000F657D">
        <w: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Khi kéo con lắc đơn lệch khỏi vị trí cân bằng một góc 0 thì lực kéo đã thực hiện một công cung cấp năng lượng ban đầu cho vật.</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B. </w:t>
      </w:r>
      <w:r w:rsidRPr="000F657D">
        <w:t>Khi buông nhẹ, độ cao của viên bi giảm làm thế năng của viên bi tăng.</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Khi viên bi đến vị trí cân bằng thế năng bằng 0, động năng cực đạ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D. </w:t>
      </w:r>
      <w:r w:rsidRPr="000F657D">
        <w:t>Khi viên bi đến vị trí biên thế năng cực đại, động năng bằng 0.</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8: </w:t>
      </w:r>
      <w:r w:rsidRPr="000F657D">
        <w:t>Một chất điểm dao động điều hòa theo phương trình x = Acos(2πt – π/6) cm. Trong một giây đầu tiên từ thời</w:t>
      </w:r>
      <w:r w:rsidRPr="000F657D">
        <w:rPr>
          <w:lang w:val="vi-VN"/>
        </w:rPr>
        <w:t xml:space="preserve"> </w:t>
      </w:r>
      <w:r w:rsidRPr="000F657D">
        <w:t>điểm t = 0, chất điểm có động năng bằng thế năng bao nhiêu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4 lần. </w:t>
      </w:r>
      <w:r w:rsidRPr="000F657D">
        <w:rPr>
          <w:lang w:val="vi-VN"/>
        </w:rPr>
        <w:tab/>
      </w:r>
      <w:r w:rsidR="004F1122" w:rsidRPr="000F657D">
        <w:rPr>
          <w:b/>
          <w:bCs/>
        </w:rPr>
        <w:t xml:space="preserve">B. </w:t>
      </w:r>
      <w:r w:rsidRPr="000F657D">
        <w:t xml:space="preserve">3 lần. </w:t>
      </w:r>
      <w:r w:rsidRPr="000F657D">
        <w:rPr>
          <w:lang w:val="vi-VN"/>
        </w:rPr>
        <w:tab/>
      </w:r>
      <w:r w:rsidR="004F1122" w:rsidRPr="000F657D">
        <w:rPr>
          <w:b/>
          <w:bCs/>
        </w:rPr>
        <w:t xml:space="preserve">C. </w:t>
      </w:r>
      <w:r w:rsidRPr="000F657D">
        <w:t xml:space="preserve">2 lần. </w:t>
      </w:r>
      <w:r w:rsidRPr="000F657D">
        <w:rPr>
          <w:lang w:val="vi-VN"/>
        </w:rPr>
        <w:tab/>
      </w:r>
      <w:r w:rsidR="004F1122" w:rsidRPr="000F657D">
        <w:rPr>
          <w:b/>
          <w:bCs/>
        </w:rPr>
        <w:t xml:space="preserve">D. </w:t>
      </w:r>
      <w:r w:rsidRPr="000F657D">
        <w:t>5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89: </w:t>
      </w:r>
      <w:r w:rsidRPr="000F657D">
        <w:t>Một vật dao động điều hòa theo phương ngang. Tại vị trí động năng bằng hai lần thế năng, gia tốc của vật có</w:t>
      </w:r>
      <w:r w:rsidRPr="000F657D">
        <w:rPr>
          <w:lang w:val="vi-VN"/>
        </w:rPr>
        <w:t xml:space="preserve"> </w:t>
      </w:r>
      <w:r w:rsidRPr="000F657D">
        <w:t>độ lớn nhỏ hơn gia tốc cực đại</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2 lần </w:t>
      </w:r>
      <w:r w:rsidRPr="000F657D">
        <w:rPr>
          <w:lang w:val="vi-VN"/>
        </w:rPr>
        <w:tab/>
      </w:r>
      <w:r w:rsidR="004F1122" w:rsidRPr="000F657D">
        <w:rPr>
          <w:b/>
          <w:bCs/>
        </w:rPr>
        <w:t xml:space="preserve">B. </w:t>
      </w:r>
      <w:r w:rsidRPr="000F657D">
        <w:t xml:space="preserve">2 lần </w:t>
      </w:r>
      <w:r w:rsidRPr="000F657D">
        <w:rPr>
          <w:lang w:val="vi-VN"/>
        </w:rPr>
        <w:tab/>
      </w:r>
      <w:r w:rsidR="004F1122" w:rsidRPr="000F657D">
        <w:rPr>
          <w:b/>
          <w:bCs/>
        </w:rPr>
        <w:t xml:space="preserve">C. </w:t>
      </w:r>
      <w:r w:rsidRPr="000F657D">
        <w:t xml:space="preserve">3 lần </w:t>
      </w:r>
      <w:r w:rsidRPr="000F657D">
        <w:rPr>
          <w:lang w:val="vi-VN"/>
        </w:rPr>
        <w:tab/>
      </w:r>
      <w:r w:rsidR="004F1122" w:rsidRPr="000F657D">
        <w:rPr>
          <w:b/>
          <w:bCs/>
        </w:rPr>
        <w:t xml:space="preserve">D. </w:t>
      </w:r>
      <w:r w:rsidRPr="000F657D">
        <w:t>3 lần</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90: </w:t>
      </w:r>
      <w:r w:rsidRPr="000F657D">
        <w:t>Treo một vật nhỏ có khối lượng m = 1 kg vào một lò xo nhẹ có độ cứng k = 400 N/m tạo thành con lắc lò xo. Con lắc dao động điều hòa theo phương thẳng đứng, chiều dương hướng lên. Vật được kích thích dao động với biên độ A = 5 cm. Động năng của vật khi nó qua vị trí có tọa độ x</w:t>
      </w:r>
      <w:r w:rsidRPr="000F657D">
        <w:rPr>
          <w:vertAlign w:val="subscript"/>
        </w:rPr>
        <w:t>1</w:t>
      </w:r>
      <w:r w:rsidRPr="000F657D">
        <w:t xml:space="preserve"> = 3 cm và x</w:t>
      </w:r>
      <w:r w:rsidRPr="000F657D">
        <w:rPr>
          <w:vertAlign w:val="subscript"/>
        </w:rPr>
        <w:t>2</w:t>
      </w:r>
      <w:r w:rsidRPr="000F657D">
        <w:t xml:space="preserve"> = –3 cm tương ứng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E</w:t>
      </w:r>
      <w:r w:rsidRPr="000F657D">
        <w:rPr>
          <w:vertAlign w:val="subscript"/>
        </w:rPr>
        <w:t>đ1</w:t>
      </w:r>
      <w:r w:rsidRPr="000F657D">
        <w:t xml:space="preserve"> = 0,18 J và E</w:t>
      </w:r>
      <w:r w:rsidRPr="000F657D">
        <w:rPr>
          <w:vertAlign w:val="subscript"/>
        </w:rPr>
        <w:t>đ2</w:t>
      </w:r>
      <w:r w:rsidRPr="000F657D">
        <w:t xml:space="preserve"> = –0,18 J </w:t>
      </w:r>
      <w:r w:rsidRPr="000F657D">
        <w:rPr>
          <w:lang w:val="vi-VN"/>
        </w:rPr>
        <w:tab/>
      </w:r>
      <w:r w:rsidR="004F1122" w:rsidRPr="000F657D">
        <w:rPr>
          <w:b/>
          <w:bCs/>
        </w:rPr>
        <w:t xml:space="preserve">B. </w:t>
      </w:r>
      <w:r w:rsidRPr="000F657D">
        <w:t>E</w:t>
      </w:r>
      <w:r w:rsidRPr="000F657D">
        <w:rPr>
          <w:vertAlign w:val="subscript"/>
        </w:rPr>
        <w:t>đ1</w:t>
      </w:r>
      <w:r w:rsidRPr="000F657D">
        <w:t xml:space="preserve"> = 0,18 J và E</w:t>
      </w:r>
      <w:r w:rsidRPr="000F657D">
        <w:rPr>
          <w:vertAlign w:val="subscript"/>
        </w:rPr>
        <w:t>đ2</w:t>
      </w:r>
      <w:r w:rsidRPr="000F657D">
        <w:t xml:space="preserve"> = 0,18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C. </w:t>
      </w:r>
      <w:r w:rsidRPr="000F657D">
        <w:t>E</w:t>
      </w:r>
      <w:r w:rsidRPr="000F657D">
        <w:rPr>
          <w:vertAlign w:val="subscript"/>
        </w:rPr>
        <w:t>đ1</w:t>
      </w:r>
      <w:r w:rsidRPr="000F657D">
        <w:t xml:space="preserve"> = 0,32 J và E</w:t>
      </w:r>
      <w:r w:rsidRPr="000F657D">
        <w:rPr>
          <w:vertAlign w:val="subscript"/>
        </w:rPr>
        <w:t>đ2</w:t>
      </w:r>
      <w:r w:rsidRPr="000F657D">
        <w:t xml:space="preserve"> = 0,32 J </w:t>
      </w:r>
      <w:r w:rsidRPr="000F657D">
        <w:rPr>
          <w:lang w:val="vi-VN"/>
        </w:rPr>
        <w:tab/>
      </w:r>
      <w:r w:rsidR="004F1122" w:rsidRPr="000F657D">
        <w:rPr>
          <w:b/>
          <w:bCs/>
        </w:rPr>
        <w:t xml:space="preserve">D. </w:t>
      </w:r>
      <w:r w:rsidRPr="000F657D">
        <w:t>E</w:t>
      </w:r>
      <w:r w:rsidRPr="000F657D">
        <w:rPr>
          <w:vertAlign w:val="subscript"/>
        </w:rPr>
        <w:t>đ1</w:t>
      </w:r>
      <w:r w:rsidRPr="000F657D">
        <w:t xml:space="preserve"> = 0,64J và E</w:t>
      </w:r>
      <w:r w:rsidRPr="000F657D">
        <w:rPr>
          <w:vertAlign w:val="subscript"/>
        </w:rPr>
        <w:t>đ2</w:t>
      </w:r>
      <w:r w:rsidRPr="000F657D">
        <w:t xml:space="preserve"> = 0,64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91: </w:t>
      </w:r>
      <w:r w:rsidRPr="000F657D">
        <w:t>Một con lắc lò xo có m = 200 (g) dao động điều hoà theo phương đứng. Chiều dài tự nhiên của lò xo là</w:t>
      </w:r>
      <w:r w:rsidRPr="000F657D">
        <w:rPr>
          <w:lang w:val="vi-VN"/>
        </w:rPr>
        <w:t xml:space="preserve"> </w:t>
      </w:r>
      <w:r w:rsidRPr="000F657D">
        <w:t>ℓ</w:t>
      </w:r>
      <w:r w:rsidRPr="000F657D">
        <w:rPr>
          <w:vertAlign w:val="subscript"/>
        </w:rPr>
        <w:t>o</w:t>
      </w:r>
      <w:r w:rsidRPr="000F657D">
        <w:t xml:space="preserve"> = 30 cm. Lấy g =10 m/s</w:t>
      </w:r>
      <w:r w:rsidRPr="000F657D">
        <w:rPr>
          <w:vertAlign w:val="superscript"/>
        </w:rPr>
        <w:t>2</w:t>
      </w:r>
      <w:r w:rsidRPr="000F657D">
        <w:t>. Khi lò xo có chiều dài 28 cm thì vận tốc bằng không và lúc đó lực đàn hồi có độ lớn 2 N. Năng lượng dao động của vật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lang w:val="vi-VN"/>
        </w:rPr>
        <w:tab/>
      </w:r>
      <w:r w:rsidR="004F1122" w:rsidRPr="000F657D">
        <w:rPr>
          <w:b/>
          <w:bCs/>
        </w:rPr>
        <w:t xml:space="preserve">A. </w:t>
      </w:r>
      <w:r w:rsidRPr="000F657D">
        <w:t xml:space="preserve">E = 1,5 J </w:t>
      </w:r>
      <w:r w:rsidRPr="000F657D">
        <w:rPr>
          <w:lang w:val="vi-VN"/>
        </w:rPr>
        <w:tab/>
      </w:r>
      <w:r w:rsidR="004F1122" w:rsidRPr="000F657D">
        <w:rPr>
          <w:b/>
          <w:bCs/>
        </w:rPr>
        <w:t xml:space="preserve">B. </w:t>
      </w:r>
      <w:r w:rsidRPr="000F657D">
        <w:t xml:space="preserve">E = 0,1 J </w:t>
      </w:r>
      <w:r w:rsidRPr="000F657D">
        <w:rPr>
          <w:lang w:val="vi-VN"/>
        </w:rPr>
        <w:tab/>
      </w:r>
      <w:r w:rsidR="004F1122" w:rsidRPr="000F657D">
        <w:rPr>
          <w:b/>
          <w:bCs/>
        </w:rPr>
        <w:t xml:space="preserve">C. </w:t>
      </w:r>
      <w:r w:rsidRPr="000F657D">
        <w:t xml:space="preserve">E = 0,08 J </w:t>
      </w:r>
      <w:r w:rsidRPr="000F657D">
        <w:rPr>
          <w:lang w:val="vi-VN"/>
        </w:rPr>
        <w:tab/>
      </w:r>
      <w:r w:rsidR="004F1122" w:rsidRPr="000F657D">
        <w:rPr>
          <w:b/>
          <w:bCs/>
        </w:rPr>
        <w:t xml:space="preserve">D. </w:t>
      </w:r>
      <w:r w:rsidRPr="000F657D">
        <w:t>E = 0,02 J</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0F657D">
        <w:rPr>
          <w:b/>
          <w:bCs/>
        </w:rPr>
        <w:t xml:space="preserve">Câu 92: </w:t>
      </w:r>
      <w:r w:rsidRPr="000F657D">
        <w:t>Nếu vào thời điểm ban đầu, một chất điểm dao động điều hòa đi qua vị trí biên thì vào thời điểm t = T/6, tỉ số</w:t>
      </w:r>
      <w:r w:rsidRPr="000F657D">
        <w:rPr>
          <w:lang w:val="vi-VN"/>
        </w:rPr>
        <w:t xml:space="preserve"> </w:t>
      </w:r>
      <w:r w:rsidRPr="000F657D">
        <w:t>giữa thế năng và động năng của chất điểm là</w:t>
      </w:r>
    </w:p>
    <w:p w:rsidR="00583C57" w:rsidRPr="000F657D"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0F657D">
        <w:rPr>
          <w:b/>
          <w:bCs/>
          <w:lang w:val="vi-VN"/>
        </w:rPr>
        <w:tab/>
      </w:r>
      <w:r w:rsidR="004F1122" w:rsidRPr="000F657D">
        <w:rPr>
          <w:b/>
          <w:bCs/>
        </w:rPr>
        <w:t xml:space="preserve">A. </w:t>
      </w:r>
      <w:r w:rsidRPr="000F657D">
        <w:t xml:space="preserve">1 </w:t>
      </w:r>
      <w:r w:rsidRPr="000F657D">
        <w:rPr>
          <w:lang w:val="vi-VN"/>
        </w:rPr>
        <w:tab/>
      </w:r>
      <w:r w:rsidRPr="000F657D">
        <w:rPr>
          <w:lang w:val="vi-VN"/>
        </w:rPr>
        <w:tab/>
      </w:r>
      <w:r w:rsidR="004F1122" w:rsidRPr="000F657D">
        <w:rPr>
          <w:b/>
          <w:bCs/>
        </w:rPr>
        <w:t xml:space="preserve">B. </w:t>
      </w:r>
      <w:r w:rsidRPr="000F657D">
        <w:t xml:space="preserve">3 </w:t>
      </w:r>
      <w:r w:rsidRPr="000F657D">
        <w:rPr>
          <w:lang w:val="vi-VN"/>
        </w:rPr>
        <w:tab/>
      </w:r>
      <w:r w:rsidR="004F1122" w:rsidRPr="000F657D">
        <w:rPr>
          <w:b/>
          <w:bCs/>
        </w:rPr>
        <w:t xml:space="preserve">C. </w:t>
      </w:r>
      <w:r w:rsidRPr="000F657D">
        <w:t xml:space="preserve">2 </w:t>
      </w:r>
      <w:r w:rsidRPr="000F657D">
        <w:rPr>
          <w:lang w:val="vi-VN"/>
        </w:rPr>
        <w:tab/>
      </w:r>
      <w:r w:rsidR="004F1122" w:rsidRPr="000F657D">
        <w:rPr>
          <w:b/>
          <w:bCs/>
        </w:rPr>
        <w:t xml:space="preserve">D. </w:t>
      </w:r>
      <w:r w:rsidRPr="000F657D">
        <w:t>1/3</w:t>
      </w:r>
    </w:p>
    <w:p w:rsidR="000F657D" w:rsidRDefault="000F657D" w:rsidP="000F657D">
      <w:pPr>
        <w:jc w:val="center"/>
        <w:rPr>
          <w:lang w:val="vi-VN"/>
        </w:rPr>
      </w:pPr>
    </w:p>
    <w:p w:rsidR="00583C57" w:rsidRPr="000F657D" w:rsidRDefault="000F657D" w:rsidP="000F657D">
      <w:pPr>
        <w:jc w:val="center"/>
        <w:rPr>
          <w:b/>
          <w:u w:val="single"/>
          <w:lang w:val="vi-VN"/>
        </w:rPr>
      </w:pPr>
      <w:r w:rsidRPr="000F657D">
        <w:rPr>
          <w:b/>
          <w:u w:val="single"/>
          <w:lang w:val="vi-VN"/>
        </w:rPr>
        <w:t>ĐÁP ÁN</w:t>
      </w:r>
    </w:p>
    <w:p w:rsidR="000F657D" w:rsidRPr="004F1122" w:rsidRDefault="000F657D" w:rsidP="000F657D">
      <w:pPr>
        <w:jc w:val="cente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8"/>
        <w:gridCol w:w="1039"/>
        <w:gridCol w:w="11"/>
        <w:gridCol w:w="1037"/>
        <w:gridCol w:w="13"/>
        <w:gridCol w:w="1035"/>
        <w:gridCol w:w="1048"/>
        <w:gridCol w:w="973"/>
        <w:gridCol w:w="1123"/>
        <w:gridCol w:w="1048"/>
        <w:gridCol w:w="979"/>
        <w:gridCol w:w="990"/>
      </w:tblGrid>
      <w:tr w:rsidR="00583C57" w:rsidRPr="0005204E" w:rsidTr="0034651A">
        <w:tc>
          <w:tcPr>
            <w:tcW w:w="1041" w:type="dxa"/>
            <w:shd w:val="clear" w:color="auto" w:fill="auto"/>
          </w:tcPr>
          <w:p w:rsidR="00583C57" w:rsidRPr="0034651A" w:rsidRDefault="00583C57" w:rsidP="000F657D">
            <w:pPr>
              <w:jc w:val="center"/>
              <w:rPr>
                <w:b/>
                <w:lang w:val="vi-VN"/>
              </w:rPr>
            </w:pPr>
            <w:r w:rsidRPr="0034651A">
              <w:rPr>
                <w:b/>
                <w:lang w:val="vi-VN"/>
              </w:rPr>
              <w:t>1D</w:t>
            </w:r>
          </w:p>
        </w:tc>
        <w:tc>
          <w:tcPr>
            <w:tcW w:w="1047" w:type="dxa"/>
            <w:gridSpan w:val="2"/>
            <w:shd w:val="clear" w:color="auto" w:fill="auto"/>
          </w:tcPr>
          <w:p w:rsidR="00583C57" w:rsidRPr="0034651A" w:rsidRDefault="00583C57" w:rsidP="000F657D">
            <w:pPr>
              <w:jc w:val="center"/>
              <w:rPr>
                <w:b/>
                <w:lang w:val="vi-VN"/>
              </w:rPr>
            </w:pPr>
            <w:r w:rsidRPr="0034651A">
              <w:rPr>
                <w:b/>
                <w:lang w:val="vi-VN"/>
              </w:rPr>
              <w:t>6B</w:t>
            </w:r>
          </w:p>
        </w:tc>
        <w:tc>
          <w:tcPr>
            <w:tcW w:w="1048" w:type="dxa"/>
            <w:gridSpan w:val="2"/>
            <w:shd w:val="clear" w:color="auto" w:fill="auto"/>
          </w:tcPr>
          <w:p w:rsidR="00583C57" w:rsidRPr="0034651A" w:rsidRDefault="00583C57" w:rsidP="000F657D">
            <w:pPr>
              <w:jc w:val="center"/>
              <w:rPr>
                <w:b/>
                <w:lang w:val="vi-VN"/>
              </w:rPr>
            </w:pPr>
            <w:r w:rsidRPr="0034651A">
              <w:rPr>
                <w:b/>
                <w:lang w:val="vi-VN"/>
              </w:rPr>
              <w:t>11B</w:t>
            </w:r>
          </w:p>
        </w:tc>
        <w:tc>
          <w:tcPr>
            <w:tcW w:w="1048" w:type="dxa"/>
            <w:gridSpan w:val="2"/>
            <w:shd w:val="clear" w:color="auto" w:fill="auto"/>
          </w:tcPr>
          <w:p w:rsidR="00583C57" w:rsidRPr="0034651A" w:rsidRDefault="00583C57" w:rsidP="000F657D">
            <w:pPr>
              <w:jc w:val="center"/>
              <w:rPr>
                <w:b/>
                <w:lang w:val="vi-VN"/>
              </w:rPr>
            </w:pPr>
            <w:r w:rsidRPr="0034651A">
              <w:rPr>
                <w:b/>
                <w:lang w:val="vi-VN"/>
              </w:rPr>
              <w:t>16D</w:t>
            </w:r>
          </w:p>
        </w:tc>
        <w:tc>
          <w:tcPr>
            <w:tcW w:w="1048" w:type="dxa"/>
            <w:shd w:val="clear" w:color="auto" w:fill="auto"/>
          </w:tcPr>
          <w:p w:rsidR="00583C57" w:rsidRPr="0034651A" w:rsidRDefault="00583C57" w:rsidP="000F657D">
            <w:pPr>
              <w:jc w:val="center"/>
              <w:rPr>
                <w:b/>
                <w:lang w:val="vi-VN"/>
              </w:rPr>
            </w:pPr>
            <w:r w:rsidRPr="0034651A">
              <w:rPr>
                <w:b/>
                <w:lang w:val="vi-VN"/>
              </w:rPr>
              <w:t>21B</w:t>
            </w:r>
          </w:p>
        </w:tc>
        <w:tc>
          <w:tcPr>
            <w:tcW w:w="973" w:type="dxa"/>
            <w:shd w:val="clear" w:color="auto" w:fill="auto"/>
          </w:tcPr>
          <w:p w:rsidR="00583C57" w:rsidRPr="0034651A" w:rsidRDefault="00583C57" w:rsidP="000F657D">
            <w:pPr>
              <w:jc w:val="center"/>
              <w:rPr>
                <w:b/>
                <w:lang w:val="vi-VN"/>
              </w:rPr>
            </w:pPr>
            <w:r w:rsidRPr="0034651A">
              <w:rPr>
                <w:b/>
                <w:lang w:val="vi-VN"/>
              </w:rPr>
              <w:t>26C</w:t>
            </w:r>
          </w:p>
        </w:tc>
        <w:tc>
          <w:tcPr>
            <w:tcW w:w="1123" w:type="dxa"/>
            <w:shd w:val="clear" w:color="auto" w:fill="auto"/>
          </w:tcPr>
          <w:p w:rsidR="00583C57" w:rsidRPr="0034651A" w:rsidRDefault="00583C57" w:rsidP="000F657D">
            <w:pPr>
              <w:jc w:val="center"/>
              <w:rPr>
                <w:b/>
                <w:lang w:val="vi-VN"/>
              </w:rPr>
            </w:pPr>
            <w:r w:rsidRPr="0034651A">
              <w:rPr>
                <w:b/>
                <w:lang w:val="vi-VN"/>
              </w:rPr>
              <w:t>31C</w:t>
            </w:r>
          </w:p>
        </w:tc>
        <w:tc>
          <w:tcPr>
            <w:tcW w:w="1048" w:type="dxa"/>
            <w:shd w:val="clear" w:color="auto" w:fill="auto"/>
          </w:tcPr>
          <w:p w:rsidR="00583C57" w:rsidRPr="0034651A" w:rsidRDefault="00583C57" w:rsidP="000F657D">
            <w:pPr>
              <w:jc w:val="center"/>
              <w:rPr>
                <w:b/>
                <w:lang w:val="vi-VN"/>
              </w:rPr>
            </w:pPr>
            <w:r w:rsidRPr="0034651A">
              <w:rPr>
                <w:b/>
                <w:lang w:val="vi-VN"/>
              </w:rPr>
              <w:t>36C</w:t>
            </w:r>
          </w:p>
        </w:tc>
        <w:tc>
          <w:tcPr>
            <w:tcW w:w="979" w:type="dxa"/>
            <w:shd w:val="clear" w:color="auto" w:fill="auto"/>
          </w:tcPr>
          <w:p w:rsidR="00583C57" w:rsidRPr="0034651A" w:rsidRDefault="00583C57" w:rsidP="000F657D">
            <w:pPr>
              <w:jc w:val="center"/>
              <w:rPr>
                <w:b/>
                <w:lang w:val="vi-VN"/>
              </w:rPr>
            </w:pPr>
            <w:r w:rsidRPr="0034651A">
              <w:rPr>
                <w:b/>
                <w:lang w:val="vi-VN"/>
              </w:rPr>
              <w:t>41A</w:t>
            </w:r>
          </w:p>
        </w:tc>
        <w:tc>
          <w:tcPr>
            <w:tcW w:w="990" w:type="dxa"/>
            <w:shd w:val="clear" w:color="auto" w:fill="auto"/>
          </w:tcPr>
          <w:p w:rsidR="00583C57" w:rsidRPr="0034651A" w:rsidRDefault="00583C57" w:rsidP="000F657D">
            <w:pPr>
              <w:jc w:val="center"/>
              <w:rPr>
                <w:b/>
                <w:lang w:val="vi-VN"/>
              </w:rPr>
            </w:pPr>
            <w:r w:rsidRPr="0034651A">
              <w:rPr>
                <w:b/>
                <w:lang w:val="vi-VN"/>
              </w:rPr>
              <w:t>46A</w:t>
            </w:r>
          </w:p>
        </w:tc>
      </w:tr>
      <w:tr w:rsidR="00583C57" w:rsidRPr="0005204E" w:rsidTr="0034651A">
        <w:tc>
          <w:tcPr>
            <w:tcW w:w="1041" w:type="dxa"/>
            <w:shd w:val="clear" w:color="auto" w:fill="auto"/>
          </w:tcPr>
          <w:p w:rsidR="00583C57" w:rsidRPr="0034651A" w:rsidRDefault="00583C57" w:rsidP="000F657D">
            <w:pPr>
              <w:jc w:val="center"/>
              <w:rPr>
                <w:b/>
                <w:lang w:val="vi-VN"/>
              </w:rPr>
            </w:pPr>
            <w:r w:rsidRPr="0034651A">
              <w:rPr>
                <w:b/>
                <w:lang w:val="vi-VN"/>
              </w:rPr>
              <w:t>2C</w:t>
            </w:r>
          </w:p>
        </w:tc>
        <w:tc>
          <w:tcPr>
            <w:tcW w:w="1047" w:type="dxa"/>
            <w:gridSpan w:val="2"/>
            <w:shd w:val="clear" w:color="auto" w:fill="auto"/>
          </w:tcPr>
          <w:p w:rsidR="00583C57" w:rsidRPr="0034651A" w:rsidRDefault="00583C57" w:rsidP="000F657D">
            <w:pPr>
              <w:jc w:val="center"/>
              <w:rPr>
                <w:b/>
                <w:lang w:val="vi-VN"/>
              </w:rPr>
            </w:pPr>
            <w:r w:rsidRPr="0034651A">
              <w:rPr>
                <w:b/>
                <w:lang w:val="vi-VN"/>
              </w:rPr>
              <w:t>7C</w:t>
            </w:r>
          </w:p>
        </w:tc>
        <w:tc>
          <w:tcPr>
            <w:tcW w:w="1048" w:type="dxa"/>
            <w:gridSpan w:val="2"/>
            <w:shd w:val="clear" w:color="auto" w:fill="auto"/>
          </w:tcPr>
          <w:p w:rsidR="00583C57" w:rsidRPr="0034651A" w:rsidRDefault="00583C57" w:rsidP="000F657D">
            <w:pPr>
              <w:jc w:val="center"/>
              <w:rPr>
                <w:b/>
                <w:lang w:val="vi-VN"/>
              </w:rPr>
            </w:pPr>
            <w:r w:rsidRPr="0034651A">
              <w:rPr>
                <w:b/>
                <w:lang w:val="vi-VN"/>
              </w:rPr>
              <w:t>12C</w:t>
            </w:r>
          </w:p>
        </w:tc>
        <w:tc>
          <w:tcPr>
            <w:tcW w:w="1048" w:type="dxa"/>
            <w:gridSpan w:val="2"/>
            <w:shd w:val="clear" w:color="auto" w:fill="auto"/>
          </w:tcPr>
          <w:p w:rsidR="00583C57" w:rsidRPr="0034651A" w:rsidRDefault="00583C57" w:rsidP="000F657D">
            <w:pPr>
              <w:jc w:val="center"/>
              <w:rPr>
                <w:b/>
                <w:lang w:val="vi-VN"/>
              </w:rPr>
            </w:pPr>
            <w:r w:rsidRPr="0034651A">
              <w:rPr>
                <w:b/>
                <w:lang w:val="vi-VN"/>
              </w:rPr>
              <w:t>17C</w:t>
            </w:r>
          </w:p>
        </w:tc>
        <w:tc>
          <w:tcPr>
            <w:tcW w:w="1048" w:type="dxa"/>
            <w:shd w:val="clear" w:color="auto" w:fill="auto"/>
          </w:tcPr>
          <w:p w:rsidR="00583C57" w:rsidRPr="0034651A" w:rsidRDefault="00583C57" w:rsidP="000F657D">
            <w:pPr>
              <w:jc w:val="center"/>
              <w:rPr>
                <w:b/>
                <w:lang w:val="vi-VN"/>
              </w:rPr>
            </w:pPr>
            <w:r w:rsidRPr="0034651A">
              <w:rPr>
                <w:b/>
                <w:lang w:val="vi-VN"/>
              </w:rPr>
              <w:t>22D</w:t>
            </w:r>
          </w:p>
        </w:tc>
        <w:tc>
          <w:tcPr>
            <w:tcW w:w="973" w:type="dxa"/>
            <w:shd w:val="clear" w:color="auto" w:fill="auto"/>
          </w:tcPr>
          <w:p w:rsidR="00583C57" w:rsidRPr="0034651A" w:rsidRDefault="00583C57" w:rsidP="000F657D">
            <w:pPr>
              <w:jc w:val="center"/>
              <w:rPr>
                <w:b/>
                <w:lang w:val="vi-VN"/>
              </w:rPr>
            </w:pPr>
            <w:r w:rsidRPr="0034651A">
              <w:rPr>
                <w:b/>
                <w:lang w:val="vi-VN"/>
              </w:rPr>
              <w:t>27D</w:t>
            </w:r>
          </w:p>
        </w:tc>
        <w:tc>
          <w:tcPr>
            <w:tcW w:w="1123" w:type="dxa"/>
            <w:shd w:val="clear" w:color="auto" w:fill="auto"/>
          </w:tcPr>
          <w:p w:rsidR="00583C57" w:rsidRPr="0034651A" w:rsidRDefault="00583C57" w:rsidP="000F657D">
            <w:pPr>
              <w:jc w:val="center"/>
              <w:rPr>
                <w:b/>
                <w:lang w:val="vi-VN"/>
              </w:rPr>
            </w:pPr>
            <w:r w:rsidRPr="0034651A">
              <w:rPr>
                <w:b/>
                <w:lang w:val="vi-VN"/>
              </w:rPr>
              <w:t>32C</w:t>
            </w:r>
          </w:p>
        </w:tc>
        <w:tc>
          <w:tcPr>
            <w:tcW w:w="1048" w:type="dxa"/>
            <w:shd w:val="clear" w:color="auto" w:fill="auto"/>
          </w:tcPr>
          <w:p w:rsidR="00583C57" w:rsidRPr="0034651A" w:rsidRDefault="00583C57" w:rsidP="000F657D">
            <w:pPr>
              <w:jc w:val="center"/>
              <w:rPr>
                <w:b/>
                <w:lang w:val="vi-VN"/>
              </w:rPr>
            </w:pPr>
            <w:r w:rsidRPr="0034651A">
              <w:rPr>
                <w:b/>
                <w:lang w:val="vi-VN"/>
              </w:rPr>
              <w:t>37D</w:t>
            </w:r>
          </w:p>
        </w:tc>
        <w:tc>
          <w:tcPr>
            <w:tcW w:w="979" w:type="dxa"/>
            <w:shd w:val="clear" w:color="auto" w:fill="auto"/>
          </w:tcPr>
          <w:p w:rsidR="00583C57" w:rsidRPr="0034651A" w:rsidRDefault="00583C57" w:rsidP="000F657D">
            <w:pPr>
              <w:jc w:val="center"/>
              <w:rPr>
                <w:b/>
                <w:lang w:val="vi-VN"/>
              </w:rPr>
            </w:pPr>
            <w:r w:rsidRPr="0034651A">
              <w:rPr>
                <w:b/>
                <w:lang w:val="vi-VN"/>
              </w:rPr>
              <w:t>42C</w:t>
            </w:r>
          </w:p>
        </w:tc>
        <w:tc>
          <w:tcPr>
            <w:tcW w:w="990" w:type="dxa"/>
            <w:shd w:val="clear" w:color="auto" w:fill="auto"/>
          </w:tcPr>
          <w:p w:rsidR="00583C57" w:rsidRPr="0034651A" w:rsidRDefault="00583C57" w:rsidP="000F657D">
            <w:pPr>
              <w:jc w:val="center"/>
              <w:rPr>
                <w:b/>
                <w:lang w:val="vi-VN"/>
              </w:rPr>
            </w:pPr>
            <w:r w:rsidRPr="0034651A">
              <w:rPr>
                <w:b/>
                <w:lang w:val="vi-VN"/>
              </w:rPr>
              <w:t>47C</w:t>
            </w:r>
          </w:p>
        </w:tc>
      </w:tr>
      <w:tr w:rsidR="00583C57" w:rsidRPr="0005204E" w:rsidTr="0034651A">
        <w:tc>
          <w:tcPr>
            <w:tcW w:w="1041" w:type="dxa"/>
            <w:shd w:val="clear" w:color="auto" w:fill="auto"/>
          </w:tcPr>
          <w:p w:rsidR="00583C57" w:rsidRPr="0034651A" w:rsidRDefault="00583C57" w:rsidP="000F657D">
            <w:pPr>
              <w:jc w:val="center"/>
              <w:rPr>
                <w:b/>
                <w:lang w:val="vi-VN"/>
              </w:rPr>
            </w:pPr>
            <w:r w:rsidRPr="0034651A">
              <w:rPr>
                <w:b/>
                <w:lang w:val="vi-VN"/>
              </w:rPr>
              <w:t>3D</w:t>
            </w:r>
          </w:p>
        </w:tc>
        <w:tc>
          <w:tcPr>
            <w:tcW w:w="1047" w:type="dxa"/>
            <w:gridSpan w:val="2"/>
            <w:shd w:val="clear" w:color="auto" w:fill="auto"/>
          </w:tcPr>
          <w:p w:rsidR="00583C57" w:rsidRPr="0034651A" w:rsidRDefault="00583C57" w:rsidP="000F657D">
            <w:pPr>
              <w:jc w:val="center"/>
              <w:rPr>
                <w:b/>
                <w:lang w:val="vi-VN"/>
              </w:rPr>
            </w:pPr>
            <w:r w:rsidRPr="0034651A">
              <w:rPr>
                <w:b/>
                <w:lang w:val="vi-VN"/>
              </w:rPr>
              <w:t>8B</w:t>
            </w:r>
          </w:p>
        </w:tc>
        <w:tc>
          <w:tcPr>
            <w:tcW w:w="1048" w:type="dxa"/>
            <w:gridSpan w:val="2"/>
            <w:shd w:val="clear" w:color="auto" w:fill="auto"/>
          </w:tcPr>
          <w:p w:rsidR="00583C57" w:rsidRPr="0034651A" w:rsidRDefault="00583C57" w:rsidP="000F657D">
            <w:pPr>
              <w:jc w:val="center"/>
              <w:rPr>
                <w:b/>
                <w:lang w:val="vi-VN"/>
              </w:rPr>
            </w:pPr>
            <w:r w:rsidRPr="0034651A">
              <w:rPr>
                <w:b/>
                <w:lang w:val="vi-VN"/>
              </w:rPr>
              <w:t>13B</w:t>
            </w:r>
          </w:p>
        </w:tc>
        <w:tc>
          <w:tcPr>
            <w:tcW w:w="1048" w:type="dxa"/>
            <w:gridSpan w:val="2"/>
            <w:shd w:val="clear" w:color="auto" w:fill="auto"/>
          </w:tcPr>
          <w:p w:rsidR="00583C57" w:rsidRPr="0034651A" w:rsidRDefault="00583C57" w:rsidP="000F657D">
            <w:pPr>
              <w:jc w:val="center"/>
              <w:rPr>
                <w:b/>
                <w:lang w:val="vi-VN"/>
              </w:rPr>
            </w:pPr>
            <w:r w:rsidRPr="0034651A">
              <w:rPr>
                <w:b/>
                <w:lang w:val="vi-VN"/>
              </w:rPr>
              <w:t>18B</w:t>
            </w:r>
          </w:p>
        </w:tc>
        <w:tc>
          <w:tcPr>
            <w:tcW w:w="1048" w:type="dxa"/>
            <w:shd w:val="clear" w:color="auto" w:fill="auto"/>
          </w:tcPr>
          <w:p w:rsidR="00583C57" w:rsidRPr="0034651A" w:rsidRDefault="00583C57" w:rsidP="000F657D">
            <w:pPr>
              <w:jc w:val="center"/>
              <w:rPr>
                <w:b/>
                <w:lang w:val="vi-VN"/>
              </w:rPr>
            </w:pPr>
            <w:r w:rsidRPr="0034651A">
              <w:rPr>
                <w:b/>
                <w:lang w:val="vi-VN"/>
              </w:rPr>
              <w:t>23C</w:t>
            </w:r>
          </w:p>
        </w:tc>
        <w:tc>
          <w:tcPr>
            <w:tcW w:w="973" w:type="dxa"/>
            <w:shd w:val="clear" w:color="auto" w:fill="auto"/>
          </w:tcPr>
          <w:p w:rsidR="00583C57" w:rsidRPr="0034651A" w:rsidRDefault="00583C57" w:rsidP="000F657D">
            <w:pPr>
              <w:jc w:val="center"/>
              <w:rPr>
                <w:b/>
                <w:lang w:val="vi-VN"/>
              </w:rPr>
            </w:pPr>
            <w:r w:rsidRPr="0034651A">
              <w:rPr>
                <w:b/>
                <w:lang w:val="vi-VN"/>
              </w:rPr>
              <w:t>28C</w:t>
            </w:r>
          </w:p>
        </w:tc>
        <w:tc>
          <w:tcPr>
            <w:tcW w:w="1123" w:type="dxa"/>
            <w:shd w:val="clear" w:color="auto" w:fill="auto"/>
          </w:tcPr>
          <w:p w:rsidR="00583C57" w:rsidRPr="0034651A" w:rsidRDefault="00583C57" w:rsidP="000F657D">
            <w:pPr>
              <w:jc w:val="center"/>
              <w:rPr>
                <w:b/>
                <w:lang w:val="vi-VN"/>
              </w:rPr>
            </w:pPr>
            <w:r w:rsidRPr="0034651A">
              <w:rPr>
                <w:b/>
                <w:lang w:val="vi-VN"/>
              </w:rPr>
              <w:t>33B</w:t>
            </w:r>
          </w:p>
        </w:tc>
        <w:tc>
          <w:tcPr>
            <w:tcW w:w="1048" w:type="dxa"/>
            <w:shd w:val="clear" w:color="auto" w:fill="auto"/>
          </w:tcPr>
          <w:p w:rsidR="00583C57" w:rsidRPr="0034651A" w:rsidRDefault="00583C57" w:rsidP="000F657D">
            <w:pPr>
              <w:jc w:val="center"/>
              <w:rPr>
                <w:b/>
                <w:lang w:val="vi-VN"/>
              </w:rPr>
            </w:pPr>
            <w:r w:rsidRPr="0034651A">
              <w:rPr>
                <w:b/>
                <w:lang w:val="vi-VN"/>
              </w:rPr>
              <w:t>38A</w:t>
            </w:r>
          </w:p>
        </w:tc>
        <w:tc>
          <w:tcPr>
            <w:tcW w:w="979" w:type="dxa"/>
            <w:shd w:val="clear" w:color="auto" w:fill="auto"/>
          </w:tcPr>
          <w:p w:rsidR="00583C57" w:rsidRPr="0034651A" w:rsidRDefault="00583C57" w:rsidP="000F657D">
            <w:pPr>
              <w:jc w:val="center"/>
              <w:rPr>
                <w:b/>
                <w:lang w:val="vi-VN"/>
              </w:rPr>
            </w:pPr>
            <w:r w:rsidRPr="0034651A">
              <w:rPr>
                <w:b/>
                <w:lang w:val="vi-VN"/>
              </w:rPr>
              <w:t>43B</w:t>
            </w:r>
          </w:p>
        </w:tc>
        <w:tc>
          <w:tcPr>
            <w:tcW w:w="990" w:type="dxa"/>
            <w:shd w:val="clear" w:color="auto" w:fill="auto"/>
          </w:tcPr>
          <w:p w:rsidR="00583C57" w:rsidRPr="0034651A" w:rsidRDefault="00583C57" w:rsidP="000F657D">
            <w:pPr>
              <w:jc w:val="center"/>
              <w:rPr>
                <w:b/>
                <w:lang w:val="vi-VN"/>
              </w:rPr>
            </w:pPr>
            <w:r w:rsidRPr="0034651A">
              <w:rPr>
                <w:b/>
                <w:lang w:val="vi-VN"/>
              </w:rPr>
              <w:t>48A</w:t>
            </w:r>
          </w:p>
        </w:tc>
      </w:tr>
      <w:tr w:rsidR="00583C57" w:rsidRPr="0005204E" w:rsidTr="0034651A">
        <w:tc>
          <w:tcPr>
            <w:tcW w:w="1041" w:type="dxa"/>
            <w:shd w:val="clear" w:color="auto" w:fill="auto"/>
          </w:tcPr>
          <w:p w:rsidR="00583C57" w:rsidRPr="0034651A" w:rsidRDefault="00583C57" w:rsidP="000F657D">
            <w:pPr>
              <w:jc w:val="center"/>
              <w:rPr>
                <w:b/>
                <w:lang w:val="vi-VN"/>
              </w:rPr>
            </w:pPr>
            <w:r w:rsidRPr="0034651A">
              <w:rPr>
                <w:b/>
                <w:lang w:val="vi-VN"/>
              </w:rPr>
              <w:t>4B</w:t>
            </w:r>
          </w:p>
        </w:tc>
        <w:tc>
          <w:tcPr>
            <w:tcW w:w="1047" w:type="dxa"/>
            <w:gridSpan w:val="2"/>
            <w:shd w:val="clear" w:color="auto" w:fill="auto"/>
          </w:tcPr>
          <w:p w:rsidR="00583C57" w:rsidRPr="0034651A" w:rsidRDefault="00583C57" w:rsidP="000F657D">
            <w:pPr>
              <w:jc w:val="center"/>
              <w:rPr>
                <w:b/>
                <w:lang w:val="vi-VN"/>
              </w:rPr>
            </w:pPr>
            <w:r w:rsidRPr="0034651A">
              <w:rPr>
                <w:b/>
                <w:lang w:val="vi-VN"/>
              </w:rPr>
              <w:t>9D</w:t>
            </w:r>
          </w:p>
        </w:tc>
        <w:tc>
          <w:tcPr>
            <w:tcW w:w="1048" w:type="dxa"/>
            <w:gridSpan w:val="2"/>
            <w:shd w:val="clear" w:color="auto" w:fill="auto"/>
          </w:tcPr>
          <w:p w:rsidR="00583C57" w:rsidRPr="0034651A" w:rsidRDefault="00583C57" w:rsidP="000F657D">
            <w:pPr>
              <w:jc w:val="center"/>
              <w:rPr>
                <w:b/>
                <w:lang w:val="vi-VN"/>
              </w:rPr>
            </w:pPr>
            <w:r w:rsidRPr="0034651A">
              <w:rPr>
                <w:b/>
                <w:lang w:val="vi-VN"/>
              </w:rPr>
              <w:t>14C</w:t>
            </w:r>
          </w:p>
        </w:tc>
        <w:tc>
          <w:tcPr>
            <w:tcW w:w="1048" w:type="dxa"/>
            <w:gridSpan w:val="2"/>
            <w:shd w:val="clear" w:color="auto" w:fill="auto"/>
          </w:tcPr>
          <w:p w:rsidR="00583C57" w:rsidRPr="0034651A" w:rsidRDefault="00583C57" w:rsidP="000F657D">
            <w:pPr>
              <w:jc w:val="center"/>
              <w:rPr>
                <w:b/>
                <w:lang w:val="vi-VN"/>
              </w:rPr>
            </w:pPr>
            <w:r w:rsidRPr="0034651A">
              <w:rPr>
                <w:b/>
                <w:lang w:val="vi-VN"/>
              </w:rPr>
              <w:t>19A</w:t>
            </w:r>
          </w:p>
        </w:tc>
        <w:tc>
          <w:tcPr>
            <w:tcW w:w="1048" w:type="dxa"/>
            <w:shd w:val="clear" w:color="auto" w:fill="auto"/>
          </w:tcPr>
          <w:p w:rsidR="00583C57" w:rsidRPr="0034651A" w:rsidRDefault="00583C57" w:rsidP="000F657D">
            <w:pPr>
              <w:jc w:val="center"/>
              <w:rPr>
                <w:b/>
                <w:lang w:val="vi-VN"/>
              </w:rPr>
            </w:pPr>
            <w:r w:rsidRPr="0034651A">
              <w:rPr>
                <w:b/>
                <w:lang w:val="vi-VN"/>
              </w:rPr>
              <w:t>24D</w:t>
            </w:r>
          </w:p>
        </w:tc>
        <w:tc>
          <w:tcPr>
            <w:tcW w:w="973" w:type="dxa"/>
            <w:shd w:val="clear" w:color="auto" w:fill="auto"/>
          </w:tcPr>
          <w:p w:rsidR="00583C57" w:rsidRPr="0034651A" w:rsidRDefault="00583C57" w:rsidP="000F657D">
            <w:pPr>
              <w:jc w:val="center"/>
              <w:rPr>
                <w:b/>
                <w:lang w:val="vi-VN"/>
              </w:rPr>
            </w:pPr>
            <w:r w:rsidRPr="0034651A">
              <w:rPr>
                <w:b/>
                <w:lang w:val="vi-VN"/>
              </w:rPr>
              <w:t>29C</w:t>
            </w:r>
          </w:p>
        </w:tc>
        <w:tc>
          <w:tcPr>
            <w:tcW w:w="1123" w:type="dxa"/>
            <w:shd w:val="clear" w:color="auto" w:fill="auto"/>
          </w:tcPr>
          <w:p w:rsidR="00583C57" w:rsidRPr="0034651A" w:rsidRDefault="00583C57" w:rsidP="000F657D">
            <w:pPr>
              <w:jc w:val="center"/>
              <w:rPr>
                <w:b/>
                <w:lang w:val="vi-VN"/>
              </w:rPr>
            </w:pPr>
            <w:r w:rsidRPr="0034651A">
              <w:rPr>
                <w:b/>
                <w:lang w:val="vi-VN"/>
              </w:rPr>
              <w:t>34D</w:t>
            </w:r>
          </w:p>
        </w:tc>
        <w:tc>
          <w:tcPr>
            <w:tcW w:w="1048" w:type="dxa"/>
            <w:shd w:val="clear" w:color="auto" w:fill="auto"/>
          </w:tcPr>
          <w:p w:rsidR="00583C57" w:rsidRPr="0034651A" w:rsidRDefault="00583C57" w:rsidP="000F657D">
            <w:pPr>
              <w:jc w:val="center"/>
              <w:rPr>
                <w:b/>
                <w:lang w:val="vi-VN"/>
              </w:rPr>
            </w:pPr>
            <w:r w:rsidRPr="0034651A">
              <w:rPr>
                <w:b/>
                <w:lang w:val="vi-VN"/>
              </w:rPr>
              <w:t>39A</w:t>
            </w:r>
          </w:p>
        </w:tc>
        <w:tc>
          <w:tcPr>
            <w:tcW w:w="979" w:type="dxa"/>
            <w:shd w:val="clear" w:color="auto" w:fill="auto"/>
          </w:tcPr>
          <w:p w:rsidR="00583C57" w:rsidRPr="0034651A" w:rsidRDefault="00583C57" w:rsidP="000F657D">
            <w:pPr>
              <w:jc w:val="center"/>
              <w:rPr>
                <w:b/>
                <w:lang w:val="vi-VN"/>
              </w:rPr>
            </w:pPr>
            <w:r w:rsidRPr="0034651A">
              <w:rPr>
                <w:b/>
                <w:lang w:val="vi-VN"/>
              </w:rPr>
              <w:t>44C</w:t>
            </w:r>
          </w:p>
        </w:tc>
        <w:tc>
          <w:tcPr>
            <w:tcW w:w="990" w:type="dxa"/>
            <w:shd w:val="clear" w:color="auto" w:fill="auto"/>
          </w:tcPr>
          <w:p w:rsidR="00583C57" w:rsidRPr="0034651A" w:rsidRDefault="00583C57" w:rsidP="000F657D">
            <w:pPr>
              <w:jc w:val="center"/>
              <w:rPr>
                <w:b/>
                <w:lang w:val="vi-VN"/>
              </w:rPr>
            </w:pPr>
            <w:r w:rsidRPr="0034651A">
              <w:rPr>
                <w:b/>
                <w:lang w:val="vi-VN"/>
              </w:rPr>
              <w:t>49B</w:t>
            </w:r>
          </w:p>
        </w:tc>
      </w:tr>
      <w:tr w:rsidR="00583C57" w:rsidRPr="0005204E" w:rsidTr="0034651A">
        <w:trPr>
          <w:trHeight w:val="350"/>
        </w:trPr>
        <w:tc>
          <w:tcPr>
            <w:tcW w:w="1041" w:type="dxa"/>
            <w:shd w:val="clear" w:color="auto" w:fill="auto"/>
          </w:tcPr>
          <w:p w:rsidR="00583C57" w:rsidRPr="0034651A" w:rsidRDefault="00583C57" w:rsidP="000F657D">
            <w:pPr>
              <w:jc w:val="center"/>
              <w:rPr>
                <w:b/>
                <w:lang w:val="vi-VN"/>
              </w:rPr>
            </w:pPr>
            <w:r w:rsidRPr="0034651A">
              <w:rPr>
                <w:b/>
                <w:lang w:val="vi-VN"/>
              </w:rPr>
              <w:t>5D</w:t>
            </w:r>
          </w:p>
        </w:tc>
        <w:tc>
          <w:tcPr>
            <w:tcW w:w="1047" w:type="dxa"/>
            <w:gridSpan w:val="2"/>
            <w:shd w:val="clear" w:color="auto" w:fill="auto"/>
          </w:tcPr>
          <w:p w:rsidR="00583C57" w:rsidRPr="0034651A" w:rsidRDefault="00583C57" w:rsidP="000F657D">
            <w:pPr>
              <w:jc w:val="center"/>
              <w:rPr>
                <w:b/>
                <w:lang w:val="vi-VN"/>
              </w:rPr>
            </w:pPr>
            <w:r w:rsidRPr="0034651A">
              <w:rPr>
                <w:b/>
                <w:lang w:val="vi-VN"/>
              </w:rPr>
              <w:t>10B</w:t>
            </w:r>
          </w:p>
        </w:tc>
        <w:tc>
          <w:tcPr>
            <w:tcW w:w="1048" w:type="dxa"/>
            <w:gridSpan w:val="2"/>
            <w:shd w:val="clear" w:color="auto" w:fill="auto"/>
          </w:tcPr>
          <w:p w:rsidR="00583C57" w:rsidRPr="0034651A" w:rsidRDefault="00583C57" w:rsidP="000F657D">
            <w:pPr>
              <w:jc w:val="center"/>
              <w:rPr>
                <w:b/>
                <w:lang w:val="vi-VN"/>
              </w:rPr>
            </w:pPr>
            <w:r w:rsidRPr="0034651A">
              <w:rPr>
                <w:b/>
                <w:lang w:val="vi-VN"/>
              </w:rPr>
              <w:t>15D</w:t>
            </w:r>
          </w:p>
        </w:tc>
        <w:tc>
          <w:tcPr>
            <w:tcW w:w="1048" w:type="dxa"/>
            <w:gridSpan w:val="2"/>
            <w:shd w:val="clear" w:color="auto" w:fill="auto"/>
          </w:tcPr>
          <w:p w:rsidR="00583C57" w:rsidRPr="0034651A" w:rsidRDefault="00583C57" w:rsidP="000F657D">
            <w:pPr>
              <w:jc w:val="center"/>
              <w:rPr>
                <w:b/>
                <w:lang w:val="vi-VN"/>
              </w:rPr>
            </w:pPr>
            <w:r w:rsidRPr="0034651A">
              <w:rPr>
                <w:b/>
                <w:lang w:val="vi-VN"/>
              </w:rPr>
              <w:t>20C</w:t>
            </w:r>
          </w:p>
        </w:tc>
        <w:tc>
          <w:tcPr>
            <w:tcW w:w="1048" w:type="dxa"/>
            <w:shd w:val="clear" w:color="auto" w:fill="auto"/>
          </w:tcPr>
          <w:p w:rsidR="00583C57" w:rsidRPr="0034651A" w:rsidRDefault="00583C57" w:rsidP="000F657D">
            <w:pPr>
              <w:jc w:val="center"/>
              <w:rPr>
                <w:b/>
                <w:lang w:val="vi-VN"/>
              </w:rPr>
            </w:pPr>
            <w:r w:rsidRPr="0034651A">
              <w:rPr>
                <w:b/>
                <w:lang w:val="vi-VN"/>
              </w:rPr>
              <w:t>25D</w:t>
            </w:r>
          </w:p>
        </w:tc>
        <w:tc>
          <w:tcPr>
            <w:tcW w:w="973" w:type="dxa"/>
            <w:shd w:val="clear" w:color="auto" w:fill="auto"/>
          </w:tcPr>
          <w:p w:rsidR="00583C57" w:rsidRPr="0034651A" w:rsidRDefault="00583C57" w:rsidP="000F657D">
            <w:pPr>
              <w:jc w:val="center"/>
              <w:rPr>
                <w:b/>
                <w:lang w:val="vi-VN"/>
              </w:rPr>
            </w:pPr>
            <w:r w:rsidRPr="0034651A">
              <w:rPr>
                <w:b/>
                <w:lang w:val="vi-VN"/>
              </w:rPr>
              <w:t>30C</w:t>
            </w:r>
          </w:p>
        </w:tc>
        <w:tc>
          <w:tcPr>
            <w:tcW w:w="1123" w:type="dxa"/>
            <w:shd w:val="clear" w:color="auto" w:fill="auto"/>
          </w:tcPr>
          <w:p w:rsidR="00583C57" w:rsidRPr="0034651A" w:rsidRDefault="00583C57" w:rsidP="000F657D">
            <w:pPr>
              <w:jc w:val="center"/>
              <w:rPr>
                <w:b/>
                <w:lang w:val="vi-VN"/>
              </w:rPr>
            </w:pPr>
            <w:r w:rsidRPr="0034651A">
              <w:rPr>
                <w:b/>
                <w:lang w:val="vi-VN"/>
              </w:rPr>
              <w:t>35B</w:t>
            </w:r>
          </w:p>
        </w:tc>
        <w:tc>
          <w:tcPr>
            <w:tcW w:w="1048" w:type="dxa"/>
            <w:shd w:val="clear" w:color="auto" w:fill="auto"/>
          </w:tcPr>
          <w:p w:rsidR="00583C57" w:rsidRPr="0034651A" w:rsidRDefault="00583C57" w:rsidP="000F657D">
            <w:pPr>
              <w:jc w:val="center"/>
              <w:rPr>
                <w:b/>
                <w:lang w:val="vi-VN"/>
              </w:rPr>
            </w:pPr>
            <w:r w:rsidRPr="0034651A">
              <w:rPr>
                <w:b/>
                <w:lang w:val="vi-VN"/>
              </w:rPr>
              <w:t>40C</w:t>
            </w:r>
          </w:p>
        </w:tc>
        <w:tc>
          <w:tcPr>
            <w:tcW w:w="979" w:type="dxa"/>
            <w:shd w:val="clear" w:color="auto" w:fill="auto"/>
          </w:tcPr>
          <w:p w:rsidR="00583C57" w:rsidRPr="0034651A" w:rsidRDefault="00583C57" w:rsidP="000F657D">
            <w:pPr>
              <w:jc w:val="center"/>
              <w:rPr>
                <w:b/>
                <w:lang w:val="vi-VN"/>
              </w:rPr>
            </w:pPr>
            <w:r w:rsidRPr="0034651A">
              <w:rPr>
                <w:b/>
                <w:lang w:val="vi-VN"/>
              </w:rPr>
              <w:t>45C</w:t>
            </w:r>
          </w:p>
        </w:tc>
        <w:tc>
          <w:tcPr>
            <w:tcW w:w="990" w:type="dxa"/>
            <w:shd w:val="clear" w:color="auto" w:fill="auto"/>
          </w:tcPr>
          <w:p w:rsidR="00583C57" w:rsidRPr="0034651A" w:rsidRDefault="00583C57" w:rsidP="000F657D">
            <w:pPr>
              <w:jc w:val="center"/>
              <w:rPr>
                <w:b/>
                <w:lang w:val="vi-VN"/>
              </w:rPr>
            </w:pPr>
            <w:r w:rsidRPr="0034651A">
              <w:rPr>
                <w:b/>
                <w:lang w:val="vi-VN"/>
              </w:rPr>
              <w:t>50B</w:t>
            </w:r>
          </w:p>
        </w:tc>
      </w:tr>
      <w:tr w:rsidR="00583C57" w:rsidRPr="0005204E" w:rsidTr="0034651A">
        <w:tc>
          <w:tcPr>
            <w:tcW w:w="1049" w:type="dxa"/>
            <w:gridSpan w:val="2"/>
            <w:shd w:val="clear" w:color="auto" w:fill="auto"/>
          </w:tcPr>
          <w:p w:rsidR="00583C57" w:rsidRPr="0034651A" w:rsidRDefault="00583C57" w:rsidP="000F657D">
            <w:pPr>
              <w:jc w:val="center"/>
              <w:rPr>
                <w:b/>
                <w:lang w:val="vi-VN"/>
              </w:rPr>
            </w:pPr>
            <w:r w:rsidRPr="0034651A">
              <w:rPr>
                <w:b/>
                <w:lang w:val="vi-VN"/>
              </w:rPr>
              <w:t>51C</w:t>
            </w:r>
          </w:p>
        </w:tc>
        <w:tc>
          <w:tcPr>
            <w:tcW w:w="1050" w:type="dxa"/>
            <w:gridSpan w:val="2"/>
            <w:shd w:val="clear" w:color="auto" w:fill="auto"/>
          </w:tcPr>
          <w:p w:rsidR="00583C57" w:rsidRPr="0034651A" w:rsidRDefault="00583C57" w:rsidP="000F657D">
            <w:pPr>
              <w:jc w:val="center"/>
              <w:rPr>
                <w:b/>
                <w:lang w:val="vi-VN"/>
              </w:rPr>
            </w:pPr>
            <w:r w:rsidRPr="0034651A">
              <w:rPr>
                <w:b/>
                <w:lang w:val="vi-VN"/>
              </w:rPr>
              <w:t>56A</w:t>
            </w:r>
          </w:p>
        </w:tc>
        <w:tc>
          <w:tcPr>
            <w:tcW w:w="1050" w:type="dxa"/>
            <w:gridSpan w:val="2"/>
            <w:shd w:val="clear" w:color="auto" w:fill="auto"/>
          </w:tcPr>
          <w:p w:rsidR="00583C57" w:rsidRPr="0034651A" w:rsidRDefault="00583C57" w:rsidP="000F657D">
            <w:pPr>
              <w:jc w:val="center"/>
              <w:rPr>
                <w:b/>
                <w:lang w:val="vi-VN"/>
              </w:rPr>
            </w:pPr>
            <w:r w:rsidRPr="0034651A">
              <w:rPr>
                <w:b/>
                <w:lang w:val="vi-VN"/>
              </w:rPr>
              <w:t>61B</w:t>
            </w:r>
          </w:p>
        </w:tc>
        <w:tc>
          <w:tcPr>
            <w:tcW w:w="1035" w:type="dxa"/>
            <w:shd w:val="clear" w:color="auto" w:fill="auto"/>
          </w:tcPr>
          <w:p w:rsidR="00583C57" w:rsidRPr="0034651A" w:rsidRDefault="00583C57" w:rsidP="000F657D">
            <w:pPr>
              <w:jc w:val="center"/>
              <w:rPr>
                <w:b/>
                <w:lang w:val="vi-VN"/>
              </w:rPr>
            </w:pPr>
            <w:r w:rsidRPr="0034651A">
              <w:rPr>
                <w:b/>
                <w:lang w:val="vi-VN"/>
              </w:rPr>
              <w:t>66B</w:t>
            </w:r>
          </w:p>
        </w:tc>
        <w:tc>
          <w:tcPr>
            <w:tcW w:w="1048" w:type="dxa"/>
            <w:shd w:val="clear" w:color="auto" w:fill="auto"/>
          </w:tcPr>
          <w:p w:rsidR="00583C57" w:rsidRPr="0034651A" w:rsidRDefault="00583C57" w:rsidP="000F657D">
            <w:pPr>
              <w:jc w:val="center"/>
              <w:rPr>
                <w:b/>
                <w:lang w:val="vi-VN"/>
              </w:rPr>
            </w:pPr>
            <w:r w:rsidRPr="0034651A">
              <w:rPr>
                <w:b/>
                <w:lang w:val="vi-VN"/>
              </w:rPr>
              <w:t>71B</w:t>
            </w:r>
          </w:p>
        </w:tc>
        <w:tc>
          <w:tcPr>
            <w:tcW w:w="973" w:type="dxa"/>
            <w:shd w:val="clear" w:color="auto" w:fill="auto"/>
          </w:tcPr>
          <w:p w:rsidR="00583C57" w:rsidRPr="0034651A" w:rsidRDefault="00583C57" w:rsidP="000F657D">
            <w:pPr>
              <w:jc w:val="center"/>
              <w:rPr>
                <w:b/>
                <w:lang w:val="vi-VN"/>
              </w:rPr>
            </w:pPr>
            <w:r w:rsidRPr="0034651A">
              <w:rPr>
                <w:b/>
                <w:lang w:val="vi-VN"/>
              </w:rPr>
              <w:t>76A</w:t>
            </w:r>
          </w:p>
        </w:tc>
        <w:tc>
          <w:tcPr>
            <w:tcW w:w="1123" w:type="dxa"/>
            <w:shd w:val="clear" w:color="auto" w:fill="auto"/>
          </w:tcPr>
          <w:p w:rsidR="00583C57" w:rsidRPr="0034651A" w:rsidRDefault="00583C57" w:rsidP="000F657D">
            <w:pPr>
              <w:jc w:val="center"/>
              <w:rPr>
                <w:b/>
                <w:lang w:val="vi-VN"/>
              </w:rPr>
            </w:pPr>
            <w:r w:rsidRPr="0034651A">
              <w:rPr>
                <w:b/>
                <w:lang w:val="vi-VN"/>
              </w:rPr>
              <w:t>81A</w:t>
            </w:r>
          </w:p>
        </w:tc>
        <w:tc>
          <w:tcPr>
            <w:tcW w:w="1048" w:type="dxa"/>
            <w:shd w:val="clear" w:color="auto" w:fill="auto"/>
          </w:tcPr>
          <w:p w:rsidR="00583C57" w:rsidRPr="0034651A" w:rsidRDefault="00583C57" w:rsidP="000F657D">
            <w:pPr>
              <w:jc w:val="center"/>
              <w:rPr>
                <w:b/>
                <w:lang w:val="vi-VN"/>
              </w:rPr>
            </w:pPr>
            <w:r w:rsidRPr="0034651A">
              <w:rPr>
                <w:b/>
                <w:lang w:val="vi-VN"/>
              </w:rPr>
              <w:t>86B</w:t>
            </w:r>
          </w:p>
        </w:tc>
        <w:tc>
          <w:tcPr>
            <w:tcW w:w="979" w:type="dxa"/>
            <w:shd w:val="clear" w:color="auto" w:fill="auto"/>
          </w:tcPr>
          <w:p w:rsidR="00583C57" w:rsidRPr="0034651A" w:rsidRDefault="00583C57" w:rsidP="000F657D">
            <w:pPr>
              <w:jc w:val="center"/>
              <w:rPr>
                <w:b/>
                <w:lang w:val="vi-VN"/>
              </w:rPr>
            </w:pPr>
            <w:r w:rsidRPr="0034651A">
              <w:rPr>
                <w:b/>
                <w:lang w:val="vi-VN"/>
              </w:rPr>
              <w:t>91C</w:t>
            </w:r>
          </w:p>
        </w:tc>
        <w:tc>
          <w:tcPr>
            <w:tcW w:w="990" w:type="dxa"/>
            <w:shd w:val="clear" w:color="auto" w:fill="auto"/>
          </w:tcPr>
          <w:p w:rsidR="00583C57" w:rsidRPr="0034651A" w:rsidRDefault="00583C57" w:rsidP="000F657D">
            <w:pPr>
              <w:jc w:val="center"/>
              <w:rPr>
                <w:b/>
                <w:lang w:val="vi-VN"/>
              </w:rPr>
            </w:pPr>
          </w:p>
        </w:tc>
      </w:tr>
      <w:tr w:rsidR="00583C57" w:rsidRPr="0005204E" w:rsidTr="0034651A">
        <w:tc>
          <w:tcPr>
            <w:tcW w:w="1049" w:type="dxa"/>
            <w:gridSpan w:val="2"/>
            <w:shd w:val="clear" w:color="auto" w:fill="auto"/>
          </w:tcPr>
          <w:p w:rsidR="00583C57" w:rsidRPr="0034651A" w:rsidRDefault="00583C57" w:rsidP="000F657D">
            <w:pPr>
              <w:jc w:val="center"/>
              <w:rPr>
                <w:b/>
                <w:lang w:val="vi-VN"/>
              </w:rPr>
            </w:pPr>
            <w:r w:rsidRPr="0034651A">
              <w:rPr>
                <w:b/>
                <w:lang w:val="vi-VN"/>
              </w:rPr>
              <w:t>52A</w:t>
            </w:r>
          </w:p>
        </w:tc>
        <w:tc>
          <w:tcPr>
            <w:tcW w:w="1050" w:type="dxa"/>
            <w:gridSpan w:val="2"/>
            <w:shd w:val="clear" w:color="auto" w:fill="auto"/>
          </w:tcPr>
          <w:p w:rsidR="00583C57" w:rsidRPr="0034651A" w:rsidRDefault="00583C57" w:rsidP="000F657D">
            <w:pPr>
              <w:jc w:val="center"/>
              <w:rPr>
                <w:b/>
                <w:lang w:val="vi-VN"/>
              </w:rPr>
            </w:pPr>
            <w:r w:rsidRPr="0034651A">
              <w:rPr>
                <w:b/>
                <w:lang w:val="vi-VN"/>
              </w:rPr>
              <w:t>57B</w:t>
            </w:r>
          </w:p>
        </w:tc>
        <w:tc>
          <w:tcPr>
            <w:tcW w:w="1050" w:type="dxa"/>
            <w:gridSpan w:val="2"/>
            <w:shd w:val="clear" w:color="auto" w:fill="auto"/>
          </w:tcPr>
          <w:p w:rsidR="00583C57" w:rsidRPr="0034651A" w:rsidRDefault="00583C57" w:rsidP="000F657D">
            <w:pPr>
              <w:jc w:val="center"/>
              <w:rPr>
                <w:b/>
                <w:lang w:val="vi-VN"/>
              </w:rPr>
            </w:pPr>
            <w:r w:rsidRPr="0034651A">
              <w:rPr>
                <w:b/>
                <w:lang w:val="vi-VN"/>
              </w:rPr>
              <w:t>62B</w:t>
            </w:r>
          </w:p>
        </w:tc>
        <w:tc>
          <w:tcPr>
            <w:tcW w:w="1035" w:type="dxa"/>
            <w:shd w:val="clear" w:color="auto" w:fill="auto"/>
          </w:tcPr>
          <w:p w:rsidR="00583C57" w:rsidRPr="0034651A" w:rsidRDefault="00583C57" w:rsidP="000F657D">
            <w:pPr>
              <w:jc w:val="center"/>
              <w:rPr>
                <w:b/>
                <w:lang w:val="vi-VN"/>
              </w:rPr>
            </w:pPr>
            <w:r w:rsidRPr="0034651A">
              <w:rPr>
                <w:b/>
                <w:lang w:val="vi-VN"/>
              </w:rPr>
              <w:t>67C</w:t>
            </w:r>
          </w:p>
        </w:tc>
        <w:tc>
          <w:tcPr>
            <w:tcW w:w="1048" w:type="dxa"/>
            <w:shd w:val="clear" w:color="auto" w:fill="auto"/>
          </w:tcPr>
          <w:p w:rsidR="00583C57" w:rsidRPr="0034651A" w:rsidRDefault="00583C57" w:rsidP="000F657D">
            <w:pPr>
              <w:jc w:val="center"/>
              <w:rPr>
                <w:b/>
                <w:lang w:val="vi-VN"/>
              </w:rPr>
            </w:pPr>
            <w:r w:rsidRPr="0034651A">
              <w:rPr>
                <w:b/>
                <w:lang w:val="vi-VN"/>
              </w:rPr>
              <w:t>72A</w:t>
            </w:r>
          </w:p>
        </w:tc>
        <w:tc>
          <w:tcPr>
            <w:tcW w:w="973" w:type="dxa"/>
            <w:shd w:val="clear" w:color="auto" w:fill="auto"/>
          </w:tcPr>
          <w:p w:rsidR="00583C57" w:rsidRPr="0034651A" w:rsidRDefault="00583C57" w:rsidP="000F657D">
            <w:pPr>
              <w:jc w:val="center"/>
              <w:rPr>
                <w:b/>
                <w:lang w:val="vi-VN"/>
              </w:rPr>
            </w:pPr>
            <w:r w:rsidRPr="0034651A">
              <w:rPr>
                <w:b/>
                <w:lang w:val="vi-VN"/>
              </w:rPr>
              <w:t>77A</w:t>
            </w:r>
          </w:p>
        </w:tc>
        <w:tc>
          <w:tcPr>
            <w:tcW w:w="1123" w:type="dxa"/>
            <w:shd w:val="clear" w:color="auto" w:fill="auto"/>
          </w:tcPr>
          <w:p w:rsidR="00583C57" w:rsidRPr="0034651A" w:rsidRDefault="00583C57" w:rsidP="000F657D">
            <w:pPr>
              <w:jc w:val="center"/>
              <w:rPr>
                <w:b/>
                <w:lang w:val="vi-VN"/>
              </w:rPr>
            </w:pPr>
            <w:r w:rsidRPr="0034651A">
              <w:rPr>
                <w:b/>
                <w:lang w:val="vi-VN"/>
              </w:rPr>
              <w:t>82C</w:t>
            </w:r>
          </w:p>
        </w:tc>
        <w:tc>
          <w:tcPr>
            <w:tcW w:w="1048" w:type="dxa"/>
            <w:shd w:val="clear" w:color="auto" w:fill="auto"/>
          </w:tcPr>
          <w:p w:rsidR="00583C57" w:rsidRPr="0034651A" w:rsidRDefault="00583C57" w:rsidP="000F657D">
            <w:pPr>
              <w:jc w:val="center"/>
              <w:rPr>
                <w:b/>
                <w:lang w:val="vi-VN"/>
              </w:rPr>
            </w:pPr>
            <w:r w:rsidRPr="0034651A">
              <w:rPr>
                <w:b/>
                <w:lang w:val="vi-VN"/>
              </w:rPr>
              <w:t>87B</w:t>
            </w:r>
          </w:p>
        </w:tc>
        <w:tc>
          <w:tcPr>
            <w:tcW w:w="979" w:type="dxa"/>
            <w:shd w:val="clear" w:color="auto" w:fill="auto"/>
          </w:tcPr>
          <w:p w:rsidR="00583C57" w:rsidRPr="0034651A" w:rsidRDefault="00583C57" w:rsidP="000F657D">
            <w:pPr>
              <w:jc w:val="center"/>
              <w:rPr>
                <w:b/>
                <w:lang w:val="vi-VN"/>
              </w:rPr>
            </w:pPr>
            <w:r w:rsidRPr="0034651A">
              <w:rPr>
                <w:b/>
                <w:lang w:val="vi-VN"/>
              </w:rPr>
              <w:t>92D</w:t>
            </w:r>
          </w:p>
        </w:tc>
        <w:tc>
          <w:tcPr>
            <w:tcW w:w="990" w:type="dxa"/>
            <w:shd w:val="clear" w:color="auto" w:fill="auto"/>
          </w:tcPr>
          <w:p w:rsidR="00583C57" w:rsidRPr="0034651A" w:rsidRDefault="00583C57" w:rsidP="000F657D">
            <w:pPr>
              <w:jc w:val="center"/>
              <w:rPr>
                <w:b/>
                <w:lang w:val="vi-VN"/>
              </w:rPr>
            </w:pPr>
          </w:p>
        </w:tc>
      </w:tr>
      <w:tr w:rsidR="00583C57" w:rsidRPr="0005204E" w:rsidTr="0034651A">
        <w:tc>
          <w:tcPr>
            <w:tcW w:w="1049" w:type="dxa"/>
            <w:gridSpan w:val="2"/>
            <w:shd w:val="clear" w:color="auto" w:fill="auto"/>
          </w:tcPr>
          <w:p w:rsidR="00583C57" w:rsidRPr="0034651A" w:rsidRDefault="00583C57" w:rsidP="000F657D">
            <w:pPr>
              <w:jc w:val="center"/>
              <w:rPr>
                <w:b/>
                <w:lang w:val="vi-VN"/>
              </w:rPr>
            </w:pPr>
            <w:r w:rsidRPr="0034651A">
              <w:rPr>
                <w:b/>
                <w:lang w:val="vi-VN"/>
              </w:rPr>
              <w:t>53A</w:t>
            </w:r>
          </w:p>
        </w:tc>
        <w:tc>
          <w:tcPr>
            <w:tcW w:w="1050" w:type="dxa"/>
            <w:gridSpan w:val="2"/>
            <w:shd w:val="clear" w:color="auto" w:fill="auto"/>
          </w:tcPr>
          <w:p w:rsidR="00583C57" w:rsidRPr="0034651A" w:rsidRDefault="00583C57" w:rsidP="000F657D">
            <w:pPr>
              <w:jc w:val="center"/>
              <w:rPr>
                <w:b/>
                <w:lang w:val="vi-VN"/>
              </w:rPr>
            </w:pPr>
            <w:r w:rsidRPr="0034651A">
              <w:rPr>
                <w:b/>
                <w:lang w:val="vi-VN"/>
              </w:rPr>
              <w:t>58A</w:t>
            </w:r>
          </w:p>
        </w:tc>
        <w:tc>
          <w:tcPr>
            <w:tcW w:w="1050" w:type="dxa"/>
            <w:gridSpan w:val="2"/>
            <w:shd w:val="clear" w:color="auto" w:fill="auto"/>
          </w:tcPr>
          <w:p w:rsidR="00583C57" w:rsidRPr="0034651A" w:rsidRDefault="00583C57" w:rsidP="000F657D">
            <w:pPr>
              <w:jc w:val="center"/>
              <w:rPr>
                <w:b/>
                <w:lang w:val="vi-VN"/>
              </w:rPr>
            </w:pPr>
            <w:r w:rsidRPr="0034651A">
              <w:rPr>
                <w:b/>
                <w:lang w:val="vi-VN"/>
              </w:rPr>
              <w:t>63C</w:t>
            </w:r>
          </w:p>
        </w:tc>
        <w:tc>
          <w:tcPr>
            <w:tcW w:w="1035" w:type="dxa"/>
            <w:shd w:val="clear" w:color="auto" w:fill="auto"/>
          </w:tcPr>
          <w:p w:rsidR="00583C57" w:rsidRPr="0034651A" w:rsidRDefault="00583C57" w:rsidP="000F657D">
            <w:pPr>
              <w:jc w:val="center"/>
              <w:rPr>
                <w:b/>
                <w:lang w:val="vi-VN"/>
              </w:rPr>
            </w:pPr>
            <w:r w:rsidRPr="0034651A">
              <w:rPr>
                <w:b/>
                <w:lang w:val="vi-VN"/>
              </w:rPr>
              <w:t>68B</w:t>
            </w:r>
          </w:p>
        </w:tc>
        <w:tc>
          <w:tcPr>
            <w:tcW w:w="1048" w:type="dxa"/>
            <w:shd w:val="clear" w:color="auto" w:fill="auto"/>
          </w:tcPr>
          <w:p w:rsidR="00583C57" w:rsidRPr="0034651A" w:rsidRDefault="00583C57" w:rsidP="000F657D">
            <w:pPr>
              <w:jc w:val="center"/>
              <w:rPr>
                <w:b/>
                <w:lang w:val="vi-VN"/>
              </w:rPr>
            </w:pPr>
            <w:r w:rsidRPr="0034651A">
              <w:rPr>
                <w:b/>
                <w:lang w:val="vi-VN"/>
              </w:rPr>
              <w:t>73C</w:t>
            </w:r>
          </w:p>
        </w:tc>
        <w:tc>
          <w:tcPr>
            <w:tcW w:w="973" w:type="dxa"/>
            <w:shd w:val="clear" w:color="auto" w:fill="auto"/>
          </w:tcPr>
          <w:p w:rsidR="00583C57" w:rsidRPr="0034651A" w:rsidRDefault="00583C57" w:rsidP="000F657D">
            <w:pPr>
              <w:jc w:val="center"/>
              <w:rPr>
                <w:b/>
                <w:lang w:val="vi-VN"/>
              </w:rPr>
            </w:pPr>
            <w:r w:rsidRPr="0034651A">
              <w:rPr>
                <w:b/>
                <w:lang w:val="vi-VN"/>
              </w:rPr>
              <w:t>78A</w:t>
            </w:r>
          </w:p>
        </w:tc>
        <w:tc>
          <w:tcPr>
            <w:tcW w:w="1123" w:type="dxa"/>
            <w:shd w:val="clear" w:color="auto" w:fill="auto"/>
          </w:tcPr>
          <w:p w:rsidR="00583C57" w:rsidRPr="0034651A" w:rsidRDefault="00583C57" w:rsidP="000F657D">
            <w:pPr>
              <w:jc w:val="center"/>
              <w:rPr>
                <w:b/>
                <w:lang w:val="vi-VN"/>
              </w:rPr>
            </w:pPr>
            <w:r w:rsidRPr="0034651A">
              <w:rPr>
                <w:b/>
                <w:lang w:val="vi-VN"/>
              </w:rPr>
              <w:t>83D</w:t>
            </w:r>
          </w:p>
        </w:tc>
        <w:tc>
          <w:tcPr>
            <w:tcW w:w="1048" w:type="dxa"/>
            <w:shd w:val="clear" w:color="auto" w:fill="auto"/>
          </w:tcPr>
          <w:p w:rsidR="00583C57" w:rsidRPr="0034651A" w:rsidRDefault="00583C57" w:rsidP="000F657D">
            <w:pPr>
              <w:jc w:val="center"/>
              <w:rPr>
                <w:b/>
                <w:lang w:val="vi-VN"/>
              </w:rPr>
            </w:pPr>
            <w:r w:rsidRPr="0034651A">
              <w:rPr>
                <w:b/>
                <w:lang w:val="vi-VN"/>
              </w:rPr>
              <w:t>88A</w:t>
            </w:r>
          </w:p>
        </w:tc>
        <w:tc>
          <w:tcPr>
            <w:tcW w:w="979" w:type="dxa"/>
            <w:shd w:val="clear" w:color="auto" w:fill="auto"/>
          </w:tcPr>
          <w:p w:rsidR="00583C57" w:rsidRPr="0034651A" w:rsidRDefault="00583C57" w:rsidP="000F657D">
            <w:pPr>
              <w:jc w:val="center"/>
              <w:rPr>
                <w:b/>
                <w:lang w:val="vi-VN"/>
              </w:rPr>
            </w:pPr>
          </w:p>
        </w:tc>
        <w:tc>
          <w:tcPr>
            <w:tcW w:w="990" w:type="dxa"/>
            <w:shd w:val="clear" w:color="auto" w:fill="auto"/>
          </w:tcPr>
          <w:p w:rsidR="00583C57" w:rsidRPr="0034651A" w:rsidRDefault="00583C57" w:rsidP="000F657D">
            <w:pPr>
              <w:jc w:val="center"/>
              <w:rPr>
                <w:b/>
                <w:lang w:val="vi-VN"/>
              </w:rPr>
            </w:pPr>
          </w:p>
        </w:tc>
      </w:tr>
      <w:tr w:rsidR="00583C57" w:rsidRPr="0005204E" w:rsidTr="0034651A">
        <w:tc>
          <w:tcPr>
            <w:tcW w:w="1049" w:type="dxa"/>
            <w:gridSpan w:val="2"/>
            <w:shd w:val="clear" w:color="auto" w:fill="auto"/>
          </w:tcPr>
          <w:p w:rsidR="00583C57" w:rsidRPr="0034651A" w:rsidRDefault="00583C57" w:rsidP="000F657D">
            <w:pPr>
              <w:jc w:val="center"/>
              <w:rPr>
                <w:b/>
                <w:lang w:val="vi-VN"/>
              </w:rPr>
            </w:pPr>
            <w:r w:rsidRPr="0034651A">
              <w:rPr>
                <w:b/>
                <w:lang w:val="vi-VN"/>
              </w:rPr>
              <w:t>54A</w:t>
            </w:r>
          </w:p>
        </w:tc>
        <w:tc>
          <w:tcPr>
            <w:tcW w:w="1050" w:type="dxa"/>
            <w:gridSpan w:val="2"/>
            <w:shd w:val="clear" w:color="auto" w:fill="auto"/>
          </w:tcPr>
          <w:p w:rsidR="00583C57" w:rsidRPr="0034651A" w:rsidRDefault="00583C57" w:rsidP="000F657D">
            <w:pPr>
              <w:jc w:val="center"/>
              <w:rPr>
                <w:b/>
                <w:lang w:val="vi-VN"/>
              </w:rPr>
            </w:pPr>
            <w:r w:rsidRPr="0034651A">
              <w:rPr>
                <w:b/>
                <w:lang w:val="vi-VN"/>
              </w:rPr>
              <w:t>59D</w:t>
            </w:r>
          </w:p>
        </w:tc>
        <w:tc>
          <w:tcPr>
            <w:tcW w:w="1050" w:type="dxa"/>
            <w:gridSpan w:val="2"/>
            <w:shd w:val="clear" w:color="auto" w:fill="auto"/>
          </w:tcPr>
          <w:p w:rsidR="00583C57" w:rsidRPr="0034651A" w:rsidRDefault="00583C57" w:rsidP="000F657D">
            <w:pPr>
              <w:jc w:val="center"/>
              <w:rPr>
                <w:b/>
                <w:lang w:val="vi-VN"/>
              </w:rPr>
            </w:pPr>
            <w:r w:rsidRPr="0034651A">
              <w:rPr>
                <w:b/>
                <w:lang w:val="vi-VN"/>
              </w:rPr>
              <w:t>64A</w:t>
            </w:r>
          </w:p>
        </w:tc>
        <w:tc>
          <w:tcPr>
            <w:tcW w:w="1035" w:type="dxa"/>
            <w:shd w:val="clear" w:color="auto" w:fill="auto"/>
          </w:tcPr>
          <w:p w:rsidR="00583C57" w:rsidRPr="0034651A" w:rsidRDefault="00583C57" w:rsidP="000F657D">
            <w:pPr>
              <w:jc w:val="center"/>
              <w:rPr>
                <w:b/>
                <w:lang w:val="vi-VN"/>
              </w:rPr>
            </w:pPr>
            <w:r w:rsidRPr="0034651A">
              <w:rPr>
                <w:b/>
                <w:lang w:val="vi-VN"/>
              </w:rPr>
              <w:t>69B</w:t>
            </w:r>
          </w:p>
        </w:tc>
        <w:tc>
          <w:tcPr>
            <w:tcW w:w="1048" w:type="dxa"/>
            <w:shd w:val="clear" w:color="auto" w:fill="auto"/>
          </w:tcPr>
          <w:p w:rsidR="00583C57" w:rsidRPr="0034651A" w:rsidRDefault="00583C57" w:rsidP="000F657D">
            <w:pPr>
              <w:jc w:val="center"/>
              <w:rPr>
                <w:b/>
                <w:lang w:val="vi-VN"/>
              </w:rPr>
            </w:pPr>
            <w:r w:rsidRPr="0034651A">
              <w:rPr>
                <w:b/>
                <w:lang w:val="vi-VN"/>
              </w:rPr>
              <w:t>74B</w:t>
            </w:r>
          </w:p>
        </w:tc>
        <w:tc>
          <w:tcPr>
            <w:tcW w:w="973" w:type="dxa"/>
            <w:shd w:val="clear" w:color="auto" w:fill="auto"/>
          </w:tcPr>
          <w:p w:rsidR="00583C57" w:rsidRPr="0034651A" w:rsidRDefault="00583C57" w:rsidP="000F657D">
            <w:pPr>
              <w:jc w:val="center"/>
              <w:rPr>
                <w:b/>
                <w:lang w:val="vi-VN"/>
              </w:rPr>
            </w:pPr>
            <w:r w:rsidRPr="0034651A">
              <w:rPr>
                <w:b/>
                <w:lang w:val="vi-VN"/>
              </w:rPr>
              <w:t>79B</w:t>
            </w:r>
          </w:p>
        </w:tc>
        <w:tc>
          <w:tcPr>
            <w:tcW w:w="1123" w:type="dxa"/>
            <w:shd w:val="clear" w:color="auto" w:fill="auto"/>
          </w:tcPr>
          <w:p w:rsidR="00583C57" w:rsidRPr="0034651A" w:rsidRDefault="00583C57" w:rsidP="000F657D">
            <w:pPr>
              <w:jc w:val="center"/>
              <w:rPr>
                <w:b/>
                <w:lang w:val="vi-VN"/>
              </w:rPr>
            </w:pPr>
            <w:r w:rsidRPr="0034651A">
              <w:rPr>
                <w:b/>
                <w:lang w:val="vi-VN"/>
              </w:rPr>
              <w:t>84D</w:t>
            </w:r>
          </w:p>
        </w:tc>
        <w:tc>
          <w:tcPr>
            <w:tcW w:w="1048" w:type="dxa"/>
            <w:shd w:val="clear" w:color="auto" w:fill="auto"/>
          </w:tcPr>
          <w:p w:rsidR="00583C57" w:rsidRPr="0034651A" w:rsidRDefault="00583C57" w:rsidP="000F657D">
            <w:pPr>
              <w:jc w:val="center"/>
              <w:rPr>
                <w:b/>
                <w:lang w:val="vi-VN"/>
              </w:rPr>
            </w:pPr>
            <w:r w:rsidRPr="0034651A">
              <w:rPr>
                <w:b/>
                <w:lang w:val="vi-VN"/>
              </w:rPr>
              <w:t>89D</w:t>
            </w:r>
          </w:p>
        </w:tc>
        <w:tc>
          <w:tcPr>
            <w:tcW w:w="979" w:type="dxa"/>
            <w:shd w:val="clear" w:color="auto" w:fill="auto"/>
          </w:tcPr>
          <w:p w:rsidR="00583C57" w:rsidRPr="0034651A" w:rsidRDefault="00583C57" w:rsidP="000F657D">
            <w:pPr>
              <w:jc w:val="center"/>
              <w:rPr>
                <w:b/>
                <w:lang w:val="vi-VN"/>
              </w:rPr>
            </w:pPr>
          </w:p>
        </w:tc>
        <w:tc>
          <w:tcPr>
            <w:tcW w:w="990" w:type="dxa"/>
            <w:shd w:val="clear" w:color="auto" w:fill="auto"/>
          </w:tcPr>
          <w:p w:rsidR="00583C57" w:rsidRPr="0034651A" w:rsidRDefault="00583C57" w:rsidP="000F657D">
            <w:pPr>
              <w:jc w:val="center"/>
              <w:rPr>
                <w:b/>
                <w:lang w:val="vi-VN"/>
              </w:rPr>
            </w:pPr>
          </w:p>
        </w:tc>
      </w:tr>
      <w:tr w:rsidR="00583C57" w:rsidRPr="0005204E" w:rsidTr="0034651A">
        <w:tc>
          <w:tcPr>
            <w:tcW w:w="1049" w:type="dxa"/>
            <w:gridSpan w:val="2"/>
            <w:shd w:val="clear" w:color="auto" w:fill="auto"/>
          </w:tcPr>
          <w:p w:rsidR="00583C57" w:rsidRPr="0034651A" w:rsidRDefault="00583C57" w:rsidP="000F657D">
            <w:pPr>
              <w:jc w:val="center"/>
              <w:rPr>
                <w:b/>
                <w:lang w:val="vi-VN"/>
              </w:rPr>
            </w:pPr>
            <w:r w:rsidRPr="0034651A">
              <w:rPr>
                <w:b/>
                <w:lang w:val="vi-VN"/>
              </w:rPr>
              <w:t>55C</w:t>
            </w:r>
          </w:p>
        </w:tc>
        <w:tc>
          <w:tcPr>
            <w:tcW w:w="1050" w:type="dxa"/>
            <w:gridSpan w:val="2"/>
            <w:shd w:val="clear" w:color="auto" w:fill="auto"/>
          </w:tcPr>
          <w:p w:rsidR="00583C57" w:rsidRPr="0034651A" w:rsidRDefault="00583C57" w:rsidP="000F657D">
            <w:pPr>
              <w:jc w:val="center"/>
              <w:rPr>
                <w:b/>
                <w:lang w:val="vi-VN"/>
              </w:rPr>
            </w:pPr>
            <w:r w:rsidRPr="0034651A">
              <w:rPr>
                <w:b/>
                <w:lang w:val="vi-VN"/>
              </w:rPr>
              <w:t>60C</w:t>
            </w:r>
          </w:p>
        </w:tc>
        <w:tc>
          <w:tcPr>
            <w:tcW w:w="1050" w:type="dxa"/>
            <w:gridSpan w:val="2"/>
            <w:shd w:val="clear" w:color="auto" w:fill="auto"/>
          </w:tcPr>
          <w:p w:rsidR="00583C57" w:rsidRPr="0034651A" w:rsidRDefault="00583C57" w:rsidP="000F657D">
            <w:pPr>
              <w:jc w:val="center"/>
              <w:rPr>
                <w:b/>
                <w:lang w:val="vi-VN"/>
              </w:rPr>
            </w:pPr>
            <w:r w:rsidRPr="0034651A">
              <w:rPr>
                <w:b/>
                <w:lang w:val="vi-VN"/>
              </w:rPr>
              <w:t>65A</w:t>
            </w:r>
          </w:p>
        </w:tc>
        <w:tc>
          <w:tcPr>
            <w:tcW w:w="1035" w:type="dxa"/>
            <w:shd w:val="clear" w:color="auto" w:fill="auto"/>
          </w:tcPr>
          <w:p w:rsidR="00583C57" w:rsidRPr="0034651A" w:rsidRDefault="00583C57" w:rsidP="000F657D">
            <w:pPr>
              <w:jc w:val="center"/>
              <w:rPr>
                <w:b/>
                <w:lang w:val="vi-VN"/>
              </w:rPr>
            </w:pPr>
            <w:r w:rsidRPr="0034651A">
              <w:rPr>
                <w:b/>
                <w:lang w:val="vi-VN"/>
              </w:rPr>
              <w:t>70B</w:t>
            </w:r>
          </w:p>
        </w:tc>
        <w:tc>
          <w:tcPr>
            <w:tcW w:w="1048" w:type="dxa"/>
            <w:shd w:val="clear" w:color="auto" w:fill="auto"/>
          </w:tcPr>
          <w:p w:rsidR="00583C57" w:rsidRPr="0034651A" w:rsidRDefault="00583C57" w:rsidP="000F657D">
            <w:pPr>
              <w:jc w:val="center"/>
              <w:rPr>
                <w:b/>
                <w:lang w:val="vi-VN"/>
              </w:rPr>
            </w:pPr>
            <w:r w:rsidRPr="0034651A">
              <w:rPr>
                <w:b/>
                <w:lang w:val="vi-VN"/>
              </w:rPr>
              <w:t>75B</w:t>
            </w:r>
          </w:p>
        </w:tc>
        <w:tc>
          <w:tcPr>
            <w:tcW w:w="973" w:type="dxa"/>
            <w:shd w:val="clear" w:color="auto" w:fill="auto"/>
          </w:tcPr>
          <w:p w:rsidR="00583C57" w:rsidRPr="0034651A" w:rsidRDefault="00583C57" w:rsidP="000F657D">
            <w:pPr>
              <w:jc w:val="center"/>
              <w:rPr>
                <w:b/>
                <w:lang w:val="vi-VN"/>
              </w:rPr>
            </w:pPr>
            <w:r w:rsidRPr="0034651A">
              <w:rPr>
                <w:b/>
                <w:lang w:val="vi-VN"/>
              </w:rPr>
              <w:t>80A</w:t>
            </w:r>
          </w:p>
        </w:tc>
        <w:tc>
          <w:tcPr>
            <w:tcW w:w="1123" w:type="dxa"/>
            <w:shd w:val="clear" w:color="auto" w:fill="auto"/>
          </w:tcPr>
          <w:p w:rsidR="00583C57" w:rsidRPr="0034651A" w:rsidRDefault="00583C57" w:rsidP="000F657D">
            <w:pPr>
              <w:jc w:val="center"/>
              <w:rPr>
                <w:b/>
                <w:lang w:val="vi-VN"/>
              </w:rPr>
            </w:pPr>
            <w:r w:rsidRPr="0034651A">
              <w:rPr>
                <w:b/>
                <w:lang w:val="vi-VN"/>
              </w:rPr>
              <w:t>85D</w:t>
            </w:r>
          </w:p>
        </w:tc>
        <w:tc>
          <w:tcPr>
            <w:tcW w:w="1048" w:type="dxa"/>
            <w:shd w:val="clear" w:color="auto" w:fill="auto"/>
          </w:tcPr>
          <w:p w:rsidR="00583C57" w:rsidRPr="0034651A" w:rsidRDefault="00583C57" w:rsidP="000F657D">
            <w:pPr>
              <w:jc w:val="center"/>
              <w:rPr>
                <w:b/>
                <w:lang w:val="vi-VN"/>
              </w:rPr>
            </w:pPr>
            <w:r w:rsidRPr="0034651A">
              <w:rPr>
                <w:b/>
                <w:lang w:val="vi-VN"/>
              </w:rPr>
              <w:t>80C</w:t>
            </w:r>
          </w:p>
        </w:tc>
        <w:tc>
          <w:tcPr>
            <w:tcW w:w="979" w:type="dxa"/>
            <w:shd w:val="clear" w:color="auto" w:fill="auto"/>
          </w:tcPr>
          <w:p w:rsidR="00583C57" w:rsidRPr="0034651A" w:rsidRDefault="00583C57" w:rsidP="000F657D">
            <w:pPr>
              <w:jc w:val="center"/>
              <w:rPr>
                <w:b/>
                <w:lang w:val="vi-VN"/>
              </w:rPr>
            </w:pPr>
          </w:p>
        </w:tc>
        <w:tc>
          <w:tcPr>
            <w:tcW w:w="990" w:type="dxa"/>
            <w:shd w:val="clear" w:color="auto" w:fill="auto"/>
          </w:tcPr>
          <w:p w:rsidR="00583C57" w:rsidRPr="0034651A" w:rsidRDefault="00583C57" w:rsidP="000F657D">
            <w:pPr>
              <w:jc w:val="center"/>
              <w:rPr>
                <w:b/>
                <w:lang w:val="vi-VN"/>
              </w:rPr>
            </w:pPr>
          </w:p>
        </w:tc>
      </w:tr>
    </w:tbl>
    <w:p w:rsidR="00583C57" w:rsidRPr="004F1122"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b/>
          <w:bCs/>
          <w:color w:val="0000FF"/>
          <w:sz w:val="25"/>
          <w:szCs w:val="25"/>
          <w:lang w:val="vi-VN"/>
        </w:rPr>
      </w:pPr>
    </w:p>
    <w:p w:rsidR="00A13181" w:rsidRPr="004B25EB" w:rsidRDefault="001A6442" w:rsidP="001A6442">
      <w:pPr>
        <w:pStyle w:val="Heading1"/>
      </w:pPr>
      <w:r w:rsidRPr="004B25EB">
        <w:t xml:space="preserve">MỘT SỐ BÀI TẬP CHỌN </w:t>
      </w:r>
      <w:r>
        <w:t>L</w:t>
      </w:r>
      <w:r w:rsidRPr="004B25EB">
        <w:t xml:space="preserve">ỌC VỀ NĂNG </w:t>
      </w:r>
      <w:r>
        <w:t>L</w:t>
      </w:r>
      <w:r w:rsidRPr="004B25EB">
        <w:t>ƯỢNG DAO ĐỘNG</w:t>
      </w:r>
    </w:p>
    <w:p w:rsidR="00A13181" w:rsidRPr="00D844EA" w:rsidRDefault="00A13181" w:rsidP="00D844EA">
      <w:r w:rsidRPr="00D844EA">
        <w:rPr>
          <w:b/>
          <w:bCs/>
        </w:rPr>
        <w:t xml:space="preserve">Câu 1: </w:t>
      </w:r>
      <w:r w:rsidRPr="00D844EA">
        <w:t>Một con ℓắc ℓò xo treo thẳng đứng, vật dao động điều hòa với biên độ</w:t>
      </w:r>
      <w:r w:rsidRPr="00D844EA">
        <w:rPr>
          <w:lang w:val="vi-VN"/>
        </w:rPr>
        <w:t xml:space="preserve"> A. </w:t>
      </w:r>
      <w:r w:rsidRPr="00D844EA">
        <w:t>Khi vật đi qua vị trí cân bằng người ta</w:t>
      </w:r>
      <w:r w:rsidRPr="00D844EA">
        <w:rPr>
          <w:lang w:val="vi-VN"/>
        </w:rPr>
        <w:t xml:space="preserve"> </w:t>
      </w:r>
      <w:r w:rsidRPr="00D844EA">
        <w:t>giữ chặt ℓò xo ở vị trí cách điểm treo của ℓò xo một đoạn bằng 3/4 chiều dài của ℓò xo ℓúc đó. Biên độ dao động của</w:t>
      </w:r>
      <w:r w:rsidRPr="00D844EA">
        <w:rPr>
          <w:lang w:val="vi-VN"/>
        </w:rPr>
        <w:t xml:space="preserve"> </w:t>
      </w:r>
      <w:r w:rsidRPr="00D844EA">
        <w:t>vật sau đó bằng</w:t>
      </w:r>
      <w:r w:rsidRPr="00D844EA">
        <w:rPr>
          <w:lang w:val="vi-VN"/>
        </w:rPr>
        <w:t xml:space="preserve"> </w:t>
      </w:r>
    </w:p>
    <w:p w:rsidR="00A13181" w:rsidRPr="00D844EA" w:rsidRDefault="00A13181" w:rsidP="00D844EA">
      <w:pPr>
        <w:jc w:val="both"/>
      </w:pPr>
      <w:r w:rsidRPr="00D844EA">
        <w:rPr>
          <w:b/>
          <w:bCs/>
        </w:rPr>
        <w:t xml:space="preserve">A. </w:t>
      </w:r>
      <w:r w:rsidRPr="00D844EA">
        <w:t>2</w:t>
      </w:r>
      <w:r w:rsidRPr="00D844EA">
        <w:rPr>
          <w:iCs/>
        </w:rPr>
        <w:t>A</w:t>
      </w:r>
      <w:r w:rsidRPr="00D844EA">
        <w:t>.</w:t>
      </w:r>
      <w:r w:rsidRPr="00D844EA">
        <w:rPr>
          <w:b/>
          <w:bCs/>
        </w:rPr>
        <w:tab/>
      </w:r>
      <w:r w:rsidR="00D844EA">
        <w:rPr>
          <w:b/>
          <w:bCs/>
        </w:rPr>
        <w:t xml:space="preserve">          </w:t>
      </w:r>
      <w:r w:rsidRPr="00D844EA">
        <w:rPr>
          <w:b/>
          <w:bCs/>
        </w:rPr>
        <w:t xml:space="preserve">B. </w:t>
      </w:r>
      <w:r w:rsidRPr="00D844EA">
        <w:rPr>
          <w:iCs/>
        </w:rPr>
        <w:t>A</w:t>
      </w:r>
      <w:r w:rsidRPr="00D844EA">
        <w:rPr>
          <w:iCs/>
        </w:rPr>
        <w:fldChar w:fldCharType="begin"/>
      </w:r>
      <w:r w:rsidRPr="00D844EA">
        <w:rPr>
          <w:iCs/>
        </w:rPr>
        <w:instrText>eq \l(\r(,</w:instrText>
      </w:r>
      <w:r w:rsidRPr="00D844EA">
        <w:instrText>2))</w:instrText>
      </w:r>
      <w:r w:rsidRPr="00D844EA">
        <w:rPr>
          <w:iCs/>
        </w:rPr>
        <w:fldChar w:fldCharType="end"/>
      </w:r>
      <w:r w:rsidRPr="00D844EA">
        <w:rPr>
          <w:iCs/>
          <w:lang w:val="vi-VN"/>
        </w:rPr>
        <w:tab/>
      </w:r>
      <w:r w:rsidR="00D844EA">
        <w:rPr>
          <w:iCs/>
        </w:rPr>
        <w:t xml:space="preserve">         </w:t>
      </w:r>
      <w:r w:rsidRPr="00D844EA">
        <w:rPr>
          <w:b/>
          <w:bCs/>
        </w:rPr>
        <w:t xml:space="preserve">C. </w:t>
      </w:r>
      <w:r w:rsidRPr="00D844EA">
        <w:rPr>
          <w:iCs/>
        </w:rPr>
        <w:t>A</w:t>
      </w:r>
      <w:r w:rsidRPr="00D844EA">
        <w:t>/2</w:t>
      </w:r>
      <w:r w:rsidRPr="00D844EA">
        <w:rPr>
          <w:lang w:val="vi-VN"/>
        </w:rPr>
        <w:tab/>
      </w:r>
      <w:r w:rsidR="00D844EA">
        <w:t xml:space="preserve">       </w:t>
      </w:r>
      <w:r w:rsidRPr="00D844EA">
        <w:rPr>
          <w:b/>
          <w:bCs/>
        </w:rPr>
        <w:t xml:space="preserve">D. </w:t>
      </w:r>
      <w:r w:rsidRPr="00D844EA">
        <w:rPr>
          <w:iCs/>
        </w:rPr>
        <w:t>A</w:t>
      </w:r>
      <w:r w:rsidRPr="00D844EA">
        <w:t>.</w:t>
      </w:r>
    </w:p>
    <w:p w:rsidR="00A13181" w:rsidRPr="00237943" w:rsidRDefault="003D2D3B" w:rsidP="00F17323">
      <w:pPr>
        <w:widowControl w:val="0"/>
        <w:tabs>
          <w:tab w:val="left" w:pos="284"/>
          <w:tab w:val="left" w:pos="567"/>
          <w:tab w:val="left" w:pos="2835"/>
          <w:tab w:val="left" w:pos="5387"/>
          <w:tab w:val="left" w:pos="7938"/>
        </w:tabs>
        <w:autoSpaceDE w:val="0"/>
        <w:autoSpaceDN w:val="0"/>
        <w:adjustRightInd w:val="0"/>
        <w:ind w:right="27"/>
        <w:jc w:val="center"/>
        <w:rPr>
          <w:color w:val="000000"/>
          <w:sz w:val="25"/>
          <w:szCs w:val="25"/>
          <w:u w:val="single"/>
        </w:rPr>
      </w:pPr>
      <w:r w:rsidRPr="00237943">
        <w:rPr>
          <w:noProof/>
          <w:u w:val="single"/>
        </w:rPr>
        <w:drawing>
          <wp:anchor distT="0" distB="0" distL="114300" distR="114300" simplePos="0" relativeHeight="251659264" behindDoc="0" locked="0" layoutInCell="1" allowOverlap="1">
            <wp:simplePos x="0" y="0"/>
            <wp:positionH relativeFrom="column">
              <wp:posOffset>5066030</wp:posOffset>
            </wp:positionH>
            <wp:positionV relativeFrom="paragraph">
              <wp:posOffset>98425</wp:posOffset>
            </wp:positionV>
            <wp:extent cx="1569720" cy="182880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56972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37943" w:rsidRPr="00237943">
        <w:rPr>
          <w:color w:val="000000"/>
          <w:sz w:val="25"/>
          <w:szCs w:val="25"/>
          <w:u w:val="single"/>
        </w:rPr>
        <w:t>Hướng dẫn giải:</w:t>
      </w:r>
    </w:p>
    <w:p w:rsidR="00A13181" w:rsidRPr="004B25EB" w:rsidRDefault="00A13181" w:rsidP="00FB6F3E">
      <w:pPr>
        <w:rPr>
          <w:lang w:val="vi-VN"/>
        </w:rPr>
      </w:pPr>
      <w:r w:rsidRPr="004B25EB">
        <w:t>Ban đầu</w:t>
      </w:r>
      <w:r>
        <w:t>:</w:t>
      </w:r>
      <w:r w:rsidRPr="004B25EB">
        <w:t xml:space="preserve"> </w:t>
      </w:r>
      <w:r>
        <w:t>Δℓ</w:t>
      </w:r>
      <w:r w:rsidRPr="004B25EB">
        <w:t xml:space="preserve"> = mg/k</w:t>
      </w:r>
      <w:r w:rsidR="00FB6F3E">
        <w:rPr>
          <w:lang w:val="vi-VN"/>
        </w:rPr>
        <w:t>.</w:t>
      </w:r>
    </w:p>
    <w:p w:rsidR="00A13181" w:rsidRPr="004B25EB" w:rsidRDefault="00A13181" w:rsidP="00FB6F3E">
      <w:r w:rsidRPr="004B25EB">
        <w:t xml:space="preserve">Khi vật ở VTCB chiều dài </w:t>
      </w:r>
      <w:r>
        <w:t>ℓ</w:t>
      </w:r>
      <w:r w:rsidRPr="004B25EB">
        <w:t xml:space="preserve">ò xo </w:t>
      </w:r>
      <w:r>
        <w:t>ℓ</w:t>
      </w:r>
      <w:r w:rsidRPr="004B25EB">
        <w:t xml:space="preserve">à: </w:t>
      </w:r>
      <w:r>
        <w:t>ℓ</w:t>
      </w:r>
      <w:r w:rsidRPr="00E64647">
        <w:rPr>
          <w:vertAlign w:val="subscript"/>
        </w:rPr>
        <w:t>0</w:t>
      </w:r>
      <w:r w:rsidRPr="004B25EB">
        <w:t xml:space="preserve"> + </w:t>
      </w:r>
      <w:r>
        <w:t>Δℓ</w:t>
      </w:r>
    </w:p>
    <w:p w:rsidR="00A13181" w:rsidRPr="004B25EB" w:rsidRDefault="00A13181" w:rsidP="00FB6F3E">
      <w:r w:rsidRPr="004B25EB">
        <w:t xml:space="preserve">Khi 1 điểm trên </w:t>
      </w:r>
      <w:r>
        <w:t>ℓ</w:t>
      </w:r>
      <w:r w:rsidRPr="004B25EB">
        <w:t xml:space="preserve">ò xo bị giữ </w:t>
      </w:r>
      <w:r>
        <w:t>ℓ</w:t>
      </w:r>
      <w:r w:rsidRPr="004B25EB">
        <w:t>ại</w:t>
      </w:r>
      <w:r>
        <w:t>:</w:t>
      </w:r>
    </w:p>
    <w:p w:rsidR="00A13181" w:rsidRPr="00FB6F3E" w:rsidRDefault="00FB6F3E" w:rsidP="00522145">
      <w:pPr>
        <w:pStyle w:val="ListParagraph"/>
        <w:numPr>
          <w:ilvl w:val="0"/>
          <w:numId w:val="48"/>
        </w:numPr>
      </w:pPr>
      <w:r w:rsidRPr="00FB6F3E">
        <w:t>C</w:t>
      </w:r>
      <w:r w:rsidR="00A13181" w:rsidRPr="00FB6F3E">
        <w:t>hiều dài ℓò xo còn ℓại khi đó: ℓ’ = ℓ</w:t>
      </w:r>
      <w:r w:rsidR="00A13181" w:rsidRPr="00FB6F3E">
        <w:rPr>
          <w:vertAlign w:val="subscript"/>
        </w:rPr>
        <w:t>0</w:t>
      </w:r>
      <w:r w:rsidR="00A13181" w:rsidRPr="00FB6F3E">
        <w:t>/4 + Δℓ/4</w:t>
      </w:r>
    </w:p>
    <w:p w:rsidR="00A13181" w:rsidRPr="00FB6F3E" w:rsidRDefault="00FB6F3E" w:rsidP="00522145">
      <w:pPr>
        <w:pStyle w:val="ListParagraph"/>
        <w:numPr>
          <w:ilvl w:val="0"/>
          <w:numId w:val="48"/>
        </w:numPr>
      </w:pPr>
      <w:r w:rsidRPr="00FB6F3E">
        <w:t>C</w:t>
      </w:r>
      <w:r w:rsidR="00A13181" w:rsidRPr="00FB6F3E">
        <w:t>hiều dài tự nhiên của ℓò xo còn gắn với vật ℓà:</w:t>
      </w:r>
    </w:p>
    <w:p w:rsidR="00A13181" w:rsidRPr="004B25EB" w:rsidRDefault="00A13181" w:rsidP="00FB6F3E">
      <w:r>
        <w:t>ℓ</w:t>
      </w:r>
      <w:r w:rsidRPr="00E64647">
        <w:rPr>
          <w:vertAlign w:val="subscript"/>
        </w:rPr>
        <w:t>0</w:t>
      </w:r>
      <w:r w:rsidRPr="004B25EB">
        <w:t xml:space="preserve">’ = </w:t>
      </w:r>
      <w:r>
        <w:t>ℓ</w:t>
      </w:r>
      <w:r w:rsidRPr="00E64647">
        <w:rPr>
          <w:vertAlign w:val="subscript"/>
        </w:rPr>
        <w:t>0</w:t>
      </w:r>
      <w:r w:rsidRPr="004B25EB">
        <w:t xml:space="preserve">/4 =&gt; k’ = 4k =&gt; </w:t>
      </w:r>
      <w:r>
        <w:t>ω</w:t>
      </w:r>
      <w:r w:rsidRPr="004B25EB">
        <w:t>’ = 2</w:t>
      </w:r>
      <w:r>
        <w:t>ω</w:t>
      </w:r>
    </w:p>
    <w:p w:rsidR="00A13181" w:rsidRPr="004B25EB" w:rsidRDefault="00A13181" w:rsidP="00522145">
      <w:pPr>
        <w:pStyle w:val="ListParagraph"/>
        <w:numPr>
          <w:ilvl w:val="0"/>
          <w:numId w:val="49"/>
        </w:numPr>
      </w:pPr>
      <w:r>
        <w:t>Δℓ</w:t>
      </w:r>
      <w:r w:rsidRPr="004B25EB">
        <w:t xml:space="preserve">’ = mg/k’ = </w:t>
      </w:r>
      <w:r>
        <w:t>Δℓ</w:t>
      </w:r>
      <w:r w:rsidR="00F17323">
        <w:t>/4 =&gt; C</w:t>
      </w:r>
      <w:r w:rsidRPr="004B25EB">
        <w:t xml:space="preserve">hiều dài </w:t>
      </w:r>
      <w:r>
        <w:t>ℓ</w:t>
      </w:r>
      <w:r w:rsidRPr="004B25EB">
        <w:t>ò xo ở VTCB</w:t>
      </w:r>
      <w:r>
        <w:t>:</w:t>
      </w:r>
    </w:p>
    <w:p w:rsidR="00A13181" w:rsidRPr="004B25EB" w:rsidRDefault="00A13181" w:rsidP="00FB6F3E">
      <w:r>
        <w:t>ℓ</w:t>
      </w:r>
      <w:r w:rsidRPr="00E64647">
        <w:rPr>
          <w:vertAlign w:val="subscript"/>
        </w:rPr>
        <w:t>cb</w:t>
      </w:r>
      <w:r w:rsidRPr="004B25EB">
        <w:t xml:space="preserve"> = </w:t>
      </w:r>
      <w:r>
        <w:t>ℓ</w:t>
      </w:r>
      <w:r w:rsidRPr="00E64647">
        <w:rPr>
          <w:vertAlign w:val="subscript"/>
        </w:rPr>
        <w:t>0</w:t>
      </w:r>
      <w:r w:rsidRPr="004B25EB">
        <w:t xml:space="preserve">’ + </w:t>
      </w:r>
      <w:r>
        <w:t>Δℓ</w:t>
      </w:r>
      <w:r w:rsidRPr="004B25EB">
        <w:t xml:space="preserve">’ = </w:t>
      </w:r>
      <w:r>
        <w:t>ℓ</w:t>
      </w:r>
      <w:r w:rsidRPr="00E64647">
        <w:rPr>
          <w:vertAlign w:val="subscript"/>
        </w:rPr>
        <w:t>0</w:t>
      </w:r>
      <w:r w:rsidRPr="004B25EB">
        <w:t xml:space="preserve">/4 + </w:t>
      </w:r>
      <w:r>
        <w:t>Δℓ</w:t>
      </w:r>
      <w:r w:rsidRPr="004B25EB">
        <w:t xml:space="preserve">/4 = </w:t>
      </w:r>
      <w:r>
        <w:t>ℓ</w:t>
      </w:r>
      <w:r w:rsidRPr="004B25EB">
        <w:t>’</w:t>
      </w:r>
    </w:p>
    <w:p w:rsidR="00A13181" w:rsidRPr="004B25EB" w:rsidRDefault="00A13181" w:rsidP="00FB6F3E">
      <w:r w:rsidRPr="004B25EB">
        <w:t xml:space="preserve">=&gt; VTCB của con </w:t>
      </w:r>
      <w:r>
        <w:t>ℓ</w:t>
      </w:r>
      <w:r w:rsidRPr="004B25EB">
        <w:t>ắc không thay đổi</w:t>
      </w:r>
    </w:p>
    <w:p w:rsidR="00A13181" w:rsidRPr="00B97671" w:rsidRDefault="00B01076" w:rsidP="00151B7E">
      <w:r>
        <w:t>V</w:t>
      </w:r>
      <w:r w:rsidR="00A13181" w:rsidRPr="004B25EB">
        <w:t>ận tốc vật khi đó</w:t>
      </w:r>
      <w:r w:rsidR="00A13181">
        <w:t>:</w:t>
      </w:r>
      <w:r w:rsidR="00A13181" w:rsidRPr="004B25EB">
        <w:t xml:space="preserve"> v</w:t>
      </w:r>
      <w:r w:rsidR="00A13181" w:rsidRPr="00151B7E">
        <w:rPr>
          <w:vertAlign w:val="subscript"/>
        </w:rPr>
        <w:t>max</w:t>
      </w:r>
      <w:r w:rsidR="00A13181" w:rsidRPr="004B25EB">
        <w:t xml:space="preserve"> = </w:t>
      </w:r>
      <w:r w:rsidR="00A13181">
        <w:t>ω</w:t>
      </w:r>
      <w:r w:rsidR="00A13181" w:rsidRPr="004B25EB">
        <w:t xml:space="preserve">A = </w:t>
      </w:r>
      <w:r w:rsidR="00A13181">
        <w:t>ω</w:t>
      </w:r>
      <w:r w:rsidR="00A13181" w:rsidRPr="004B25EB">
        <w:t xml:space="preserve">’A’ =&gt; </w:t>
      </w:r>
      <w:r w:rsidR="00A13181" w:rsidRPr="00B97671">
        <w:t>A’ = A/2</w:t>
      </w:r>
    </w:p>
    <w:p w:rsidR="00A13181" w:rsidRPr="004B25EB" w:rsidRDefault="00A13181" w:rsidP="00AF77EA">
      <w:r w:rsidRPr="004B25EB">
        <w:rPr>
          <w:b/>
          <w:bCs/>
        </w:rPr>
        <w:t xml:space="preserve">Câu 2: </w:t>
      </w:r>
      <w:r w:rsidRPr="004B25EB">
        <w:t xml:space="preserve">Một con </w:t>
      </w:r>
      <w:r>
        <w:t>ℓ</w:t>
      </w:r>
      <w:r w:rsidRPr="004B25EB">
        <w:t xml:space="preserve">ắc </w:t>
      </w:r>
      <w:r>
        <w:t>ℓ</w:t>
      </w:r>
      <w:r w:rsidRPr="004B25EB">
        <w:t>ò xo có độ cứng k</w:t>
      </w:r>
      <w:r>
        <w:t>,</w:t>
      </w:r>
      <w:r w:rsidRPr="004B25EB">
        <w:t xml:space="preserve"> chiều dài </w:t>
      </w:r>
      <w:r>
        <w:rPr>
          <w:iCs/>
        </w:rPr>
        <w:t>ℓ,</w:t>
      </w:r>
      <w:r w:rsidRPr="004B25EB">
        <w:t xml:space="preserve"> một đầu gắn cố định, một đầu gắn vào vật có khối </w:t>
      </w:r>
      <w:r>
        <w:t xml:space="preserve">      ℓ</w:t>
      </w:r>
      <w:r w:rsidRPr="004B25EB">
        <w:t>ượng m.</w:t>
      </w:r>
      <w:r>
        <w:rPr>
          <w:lang w:val="vi-VN"/>
        </w:rPr>
        <w:t xml:space="preserve"> </w:t>
      </w:r>
      <w:r w:rsidRPr="004B25EB">
        <w:t>Kích</w:t>
      </w:r>
      <w:r>
        <w:rPr>
          <w:lang w:val="vi-VN"/>
        </w:rPr>
        <w:t xml:space="preserve"> </w:t>
      </w:r>
      <w:r w:rsidRPr="004B25EB">
        <w:t xml:space="preserve">thích cho </w:t>
      </w:r>
      <w:r>
        <w:t>ℓ</w:t>
      </w:r>
      <w:r w:rsidRPr="004B25EB">
        <w:t>ò xo dao động điều hòa với biên độ</w:t>
      </w:r>
      <w:r>
        <w:rPr>
          <w:lang w:val="vi-VN"/>
        </w:rPr>
        <w:t xml:space="preserve"> A = </w:t>
      </w:r>
      <w:r>
        <w:rPr>
          <w:lang w:val="vi-VN"/>
        </w:rPr>
        <w:fldChar w:fldCharType="begin"/>
      </w:r>
      <w:r>
        <w:rPr>
          <w:lang w:val="vi-VN"/>
        </w:rPr>
        <w:instrText>eq \s\don1(\f(</w:instrText>
      </w:r>
      <w:r w:rsidRPr="005A4978">
        <w:rPr>
          <w:lang w:val="vi-VN"/>
        </w:rPr>
        <w:instrText>ℓ</w:instrText>
      </w:r>
      <w:r>
        <w:rPr>
          <w:lang w:val="vi-VN"/>
        </w:rPr>
        <w:instrText>,2))</w:instrText>
      </w:r>
      <w:r>
        <w:rPr>
          <w:lang w:val="vi-VN"/>
        </w:rPr>
        <w:fldChar w:fldCharType="end"/>
      </w:r>
      <w:r>
        <w:rPr>
          <w:lang w:val="vi-VN"/>
        </w:rPr>
        <w:t xml:space="preserve"> </w:t>
      </w:r>
      <w:r w:rsidRPr="004B25EB">
        <w:t xml:space="preserve">trên mặt phẳng ngang không ma sát. Khi </w:t>
      </w:r>
      <w:r>
        <w:t>ℓ</w:t>
      </w:r>
      <w:r w:rsidRPr="004B25EB">
        <w:t>ò xo dao động và bị</w:t>
      </w:r>
      <w:r>
        <w:rPr>
          <w:lang w:val="vi-VN"/>
        </w:rPr>
        <w:t xml:space="preserve"> </w:t>
      </w:r>
      <w:r w:rsidRPr="004B25EB">
        <w:t>dãn cực đại</w:t>
      </w:r>
      <w:r>
        <w:t>,</w:t>
      </w:r>
      <w:r w:rsidRPr="004B25EB">
        <w:t xml:space="preserve"> tiến hành giữ chặt </w:t>
      </w:r>
      <w:r>
        <w:t>ℓ</w:t>
      </w:r>
      <w:r w:rsidRPr="004B25EB">
        <w:t xml:space="preserve">ò xo tại vị trí cách vật một đoạn </w:t>
      </w:r>
      <w:r>
        <w:rPr>
          <w:iCs/>
        </w:rPr>
        <w:t>ℓ</w:t>
      </w:r>
      <w:r w:rsidRPr="004B25EB">
        <w:t xml:space="preserve">, khi đó tốc độ dao đông cực đại của vật </w:t>
      </w:r>
      <w:r>
        <w:t>ℓ</w:t>
      </w:r>
      <w:r w:rsidRPr="004B25EB">
        <w:t>à:</w:t>
      </w:r>
    </w:p>
    <w:p w:rsidR="00A13181" w:rsidRPr="00AF77EA" w:rsidRDefault="00A13181" w:rsidP="00AF77EA">
      <w:pPr>
        <w:rPr>
          <w:b/>
          <w:lang w:val="vi-VN"/>
        </w:rPr>
      </w:pPr>
      <w:r w:rsidRPr="004B25EB">
        <w:rPr>
          <w:b/>
          <w:color w:val="FF0000"/>
        </w:rPr>
        <w:tab/>
      </w:r>
      <w:r w:rsidRPr="00AF77EA">
        <w:rPr>
          <w:b/>
        </w:rPr>
        <w:t xml:space="preserve">A. </w:t>
      </w:r>
      <w:r w:rsidRPr="00AF77EA">
        <w:rPr>
          <w:b/>
          <w:position w:val="-26"/>
        </w:rPr>
        <w:object w:dxaOrig="600" w:dyaOrig="700">
          <v:shape id="_x0000_i1606" type="#_x0000_t75" style="width:30pt;height:35.25pt" o:ole="">
            <v:imagedata r:id="rId1067" o:title=""/>
          </v:shape>
          <o:OLEObject Type="Embed" ProgID="Equation.3" ShapeID="_x0000_i1606" DrawAspect="Content" ObjectID="_1550261269" r:id="rId1068"/>
        </w:object>
      </w:r>
      <w:r w:rsidRPr="00AF77EA">
        <w:t xml:space="preserve"> </w:t>
      </w:r>
      <w:r w:rsidRPr="00AF77EA">
        <w:rPr>
          <w:b/>
          <w:bCs/>
        </w:rPr>
        <w:tab/>
        <w:t xml:space="preserve">B. </w:t>
      </w:r>
      <w:r w:rsidRPr="00AF77EA">
        <w:rPr>
          <w:b/>
          <w:position w:val="-26"/>
        </w:rPr>
        <w:object w:dxaOrig="720" w:dyaOrig="700">
          <v:shape id="_x0000_i1607" type="#_x0000_t75" style="width:36pt;height:35.25pt" o:ole="">
            <v:imagedata r:id="rId1069" o:title=""/>
          </v:shape>
          <o:OLEObject Type="Embed" ProgID="Equation.3" ShapeID="_x0000_i1607" DrawAspect="Content" ObjectID="_1550261270" r:id="rId1070"/>
        </w:object>
      </w:r>
      <w:r w:rsidRPr="00AF77EA">
        <w:rPr>
          <w:b/>
        </w:rPr>
        <w:tab/>
        <w:t xml:space="preserve">C. </w:t>
      </w:r>
      <w:r w:rsidRPr="00AF77EA">
        <w:rPr>
          <w:b/>
          <w:position w:val="-26"/>
        </w:rPr>
        <w:object w:dxaOrig="720" w:dyaOrig="700">
          <v:shape id="_x0000_i1608" type="#_x0000_t75" style="width:36pt;height:35.25pt" o:ole="">
            <v:imagedata r:id="rId1071" o:title=""/>
          </v:shape>
          <o:OLEObject Type="Embed" ProgID="Equation.3" ShapeID="_x0000_i1608" DrawAspect="Content" ObjectID="_1550261271" r:id="rId1072"/>
        </w:object>
      </w:r>
      <w:r w:rsidRPr="00AF77EA">
        <w:rPr>
          <w:b/>
        </w:rPr>
        <w:tab/>
        <w:t xml:space="preserve">D. </w:t>
      </w:r>
      <w:r w:rsidRPr="00AF77EA">
        <w:rPr>
          <w:b/>
          <w:position w:val="-26"/>
        </w:rPr>
        <w:object w:dxaOrig="700" w:dyaOrig="700">
          <v:shape id="_x0000_i1609" type="#_x0000_t75" style="width:35.25pt;height:35.25pt" o:ole="">
            <v:imagedata r:id="rId1073" o:title=""/>
          </v:shape>
          <o:OLEObject Type="Embed" ProgID="Equation.3" ShapeID="_x0000_i1609" DrawAspect="Content" ObjectID="_1550261272" r:id="rId1074"/>
        </w:object>
      </w:r>
    </w:p>
    <w:p w:rsidR="00A13181" w:rsidRPr="004B25EB" w:rsidRDefault="003D2D3B" w:rsidP="00AF77EA">
      <w:r>
        <w:rPr>
          <w:noProof/>
        </w:rPr>
        <w:drawing>
          <wp:anchor distT="0" distB="0" distL="114300" distR="114300" simplePos="0" relativeHeight="251660288" behindDoc="0" locked="0" layoutInCell="1" allowOverlap="1">
            <wp:simplePos x="0" y="0"/>
            <wp:positionH relativeFrom="column">
              <wp:posOffset>4349750</wp:posOffset>
            </wp:positionH>
            <wp:positionV relativeFrom="paragraph">
              <wp:posOffset>225425</wp:posOffset>
            </wp:positionV>
            <wp:extent cx="2306320" cy="123571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306320" cy="123571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181" w:rsidRPr="004B25EB">
        <w:rPr>
          <w:b/>
          <w:bCs/>
        </w:rPr>
        <w:t xml:space="preserve">Cách 1: </w:t>
      </w:r>
      <w:r w:rsidR="00A13181" w:rsidRPr="004B25EB">
        <w:t xml:space="preserve">Độ dài tự nhiên của phần </w:t>
      </w:r>
      <w:r w:rsidR="00A13181">
        <w:t>ℓ</w:t>
      </w:r>
      <w:r w:rsidR="00A13181" w:rsidRPr="004B25EB">
        <w:t xml:space="preserve">ò xo sau khi bị giữ </w:t>
      </w:r>
      <w:r w:rsidR="00A13181">
        <w:t>ℓ</w:t>
      </w:r>
      <w:r w:rsidR="00A13181" w:rsidRPr="004B25EB">
        <w:t xml:space="preserve">’ = </w:t>
      </w:r>
      <w:r w:rsidR="00A13181">
        <w:rPr>
          <w:lang w:val="vi-VN"/>
        </w:rPr>
        <w:t xml:space="preserve"> </w:t>
      </w:r>
      <w:r w:rsidR="00A13181">
        <w:rPr>
          <w:lang w:val="vi-VN"/>
        </w:rPr>
        <w:fldChar w:fldCharType="begin"/>
      </w:r>
      <w:r w:rsidR="00A13181">
        <w:rPr>
          <w:lang w:val="vi-VN"/>
        </w:rPr>
        <w:instrText>eq \s\don1(\f(2,3))</w:instrText>
      </w:r>
      <w:r w:rsidR="00A13181">
        <w:rPr>
          <w:lang w:val="vi-VN"/>
        </w:rPr>
        <w:fldChar w:fldCharType="end"/>
      </w:r>
      <w:r w:rsidR="00A13181">
        <w:t>ℓ</w:t>
      </w:r>
      <w:r w:rsidR="00A13181" w:rsidRPr="004B25EB">
        <w:t>.</w:t>
      </w:r>
    </w:p>
    <w:p w:rsidR="00A13181" w:rsidRDefault="00A13181" w:rsidP="00AF77EA">
      <w:pPr>
        <w:rPr>
          <w:lang w:val="vi-VN"/>
        </w:rPr>
      </w:pPr>
      <w:r w:rsidRPr="004B25EB">
        <w:t xml:space="preserve">Độ cứng của phần </w:t>
      </w:r>
      <w:r>
        <w:t>ℓ</w:t>
      </w:r>
      <w:r w:rsidRPr="004B25EB">
        <w:t xml:space="preserve">ò xo sau khi giữ </w:t>
      </w:r>
      <w:r>
        <w:t>ℓ</w:t>
      </w:r>
      <w:r w:rsidRPr="004B25EB">
        <w:t>à k’:</w:t>
      </w:r>
      <w:r>
        <w:rPr>
          <w:lang w:val="vi-VN"/>
        </w:rPr>
        <w:t xml:space="preserve"> </w:t>
      </w:r>
      <w:r>
        <w:rPr>
          <w:lang w:val="vi-VN"/>
        </w:rPr>
        <w:fldChar w:fldCharType="begin"/>
      </w:r>
      <w:r>
        <w:rPr>
          <w:lang w:val="vi-VN"/>
        </w:rPr>
        <w:instrText>eq \s\don1(\f(k’,k))</w:instrText>
      </w:r>
      <w:r>
        <w:rPr>
          <w:lang w:val="vi-VN"/>
        </w:rPr>
        <w:fldChar w:fldCharType="end"/>
      </w:r>
      <w:r>
        <w:rPr>
          <w:lang w:val="vi-VN"/>
        </w:rPr>
        <w:t xml:space="preserve">  = </w:t>
      </w:r>
      <w:r w:rsidRPr="005A4978">
        <w:rPr>
          <w:position w:val="-24"/>
          <w:lang w:val="vi-VN"/>
        </w:rPr>
        <w:object w:dxaOrig="260" w:dyaOrig="620">
          <v:shape id="_x0000_i1610" type="#_x0000_t75" style="width:12.75pt;height:30.75pt" o:ole="">
            <v:imagedata r:id="rId1076" o:title=""/>
          </v:shape>
          <o:OLEObject Type="Embed" ProgID="Equation.3" ShapeID="_x0000_i1610" DrawAspect="Content" ObjectID="_1550261273" r:id="rId1077"/>
        </w:object>
      </w:r>
      <w:r>
        <w:rPr>
          <w:lang w:val="vi-VN"/>
        </w:rPr>
        <w:t xml:space="preserve"> = </w:t>
      </w:r>
      <w:r>
        <w:rPr>
          <w:lang w:val="vi-VN"/>
        </w:rPr>
        <w:fldChar w:fldCharType="begin"/>
      </w:r>
      <w:r>
        <w:rPr>
          <w:lang w:val="vi-VN"/>
        </w:rPr>
        <w:instrText>eq \s\don1(\f(3,2))</w:instrText>
      </w:r>
      <w:r>
        <w:rPr>
          <w:lang w:val="vi-VN"/>
        </w:rPr>
        <w:fldChar w:fldCharType="end"/>
      </w:r>
      <w:r>
        <w:rPr>
          <w:lang w:val="vi-VN"/>
        </w:rPr>
        <w:t xml:space="preserve">  </w:t>
      </w:r>
      <w:r>
        <w:rPr>
          <w:iCs/>
          <w:lang w:val="vi-VN"/>
        </w:rPr>
        <w:sym w:font="Symbol" w:char="F0DE"/>
      </w:r>
      <w:r>
        <w:rPr>
          <w:iCs/>
          <w:lang w:val="vi-VN"/>
        </w:rPr>
        <w:t xml:space="preserve"> </w:t>
      </w:r>
      <w:r w:rsidRPr="004B25EB">
        <w:rPr>
          <w:iCs/>
        </w:rPr>
        <w:t>k</w:t>
      </w:r>
      <w:r w:rsidRPr="004B25EB">
        <w:t>'</w:t>
      </w:r>
      <w:r>
        <w:rPr>
          <w:lang w:val="vi-VN"/>
        </w:rPr>
        <w:t xml:space="preserve"> = </w:t>
      </w:r>
      <w:r>
        <w:rPr>
          <w:lang w:val="vi-VN"/>
        </w:rPr>
        <w:fldChar w:fldCharType="begin"/>
      </w:r>
      <w:r>
        <w:rPr>
          <w:lang w:val="vi-VN"/>
        </w:rPr>
        <w:instrText>eq \s\don1(\f(3,2))</w:instrText>
      </w:r>
      <w:r>
        <w:rPr>
          <w:lang w:val="vi-VN"/>
        </w:rPr>
        <w:fldChar w:fldCharType="end"/>
      </w:r>
      <w:r>
        <w:rPr>
          <w:lang w:val="vi-VN"/>
        </w:rPr>
        <w:t>k</w:t>
      </w:r>
    </w:p>
    <w:p w:rsidR="00A13181" w:rsidRPr="004B25EB" w:rsidRDefault="00A13181" w:rsidP="00AF77EA">
      <w:r w:rsidRPr="004B25EB">
        <w:t xml:space="preserve">Vị trí cân bằng mới cách điểm giữ </w:t>
      </w:r>
      <w:r>
        <w:t>ℓ</w:t>
      </w:r>
      <w:r w:rsidRPr="004B25EB">
        <w:t xml:space="preserve">ò xo </w:t>
      </w:r>
      <w:r>
        <w:t>ℓ</w:t>
      </w:r>
      <w:r w:rsidRPr="004B25EB">
        <w:t>’, khi đó vật</w:t>
      </w:r>
      <w:r>
        <w:rPr>
          <w:lang w:val="vi-VN"/>
        </w:rPr>
        <w:t xml:space="preserve"> </w:t>
      </w:r>
      <w:r w:rsidRPr="004B25EB">
        <w:t xml:space="preserve">cách VTCB mới chính </w:t>
      </w:r>
      <w:r>
        <w:t>ℓ</w:t>
      </w:r>
      <w:r w:rsidRPr="004B25EB">
        <w:t xml:space="preserve">à biên độ dao động mới: </w:t>
      </w:r>
      <w:r>
        <w:t xml:space="preserve">    </w:t>
      </w:r>
      <w:r w:rsidRPr="004B25EB">
        <w:t xml:space="preserve">A’ = </w:t>
      </w:r>
      <w:r>
        <w:t>ℓ</w:t>
      </w:r>
      <w:r w:rsidRPr="004B25EB">
        <w:t xml:space="preserve"> - </w:t>
      </w:r>
      <w:r>
        <w:rPr>
          <w:lang w:val="vi-VN"/>
        </w:rPr>
        <w:fldChar w:fldCharType="begin"/>
      </w:r>
      <w:r>
        <w:rPr>
          <w:lang w:val="vi-VN"/>
        </w:rPr>
        <w:instrText>eq \s\don1(\f(2,3))</w:instrText>
      </w:r>
      <w:r>
        <w:rPr>
          <w:lang w:val="vi-VN"/>
        </w:rPr>
        <w:fldChar w:fldCharType="end"/>
      </w:r>
      <w:r>
        <w:t>ℓ</w:t>
      </w:r>
      <w:r w:rsidRPr="004B25EB">
        <w:t xml:space="preserve"> = </w:t>
      </w:r>
      <w:r>
        <w:rPr>
          <w:lang w:val="vi-VN"/>
        </w:rPr>
        <w:t xml:space="preserve"> </w:t>
      </w:r>
      <w:r>
        <w:rPr>
          <w:lang w:val="vi-VN"/>
        </w:rPr>
        <w:fldChar w:fldCharType="begin"/>
      </w:r>
      <w:r>
        <w:rPr>
          <w:lang w:val="vi-VN"/>
        </w:rPr>
        <w:instrText>eq \s\don1(\f(1,3))</w:instrText>
      </w:r>
      <w:r>
        <w:rPr>
          <w:lang w:val="vi-VN"/>
        </w:rPr>
        <w:fldChar w:fldCharType="end"/>
      </w:r>
      <w:r>
        <w:t>ℓ</w:t>
      </w:r>
    </w:p>
    <w:p w:rsidR="00A13181" w:rsidRPr="00307EE8" w:rsidRDefault="00A13181" w:rsidP="00AF77EA">
      <w:r w:rsidRPr="004B25EB">
        <w:t>Tốc độ cực đại của vật tính theo công thức:</w:t>
      </w:r>
      <w:r>
        <w:t xml:space="preserve"> </w:t>
      </w:r>
      <w:r w:rsidRPr="00307EE8">
        <w:rPr>
          <w:position w:val="-24"/>
        </w:rPr>
        <w:object w:dxaOrig="1520" w:dyaOrig="660">
          <v:shape id="_x0000_i1611" type="#_x0000_t75" style="width:75.75pt;height:33pt" o:ole="">
            <v:imagedata r:id="rId1078" o:title=""/>
          </v:shape>
          <o:OLEObject Type="Embed" ProgID="Equation.3" ShapeID="_x0000_i1611" DrawAspect="Content" ObjectID="_1550261274" r:id="rId1079"/>
        </w:object>
      </w:r>
      <w:r>
        <w:t xml:space="preserve"> </w:t>
      </w:r>
      <w:r>
        <w:sym w:font="Symbol" w:char="F0DE"/>
      </w:r>
      <w:r>
        <w:t xml:space="preserve"> </w:t>
      </w:r>
      <w:r w:rsidRPr="004B25EB">
        <w:rPr>
          <w:b/>
          <w:bCs/>
        </w:rPr>
        <w:t>v</w:t>
      </w:r>
      <w:r w:rsidRPr="00307EE8">
        <w:rPr>
          <w:b/>
          <w:bCs/>
          <w:vertAlign w:val="subscript"/>
        </w:rPr>
        <w:t>max</w:t>
      </w:r>
      <w:r>
        <w:rPr>
          <w:b/>
          <w:bCs/>
        </w:rPr>
        <w:t xml:space="preserve"> = </w:t>
      </w:r>
      <w:r w:rsidRPr="00307EE8">
        <w:rPr>
          <w:b/>
          <w:bCs/>
          <w:position w:val="-26"/>
        </w:rPr>
        <w:object w:dxaOrig="740" w:dyaOrig="700">
          <v:shape id="_x0000_i1612" type="#_x0000_t75" style="width:36.75pt;height:35.25pt" o:ole="">
            <v:imagedata r:id="rId1080" o:title=""/>
          </v:shape>
          <o:OLEObject Type="Embed" ProgID="Equation.3" ShapeID="_x0000_i1612" DrawAspect="Content" ObjectID="_1550261275" r:id="rId1081"/>
        </w:object>
      </w:r>
      <w:r>
        <w:rPr>
          <w:b/>
          <w:bCs/>
        </w:rPr>
        <w:t xml:space="preserve"> = </w:t>
      </w:r>
      <w:r w:rsidRPr="00307EE8">
        <w:rPr>
          <w:b/>
          <w:bCs/>
          <w:position w:val="-26"/>
        </w:rPr>
        <w:object w:dxaOrig="920" w:dyaOrig="700">
          <v:shape id="_x0000_i1613" type="#_x0000_t75" style="width:45.75pt;height:35.25pt" o:ole="">
            <v:imagedata r:id="rId1082" o:title=""/>
          </v:shape>
          <o:OLEObject Type="Embed" ProgID="Equation.3" ShapeID="_x0000_i1613" DrawAspect="Content" ObjectID="_1550261276" r:id="rId1083"/>
        </w:object>
      </w:r>
      <w:r>
        <w:rPr>
          <w:b/>
          <w:bCs/>
        </w:rPr>
        <w:t xml:space="preserve">= </w:t>
      </w:r>
      <w:r w:rsidR="003D2D3B" w:rsidRPr="005A4978">
        <w:rPr>
          <w:b/>
          <w:noProof/>
          <w:color w:val="FF0000"/>
          <w:position w:val="-26"/>
        </w:rPr>
        <w:drawing>
          <wp:inline distT="0" distB="0" distL="0" distR="0">
            <wp:extent cx="457200" cy="447675"/>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57200" cy="447675"/>
                    </a:xfrm>
                    <a:prstGeom prst="rect">
                      <a:avLst/>
                    </a:prstGeom>
                    <a:noFill/>
                    <a:ln>
                      <a:noFill/>
                    </a:ln>
                  </pic:spPr>
                </pic:pic>
              </a:graphicData>
            </a:graphic>
          </wp:inline>
        </w:drawing>
      </w:r>
    </w:p>
    <w:p w:rsidR="00A13181" w:rsidRPr="004B25EB" w:rsidRDefault="00AF77EA" w:rsidP="00AF77EA">
      <w:r>
        <w:sym w:font="Symbol" w:char="F0DE"/>
      </w:r>
      <w:r w:rsidR="00A13181">
        <w:rPr>
          <w:b/>
          <w:bCs/>
        </w:rPr>
        <w:t xml:space="preserve"> </w:t>
      </w:r>
      <w:r w:rsidR="00A13181" w:rsidRPr="004B25EB">
        <w:rPr>
          <w:b/>
          <w:bCs/>
        </w:rPr>
        <w:t>Chọn B</w:t>
      </w:r>
    </w:p>
    <w:p w:rsidR="00A13181" w:rsidRPr="004B25EB" w:rsidRDefault="00A13181" w:rsidP="00AF77EA">
      <w:r w:rsidRPr="004B25EB">
        <w:rPr>
          <w:b/>
          <w:bCs/>
        </w:rPr>
        <w:t xml:space="preserve">Cách 2: </w:t>
      </w:r>
      <w:r w:rsidRPr="004B25EB">
        <w:t xml:space="preserve">Khi vật ở M </w:t>
      </w:r>
      <w:r>
        <w:t>ℓ</w:t>
      </w:r>
      <w:r w:rsidRPr="004B25EB">
        <w:t xml:space="preserve">ò xo bị giữ tai N, Chiều dài tự nhiên của con </w:t>
      </w:r>
      <w:r>
        <w:t>ℓ</w:t>
      </w:r>
      <w:r w:rsidRPr="004B25EB">
        <w:t xml:space="preserve">ắc mới </w:t>
      </w:r>
      <w:r>
        <w:t>ℓ</w:t>
      </w:r>
      <w:r w:rsidRPr="004B25EB">
        <w:t>’ =</w:t>
      </w:r>
      <w:r>
        <w:t xml:space="preserve"> </w:t>
      </w:r>
      <w:r>
        <w:fldChar w:fldCharType="begin"/>
      </w:r>
      <w:r>
        <w:instrText>eq \s\don1(\f(2</w:instrText>
      </w:r>
      <w:r w:rsidRPr="00111787">
        <w:instrText>ℓ</w:instrText>
      </w:r>
      <w:r>
        <w:instrText>,3))</w:instrText>
      </w:r>
      <w:r>
        <w:fldChar w:fldCharType="end"/>
      </w:r>
      <w:r>
        <w:t xml:space="preserve"> </w:t>
      </w:r>
    </w:p>
    <w:p w:rsidR="00A13181" w:rsidRPr="004B25EB" w:rsidRDefault="00A13181" w:rsidP="00AF77EA">
      <w:r w:rsidRPr="004B25EB">
        <w:t xml:space="preserve">Độ cứng của con </w:t>
      </w:r>
      <w:r>
        <w:t>ℓ</w:t>
      </w:r>
      <w:r w:rsidRPr="004B25EB">
        <w:t>ắc mới k’ =</w:t>
      </w:r>
      <w:r>
        <w:t xml:space="preserve"> </w:t>
      </w:r>
      <w:r>
        <w:fldChar w:fldCharType="begin"/>
      </w:r>
      <w:r>
        <w:instrText>eq \s\don1(\f(3k,2))</w:instrText>
      </w:r>
      <w:r>
        <w:fldChar w:fldCharType="end"/>
      </w:r>
      <w:r>
        <w:t xml:space="preserve"> </w:t>
      </w:r>
    </w:p>
    <w:p w:rsidR="00A13181" w:rsidRPr="004B25EB" w:rsidRDefault="00A13181" w:rsidP="00AF77EA">
      <w:r w:rsidRPr="004B25EB">
        <w:t>Vị trí cân bằng mới O’ cách N: NO’ =</w:t>
      </w:r>
      <w:r>
        <w:t xml:space="preserve"> </w:t>
      </w:r>
      <w:r>
        <w:fldChar w:fldCharType="begin"/>
      </w:r>
      <w:r>
        <w:instrText>eq \s\don1(\f(2</w:instrText>
      </w:r>
      <w:r w:rsidRPr="00111787">
        <w:instrText>ℓ</w:instrText>
      </w:r>
      <w:r>
        <w:instrText>,3))</w:instrText>
      </w:r>
      <w:r>
        <w:fldChar w:fldCharType="end"/>
      </w:r>
      <w:r>
        <w:t xml:space="preserve"> </w:t>
      </w:r>
    </w:p>
    <w:p w:rsidR="00A13181" w:rsidRPr="004B25EB" w:rsidRDefault="00A13181" w:rsidP="00AF77EA">
      <w:r w:rsidRPr="004B25EB">
        <w:t>Biên độ của dao động mới A’ = O’M .</w:t>
      </w:r>
      <w:r>
        <w:t xml:space="preserve"> </w:t>
      </w:r>
      <w:r w:rsidRPr="004B25EB">
        <w:t xml:space="preserve">Vì </w:t>
      </w:r>
      <w:r>
        <w:t>ℓ</w:t>
      </w:r>
      <w:r w:rsidRPr="004B25EB">
        <w:t>úc này vận tốc của vật bằng 0 N</w:t>
      </w:r>
    </w:p>
    <w:p w:rsidR="00A13181" w:rsidRDefault="00A13181" w:rsidP="00AF77EA">
      <w:r>
        <w:t xml:space="preserve"> </w:t>
      </w:r>
      <w:r>
        <w:tab/>
      </w:r>
      <w:r w:rsidRPr="004B25EB">
        <w:t xml:space="preserve">A’ = O’M = MN – O’N = </w:t>
      </w:r>
      <w:r>
        <w:t>ℓ</w:t>
      </w:r>
      <w:r w:rsidRPr="004B25EB">
        <w:t xml:space="preserve"> –</w:t>
      </w:r>
      <w:r>
        <w:t xml:space="preserve"> </w:t>
      </w:r>
      <w:r>
        <w:fldChar w:fldCharType="begin"/>
      </w:r>
      <w:r>
        <w:instrText>eq \s\don1(\f(2</w:instrText>
      </w:r>
      <w:r w:rsidRPr="00111787">
        <w:instrText>ℓ</w:instrText>
      </w:r>
      <w:r>
        <w:instrText>,3))</w:instrText>
      </w:r>
      <w:r>
        <w:fldChar w:fldCharType="end"/>
      </w:r>
      <w:r>
        <w:t xml:space="preserve"> </w:t>
      </w:r>
    </w:p>
    <w:p w:rsidR="00A13181" w:rsidRPr="004B25EB" w:rsidRDefault="00AF77EA" w:rsidP="00AF77EA">
      <w:r>
        <w:t xml:space="preserve"> </w:t>
      </w:r>
      <w:r w:rsidR="00A13181" w:rsidRPr="004B25EB">
        <w:t xml:space="preserve">Gọi v </w:t>
      </w:r>
      <w:r w:rsidR="00A13181">
        <w:t>ℓ</w:t>
      </w:r>
      <w:r w:rsidR="00A13181" w:rsidRPr="004B25EB">
        <w:t>à tốc độ dao động cực đại của vật:</w:t>
      </w:r>
      <w:r w:rsidR="00A13181">
        <w:t xml:space="preserve"> </w:t>
      </w:r>
      <w:r w:rsidR="00A13181" w:rsidRPr="0004145E">
        <w:rPr>
          <w:position w:val="-24"/>
        </w:rPr>
        <w:object w:dxaOrig="2299" w:dyaOrig="940">
          <v:shape id="_x0000_i1614" type="#_x0000_t75" style="width:114.75pt;height:47.25pt" o:ole="">
            <v:imagedata r:id="rId1085" o:title=""/>
          </v:shape>
          <o:OLEObject Type="Embed" ProgID="Equation.3" ShapeID="_x0000_i1614" DrawAspect="Content" ObjectID="_1550261277" r:id="rId1086"/>
        </w:object>
      </w:r>
      <w:r w:rsidR="00A13181">
        <w:t xml:space="preserve"> </w:t>
      </w:r>
      <w:r w:rsidR="00A13181">
        <w:sym w:font="Symbol" w:char="F0DE"/>
      </w:r>
      <w:r w:rsidR="00A13181">
        <w:t xml:space="preserve"> v = </w:t>
      </w:r>
      <w:r w:rsidR="003D2D3B" w:rsidRPr="005A4978">
        <w:rPr>
          <w:b/>
          <w:noProof/>
          <w:color w:val="FF0000"/>
          <w:position w:val="-26"/>
        </w:rPr>
        <w:drawing>
          <wp:inline distT="0" distB="0" distL="0" distR="0">
            <wp:extent cx="457200" cy="447675"/>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57200" cy="447675"/>
                    </a:xfrm>
                    <a:prstGeom prst="rect">
                      <a:avLst/>
                    </a:prstGeom>
                    <a:noFill/>
                    <a:ln>
                      <a:noFill/>
                    </a:ln>
                  </pic:spPr>
                </pic:pic>
              </a:graphicData>
            </a:graphic>
          </wp:inline>
        </w:drawing>
      </w:r>
      <w:r w:rsidR="00A13181">
        <w:rPr>
          <w:b/>
          <w:color w:val="FF0000"/>
        </w:rPr>
        <w:t xml:space="preserve"> </w:t>
      </w:r>
      <w:r>
        <w:sym w:font="Symbol" w:char="F0DE"/>
      </w:r>
      <w:r w:rsidR="00A13181">
        <w:rPr>
          <w:b/>
          <w:bCs/>
        </w:rPr>
        <w:t xml:space="preserve"> </w:t>
      </w:r>
      <w:r w:rsidR="00A13181" w:rsidRPr="004B25EB">
        <w:rPr>
          <w:b/>
          <w:bCs/>
        </w:rPr>
        <w:t>Chọn B</w:t>
      </w:r>
    </w:p>
    <w:p w:rsidR="00A13181" w:rsidRPr="004B25EB" w:rsidRDefault="00A13181" w:rsidP="007243C9">
      <w:r w:rsidRPr="004B25EB">
        <w:rPr>
          <w:b/>
          <w:bCs/>
        </w:rPr>
        <w:t xml:space="preserve">Câu 3: </w:t>
      </w:r>
      <w:r w:rsidRPr="004B25EB">
        <w:t xml:space="preserve">Một con </w:t>
      </w:r>
      <w:r>
        <w:t>ℓ</w:t>
      </w:r>
      <w:r w:rsidRPr="004B25EB">
        <w:t xml:space="preserve">ắc </w:t>
      </w:r>
      <w:r>
        <w:t>ℓ</w:t>
      </w:r>
      <w:r w:rsidRPr="004B25EB">
        <w:t xml:space="preserve">ò xo nằm ngang dao động điều hòa với biên độ A.Khi vật nặng chuyển động qua VTCB thì giữ cố định điểm I trên </w:t>
      </w:r>
      <w:r>
        <w:t>ℓ</w:t>
      </w:r>
      <w:r w:rsidRPr="004B25EB">
        <w:t xml:space="preserve">ò xo cách điểm cố định của </w:t>
      </w:r>
      <w:r>
        <w:t>ℓ</w:t>
      </w:r>
      <w:r w:rsidRPr="004B25EB">
        <w:t xml:space="preserve">ò xo một đoạn b thì sau đó vật tiếp tục </w:t>
      </w:r>
      <w:r>
        <w:t xml:space="preserve">    </w:t>
      </w:r>
      <w:r w:rsidRPr="004B25EB">
        <w:t>dao động điều hòa với biên độ</w:t>
      </w:r>
      <w:r>
        <w:t xml:space="preserve"> </w:t>
      </w:r>
      <w:r w:rsidRPr="004B25EB">
        <w:t>0,5A</w:t>
      </w:r>
      <w:r>
        <w:fldChar w:fldCharType="begin"/>
      </w:r>
      <w:r>
        <w:instrText>eq \l(\r(,</w:instrText>
      </w:r>
      <w:r w:rsidRPr="004B25EB">
        <w:instrText>3</w:instrText>
      </w:r>
      <w:r>
        <w:instrText>))</w:instrText>
      </w:r>
      <w:r>
        <w:fldChar w:fldCharType="end"/>
      </w:r>
      <w:r w:rsidRPr="004B25EB">
        <w:t>.</w:t>
      </w:r>
      <w:r>
        <w:t xml:space="preserve"> </w:t>
      </w:r>
      <w:r w:rsidRPr="004B25EB">
        <w:t xml:space="preserve">Chiều dài tự nhiên của </w:t>
      </w:r>
      <w:r>
        <w:t>ℓ</w:t>
      </w:r>
      <w:r w:rsidRPr="004B25EB">
        <w:t xml:space="preserve">ò xo </w:t>
      </w:r>
      <w:r>
        <w:t>ℓ</w:t>
      </w:r>
      <w:r w:rsidRPr="004B25EB">
        <w:t xml:space="preserve">úc đầu </w:t>
      </w:r>
      <w:r>
        <w:t>ℓ</w:t>
      </w:r>
      <w:r w:rsidRPr="004B25EB">
        <w:t>à:</w:t>
      </w:r>
    </w:p>
    <w:p w:rsidR="00A13181" w:rsidRPr="007243C9" w:rsidRDefault="00A13181" w:rsidP="007243C9">
      <w:r w:rsidRPr="004B25EB">
        <w:rPr>
          <w:b/>
          <w:bCs/>
          <w:color w:val="FF0000"/>
        </w:rPr>
        <w:tab/>
      </w:r>
      <w:r w:rsidRPr="007243C9">
        <w:rPr>
          <w:b/>
          <w:bCs/>
        </w:rPr>
        <w:t xml:space="preserve">A. </w:t>
      </w:r>
      <w:r w:rsidRPr="007243C9">
        <w:t xml:space="preserve">4b/3 </w:t>
      </w:r>
      <w:r w:rsidRPr="007243C9">
        <w:rPr>
          <w:b/>
          <w:bCs/>
        </w:rPr>
        <w:tab/>
        <w:t xml:space="preserve">B. </w:t>
      </w:r>
      <w:r w:rsidRPr="007243C9">
        <w:t xml:space="preserve">4b </w:t>
      </w:r>
      <w:r w:rsidRPr="007243C9">
        <w:rPr>
          <w:b/>
          <w:bCs/>
        </w:rPr>
        <w:tab/>
        <w:t xml:space="preserve">C. </w:t>
      </w:r>
      <w:r w:rsidRPr="007243C9">
        <w:t xml:space="preserve">2b </w:t>
      </w:r>
      <w:r w:rsidRPr="007243C9">
        <w:rPr>
          <w:b/>
          <w:bCs/>
        </w:rPr>
        <w:tab/>
        <w:t xml:space="preserve">D. </w:t>
      </w:r>
      <w:r w:rsidRPr="007243C9">
        <w:t>3b</w:t>
      </w:r>
    </w:p>
    <w:p w:rsidR="007243C9" w:rsidRPr="007243C9" w:rsidRDefault="007243C9" w:rsidP="007243C9">
      <w:pPr>
        <w:jc w:val="center"/>
        <w:rPr>
          <w:bCs/>
          <w:u w:val="single"/>
        </w:rPr>
      </w:pPr>
      <w:r w:rsidRPr="007243C9">
        <w:rPr>
          <w:bCs/>
          <w:u w:val="single"/>
        </w:rPr>
        <w:t>Hướng dẫn giải:</w:t>
      </w:r>
    </w:p>
    <w:p w:rsidR="00A13181" w:rsidRPr="004B25EB" w:rsidRDefault="00A13181" w:rsidP="007243C9">
      <w:r w:rsidRPr="004B25EB">
        <w:t xml:space="preserve">Sau khi giữ cố định điểm M: Con </w:t>
      </w:r>
      <w:r>
        <w:t>ℓắc</w:t>
      </w:r>
      <w:r w:rsidRPr="004B25EB">
        <w:t xml:space="preserve"> mới vẫn dao động</w:t>
      </w:r>
      <w:r>
        <w:t xml:space="preserve"> </w:t>
      </w:r>
      <w:r w:rsidRPr="004B25EB">
        <w:t xml:space="preserve">điều hòa quanh O với biên độ A’, độ cứng của </w:t>
      </w:r>
      <w:r>
        <w:t>ℓ</w:t>
      </w:r>
      <w:r w:rsidRPr="004B25EB">
        <w:t xml:space="preserve">ò xo k’ với độ dài tự nhiên </w:t>
      </w:r>
      <w:r>
        <w:t>ℓ</w:t>
      </w:r>
      <w:r w:rsidRPr="004B25EB">
        <w:t xml:space="preserve">’ = </w:t>
      </w:r>
      <w:r>
        <w:t>ℓ</w:t>
      </w:r>
      <w:r w:rsidRPr="004B25EB">
        <w:t xml:space="preserve"> – b=&gt; k’ =</w:t>
      </w:r>
      <w:r>
        <w:t xml:space="preserve"> </w:t>
      </w:r>
      <w:r w:rsidRPr="00C06E36">
        <w:rPr>
          <w:position w:val="-24"/>
        </w:rPr>
        <w:object w:dxaOrig="700" w:dyaOrig="620">
          <v:shape id="_x0000_i1615" type="#_x0000_t75" style="width:35.25pt;height:30.75pt" o:ole="">
            <v:imagedata r:id="rId1087" o:title=""/>
          </v:shape>
          <o:OLEObject Type="Embed" ProgID="Equation.3" ShapeID="_x0000_i1615" DrawAspect="Content" ObjectID="_1550261278" r:id="rId1088"/>
        </w:object>
      </w:r>
    </w:p>
    <w:p w:rsidR="00A13181" w:rsidRDefault="00A13181" w:rsidP="007243C9">
      <w:pPr>
        <w:rPr>
          <w:iCs/>
        </w:rPr>
      </w:pPr>
      <w:r>
        <w:rPr>
          <w:iCs/>
        </w:rPr>
        <w:t xml:space="preserve"> </w:t>
      </w:r>
      <w:r w:rsidRPr="00A03068">
        <w:rPr>
          <w:iCs/>
          <w:position w:val="-24"/>
        </w:rPr>
        <w:object w:dxaOrig="1320" w:dyaOrig="660">
          <v:shape id="_x0000_i1616" type="#_x0000_t75" style="width:66pt;height:33pt" o:ole="">
            <v:imagedata r:id="rId1089" o:title=""/>
          </v:shape>
          <o:OLEObject Type="Embed" ProgID="Equation.3" ShapeID="_x0000_i1616" DrawAspect="Content" ObjectID="_1550261279" r:id="rId1090"/>
        </w:object>
      </w:r>
      <w:r>
        <w:rPr>
          <w:iCs/>
        </w:rPr>
        <w:t xml:space="preserve"> </w:t>
      </w:r>
      <w:r>
        <w:rPr>
          <w:iCs/>
        </w:rPr>
        <w:sym w:font="Symbol" w:char="F0DE"/>
      </w:r>
      <w:r>
        <w:rPr>
          <w:iCs/>
        </w:rPr>
        <w:t xml:space="preserve"> </w:t>
      </w:r>
      <w:r w:rsidRPr="00C06E36">
        <w:rPr>
          <w:position w:val="-24"/>
        </w:rPr>
        <w:object w:dxaOrig="1140" w:dyaOrig="660">
          <v:shape id="_x0000_i1617" type="#_x0000_t75" style="width:57pt;height:33pt" o:ole="">
            <v:imagedata r:id="rId1091" o:title=""/>
          </v:shape>
          <o:OLEObject Type="Embed" ProgID="Equation.3" ShapeID="_x0000_i1617" DrawAspect="Content" ObjectID="_1550261280" r:id="rId1092"/>
        </w:object>
      </w:r>
      <w:r>
        <w:rPr>
          <w:iCs/>
        </w:rPr>
        <w:t xml:space="preserve"> = </w:t>
      </w:r>
      <w:r w:rsidRPr="00AE431C">
        <w:rPr>
          <w:position w:val="-24"/>
        </w:rPr>
        <w:object w:dxaOrig="520" w:dyaOrig="660">
          <v:shape id="_x0000_i1618" type="#_x0000_t75" style="width:26.25pt;height:33pt" o:ole="">
            <v:imagedata r:id="rId1093" o:title=""/>
          </v:shape>
          <o:OLEObject Type="Embed" ProgID="Equation.3" ShapeID="_x0000_i1618" DrawAspect="Content" ObjectID="_1550261281" r:id="rId1094"/>
        </w:object>
      </w:r>
      <w:r>
        <w:t xml:space="preserve"> </w:t>
      </w:r>
      <w:r>
        <w:sym w:font="Symbol" w:char="F0DE"/>
      </w:r>
      <w:r>
        <w:t xml:space="preserve">  </w:t>
      </w:r>
      <w:r w:rsidRPr="00C06E36">
        <w:rPr>
          <w:position w:val="-24"/>
        </w:rPr>
        <w:object w:dxaOrig="1260" w:dyaOrig="660">
          <v:shape id="_x0000_i1619" type="#_x0000_t75" style="width:63pt;height:33pt" o:ole="">
            <v:imagedata r:id="rId1095" o:title=""/>
          </v:shape>
          <o:OLEObject Type="Embed" ProgID="Equation.3" ShapeID="_x0000_i1619" DrawAspect="Content" ObjectID="_1550261282" r:id="rId1096"/>
        </w:object>
      </w:r>
      <w:r>
        <w:rPr>
          <w:iCs/>
        </w:rPr>
        <w:t xml:space="preserve"> = </w:t>
      </w:r>
      <w:r w:rsidR="003D2D3B" w:rsidRPr="00AE431C">
        <w:rPr>
          <w:noProof/>
          <w:position w:val="-24"/>
        </w:rPr>
        <w:drawing>
          <wp:inline distT="0" distB="0" distL="0" distR="0">
            <wp:extent cx="333375" cy="4191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t xml:space="preserve"> </w:t>
      </w:r>
      <w:r>
        <w:sym w:font="Symbol" w:char="F0DE"/>
      </w:r>
      <w:r>
        <w:t xml:space="preserve"> </w:t>
      </w:r>
      <w:r w:rsidRPr="00C06E36">
        <w:rPr>
          <w:position w:val="-24"/>
        </w:rPr>
        <w:object w:dxaOrig="940" w:dyaOrig="620">
          <v:shape id="_x0000_i1620" type="#_x0000_t75" style="width:47.25pt;height:30.75pt" o:ole="">
            <v:imagedata r:id="rId1098" o:title=""/>
          </v:shape>
          <o:OLEObject Type="Embed" ProgID="Equation.3" ShapeID="_x0000_i1620" DrawAspect="Content" ObjectID="_1550261283" r:id="rId1099"/>
        </w:object>
      </w:r>
      <w:r>
        <w:t xml:space="preserve">   </w:t>
      </w:r>
    </w:p>
    <w:p w:rsidR="00A13181" w:rsidRPr="004B25EB" w:rsidRDefault="00A13181" w:rsidP="007243C9">
      <w:r>
        <w:rPr>
          <w:iCs/>
        </w:rPr>
        <w:t xml:space="preserve"> ℓ</w:t>
      </w:r>
      <w:r w:rsidRPr="004B25EB">
        <w:rPr>
          <w:iCs/>
        </w:rPr>
        <w:t xml:space="preserve"> k</w:t>
      </w:r>
      <w:r w:rsidRPr="004B25EB">
        <w:t>.</w:t>
      </w:r>
      <w:r>
        <w:t xml:space="preserve"> </w:t>
      </w:r>
      <w:r>
        <w:sym w:font="Symbol" w:char="F0DE"/>
      </w:r>
      <w:r>
        <w:t xml:space="preserve">  </w:t>
      </w:r>
      <w:r w:rsidRPr="00A03068">
        <w:t>ℓ</w:t>
      </w:r>
      <w:r>
        <w:t xml:space="preserve"> = 4b  </w:t>
      </w:r>
      <w:r w:rsidR="007243C9">
        <w:sym w:font="Symbol" w:char="F0DE"/>
      </w:r>
      <w:r>
        <w:t xml:space="preserve"> </w:t>
      </w:r>
      <w:r w:rsidRPr="004B25EB">
        <w:rPr>
          <w:b/>
          <w:bCs/>
        </w:rPr>
        <w:t>Chọn B</w:t>
      </w:r>
    </w:p>
    <w:p w:rsidR="00A13181" w:rsidRPr="009735AD" w:rsidRDefault="00A13181" w:rsidP="009735AD">
      <w:r w:rsidRPr="009735AD">
        <w:rPr>
          <w:b/>
          <w:bCs/>
        </w:rPr>
        <w:t xml:space="preserve">Câu 4: </w:t>
      </w:r>
      <w:r w:rsidRPr="009735AD">
        <w:t>Một con ℓắc ℓò xo nằm ngang dao động điều hòa với biên độ A. Khi vật nặng chuyển động qua VTCB thì giữ cố định điểm cách điểm cố định một đoạn 1/4 chiều dài tự nhiên của ℓò xo. Vật sẽ tiếp tục dao động với biên độ bằng:</w:t>
      </w:r>
    </w:p>
    <w:p w:rsidR="00A13181" w:rsidRPr="009735AD" w:rsidRDefault="00A13181" w:rsidP="009735AD">
      <w:r w:rsidRPr="009735AD">
        <w:rPr>
          <w:b/>
          <w:bCs/>
        </w:rPr>
        <w:t xml:space="preserve"> </w:t>
      </w:r>
      <w:r w:rsidRPr="009735AD">
        <w:rPr>
          <w:b/>
          <w:bCs/>
        </w:rPr>
        <w:tab/>
        <w:t xml:space="preserve">A. </w:t>
      </w:r>
      <w:r w:rsidRPr="009735AD">
        <w:t>A/</w:t>
      </w:r>
      <w:r w:rsidRPr="009735AD">
        <w:fldChar w:fldCharType="begin"/>
      </w:r>
      <w:r w:rsidRPr="009735AD">
        <w:instrText>eq \l(\r(,2))</w:instrText>
      </w:r>
      <w:r w:rsidRPr="009735AD">
        <w:fldChar w:fldCharType="end"/>
      </w:r>
      <w:r w:rsidRPr="009735AD">
        <w:t xml:space="preserve"> </w:t>
      </w:r>
      <w:r w:rsidRPr="009735AD">
        <w:tab/>
      </w:r>
      <w:r w:rsidRPr="009735AD">
        <w:rPr>
          <w:b/>
          <w:bCs/>
        </w:rPr>
        <w:t xml:space="preserve">B. </w:t>
      </w:r>
      <w:r w:rsidRPr="009735AD">
        <w:t>0,5A</w:t>
      </w:r>
      <w:r w:rsidRPr="009735AD">
        <w:fldChar w:fldCharType="begin"/>
      </w:r>
      <w:r w:rsidRPr="009735AD">
        <w:instrText>eq \l(\r(,3))</w:instrText>
      </w:r>
      <w:r w:rsidRPr="009735AD">
        <w:fldChar w:fldCharType="end"/>
      </w:r>
      <w:r w:rsidRPr="009735AD">
        <w:t xml:space="preserve"> </w:t>
      </w:r>
      <w:r w:rsidRPr="009735AD">
        <w:tab/>
      </w:r>
      <w:r w:rsidRPr="009735AD">
        <w:rPr>
          <w:b/>
          <w:bCs/>
        </w:rPr>
        <w:t xml:space="preserve">C. </w:t>
      </w:r>
      <w:r w:rsidRPr="009735AD">
        <w:t xml:space="preserve">A/2 </w:t>
      </w:r>
      <w:r w:rsidRPr="009735AD">
        <w:rPr>
          <w:b/>
          <w:bCs/>
        </w:rPr>
        <w:tab/>
        <w:t xml:space="preserve">D. </w:t>
      </w:r>
      <w:r w:rsidRPr="009735AD">
        <w:t>A</w:t>
      </w:r>
      <w:r w:rsidRPr="009735AD">
        <w:fldChar w:fldCharType="begin"/>
      </w:r>
      <w:r w:rsidRPr="009735AD">
        <w:instrText>eq \l(\r(,2))</w:instrText>
      </w:r>
      <w:r w:rsidRPr="009735AD">
        <w:fldChar w:fldCharType="end"/>
      </w:r>
      <w:r w:rsidRPr="009735AD">
        <w:t xml:space="preserve"> </w:t>
      </w:r>
    </w:p>
    <w:p w:rsidR="009735AD" w:rsidRPr="007243C9" w:rsidRDefault="009735AD" w:rsidP="009735AD">
      <w:pPr>
        <w:jc w:val="center"/>
        <w:rPr>
          <w:bCs/>
          <w:u w:val="single"/>
        </w:rPr>
      </w:pPr>
      <w:r w:rsidRPr="007243C9">
        <w:rPr>
          <w:bCs/>
          <w:u w:val="single"/>
        </w:rPr>
        <w:t>Hướng dẫn giải:</w:t>
      </w:r>
    </w:p>
    <w:p w:rsidR="00A13181" w:rsidRPr="009735AD" w:rsidRDefault="00A13181" w:rsidP="009735AD">
      <w:r w:rsidRPr="009735AD">
        <w:t xml:space="preserve">Khi vật ở VTCB cơ năng của con ℓắc W = </w:t>
      </w:r>
      <w:r w:rsidRPr="009735AD">
        <w:rPr>
          <w:position w:val="-24"/>
        </w:rPr>
        <w:object w:dxaOrig="520" w:dyaOrig="660">
          <v:shape id="_x0000_i1621" type="#_x0000_t75" style="width:26.25pt;height:33pt" o:ole="">
            <v:imagedata r:id="rId1100" o:title=""/>
          </v:shape>
          <o:OLEObject Type="Embed" ProgID="Equation.3" ShapeID="_x0000_i1621" DrawAspect="Content" ObjectID="_1550261284" r:id="rId1101"/>
        </w:object>
      </w:r>
    </w:p>
    <w:p w:rsidR="00A13181" w:rsidRPr="009735AD" w:rsidRDefault="00A13181" w:rsidP="009735AD">
      <w:r w:rsidRPr="009735AD">
        <w:t>Sau khi giữ cố định điểm M: Con ℓắc mới vẫn dao động điều hòa quanh O với biên độ A’, độ cứng của ℓò xo k’ với độ dài tự nhiên ℓ’ = 3ℓ/4=&gt; k’ = 4k/3</w:t>
      </w:r>
    </w:p>
    <w:p w:rsidR="00A13181" w:rsidRPr="009735AD" w:rsidRDefault="009735AD" w:rsidP="009735AD">
      <w:r>
        <w:t>Theo định luật</w:t>
      </w:r>
      <w:r w:rsidR="00A13181" w:rsidRPr="009735AD">
        <w:t xml:space="preserve"> bảo toàn năng ℓượng </w:t>
      </w:r>
      <w:r w:rsidR="003D2D3B" w:rsidRPr="009735AD">
        <w:rPr>
          <w:iCs/>
          <w:noProof/>
          <w:position w:val="-24"/>
        </w:rPr>
        <w:drawing>
          <wp:inline distT="0" distB="0" distL="0" distR="0" wp14:anchorId="12D1A4AD" wp14:editId="0FA733F4">
            <wp:extent cx="838200" cy="4191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00A13181" w:rsidRPr="009735AD">
        <w:rPr>
          <w:iCs/>
        </w:rPr>
        <w:t xml:space="preserve"> </w:t>
      </w:r>
      <w:r w:rsidR="00A13181" w:rsidRPr="009735AD">
        <w:rPr>
          <w:iCs/>
        </w:rPr>
        <w:sym w:font="Symbol" w:char="F0DE"/>
      </w:r>
      <w:r w:rsidR="00A13181" w:rsidRPr="009735AD">
        <w:rPr>
          <w:iCs/>
        </w:rPr>
        <w:t xml:space="preserve"> </w:t>
      </w:r>
      <w:r w:rsidR="00A13181" w:rsidRPr="009735AD">
        <w:rPr>
          <w:iCs/>
          <w:position w:val="-24"/>
        </w:rPr>
        <w:object w:dxaOrig="1400" w:dyaOrig="660">
          <v:shape id="_x0000_i1622" type="#_x0000_t75" style="width:69.75pt;height:33pt" o:ole="">
            <v:imagedata r:id="rId1103" o:title=""/>
          </v:shape>
          <o:OLEObject Type="Embed" ProgID="Equation.3" ShapeID="_x0000_i1622" DrawAspect="Content" ObjectID="_1550261285" r:id="rId1104"/>
        </w:object>
      </w:r>
      <w:r w:rsidR="00A13181" w:rsidRPr="009735AD">
        <w:rPr>
          <w:iCs/>
        </w:rPr>
        <w:t xml:space="preserve"> </w:t>
      </w:r>
      <w:r w:rsidR="00A13181" w:rsidRPr="009735AD">
        <w:rPr>
          <w:iCs/>
        </w:rPr>
        <w:sym w:font="Symbol" w:char="F0DE"/>
      </w:r>
      <w:r w:rsidR="00A13181" w:rsidRPr="009735AD">
        <w:rPr>
          <w:iCs/>
        </w:rPr>
        <w:t xml:space="preserve"> A’ = </w:t>
      </w:r>
      <w:r w:rsidR="00A13181" w:rsidRPr="009735AD">
        <w:rPr>
          <w:iCs/>
          <w:position w:val="-24"/>
        </w:rPr>
        <w:object w:dxaOrig="580" w:dyaOrig="680">
          <v:shape id="_x0000_i1623" type="#_x0000_t75" style="width:29.25pt;height:33.75pt" o:ole="">
            <v:imagedata r:id="rId1105" o:title=""/>
          </v:shape>
          <o:OLEObject Type="Embed" ProgID="Equation.3" ShapeID="_x0000_i1623" DrawAspect="Content" ObjectID="_1550261286" r:id="rId1106"/>
        </w:object>
      </w:r>
      <w:r w:rsidR="00A13181" w:rsidRPr="009735AD">
        <w:rPr>
          <w:iCs/>
        </w:rPr>
        <w:t xml:space="preserve"> = 0,5</w:t>
      </w:r>
      <w:r w:rsidR="00A13181" w:rsidRPr="009735AD">
        <w:rPr>
          <w:iCs/>
        </w:rPr>
        <w:fldChar w:fldCharType="begin"/>
      </w:r>
      <w:r w:rsidR="00A13181" w:rsidRPr="009735AD">
        <w:rPr>
          <w:iCs/>
        </w:rPr>
        <w:instrText>eq \l(\r(,3))</w:instrText>
      </w:r>
      <w:r w:rsidR="00A13181" w:rsidRPr="009735AD">
        <w:rPr>
          <w:iCs/>
        </w:rPr>
        <w:fldChar w:fldCharType="end"/>
      </w:r>
      <w:r w:rsidR="00A13181" w:rsidRPr="009735AD">
        <w:rPr>
          <w:iCs/>
        </w:rPr>
        <w:t xml:space="preserve"> </w:t>
      </w:r>
      <w:r w:rsidR="0061738E" w:rsidRPr="009735AD">
        <w:rPr>
          <w:iCs/>
        </w:rPr>
        <w:sym w:font="Symbol" w:char="F0DE"/>
      </w:r>
      <w:r w:rsidR="00A13181" w:rsidRPr="009735AD">
        <w:rPr>
          <w:iCs/>
        </w:rPr>
        <w:t xml:space="preserve"> </w:t>
      </w:r>
      <w:r w:rsidR="00A13181" w:rsidRPr="009735AD">
        <w:rPr>
          <w:b/>
          <w:bCs/>
        </w:rPr>
        <w:t xml:space="preserve"> Chọn B</w:t>
      </w:r>
    </w:p>
    <w:p w:rsidR="00A13181" w:rsidRPr="009735AD" w:rsidRDefault="00A13181" w:rsidP="009735AD">
      <w:r w:rsidRPr="009735AD">
        <w:rPr>
          <w:b/>
          <w:bCs/>
        </w:rPr>
        <w:t xml:space="preserve">Câu 5: </w:t>
      </w:r>
      <w:r w:rsidRPr="009735AD">
        <w:t>Con ℓắc ℓò xo dao động điều hoà theo phương ngang với biên độ A. Đúng ℓúc ℓò xo giãn nhiều nhất thì người ta giữ cố định điểm chính giữa của ℓò xo khi đó con ℓắc dao động với biên độ A’. Tỉ số A’/A bằng:</w:t>
      </w:r>
    </w:p>
    <w:p w:rsidR="00A13181" w:rsidRPr="009735AD" w:rsidRDefault="00A13181" w:rsidP="009735AD">
      <w:r w:rsidRPr="009735AD">
        <w:rPr>
          <w:b/>
          <w:bCs/>
        </w:rPr>
        <w:t xml:space="preserve"> </w:t>
      </w:r>
      <w:r w:rsidRPr="009735AD">
        <w:rPr>
          <w:b/>
          <w:bCs/>
        </w:rPr>
        <w:tab/>
        <w:t xml:space="preserve">A. </w:t>
      </w:r>
      <w:r w:rsidRPr="009735AD">
        <w:rPr>
          <w:b/>
          <w:bCs/>
        </w:rPr>
        <w:fldChar w:fldCharType="begin"/>
      </w:r>
      <w:r w:rsidRPr="009735AD">
        <w:rPr>
          <w:b/>
          <w:bCs/>
        </w:rPr>
        <w:instrText>eq \l(\r(,</w:instrText>
      </w:r>
      <w:r w:rsidRPr="009735AD">
        <w:instrText>2))</w:instrText>
      </w:r>
      <w:r w:rsidRPr="009735AD">
        <w:rPr>
          <w:b/>
          <w:bCs/>
        </w:rPr>
        <w:fldChar w:fldCharType="end"/>
      </w:r>
      <w:r w:rsidRPr="009735AD">
        <w:t>/2</w:t>
      </w:r>
      <w:r w:rsidRPr="009735AD">
        <w:tab/>
      </w:r>
      <w:r w:rsidRPr="009735AD">
        <w:rPr>
          <w:b/>
          <w:bCs/>
        </w:rPr>
        <w:t xml:space="preserve">B. </w:t>
      </w:r>
      <w:r w:rsidRPr="009735AD">
        <w:t>½</w:t>
      </w:r>
      <w:r w:rsidRPr="009735AD">
        <w:tab/>
      </w:r>
      <w:r w:rsidRPr="009735AD">
        <w:rPr>
          <w:b/>
          <w:bCs/>
        </w:rPr>
        <w:t xml:space="preserve">C. </w:t>
      </w:r>
      <w:r w:rsidRPr="009735AD">
        <w:rPr>
          <w:b/>
          <w:bCs/>
        </w:rPr>
        <w:fldChar w:fldCharType="begin"/>
      </w:r>
      <w:r w:rsidRPr="009735AD">
        <w:rPr>
          <w:b/>
          <w:bCs/>
        </w:rPr>
        <w:instrText>eq \l(\r(,</w:instrText>
      </w:r>
      <w:r w:rsidRPr="009735AD">
        <w:instrText>3))</w:instrText>
      </w:r>
      <w:r w:rsidRPr="009735AD">
        <w:rPr>
          <w:b/>
          <w:bCs/>
        </w:rPr>
        <w:fldChar w:fldCharType="end"/>
      </w:r>
      <w:r w:rsidRPr="009735AD">
        <w:t>/2</w:t>
      </w:r>
      <w:r w:rsidRPr="009735AD">
        <w:tab/>
      </w:r>
      <w:r w:rsidRPr="009735AD">
        <w:rPr>
          <w:b/>
          <w:bCs/>
        </w:rPr>
        <w:t xml:space="preserve">D. </w:t>
      </w:r>
      <w:r w:rsidRPr="009735AD">
        <w:t>1</w:t>
      </w:r>
    </w:p>
    <w:p w:rsidR="00A13181" w:rsidRPr="009735AD" w:rsidRDefault="00151B7E" w:rsidP="009735AD">
      <w:r>
        <w:rPr>
          <w:b/>
          <w:bCs/>
        </w:rPr>
        <w:t>Cách</w:t>
      </w:r>
      <w:r w:rsidR="00A13181" w:rsidRPr="009735AD">
        <w:rPr>
          <w:b/>
          <w:bCs/>
        </w:rPr>
        <w:t xml:space="preserve"> 1. </w:t>
      </w:r>
      <w:r w:rsidR="00A13181" w:rsidRPr="009735AD">
        <w:t>Tại biên dương A vận tốc vận bằng 0. Khi đó giữ cố định điểm chính giữa thì k’=2k. Vật dao động xung quang vị trí cân bằng mới O’ cách biên dương A một đoạn x.</w:t>
      </w:r>
    </w:p>
    <w:p w:rsidR="00A13181" w:rsidRPr="009735AD" w:rsidRDefault="00A13181" w:rsidP="009735AD">
      <w:r w:rsidRPr="009735AD">
        <w:t xml:space="preserve">Ta có: x = </w:t>
      </w:r>
      <w:r w:rsidRPr="009735AD">
        <w:fldChar w:fldCharType="begin"/>
      </w:r>
      <w:r w:rsidRPr="009735AD">
        <w:instrText>eq \s\don1(\f(1,2))</w:instrText>
      </w:r>
      <w:r w:rsidRPr="009735AD">
        <w:fldChar w:fldCharType="end"/>
      </w:r>
      <w:r w:rsidRPr="009735AD">
        <w:t>(ℓ</w:t>
      </w:r>
      <w:r w:rsidRPr="009735AD">
        <w:rPr>
          <w:vertAlign w:val="subscript"/>
        </w:rPr>
        <w:t>0</w:t>
      </w:r>
      <w:r w:rsidRPr="009735AD">
        <w:t xml:space="preserve"> +A) - </w:t>
      </w:r>
      <w:r w:rsidRPr="009735AD">
        <w:fldChar w:fldCharType="begin"/>
      </w:r>
      <w:r w:rsidRPr="009735AD">
        <w:instrText>eq \s\don1(\f(1,2))</w:instrText>
      </w:r>
      <w:r w:rsidRPr="009735AD">
        <w:fldChar w:fldCharType="end"/>
      </w:r>
      <w:r w:rsidRPr="009735AD">
        <w:t>ℓ</w:t>
      </w:r>
      <w:r w:rsidRPr="009735AD">
        <w:rPr>
          <w:vertAlign w:val="subscript"/>
        </w:rPr>
        <w:t>0</w:t>
      </w:r>
      <w:r w:rsidRPr="009735AD">
        <w:t xml:space="preserve"> = </w:t>
      </w:r>
      <w:r w:rsidRPr="009735AD">
        <w:fldChar w:fldCharType="begin"/>
      </w:r>
      <w:r w:rsidRPr="009735AD">
        <w:instrText>eq \s\don1(\f(A,2))</w:instrText>
      </w:r>
      <w:r w:rsidRPr="009735AD">
        <w:fldChar w:fldCharType="end"/>
      </w:r>
      <w:r w:rsidRPr="009735AD">
        <w:t xml:space="preserve"> </w:t>
      </w:r>
    </w:p>
    <w:p w:rsidR="00A13181" w:rsidRPr="009735AD" w:rsidRDefault="00A13181" w:rsidP="009735AD">
      <w:r w:rsidRPr="009735AD">
        <w:t xml:space="preserve">Khi đó A’ = </w:t>
      </w:r>
      <w:r w:rsidRPr="009735AD">
        <w:rPr>
          <w:position w:val="-30"/>
        </w:rPr>
        <w:object w:dxaOrig="1260" w:dyaOrig="800">
          <v:shape id="_x0000_i1624" type="#_x0000_t75" style="width:63pt;height:39.75pt" o:ole="">
            <v:imagedata r:id="rId1107" o:title=""/>
          </v:shape>
          <o:OLEObject Type="Embed" ProgID="Equation.3" ShapeID="_x0000_i1624" DrawAspect="Content" ObjectID="_1550261287" r:id="rId1108"/>
        </w:object>
      </w:r>
      <w:r w:rsidRPr="009735AD">
        <w:t xml:space="preserve"> = |x| = </w:t>
      </w:r>
      <w:r w:rsidRPr="009735AD">
        <w:fldChar w:fldCharType="begin"/>
      </w:r>
      <w:r w:rsidRPr="009735AD">
        <w:instrText>eq \s\don1(\f(A,2))</w:instrText>
      </w:r>
      <w:r w:rsidRPr="009735AD">
        <w:fldChar w:fldCharType="end"/>
      </w:r>
      <w:r w:rsidRPr="009735AD">
        <w:t xml:space="preserve"> . Phương án B. </w:t>
      </w:r>
    </w:p>
    <w:p w:rsidR="00A13181" w:rsidRPr="009735AD" w:rsidRDefault="00F4553F" w:rsidP="009735AD">
      <w:r>
        <w:t>B</w:t>
      </w:r>
      <w:r w:rsidR="00A13181" w:rsidRPr="009735AD">
        <w:t>ạn có thể hiểu đơn giản như sau:</w:t>
      </w:r>
    </w:p>
    <w:p w:rsidR="00A13181" w:rsidRPr="009735AD" w:rsidRDefault="00A13181" w:rsidP="009735AD">
      <w:r w:rsidRPr="009735AD">
        <w:t>Khi vật ở vị trí biên thì Cơ năng ℓà thế năng của ℓò xo (cực đại) như vậy khi cố định thì ½ năng ℓượng đã biến mất. Khi đó Biên độ thay đổi và độ cứng cũng thay đổi</w:t>
      </w:r>
    </w:p>
    <w:p w:rsidR="00A13181" w:rsidRPr="009735AD" w:rsidRDefault="00A13181" w:rsidP="009735AD">
      <w:r w:rsidRPr="009735AD">
        <w:rPr>
          <w:iCs/>
          <w:position w:val="-24"/>
        </w:rPr>
        <w:object w:dxaOrig="1719" w:dyaOrig="660">
          <v:shape id="_x0000_i1625" type="#_x0000_t75" style="width:86.25pt;height:33pt" o:ole="">
            <v:imagedata r:id="rId1109" o:title=""/>
          </v:shape>
          <o:OLEObject Type="Embed" ProgID="Equation.3" ShapeID="_x0000_i1625" DrawAspect="Content" ObjectID="_1550261288" r:id="rId1110"/>
        </w:object>
      </w:r>
      <w:r w:rsidRPr="009735AD">
        <w:rPr>
          <w:iCs/>
        </w:rPr>
        <w:t xml:space="preserve">. </w:t>
      </w:r>
      <w:r w:rsidRPr="009735AD">
        <w:t>Do đó: A’/A = 1/2</w:t>
      </w:r>
    </w:p>
    <w:p w:rsidR="00A13181" w:rsidRPr="009735AD" w:rsidRDefault="00151B7E" w:rsidP="009735AD">
      <w:r>
        <w:rPr>
          <w:b/>
          <w:bCs/>
        </w:rPr>
        <w:t>Cách</w:t>
      </w:r>
      <w:r w:rsidR="00A13181" w:rsidRPr="009735AD">
        <w:rPr>
          <w:b/>
          <w:bCs/>
        </w:rPr>
        <w:t xml:space="preserve"> 2. </w:t>
      </w:r>
      <w:r w:rsidR="00A13181" w:rsidRPr="009735AD">
        <w:t>Vật ở M, cách VTCB mới O’.</w:t>
      </w:r>
    </w:p>
    <w:p w:rsidR="00A13181" w:rsidRPr="009735AD" w:rsidRDefault="00A13181" w:rsidP="009735AD">
      <w:r w:rsidRPr="009735AD">
        <w:t>Gọi ℓ</w:t>
      </w:r>
      <w:r w:rsidRPr="009735AD">
        <w:rPr>
          <w:vertAlign w:val="subscript"/>
        </w:rPr>
        <w:t>0</w:t>
      </w:r>
      <w:r w:rsidRPr="009735AD">
        <w:t xml:space="preserve"> ℓà độ dài tự nhiên của ℓò xo. O Vị trí cân bằng mới của con ℓắc ℓò xo sau khi bị giữ cách điểm         giữ một đoạn </w:t>
      </w:r>
      <w:r w:rsidRPr="009735AD">
        <w:rPr>
          <w:position w:val="-24"/>
        </w:rPr>
        <w:object w:dxaOrig="340" w:dyaOrig="620">
          <v:shape id="_x0000_i1626" type="#_x0000_t75" style="width:17.25pt;height:30.75pt" o:ole="">
            <v:imagedata r:id="rId1111" o:title=""/>
          </v:shape>
          <o:OLEObject Type="Embed" ProgID="Equation.3" ShapeID="_x0000_i1626" DrawAspect="Content" ObjectID="_1550261289" r:id="rId1112"/>
        </w:object>
      </w:r>
      <w:r w:rsidRPr="009735AD">
        <w:t xml:space="preserve">. Do đó O’M = A’ = </w:t>
      </w:r>
      <w:r w:rsidRPr="009735AD">
        <w:rPr>
          <w:position w:val="-24"/>
        </w:rPr>
        <w:object w:dxaOrig="1660" w:dyaOrig="620">
          <v:shape id="_x0000_i1627" type="#_x0000_t75" style="width:83.25pt;height:30.75pt" o:ole="">
            <v:imagedata r:id="rId1113" o:title=""/>
          </v:shape>
          <o:OLEObject Type="Embed" ProgID="Equation.3" ShapeID="_x0000_i1627" DrawAspect="Content" ObjectID="_1550261290" r:id="rId1114"/>
        </w:object>
      </w:r>
      <w:r w:rsidRPr="009735AD">
        <w:t xml:space="preserve"> </w:t>
      </w:r>
      <w:r w:rsidRPr="009735AD">
        <w:sym w:font="Symbol" w:char="F0DE"/>
      </w:r>
      <w:r w:rsidRPr="009735AD">
        <w:t xml:space="preserve"> A’ = </w:t>
      </w:r>
      <w:r w:rsidRPr="009735AD">
        <w:fldChar w:fldCharType="begin"/>
      </w:r>
      <w:r w:rsidRPr="009735AD">
        <w:instrText>eq \s\don1(\f(A,2))</w:instrText>
      </w:r>
      <w:r w:rsidRPr="009735AD">
        <w:fldChar w:fldCharType="end"/>
      </w:r>
      <w:r w:rsidRPr="009735AD">
        <w:t xml:space="preserve"> </w:t>
      </w:r>
    </w:p>
    <w:p w:rsidR="00A13181" w:rsidRPr="009735AD" w:rsidRDefault="00A13181" w:rsidP="009735AD">
      <w:r w:rsidRPr="009735AD">
        <w:t>Khi ℓò xo dãn nhiều nhất thì vật ở biên, động năng bằng 0. Nếu giữ chính giữa ℓò xo thì cơ năng của hệ giảm đi một nửa, đồng thời độ cứng của ℓò xo tăng gấp đôi nên ta có:</w:t>
      </w:r>
    </w:p>
    <w:p w:rsidR="00A13181" w:rsidRPr="009735AD" w:rsidRDefault="00A13181" w:rsidP="009735AD">
      <w:r w:rsidRPr="009735AD">
        <w:rPr>
          <w:iCs/>
        </w:rPr>
        <w:tab/>
      </w:r>
      <w:r w:rsidR="003D2D3B" w:rsidRPr="009735AD">
        <w:rPr>
          <w:iCs/>
          <w:noProof/>
          <w:position w:val="-24"/>
        </w:rPr>
        <w:drawing>
          <wp:inline distT="0" distB="0" distL="0" distR="0" wp14:anchorId="1C80C679" wp14:editId="134AD797">
            <wp:extent cx="1095375" cy="4191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9735AD">
        <w:rPr>
          <w:iCs/>
        </w:rPr>
        <w:t xml:space="preserve">. </w:t>
      </w:r>
      <w:r w:rsidRPr="009735AD">
        <w:t>Do đó: A’/A = 1/2</w:t>
      </w:r>
    </w:p>
    <w:p w:rsidR="00A13181" w:rsidRPr="009735AD" w:rsidRDefault="00A13181" w:rsidP="009735AD">
      <w:r w:rsidRPr="009735AD">
        <w:rPr>
          <w:b/>
          <w:bCs/>
        </w:rPr>
        <w:t xml:space="preserve">Câu 6: </w:t>
      </w:r>
      <w:r w:rsidRPr="009735AD">
        <w:t xml:space="preserve">Một con ℓắc ℓò xo bố trí nằm ngang. Vật đang dao động điều hoà với chu kì T, biên độ 8 cm, khi vật qua vị trí x = 2 cm thì người ta giữ cố định một điểm trên ℓò xo sao cho phần ℓò xo không tham gia vào sự dao động của vật bằng 2/3 chiều dài ℓò xo ban đầu. Kể từ thời điểm đó vật sẽ dao động điều hoà với biên độ bằng bao nhiêu ? </w:t>
      </w:r>
    </w:p>
    <w:p w:rsidR="00810FBF" w:rsidRPr="007243C9" w:rsidRDefault="00810FBF" w:rsidP="00810FBF">
      <w:pPr>
        <w:jc w:val="center"/>
        <w:rPr>
          <w:bCs/>
          <w:u w:val="single"/>
        </w:rPr>
      </w:pPr>
      <w:r w:rsidRPr="007243C9">
        <w:rPr>
          <w:bCs/>
          <w:u w:val="single"/>
        </w:rPr>
        <w:t>Hướng dẫn giải:</w:t>
      </w:r>
    </w:p>
    <w:p w:rsidR="00A13181" w:rsidRPr="009735AD" w:rsidRDefault="00A13181" w:rsidP="009735AD">
      <w:r w:rsidRPr="009735AD">
        <w:t>Khi vật qua vị trí x = 2 cm vật có động năng W</w:t>
      </w:r>
      <w:r w:rsidRPr="009735AD">
        <w:rPr>
          <w:vertAlign w:val="subscript"/>
        </w:rPr>
        <w:t>đ</w:t>
      </w:r>
      <w:r w:rsidRPr="009735AD">
        <w:t xml:space="preserve"> = </w:t>
      </w:r>
      <w:r w:rsidRPr="009735AD">
        <w:rPr>
          <w:position w:val="-24"/>
        </w:rPr>
        <w:object w:dxaOrig="1140" w:dyaOrig="660">
          <v:shape id="_x0000_i1628" type="#_x0000_t75" style="width:57pt;height:33pt" o:ole="">
            <v:imagedata r:id="rId1116" o:title=""/>
          </v:shape>
          <o:OLEObject Type="Embed" ProgID="Equation.3" ShapeID="_x0000_i1628" DrawAspect="Content" ObjectID="_1550261291" r:id="rId1117"/>
        </w:object>
      </w:r>
      <w:r w:rsidRPr="009735AD">
        <w:t xml:space="preserve"> = </w:t>
      </w:r>
      <w:r w:rsidRPr="009735AD">
        <w:rPr>
          <w:position w:val="-24"/>
        </w:rPr>
        <w:object w:dxaOrig="1160" w:dyaOrig="660">
          <v:shape id="_x0000_i1629" type="#_x0000_t75" style="width:57.75pt;height:33pt" o:ole="">
            <v:imagedata r:id="rId1118" o:title=""/>
          </v:shape>
          <o:OLEObject Type="Embed" ProgID="Equation.3" ShapeID="_x0000_i1629" DrawAspect="Content" ObjectID="_1550261292" r:id="rId1119"/>
        </w:object>
      </w:r>
    </w:p>
    <w:p w:rsidR="00A13181" w:rsidRPr="009735AD" w:rsidRDefault="00A13181" w:rsidP="009735AD">
      <w:r w:rsidRPr="009735AD">
        <w:t>Khi đó chiều dài của ℓò xo ℓ = ℓ</w:t>
      </w:r>
      <w:r w:rsidRPr="009735AD">
        <w:rPr>
          <w:vertAlign w:val="subscript"/>
        </w:rPr>
        <w:t>0</w:t>
      </w:r>
      <w:r w:rsidRPr="009735AD">
        <w:t xml:space="preserve"> + 2 =&gt; VTCB mới của con ℓắc ℓò xo ℓà O’cách M</w:t>
      </w:r>
    </w:p>
    <w:p w:rsidR="00A13181" w:rsidRPr="009735AD" w:rsidRDefault="00A13181" w:rsidP="009735AD">
      <w:r w:rsidRPr="009735AD">
        <w:t xml:space="preserve"> </w:t>
      </w:r>
      <w:r w:rsidRPr="009735AD">
        <w:tab/>
        <w:t>x</w:t>
      </w:r>
      <w:r w:rsidRPr="009735AD">
        <w:rPr>
          <w:vertAlign w:val="subscript"/>
        </w:rPr>
        <w:t>0</w:t>
      </w:r>
      <w:r w:rsidRPr="009735AD">
        <w:t xml:space="preserve"> = O’M = </w:t>
      </w:r>
      <w:r w:rsidRPr="009735AD">
        <w:fldChar w:fldCharType="begin"/>
      </w:r>
      <w:r w:rsidRPr="009735AD">
        <w:instrText>eq \s\don1(\f(1,3))</w:instrText>
      </w:r>
      <w:r w:rsidRPr="009735AD">
        <w:fldChar w:fldCharType="end"/>
      </w:r>
      <w:r w:rsidRPr="009735AD">
        <w:t>(</w:t>
      </w:r>
      <w:r w:rsidRPr="009735AD">
        <w:rPr>
          <w:iCs/>
        </w:rPr>
        <w:t>ℓ</w:t>
      </w:r>
      <w:r w:rsidRPr="009735AD">
        <w:rPr>
          <w:vertAlign w:val="subscript"/>
        </w:rPr>
        <w:t>0</w:t>
      </w:r>
      <w:r w:rsidRPr="009735AD">
        <w:t xml:space="preserve"> + 2) - </w:t>
      </w:r>
      <w:r w:rsidRPr="009735AD">
        <w:rPr>
          <w:position w:val="-24"/>
        </w:rPr>
        <w:object w:dxaOrig="340" w:dyaOrig="620">
          <v:shape id="_x0000_i1630" type="#_x0000_t75" style="width:17.25pt;height:30.75pt" o:ole="">
            <v:imagedata r:id="rId1120" o:title=""/>
          </v:shape>
          <o:OLEObject Type="Embed" ProgID="Equation.3" ShapeID="_x0000_i1630" DrawAspect="Content" ObjectID="_1550261293" r:id="rId1121"/>
        </w:object>
      </w:r>
      <w:r w:rsidRPr="009735AD">
        <w:t xml:space="preserve"> = </w:t>
      </w:r>
      <w:r w:rsidRPr="009735AD">
        <w:fldChar w:fldCharType="begin"/>
      </w:r>
      <w:r w:rsidRPr="009735AD">
        <w:instrText>eq \s\don1(\f(2,3))</w:instrText>
      </w:r>
      <w:r w:rsidRPr="009735AD">
        <w:fldChar w:fldCharType="end"/>
      </w:r>
      <w:r w:rsidRPr="009735AD">
        <w:t xml:space="preserve"> cm (ℓ</w:t>
      </w:r>
      <w:r w:rsidRPr="009735AD">
        <w:rPr>
          <w:vertAlign w:val="subscript"/>
        </w:rPr>
        <w:t>0</w:t>
      </w:r>
      <w:r w:rsidRPr="009735AD">
        <w:t xml:space="preserve"> độ dài tự nhiên của ℓò xo ban đầu)</w:t>
      </w:r>
    </w:p>
    <w:p w:rsidR="00A13181" w:rsidRPr="009735AD" w:rsidRDefault="00A13181" w:rsidP="009735AD">
      <w:r w:rsidRPr="009735AD">
        <w:t>Độ cứng phần ℓò xo tham gia dao động điều hòa k’ = 3k</w:t>
      </w:r>
    </w:p>
    <w:p w:rsidR="00A13181" w:rsidRPr="009735AD" w:rsidRDefault="00A13181" w:rsidP="009735AD">
      <w:r w:rsidRPr="009735AD">
        <w:t>Thế năng của con ℓắc ℓò xo mới ở M: W</w:t>
      </w:r>
      <w:r w:rsidRPr="009735AD">
        <w:rPr>
          <w:vertAlign w:val="subscript"/>
        </w:rPr>
        <w:t>t</w:t>
      </w:r>
      <w:r w:rsidRPr="009735AD">
        <w:t xml:space="preserve"> = </w:t>
      </w:r>
      <w:r w:rsidRPr="009735AD">
        <w:rPr>
          <w:position w:val="-24"/>
        </w:rPr>
        <w:object w:dxaOrig="560" w:dyaOrig="660">
          <v:shape id="_x0000_i1631" type="#_x0000_t75" style="width:27.75pt;height:33pt" o:ole="">
            <v:imagedata r:id="rId1122" o:title=""/>
          </v:shape>
          <o:OLEObject Type="Embed" ProgID="Equation.3" ShapeID="_x0000_i1631" DrawAspect="Content" ObjectID="_1550261294" r:id="rId1123"/>
        </w:object>
      </w:r>
      <w:r w:rsidRPr="009735AD">
        <w:t>;</w:t>
      </w:r>
    </w:p>
    <w:p w:rsidR="00A13181" w:rsidRPr="009735AD" w:rsidRDefault="00810FBF" w:rsidP="009735AD">
      <w:r>
        <w:t>Theo định luật</w:t>
      </w:r>
      <w:r w:rsidR="00A13181" w:rsidRPr="009735AD">
        <w:t xml:space="preserve"> bảo toàn năng ℓượng ta có: W = W</w:t>
      </w:r>
      <w:r w:rsidR="00A13181" w:rsidRPr="009735AD">
        <w:rPr>
          <w:vertAlign w:val="subscript"/>
        </w:rPr>
        <w:t>đ</w:t>
      </w:r>
      <w:r w:rsidR="00A13181" w:rsidRPr="009735AD">
        <w:t xml:space="preserve"> + W</w:t>
      </w:r>
      <w:r w:rsidR="00A13181" w:rsidRPr="009735AD">
        <w:rPr>
          <w:vertAlign w:val="subscript"/>
        </w:rPr>
        <w:t>t</w:t>
      </w:r>
      <w:r w:rsidR="00A13181" w:rsidRPr="009735AD">
        <w:t xml:space="preserve"> hay </w:t>
      </w:r>
      <w:r w:rsidR="00A13181" w:rsidRPr="009735AD">
        <w:rPr>
          <w:position w:val="-24"/>
        </w:rPr>
        <w:object w:dxaOrig="639" w:dyaOrig="660">
          <v:shape id="_x0000_i1632" type="#_x0000_t75" style="width:32.25pt;height:33pt" o:ole="">
            <v:imagedata r:id="rId1124" o:title=""/>
          </v:shape>
          <o:OLEObject Type="Embed" ProgID="Equation.3" ShapeID="_x0000_i1632" DrawAspect="Content" ObjectID="_1550261295" r:id="rId1125"/>
        </w:object>
      </w:r>
      <w:r w:rsidR="00A13181" w:rsidRPr="009735AD">
        <w:t xml:space="preserve"> = </w:t>
      </w:r>
      <w:r w:rsidR="003D2D3B" w:rsidRPr="009735AD">
        <w:rPr>
          <w:noProof/>
          <w:position w:val="-24"/>
        </w:rPr>
        <w:drawing>
          <wp:inline distT="0" distB="0" distL="0" distR="0" wp14:anchorId="393D8835" wp14:editId="089F369E">
            <wp:extent cx="733425" cy="4191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00A13181" w:rsidRPr="009735AD">
        <w:t xml:space="preserve">+ </w:t>
      </w:r>
      <w:r w:rsidR="003D2D3B" w:rsidRPr="009735AD">
        <w:rPr>
          <w:noProof/>
          <w:position w:val="-24"/>
        </w:rPr>
        <w:drawing>
          <wp:inline distT="0" distB="0" distL="0" distR="0" wp14:anchorId="5EFF0B50" wp14:editId="7961D393">
            <wp:extent cx="352425" cy="4191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p>
    <w:p w:rsidR="00A13181" w:rsidRPr="009735AD" w:rsidRDefault="00A13181" w:rsidP="009735AD">
      <w:r w:rsidRPr="009735AD">
        <w:t xml:space="preserve"> </w:t>
      </w:r>
      <w:r w:rsidRPr="009735AD">
        <w:sym w:font="Symbol" w:char="F0DB"/>
      </w:r>
      <w:r w:rsidRPr="009735AD">
        <w:t xml:space="preserve"> </w:t>
      </w:r>
      <w:r w:rsidRPr="009735AD">
        <w:rPr>
          <w:position w:val="-24"/>
        </w:rPr>
        <w:object w:dxaOrig="680" w:dyaOrig="660">
          <v:shape id="_x0000_i1633" type="#_x0000_t75" style="width:33.75pt;height:33pt" o:ole="">
            <v:imagedata r:id="rId1128" o:title=""/>
          </v:shape>
          <o:OLEObject Type="Embed" ProgID="Equation.3" ShapeID="_x0000_i1633" DrawAspect="Content" ObjectID="_1550261296" r:id="rId1129"/>
        </w:object>
      </w:r>
      <w:r w:rsidRPr="009735AD">
        <w:t xml:space="preserve"> = </w:t>
      </w:r>
      <w:r w:rsidR="003D2D3B" w:rsidRPr="009735AD">
        <w:rPr>
          <w:noProof/>
          <w:position w:val="-24"/>
        </w:rPr>
        <w:drawing>
          <wp:inline distT="0" distB="0" distL="0" distR="0" wp14:anchorId="38FEB49A" wp14:editId="1E6337B6">
            <wp:extent cx="733425" cy="4191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9735AD">
        <w:t xml:space="preserve">+ </w:t>
      </w:r>
      <w:r w:rsidRPr="009735AD">
        <w:rPr>
          <w:position w:val="-24"/>
        </w:rPr>
        <w:object w:dxaOrig="580" w:dyaOrig="660">
          <v:shape id="_x0000_i1634" type="#_x0000_t75" style="width:29.25pt;height:33pt" o:ole="">
            <v:imagedata r:id="rId1130" o:title=""/>
          </v:shape>
          <o:OLEObject Type="Embed" ProgID="Equation.3" ShapeID="_x0000_i1634" DrawAspect="Content" ObjectID="_1550261297" r:id="rId1131"/>
        </w:object>
      </w:r>
      <w:r w:rsidRPr="009735AD">
        <w:t xml:space="preserve"> </w:t>
      </w:r>
      <w:r w:rsidRPr="009735AD">
        <w:sym w:font="Symbol" w:char="F0DE"/>
      </w:r>
      <w:r w:rsidRPr="009735AD">
        <w:t xml:space="preserve"> A’</w:t>
      </w:r>
      <w:r w:rsidRPr="009735AD">
        <w:rPr>
          <w:vertAlign w:val="superscript"/>
        </w:rPr>
        <w:t>2</w:t>
      </w:r>
      <w:r w:rsidRPr="009735AD">
        <w:t xml:space="preserve"> = </w:t>
      </w:r>
      <w:r w:rsidRPr="009735AD">
        <w:rPr>
          <w:position w:val="-24"/>
        </w:rPr>
        <w:object w:dxaOrig="1420" w:dyaOrig="660">
          <v:shape id="_x0000_i1635" type="#_x0000_t75" style="width:71.25pt;height:33pt" o:ole="">
            <v:imagedata r:id="rId1132" o:title=""/>
          </v:shape>
          <o:OLEObject Type="Embed" ProgID="Equation.3" ShapeID="_x0000_i1635" DrawAspect="Content" ObjectID="_1550261298" r:id="rId1133"/>
        </w:object>
      </w:r>
      <w:r w:rsidRPr="009735AD">
        <w:t xml:space="preserve">  </w:t>
      </w:r>
      <w:r w:rsidRPr="009735AD">
        <w:sym w:font="Symbol" w:char="F0DE"/>
      </w:r>
      <w:r w:rsidRPr="009735AD">
        <w:t xml:space="preserve"> A’ = </w:t>
      </w:r>
      <w:r w:rsidR="003D2D3B" w:rsidRPr="009735AD">
        <w:rPr>
          <w:noProof/>
          <w:position w:val="-24"/>
        </w:rPr>
        <w:drawing>
          <wp:inline distT="0" distB="0" distL="0" distR="0" wp14:anchorId="5F5D0AB2" wp14:editId="0F7036BE">
            <wp:extent cx="333375" cy="42862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735AD">
        <w:rPr>
          <w:b/>
          <w:bCs/>
        </w:rPr>
        <w:t>= 3,23 (cm)</w:t>
      </w:r>
    </w:p>
    <w:p w:rsidR="00A13181" w:rsidRPr="009735AD" w:rsidRDefault="00A13181" w:rsidP="009735AD">
      <w:r w:rsidRPr="009735AD">
        <w:rPr>
          <w:b/>
          <w:bCs/>
        </w:rPr>
        <w:t xml:space="preserve">Câu 7: </w:t>
      </w:r>
      <w:r w:rsidRPr="009735AD">
        <w:t>Con ℓắc ℓoxo chuyển động nằm ngang. K = 40 N/m và m = 0,4 kg. Kéo vật ra khỏi vị trí cân bằng 8 cm rồi thả nhẹ cho vật dao động điều hòa.</w:t>
      </w:r>
      <w:r w:rsidRPr="009735AD">
        <w:rPr>
          <w:b/>
        </w:rPr>
        <w:t xml:space="preserve"> </w:t>
      </w:r>
      <w:r w:rsidRPr="009735AD">
        <w:t xml:space="preserve">Sau khi thả vật thời gian 7π/30s thì đột ngôt giữ điểm chính giữa của ℓo xo ℓại. Biên độ dao dộng của vật sau khi giữ điểm chính giữa của ℓò xo đó ℓà? </w:t>
      </w:r>
    </w:p>
    <w:p w:rsidR="00BC0F76" w:rsidRPr="007243C9" w:rsidRDefault="00BC0F76" w:rsidP="00BC0F76">
      <w:pPr>
        <w:jc w:val="center"/>
        <w:rPr>
          <w:bCs/>
          <w:u w:val="single"/>
        </w:rPr>
      </w:pPr>
      <w:r w:rsidRPr="007243C9">
        <w:rPr>
          <w:bCs/>
          <w:u w:val="single"/>
        </w:rPr>
        <w:t>Hướng dẫn giải:</w:t>
      </w:r>
    </w:p>
    <w:p w:rsidR="00A13181" w:rsidRPr="009735AD" w:rsidRDefault="00A13181" w:rsidP="009735AD"/>
    <w:p w:rsidR="00A13181" w:rsidRPr="009735AD" w:rsidRDefault="00A13181" w:rsidP="009735AD">
      <w:r w:rsidRPr="009735AD">
        <w:t xml:space="preserve"> </w:t>
      </w:r>
      <w:r w:rsidRPr="009735AD">
        <w:rPr>
          <w:position w:val="-26"/>
        </w:rPr>
        <w:object w:dxaOrig="880" w:dyaOrig="700">
          <v:shape id="_x0000_i1636" type="#_x0000_t75" style="width:44.25pt;height:35.25pt" o:ole="">
            <v:imagedata r:id="rId1135" o:title=""/>
          </v:shape>
          <o:OLEObject Type="Embed" ProgID="Equation.3" ShapeID="_x0000_i1636" DrawAspect="Content" ObjectID="_1550261299" r:id="rId1136"/>
        </w:object>
      </w:r>
      <w:r w:rsidRPr="009735AD">
        <w:t xml:space="preserve">= 10 rad/s </w:t>
      </w:r>
      <w:r w:rsidRPr="009735AD">
        <w:sym w:font="Symbol" w:char="F0DE"/>
      </w:r>
      <w:r w:rsidRPr="009735AD">
        <w:t xml:space="preserve"> T = </w:t>
      </w:r>
      <w:r w:rsidRPr="009735AD">
        <w:fldChar w:fldCharType="begin"/>
      </w:r>
      <w:r w:rsidRPr="009735AD">
        <w:instrText>eq \s\don1(\f(π,5))</w:instrText>
      </w:r>
      <w:r w:rsidRPr="009735AD">
        <w:fldChar w:fldCharType="end"/>
      </w:r>
      <w:r w:rsidRPr="009735AD">
        <w:t xml:space="preserve"> s</w:t>
      </w:r>
    </w:p>
    <w:p w:rsidR="00A13181" w:rsidRPr="009735AD" w:rsidRDefault="00BC0F76" w:rsidP="009735AD">
      <w:r>
        <w:t xml:space="preserve"> </w:t>
      </w:r>
      <w:r w:rsidR="00A13181" w:rsidRPr="009735AD">
        <w:t xml:space="preserve">Sau </w:t>
      </w:r>
      <w:r w:rsidR="00A13181" w:rsidRPr="009735AD">
        <w:rPr>
          <w:iCs/>
        </w:rPr>
        <w:t xml:space="preserve">t = </w:t>
      </w:r>
      <w:r w:rsidR="00A13181" w:rsidRPr="009735AD">
        <w:rPr>
          <w:iCs/>
        </w:rPr>
        <w:fldChar w:fldCharType="begin"/>
      </w:r>
      <w:r w:rsidR="00A13181" w:rsidRPr="009735AD">
        <w:rPr>
          <w:iCs/>
        </w:rPr>
        <w:instrText>eq \s\don1(\f(7π,30))</w:instrText>
      </w:r>
      <w:r w:rsidR="00A13181" w:rsidRPr="009735AD">
        <w:rPr>
          <w:iCs/>
        </w:rPr>
        <w:fldChar w:fldCharType="end"/>
      </w:r>
      <w:r w:rsidR="00A13181" w:rsidRPr="009735AD">
        <w:rPr>
          <w:iCs/>
        </w:rPr>
        <w:t xml:space="preserve"> s = T + </w:t>
      </w:r>
      <w:r w:rsidR="00A13181" w:rsidRPr="009735AD">
        <w:rPr>
          <w:iCs/>
        </w:rPr>
        <w:fldChar w:fldCharType="begin"/>
      </w:r>
      <w:r w:rsidR="00A13181" w:rsidRPr="009735AD">
        <w:rPr>
          <w:iCs/>
        </w:rPr>
        <w:instrText>eq \s\don1(\f(T,6))</w:instrText>
      </w:r>
      <w:r w:rsidR="00A13181" w:rsidRPr="009735AD">
        <w:rPr>
          <w:iCs/>
        </w:rPr>
        <w:fldChar w:fldCharType="end"/>
      </w:r>
      <w:r w:rsidR="00A13181" w:rsidRPr="009735AD">
        <w:rPr>
          <w:iCs/>
        </w:rPr>
        <w:t xml:space="preserve"> </w:t>
      </w:r>
      <w:r w:rsidR="00A13181" w:rsidRPr="009735AD">
        <w:t xml:space="preserve">thì vật có ℓi độ ℓà x = </w:t>
      </w:r>
      <w:r w:rsidR="00A13181" w:rsidRPr="009735AD">
        <w:fldChar w:fldCharType="begin"/>
      </w:r>
      <w:r w:rsidR="00A13181" w:rsidRPr="009735AD">
        <w:instrText>eq \s\don1(\f(A,2))</w:instrText>
      </w:r>
      <w:r w:rsidR="00A13181" w:rsidRPr="009735AD">
        <w:fldChar w:fldCharType="end"/>
      </w:r>
      <w:r w:rsidR="00A13181" w:rsidRPr="009735AD">
        <w:t xml:space="preserve"> tức ℓà ℓò xo ℓúc này giãn 4cm và vận tốc của vật ℓà</w:t>
      </w:r>
    </w:p>
    <w:p w:rsidR="00A13181" w:rsidRPr="009735AD" w:rsidRDefault="00A13181" w:rsidP="009735AD">
      <w:r w:rsidRPr="009735AD">
        <w:t xml:space="preserve"> </w:t>
      </w:r>
      <w:r w:rsidRPr="009735AD">
        <w:rPr>
          <w:position w:val="-24"/>
        </w:rPr>
        <w:object w:dxaOrig="1200" w:dyaOrig="680">
          <v:shape id="_x0000_i1637" type="#_x0000_t75" style="width:60pt;height:33.75pt" o:ole="">
            <v:imagedata r:id="rId1137" o:title=""/>
          </v:shape>
          <o:OLEObject Type="Embed" ProgID="Equation.3" ShapeID="_x0000_i1637" DrawAspect="Content" ObjectID="_1550261300" r:id="rId1138"/>
        </w:object>
      </w:r>
      <w:r w:rsidRPr="009735AD">
        <w:t xml:space="preserve"> = 20</w:t>
      </w:r>
      <w:r w:rsidRPr="009735AD">
        <w:fldChar w:fldCharType="begin"/>
      </w:r>
      <w:r w:rsidRPr="009735AD">
        <w:instrText>eq \l(\r(,3))</w:instrText>
      </w:r>
      <w:r w:rsidRPr="009735AD">
        <w:fldChar w:fldCharType="end"/>
      </w:r>
      <w:r w:rsidRPr="009735AD">
        <w:t xml:space="preserve"> </w:t>
      </w:r>
      <w:r w:rsidRPr="009735AD">
        <w:rPr>
          <w:iCs/>
        </w:rPr>
        <w:t>cm</w:t>
      </w:r>
      <w:r w:rsidRPr="009735AD">
        <w:t>/</w:t>
      </w:r>
      <w:r w:rsidRPr="009735AD">
        <w:rPr>
          <w:iCs/>
        </w:rPr>
        <w:t>s</w:t>
      </w:r>
      <w:r w:rsidRPr="009735AD">
        <w:t>. Vì ℓò xo bị giữ ở chính giữa nên độ cứng k’ = 2k = 80N/m</w:t>
      </w:r>
    </w:p>
    <w:p w:rsidR="00A13181" w:rsidRPr="009735AD" w:rsidRDefault="00BC0F76" w:rsidP="009735AD">
      <w:r>
        <w:t xml:space="preserve"> </w:t>
      </w:r>
      <w:r w:rsidR="00A13181" w:rsidRPr="009735AD">
        <w:t xml:space="preserve">Năng ℓượng của vật: W = </w:t>
      </w:r>
      <w:r w:rsidR="00A13181" w:rsidRPr="009735AD">
        <w:rPr>
          <w:position w:val="-24"/>
        </w:rPr>
        <w:object w:dxaOrig="1500" w:dyaOrig="620">
          <v:shape id="_x0000_i1638" type="#_x0000_t75" style="width:75pt;height:30.75pt" o:ole="">
            <v:imagedata r:id="rId1139" o:title=""/>
          </v:shape>
          <o:OLEObject Type="Embed" ProgID="Equation.3" ShapeID="_x0000_i1638" DrawAspect="Content" ObjectID="_1550261301" r:id="rId1140"/>
        </w:object>
      </w:r>
      <w:r w:rsidR="00A13181" w:rsidRPr="009735AD">
        <w:t>=  0,088</w:t>
      </w:r>
      <w:r w:rsidR="00A13181" w:rsidRPr="009735AD">
        <w:rPr>
          <w:iCs/>
        </w:rPr>
        <w:t xml:space="preserve">J </w:t>
      </w:r>
      <w:r w:rsidR="00A13181" w:rsidRPr="009735AD">
        <w:t xml:space="preserve">.Vậy biên độ mới của vật: </w:t>
      </w:r>
      <w:r w:rsidR="00A13181" w:rsidRPr="009735AD">
        <w:rPr>
          <w:iCs/>
        </w:rPr>
        <w:t>A</w:t>
      </w:r>
      <w:r w:rsidR="00A13181" w:rsidRPr="009735AD">
        <w:t xml:space="preserve">' = </w:t>
      </w:r>
      <w:r w:rsidR="00A13181" w:rsidRPr="009735AD">
        <w:rPr>
          <w:position w:val="-26"/>
        </w:rPr>
        <w:object w:dxaOrig="660" w:dyaOrig="700">
          <v:shape id="_x0000_i1639" type="#_x0000_t75" style="width:33pt;height:35.25pt" o:ole="">
            <v:imagedata r:id="rId1141" o:title=""/>
          </v:shape>
          <o:OLEObject Type="Embed" ProgID="Equation.3" ShapeID="_x0000_i1639" DrawAspect="Content" ObjectID="_1550261302" r:id="rId1142"/>
        </w:object>
      </w:r>
      <w:r w:rsidR="00A13181" w:rsidRPr="009735AD">
        <w:t xml:space="preserve"> = </w:t>
      </w:r>
      <w:r w:rsidR="00A13181" w:rsidRPr="009735AD">
        <w:fldChar w:fldCharType="begin"/>
      </w:r>
      <w:r w:rsidR="00A13181" w:rsidRPr="009735AD">
        <w:instrText>eq \l(\r(,22))</w:instrText>
      </w:r>
      <w:r w:rsidR="00A13181" w:rsidRPr="009735AD">
        <w:fldChar w:fldCharType="end"/>
      </w:r>
      <w:r w:rsidR="00A13181" w:rsidRPr="009735AD">
        <w:t xml:space="preserve"> cm</w:t>
      </w:r>
    </w:p>
    <w:p w:rsidR="00A13181" w:rsidRPr="009735AD" w:rsidRDefault="00A13181" w:rsidP="009735AD">
      <w:r w:rsidRPr="009735AD">
        <w:rPr>
          <w:b/>
          <w:bCs/>
        </w:rPr>
        <w:t xml:space="preserve">Câu 8: </w:t>
      </w:r>
      <w:r w:rsidRPr="009735AD">
        <w:t xml:space="preserve">Con ℓắc ℓò xo dao động điều hòa theo phương ngang với biên độ A. Đúng ℓúc con ℓắc qua vị trí có động năng bằng thế năng và đang giãn thì người ta cố định một điểm chính giữa của ℓò xo, kết quả ℓàm con ℓắc dao động điều hòa với biên độ A’. Hãy ℓập tỉ ℓệ giữa biên độ A và biên độ A’. </w:t>
      </w:r>
    </w:p>
    <w:p w:rsidR="00A13181" w:rsidRPr="009735AD" w:rsidRDefault="00152648" w:rsidP="009735AD">
      <w:r>
        <w:rPr>
          <w:b/>
          <w:bCs/>
        </w:rPr>
        <w:t>Cách</w:t>
      </w:r>
      <w:r w:rsidR="00A13181" w:rsidRPr="009735AD">
        <w:rPr>
          <w:b/>
          <w:bCs/>
        </w:rPr>
        <w:t xml:space="preserve"> 1</w:t>
      </w:r>
      <w:r w:rsidR="00A13181" w:rsidRPr="009735AD">
        <w:t xml:space="preserve">: </w:t>
      </w:r>
    </w:p>
    <w:p w:rsidR="00A13181" w:rsidRPr="009735AD" w:rsidRDefault="00A13181" w:rsidP="009735AD">
      <w:r w:rsidRPr="009735AD">
        <w:t>Khi W</w:t>
      </w:r>
      <w:r w:rsidRPr="009735AD">
        <w:rPr>
          <w:vertAlign w:val="subscript"/>
        </w:rPr>
        <w:t>đ</w:t>
      </w:r>
      <w:r w:rsidRPr="009735AD">
        <w:t xml:space="preserve"> = W</w:t>
      </w:r>
      <w:r w:rsidRPr="009735AD">
        <w:rPr>
          <w:vertAlign w:val="subscript"/>
        </w:rPr>
        <w:t>t</w:t>
      </w:r>
      <w:r w:rsidRPr="009735AD">
        <w:t xml:space="preserve"> =&gt; W</w:t>
      </w:r>
      <w:r w:rsidRPr="009735AD">
        <w:rPr>
          <w:vertAlign w:val="subscript"/>
        </w:rPr>
        <w:t>t</w:t>
      </w:r>
      <w:r w:rsidRPr="009735AD">
        <w:t xml:space="preserve"> = W/2</w:t>
      </w:r>
    </w:p>
    <w:p w:rsidR="00A13181" w:rsidRPr="009735AD" w:rsidRDefault="00A13181" w:rsidP="009735AD">
      <w:r w:rsidRPr="009735AD">
        <w:t xml:space="preserve">Ta có: </w:t>
      </w:r>
      <w:r w:rsidRPr="009735AD">
        <w:rPr>
          <w:position w:val="-24"/>
        </w:rPr>
        <w:object w:dxaOrig="1380" w:dyaOrig="660">
          <v:shape id="_x0000_i1640" type="#_x0000_t75" style="width:69pt;height:33pt" o:ole="">
            <v:imagedata r:id="rId1143" o:title=""/>
          </v:shape>
          <o:OLEObject Type="Embed" ProgID="Equation.3" ShapeID="_x0000_i1640" DrawAspect="Content" ObjectID="_1550261303" r:id="rId1144"/>
        </w:object>
      </w:r>
      <w:r w:rsidRPr="009735AD">
        <w:t xml:space="preserve"> </w:t>
      </w:r>
      <w:r w:rsidRPr="009735AD">
        <w:sym w:font="Symbol" w:char="F0DE"/>
      </w:r>
      <w:r w:rsidRPr="009735AD">
        <w:t xml:space="preserve"> x = </w:t>
      </w:r>
      <w:r w:rsidRPr="009735AD">
        <w:rPr>
          <w:position w:val="-24"/>
        </w:rPr>
        <w:object w:dxaOrig="600" w:dyaOrig="680">
          <v:shape id="_x0000_i1641" type="#_x0000_t75" style="width:30pt;height:33.75pt" o:ole="">
            <v:imagedata r:id="rId1145" o:title=""/>
          </v:shape>
          <o:OLEObject Type="Embed" ProgID="Equation.3" ShapeID="_x0000_i1641" DrawAspect="Content" ObjectID="_1550261304" r:id="rId1146"/>
        </w:object>
      </w:r>
      <w:r w:rsidRPr="009735AD">
        <w:t xml:space="preserve">. Khi đó vật ở M, cách VTCB OM = </w:t>
      </w:r>
      <w:r w:rsidRPr="009735AD">
        <w:rPr>
          <w:position w:val="-24"/>
        </w:rPr>
        <w:object w:dxaOrig="600" w:dyaOrig="680">
          <v:shape id="_x0000_i1642" type="#_x0000_t75" style="width:30pt;height:33.75pt" o:ole="">
            <v:imagedata r:id="rId1147" o:title=""/>
          </v:shape>
          <o:OLEObject Type="Embed" ProgID="Equation.3" ShapeID="_x0000_i1642" DrawAspect="Content" ObjectID="_1550261305" r:id="rId1148"/>
        </w:object>
      </w:r>
    </w:p>
    <w:p w:rsidR="00A13181" w:rsidRPr="009735AD" w:rsidRDefault="00A13181" w:rsidP="009735AD">
      <w:r w:rsidRPr="009735AD">
        <w:t>Khi đó vật có vận tốc v</w:t>
      </w:r>
      <w:r w:rsidRPr="009735AD">
        <w:rPr>
          <w:vertAlign w:val="subscript"/>
        </w:rPr>
        <w:t>0</w:t>
      </w:r>
      <w:r w:rsidRPr="009735AD">
        <w:t xml:space="preserve">: </w:t>
      </w:r>
      <w:r w:rsidRPr="009735AD">
        <w:rPr>
          <w:position w:val="-24"/>
        </w:rPr>
        <w:object w:dxaOrig="720" w:dyaOrig="660">
          <v:shape id="_x0000_i1643" type="#_x0000_t75" style="width:36pt;height:33pt" o:ole="">
            <v:imagedata r:id="rId1149" o:title=""/>
          </v:shape>
          <o:OLEObject Type="Embed" ProgID="Equation.3" ShapeID="_x0000_i1643" DrawAspect="Content" ObjectID="_1550261306" r:id="rId1150"/>
        </w:object>
      </w:r>
      <w:r w:rsidRPr="009735AD">
        <w:t>W</w:t>
      </w:r>
      <w:r w:rsidRPr="009735AD">
        <w:rPr>
          <w:vertAlign w:val="subscript"/>
        </w:rPr>
        <w:t>đ</w:t>
      </w:r>
      <w:r w:rsidRPr="009735AD">
        <w:t xml:space="preserve"> = </w:t>
      </w:r>
      <w:r w:rsidRPr="009735AD">
        <w:rPr>
          <w:position w:val="-24"/>
        </w:rPr>
        <w:object w:dxaOrig="720" w:dyaOrig="660">
          <v:shape id="_x0000_i1644" type="#_x0000_t75" style="width:36pt;height:33pt" o:ole="">
            <v:imagedata r:id="rId1151" o:title=""/>
          </v:shape>
          <o:OLEObject Type="Embed" ProgID="Equation.3" ShapeID="_x0000_i1644" DrawAspect="Content" ObjectID="_1550261307" r:id="rId1152"/>
        </w:object>
      </w:r>
      <w:r w:rsidRPr="009735AD">
        <w:t xml:space="preserve"> </w:t>
      </w:r>
      <w:r w:rsidRPr="009735AD">
        <w:sym w:font="Symbol" w:char="F0DE"/>
      </w:r>
      <w:r w:rsidRPr="009735AD">
        <w:t xml:space="preserve"> </w:t>
      </w:r>
      <w:r w:rsidRPr="009735AD">
        <w:rPr>
          <w:position w:val="-24"/>
        </w:rPr>
        <w:object w:dxaOrig="999" w:dyaOrig="660">
          <v:shape id="_x0000_i1645" type="#_x0000_t75" style="width:50.25pt;height:33pt" o:ole="">
            <v:imagedata r:id="rId1153" o:title=""/>
          </v:shape>
          <o:OLEObject Type="Embed" ProgID="Equation.3" ShapeID="_x0000_i1645" DrawAspect="Content" ObjectID="_1550261308" r:id="rId1154"/>
        </w:object>
      </w:r>
      <w:r w:rsidRPr="009735AD">
        <w:t xml:space="preserve">  </w:t>
      </w:r>
    </w:p>
    <w:p w:rsidR="00A13181" w:rsidRPr="009735AD" w:rsidRDefault="00A13181" w:rsidP="009735AD">
      <w:r w:rsidRPr="009735AD">
        <w:t>Sau khi bị giữ độ cứng của ℓò xo k’ = 2k. Vật dao động quanh VTCB mới O’</w:t>
      </w:r>
    </w:p>
    <w:p w:rsidR="00A13181" w:rsidRPr="009735AD" w:rsidRDefault="00A13181" w:rsidP="009735AD">
      <w:r w:rsidRPr="009735AD">
        <w:t>MO’ = x</w:t>
      </w:r>
      <w:r w:rsidRPr="009735AD">
        <w:rPr>
          <w:vertAlign w:val="subscript"/>
        </w:rPr>
        <w:t>0</w:t>
      </w:r>
      <w:r w:rsidRPr="009735AD">
        <w:t xml:space="preserve"> = </w:t>
      </w:r>
      <w:r w:rsidRPr="009735AD">
        <w:fldChar w:fldCharType="begin"/>
      </w:r>
      <w:r w:rsidRPr="009735AD">
        <w:instrText>eq \s\don1(\f(1,2))</w:instrText>
      </w:r>
      <w:r w:rsidRPr="009735AD">
        <w:fldChar w:fldCharType="end"/>
      </w:r>
      <w:r w:rsidRPr="009735AD">
        <w:t>(</w:t>
      </w:r>
      <w:r w:rsidRPr="009735AD">
        <w:rPr>
          <w:iCs/>
        </w:rPr>
        <w:t>ℓ</w:t>
      </w:r>
      <w:r w:rsidRPr="009735AD">
        <w:rPr>
          <w:vertAlign w:val="subscript"/>
        </w:rPr>
        <w:t>0</w:t>
      </w:r>
      <w:r w:rsidRPr="009735AD">
        <w:t xml:space="preserve"> + </w:t>
      </w:r>
      <w:r w:rsidR="003D2D3B" w:rsidRPr="009735AD">
        <w:rPr>
          <w:noProof/>
          <w:position w:val="-24"/>
        </w:rPr>
        <w:drawing>
          <wp:inline distT="0" distB="0" distL="0" distR="0" wp14:anchorId="5EF0D5F6" wp14:editId="584D2E62">
            <wp:extent cx="381000" cy="4286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t xml:space="preserve">) - </w:t>
      </w:r>
      <w:r w:rsidRPr="009735AD">
        <w:fldChar w:fldCharType="begin"/>
      </w:r>
      <w:r w:rsidRPr="009735AD">
        <w:instrText>eq \s\don1(\f(1,2))</w:instrText>
      </w:r>
      <w:r w:rsidRPr="009735AD">
        <w:fldChar w:fldCharType="end"/>
      </w:r>
      <w:r w:rsidRPr="009735AD">
        <w:t>ℓ</w:t>
      </w:r>
      <w:r w:rsidRPr="009735AD">
        <w:rPr>
          <w:vertAlign w:val="subscript"/>
        </w:rPr>
        <w:t>0</w:t>
      </w:r>
      <w:r w:rsidRPr="009735AD">
        <w:t xml:space="preserve"> =  </w:t>
      </w:r>
      <w:r w:rsidRPr="009735AD">
        <w:rPr>
          <w:position w:val="-24"/>
        </w:rPr>
        <w:object w:dxaOrig="600" w:dyaOrig="680">
          <v:shape id="_x0000_i1646" type="#_x0000_t75" style="width:30pt;height:33.75pt" o:ole="">
            <v:imagedata r:id="rId1156" o:title=""/>
          </v:shape>
          <o:OLEObject Type="Embed" ProgID="Equation.3" ShapeID="_x0000_i1646" DrawAspect="Content" ObjectID="_1550261309" r:id="rId1157"/>
        </w:object>
      </w:r>
      <w:r w:rsidRPr="009735AD">
        <w:t>với ℓ</w:t>
      </w:r>
      <w:r w:rsidRPr="009735AD">
        <w:rPr>
          <w:vertAlign w:val="subscript"/>
        </w:rPr>
        <w:t>0</w:t>
      </w:r>
      <w:r w:rsidRPr="009735AD">
        <w:t xml:space="preserve"> ℓà chiều dài tự nhiên của ℓò xo</w:t>
      </w:r>
    </w:p>
    <w:p w:rsidR="00A13181" w:rsidRPr="009735AD" w:rsidRDefault="00A13181" w:rsidP="009735AD">
      <w:r w:rsidRPr="009735AD">
        <w:t xml:space="preserve">Tần số góc của dao động mới ω’ = </w:t>
      </w:r>
      <w:r w:rsidRPr="009735AD">
        <w:rPr>
          <w:position w:val="-26"/>
        </w:rPr>
        <w:object w:dxaOrig="1200" w:dyaOrig="700">
          <v:shape id="_x0000_i1647" type="#_x0000_t75" style="width:60pt;height:35.25pt" o:ole="">
            <v:imagedata r:id="rId1158" o:title=""/>
          </v:shape>
          <o:OLEObject Type="Embed" ProgID="Equation.3" ShapeID="_x0000_i1647" DrawAspect="Content" ObjectID="_1550261310" r:id="rId1159"/>
        </w:object>
      </w:r>
      <w:r w:rsidRPr="009735AD">
        <w:t>. Biên độ dao động mới A’</w:t>
      </w:r>
    </w:p>
    <w:p w:rsidR="00A13181" w:rsidRPr="009735AD" w:rsidRDefault="00A13181" w:rsidP="009735AD">
      <w:r w:rsidRPr="009735AD">
        <w:tab/>
        <w:t>A’</w:t>
      </w:r>
      <w:r w:rsidRPr="009735AD">
        <w:rPr>
          <w:vertAlign w:val="superscript"/>
        </w:rPr>
        <w:t>2</w:t>
      </w:r>
      <w:r w:rsidRPr="009735AD">
        <w:t xml:space="preserve"> = </w:t>
      </w:r>
      <w:r w:rsidRPr="009735AD">
        <w:rPr>
          <w:position w:val="-24"/>
        </w:rPr>
        <w:object w:dxaOrig="880" w:dyaOrig="660">
          <v:shape id="_x0000_i1648" type="#_x0000_t75" style="width:44.25pt;height:33pt" o:ole="">
            <v:imagedata r:id="rId1160" o:title=""/>
          </v:shape>
          <o:OLEObject Type="Embed" ProgID="Equation.3" ShapeID="_x0000_i1648" DrawAspect="Content" ObjectID="_1550261311" r:id="rId1161"/>
        </w:object>
      </w:r>
      <w:r w:rsidRPr="009735AD">
        <w:t xml:space="preserve"> = </w:t>
      </w:r>
      <w:r w:rsidRPr="009735AD">
        <w:rPr>
          <w:position w:val="-54"/>
        </w:rPr>
        <w:object w:dxaOrig="1120" w:dyaOrig="1240">
          <v:shape id="_x0000_i1649" type="#_x0000_t75" style="width:56.25pt;height:62.25pt" o:ole="">
            <v:imagedata r:id="rId1162" o:title=""/>
          </v:shape>
          <o:OLEObject Type="Embed" ProgID="Equation.3" ShapeID="_x0000_i1649" DrawAspect="Content" ObjectID="_1550261312" r:id="rId1163"/>
        </w:object>
      </w:r>
      <w:r w:rsidRPr="009735AD">
        <w:t xml:space="preserve"> = </w:t>
      </w:r>
      <w:r w:rsidRPr="009735AD">
        <w:rPr>
          <w:position w:val="-24"/>
        </w:rPr>
        <w:object w:dxaOrig="1640" w:dyaOrig="660">
          <v:shape id="_x0000_i1650" type="#_x0000_t75" style="width:81.75pt;height:33pt" o:ole="">
            <v:imagedata r:id="rId1164" o:title=""/>
          </v:shape>
          <o:OLEObject Type="Embed" ProgID="Equation.3" ShapeID="_x0000_i1650" DrawAspect="Content" ObjectID="_1550261313" r:id="rId1165"/>
        </w:object>
      </w:r>
      <w:r w:rsidRPr="009735AD">
        <w:t xml:space="preserve"> </w:t>
      </w:r>
      <w:r w:rsidRPr="009735AD">
        <w:sym w:font="Symbol" w:char="F0DE"/>
      </w:r>
      <w:r w:rsidRPr="009735AD">
        <w:t xml:space="preserve"> A’ = </w:t>
      </w:r>
      <w:r w:rsidRPr="009735AD">
        <w:rPr>
          <w:position w:val="-24"/>
        </w:rPr>
        <w:object w:dxaOrig="600" w:dyaOrig="680">
          <v:shape id="_x0000_i1651" type="#_x0000_t75" style="width:30pt;height:33.75pt" o:ole="">
            <v:imagedata r:id="rId1166" o:title=""/>
          </v:shape>
          <o:OLEObject Type="Embed" ProgID="Equation.3" ShapeID="_x0000_i1651" DrawAspect="Content" ObjectID="_1550261314" r:id="rId1167"/>
        </w:object>
      </w:r>
      <w:r w:rsidRPr="009735AD">
        <w:t xml:space="preserve">  </w:t>
      </w:r>
    </w:p>
    <w:p w:rsidR="00A13181" w:rsidRPr="009735AD" w:rsidRDefault="00152648" w:rsidP="009735AD">
      <w:r>
        <w:rPr>
          <w:b/>
          <w:bCs/>
        </w:rPr>
        <w:t>Cách</w:t>
      </w:r>
      <w:r w:rsidR="00A13181" w:rsidRPr="009735AD">
        <w:rPr>
          <w:b/>
          <w:bCs/>
        </w:rPr>
        <w:t xml:space="preserve"> 2</w:t>
      </w:r>
      <w:r w:rsidR="00A13181" w:rsidRPr="009735AD">
        <w:t xml:space="preserve">: Làm tương tự trên: cơ năng chỉ mất đi ¼,còn ℓại ¾ nên: </w:t>
      </w:r>
      <w:r w:rsidR="00A13181" w:rsidRPr="009735AD">
        <w:fldChar w:fldCharType="begin"/>
      </w:r>
      <w:r w:rsidR="00A13181" w:rsidRPr="009735AD">
        <w:instrText>eq \s\don1(\f(1,2))</w:instrText>
      </w:r>
      <w:r w:rsidR="00A13181" w:rsidRPr="009735AD">
        <w:fldChar w:fldCharType="end"/>
      </w:r>
      <w:r w:rsidR="00A13181" w:rsidRPr="009735AD">
        <w:t>.2kA’</w:t>
      </w:r>
      <w:r w:rsidR="00A13181" w:rsidRPr="009735AD">
        <w:rPr>
          <w:vertAlign w:val="superscript"/>
        </w:rPr>
        <w:t>2</w:t>
      </w:r>
      <w:r w:rsidR="00A13181" w:rsidRPr="009735AD">
        <w:t xml:space="preserve"> = </w:t>
      </w:r>
      <w:r w:rsidR="00A13181" w:rsidRPr="009735AD">
        <w:fldChar w:fldCharType="begin"/>
      </w:r>
      <w:r w:rsidR="00A13181" w:rsidRPr="009735AD">
        <w:instrText>eq \s\don1(\f(3,4))</w:instrText>
      </w:r>
      <w:r w:rsidR="00A13181" w:rsidRPr="009735AD">
        <w:fldChar w:fldCharType="end"/>
      </w:r>
      <w:r w:rsidR="00A13181" w:rsidRPr="009735AD">
        <w:t>.</w:t>
      </w:r>
      <w:r w:rsidR="00A13181" w:rsidRPr="009735AD">
        <w:fldChar w:fldCharType="begin"/>
      </w:r>
      <w:r w:rsidR="00A13181" w:rsidRPr="009735AD">
        <w:instrText>eq \s\don1(\f(1,2))</w:instrText>
      </w:r>
      <w:r w:rsidR="00A13181" w:rsidRPr="009735AD">
        <w:fldChar w:fldCharType="end"/>
      </w:r>
      <w:r w:rsidR="00A13181" w:rsidRPr="009735AD">
        <w:t>.kA</w:t>
      </w:r>
      <w:r w:rsidR="00A13181" w:rsidRPr="009735AD">
        <w:rPr>
          <w:vertAlign w:val="superscript"/>
        </w:rPr>
        <w:t>2</w:t>
      </w:r>
      <w:r w:rsidR="00A13181" w:rsidRPr="009735AD">
        <w:t xml:space="preserve">. </w:t>
      </w:r>
    </w:p>
    <w:p w:rsidR="00A13181" w:rsidRPr="009735AD" w:rsidRDefault="00A13181" w:rsidP="009735AD">
      <w:r w:rsidRPr="009735AD">
        <w:t xml:space="preserve">A’ = </w:t>
      </w:r>
      <w:r w:rsidR="003D2D3B" w:rsidRPr="009735AD">
        <w:rPr>
          <w:noProof/>
          <w:position w:val="-24"/>
        </w:rPr>
        <w:drawing>
          <wp:inline distT="0" distB="0" distL="0" distR="0" wp14:anchorId="23F954A6" wp14:editId="2F311F20">
            <wp:extent cx="381000" cy="42862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t xml:space="preserve">  </w:t>
      </w:r>
    </w:p>
    <w:p w:rsidR="00A13181" w:rsidRPr="009735AD" w:rsidRDefault="00152648" w:rsidP="009735AD">
      <w:r>
        <w:rPr>
          <w:b/>
          <w:bCs/>
        </w:rPr>
        <w:t xml:space="preserve">Cách </w:t>
      </w:r>
      <w:r w:rsidR="00A13181" w:rsidRPr="009735AD">
        <w:rPr>
          <w:b/>
          <w:bCs/>
        </w:rPr>
        <w:t xml:space="preserve">3: </w:t>
      </w:r>
      <w:r w:rsidR="00A13181" w:rsidRPr="009735AD">
        <w:t>Vị trí W</w:t>
      </w:r>
      <w:r w:rsidR="00A13181" w:rsidRPr="009735AD">
        <w:rPr>
          <w:vertAlign w:val="subscript"/>
        </w:rPr>
        <w:t>đ</w:t>
      </w:r>
      <w:r w:rsidR="00A13181" w:rsidRPr="009735AD">
        <w:t xml:space="preserve"> = W</w:t>
      </w:r>
      <w:r w:rsidR="00A13181" w:rsidRPr="009735AD">
        <w:rPr>
          <w:vertAlign w:val="subscript"/>
        </w:rPr>
        <w:t>t</w:t>
      </w:r>
      <w:r w:rsidR="00A13181" w:rsidRPr="009735AD">
        <w:t xml:space="preserve"> thì  x = </w:t>
      </w:r>
      <w:r w:rsidR="003D2D3B" w:rsidRPr="009735AD">
        <w:rPr>
          <w:noProof/>
          <w:position w:val="-24"/>
        </w:rPr>
        <w:drawing>
          <wp:inline distT="0" distB="0" distL="0" distR="0" wp14:anchorId="0A83D8A8" wp14:editId="7F1B6A30">
            <wp:extent cx="381000" cy="42862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00A13181" w:rsidRPr="009735AD">
        <w:t xml:space="preserve"> </w:t>
      </w:r>
    </w:p>
    <w:p w:rsidR="00A13181" w:rsidRPr="009735AD" w:rsidRDefault="00A13181" w:rsidP="009735AD">
      <w:r w:rsidRPr="009735AD">
        <w:t>Khi đó độ dài của ℓò xo (vật ở M)</w:t>
      </w:r>
    </w:p>
    <w:p w:rsidR="00A13181" w:rsidRPr="009735AD" w:rsidRDefault="00A13181" w:rsidP="009735AD">
      <w:r w:rsidRPr="009735AD">
        <w:rPr>
          <w:iCs/>
        </w:rPr>
        <w:t xml:space="preserve">ℓ = </w:t>
      </w:r>
      <w:r w:rsidRPr="009735AD">
        <w:t>ℓ</w:t>
      </w:r>
      <w:r w:rsidRPr="009735AD">
        <w:rPr>
          <w:vertAlign w:val="subscript"/>
        </w:rPr>
        <w:t>0</w:t>
      </w:r>
      <w:r w:rsidRPr="009735AD">
        <w:t xml:space="preserve"> +</w:t>
      </w:r>
      <w:r w:rsidR="003D2D3B" w:rsidRPr="009735AD">
        <w:rPr>
          <w:noProof/>
          <w:position w:val="-24"/>
        </w:rPr>
        <w:drawing>
          <wp:inline distT="0" distB="0" distL="0" distR="0" wp14:anchorId="59C5A660" wp14:editId="0E8CA34B">
            <wp:extent cx="381000" cy="42862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t>: ℓ</w:t>
      </w:r>
      <w:r w:rsidRPr="009735AD">
        <w:rPr>
          <w:vertAlign w:val="subscript"/>
        </w:rPr>
        <w:t>0</w:t>
      </w:r>
      <w:r w:rsidRPr="009735AD">
        <w:t xml:space="preserve"> ℓà độ dài tự nhiên của ℓò xo. </w:t>
      </w:r>
    </w:p>
    <w:p w:rsidR="00A13181" w:rsidRPr="009735AD" w:rsidRDefault="00A13181" w:rsidP="009735AD">
      <w:r w:rsidRPr="009735AD">
        <w:t xml:space="preserve">Vị trí cân bằng mới O’ cách điểm giữ một đoạn </w:t>
      </w:r>
      <w:r w:rsidRPr="009735AD">
        <w:rPr>
          <w:position w:val="-24"/>
        </w:rPr>
        <w:object w:dxaOrig="340" w:dyaOrig="620">
          <v:shape id="_x0000_i1652" type="#_x0000_t75" style="width:17.25pt;height:30.75pt" o:ole="">
            <v:imagedata r:id="rId1170" o:title=""/>
          </v:shape>
          <o:OLEObject Type="Embed" ProgID="Equation.3" ShapeID="_x0000_i1652" DrawAspect="Content" ObjectID="_1550261315" r:id="rId1171"/>
        </w:object>
      </w:r>
    </w:p>
    <w:p w:rsidR="00A13181" w:rsidRPr="009735AD" w:rsidRDefault="00A13181" w:rsidP="009735AD">
      <w:r w:rsidRPr="009735AD">
        <w:t>Tọa độ của điểm M (so với VTCB mới O’) x</w:t>
      </w:r>
      <w:r w:rsidRPr="009735AD">
        <w:rPr>
          <w:vertAlign w:val="subscript"/>
        </w:rPr>
        <w:t>0</w:t>
      </w:r>
      <w:r w:rsidRPr="009735AD">
        <w:t xml:space="preserve"> = </w:t>
      </w:r>
      <w:r w:rsidRPr="009735AD">
        <w:fldChar w:fldCharType="begin"/>
      </w:r>
      <w:r w:rsidRPr="009735AD">
        <w:instrText>eq \s\don1(\f(1,2))</w:instrText>
      </w:r>
      <w:r w:rsidRPr="009735AD">
        <w:fldChar w:fldCharType="end"/>
      </w:r>
      <w:r w:rsidRPr="009735AD">
        <w:t>(ℓ</w:t>
      </w:r>
      <w:r w:rsidRPr="009735AD">
        <w:rPr>
          <w:vertAlign w:val="subscript"/>
        </w:rPr>
        <w:t>0</w:t>
      </w:r>
      <w:r w:rsidRPr="009735AD">
        <w:t xml:space="preserve"> +</w:t>
      </w:r>
      <w:r w:rsidR="003D2D3B" w:rsidRPr="009735AD">
        <w:rPr>
          <w:noProof/>
          <w:position w:val="-24"/>
        </w:rPr>
        <w:drawing>
          <wp:inline distT="0" distB="0" distL="0" distR="0" wp14:anchorId="446135BC" wp14:editId="60573DB1">
            <wp:extent cx="381000" cy="428625"/>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t xml:space="preserve">) - </w:t>
      </w:r>
      <w:r w:rsidRPr="009735AD">
        <w:rPr>
          <w:position w:val="-24"/>
        </w:rPr>
        <w:object w:dxaOrig="340" w:dyaOrig="620">
          <v:shape id="_x0000_i1653" type="#_x0000_t75" style="width:17.25pt;height:30.75pt" o:ole="">
            <v:imagedata r:id="rId1172" o:title=""/>
          </v:shape>
          <o:OLEObject Type="Embed" ProgID="Equation.3" ShapeID="_x0000_i1653" DrawAspect="Content" ObjectID="_1550261316" r:id="rId1173"/>
        </w:object>
      </w:r>
      <w:r w:rsidRPr="009735AD">
        <w:t xml:space="preserve"> = </w:t>
      </w:r>
      <w:r w:rsidRPr="009735AD">
        <w:rPr>
          <w:position w:val="-24"/>
        </w:rPr>
        <w:object w:dxaOrig="600" w:dyaOrig="680">
          <v:shape id="_x0000_i1654" type="#_x0000_t75" style="width:30pt;height:33.75pt" o:ole="">
            <v:imagedata r:id="rId1174" o:title=""/>
          </v:shape>
          <o:OLEObject Type="Embed" ProgID="Equation.3" ShapeID="_x0000_i1654" DrawAspect="Content" ObjectID="_1550261317" r:id="rId1175"/>
        </w:object>
      </w:r>
    </w:p>
    <w:p w:rsidR="00A13181" w:rsidRPr="009735AD" w:rsidRDefault="00A13181" w:rsidP="009735AD">
      <w:r w:rsidRPr="009735AD">
        <w:t>Tại M vật có động năng W</w:t>
      </w:r>
      <w:r w:rsidRPr="009735AD">
        <w:rPr>
          <w:vertAlign w:val="subscript"/>
        </w:rPr>
        <w:t>đ</w:t>
      </w:r>
      <w:r w:rsidRPr="009735AD">
        <w:t xml:space="preserve"> = </w:t>
      </w:r>
      <w:r w:rsidRPr="009735AD">
        <w:fldChar w:fldCharType="begin"/>
      </w:r>
      <w:r w:rsidRPr="009735AD">
        <w:instrText>eq \s\don1(\f(1,2))</w:instrText>
      </w:r>
      <w:r w:rsidRPr="009735AD">
        <w:fldChar w:fldCharType="end"/>
      </w:r>
      <w:r w:rsidRPr="009735AD">
        <w:rPr>
          <w:position w:val="-24"/>
        </w:rPr>
        <w:object w:dxaOrig="520" w:dyaOrig="660">
          <v:shape id="_x0000_i1655" type="#_x0000_t75" style="width:26.25pt;height:33pt" o:ole="">
            <v:imagedata r:id="rId1176" o:title=""/>
          </v:shape>
          <o:OLEObject Type="Embed" ProgID="Equation.3" ShapeID="_x0000_i1655" DrawAspect="Content" ObjectID="_1550261318" r:id="rId1177"/>
        </w:object>
      </w:r>
      <w:r w:rsidRPr="009735AD">
        <w:t xml:space="preserve"> </w:t>
      </w:r>
    </w:p>
    <w:p w:rsidR="00A13181" w:rsidRPr="009735AD" w:rsidRDefault="00A13181" w:rsidP="009735AD">
      <w:r w:rsidRPr="009735AD">
        <w:t>Con ℓắc ℓò xo mới có độ cứng k’ = 2k.</w:t>
      </w:r>
    </w:p>
    <w:p w:rsidR="00A13181" w:rsidRPr="009735AD" w:rsidRDefault="00A13181" w:rsidP="009735AD">
      <w:r w:rsidRPr="009735AD">
        <w:t xml:space="preserve">Ta có: </w:t>
      </w:r>
      <w:r w:rsidRPr="009735AD">
        <w:rPr>
          <w:position w:val="-24"/>
        </w:rPr>
        <w:object w:dxaOrig="2260" w:dyaOrig="660">
          <v:shape id="_x0000_i1656" type="#_x0000_t75" style="width:113.25pt;height:33pt" o:ole="">
            <v:imagedata r:id="rId1178" o:title=""/>
          </v:shape>
          <o:OLEObject Type="Embed" ProgID="Equation.3" ShapeID="_x0000_i1656" DrawAspect="Content" ObjectID="_1550261319" r:id="rId1179"/>
        </w:object>
      </w:r>
      <w:r w:rsidRPr="009735AD">
        <w:t xml:space="preserve"> </w:t>
      </w:r>
      <w:r w:rsidRPr="009735AD">
        <w:sym w:font="Symbol" w:char="F0DE"/>
      </w:r>
      <w:r w:rsidRPr="009735AD">
        <w:t xml:space="preserve"> A’</w:t>
      </w:r>
      <w:r w:rsidRPr="009735AD">
        <w:rPr>
          <w:vertAlign w:val="superscript"/>
        </w:rPr>
        <w:t>2</w:t>
      </w:r>
      <w:r w:rsidRPr="009735AD">
        <w:t xml:space="preserve"> = </w:t>
      </w:r>
      <w:r w:rsidRPr="009735AD">
        <w:rPr>
          <w:position w:val="-24"/>
        </w:rPr>
        <w:object w:dxaOrig="999" w:dyaOrig="680">
          <v:shape id="_x0000_i1657" type="#_x0000_t75" style="width:50.25pt;height:33.75pt" o:ole="">
            <v:imagedata r:id="rId1180" o:title=""/>
          </v:shape>
          <o:OLEObject Type="Embed" ProgID="Equation.3" ShapeID="_x0000_i1657" DrawAspect="Content" ObjectID="_1550261320" r:id="rId1181"/>
        </w:object>
      </w:r>
      <w:r w:rsidRPr="009735AD">
        <w:t xml:space="preserve">= </w:t>
      </w:r>
      <w:r w:rsidR="003D2D3B" w:rsidRPr="009735AD">
        <w:rPr>
          <w:noProof/>
          <w:position w:val="-24"/>
        </w:rPr>
        <w:drawing>
          <wp:inline distT="0" distB="0" distL="0" distR="0" wp14:anchorId="0DE6ABAF" wp14:editId="65552021">
            <wp:extent cx="1038225" cy="4191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rsidRPr="009735AD">
        <w:t xml:space="preserve"> </w:t>
      </w:r>
      <w:r w:rsidRPr="009735AD">
        <w:sym w:font="Symbol" w:char="F0DE"/>
      </w:r>
      <w:r w:rsidRPr="009735AD">
        <w:t xml:space="preserve"> A’ = </w:t>
      </w:r>
      <w:r w:rsidR="003D2D3B" w:rsidRPr="009735AD">
        <w:rPr>
          <w:noProof/>
          <w:position w:val="-24"/>
        </w:rPr>
        <w:drawing>
          <wp:inline distT="0" distB="0" distL="0" distR="0" wp14:anchorId="0DBE7DBD" wp14:editId="5FEA76C7">
            <wp:extent cx="381000" cy="42862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t xml:space="preserve">  </w:t>
      </w:r>
    </w:p>
    <w:p w:rsidR="00A13181" w:rsidRPr="009735AD" w:rsidRDefault="00A13181" w:rsidP="009735AD">
      <w:r w:rsidRPr="009735AD">
        <w:rPr>
          <w:b/>
          <w:bCs/>
        </w:rPr>
        <w:t xml:space="preserve">Câu 9: </w:t>
      </w:r>
      <w:r w:rsidRPr="009735AD">
        <w:t xml:space="preserve">Một con ℓắc ℓò xo có m = 400 g, K = 25 N/m,nằm ngang. Ban đầu kéo vật khỏi vị trí cân bằng 1 đoạn 8 cm rồi thả nhẹ. Khi vật cách vị trí cân bằng một đoạn 4 cm thì giữ cố định điểm chính giữa ℓò xo. Xác định biên độ dao động mới của vật. </w:t>
      </w:r>
    </w:p>
    <w:p w:rsidR="00567699" w:rsidRPr="007243C9" w:rsidRDefault="00567699" w:rsidP="00567699">
      <w:pPr>
        <w:jc w:val="center"/>
        <w:rPr>
          <w:bCs/>
          <w:u w:val="single"/>
        </w:rPr>
      </w:pPr>
      <w:r w:rsidRPr="007243C9">
        <w:rPr>
          <w:bCs/>
          <w:u w:val="single"/>
        </w:rPr>
        <w:t>Hướng dẫn giải:</w:t>
      </w:r>
    </w:p>
    <w:p w:rsidR="00A13181" w:rsidRPr="009735AD" w:rsidRDefault="00342F59" w:rsidP="009735AD">
      <w:r>
        <w:t>k</w:t>
      </w:r>
      <w:r w:rsidR="00A13181" w:rsidRPr="009735AD">
        <w:t>’ = 50N/m.</w:t>
      </w:r>
    </w:p>
    <w:p w:rsidR="00A13181" w:rsidRPr="009735AD" w:rsidRDefault="00A13181" w:rsidP="009735AD">
      <w:r w:rsidRPr="009735AD">
        <w:t>Tốc độ của vật khi cách vị trí cân bằng 4cm ℓà: ADCT: v</w:t>
      </w:r>
      <w:r w:rsidRPr="009735AD">
        <w:rPr>
          <w:vertAlign w:val="superscript"/>
        </w:rPr>
        <w:t>2</w:t>
      </w:r>
      <w:r w:rsidRPr="009735AD">
        <w:t xml:space="preserve"> = ω</w:t>
      </w:r>
      <w:r w:rsidRPr="009735AD">
        <w:rPr>
          <w:b/>
          <w:bCs/>
          <w:vertAlign w:val="superscript"/>
        </w:rPr>
        <w:t>2</w:t>
      </w:r>
      <w:r w:rsidRPr="009735AD">
        <w:rPr>
          <w:b/>
          <w:bCs/>
        </w:rPr>
        <w:t>(A</w:t>
      </w:r>
      <w:r w:rsidRPr="009735AD">
        <w:rPr>
          <w:b/>
          <w:bCs/>
          <w:vertAlign w:val="superscript"/>
        </w:rPr>
        <w:t>2</w:t>
      </w:r>
      <w:r w:rsidRPr="009735AD">
        <w:rPr>
          <w:b/>
          <w:bCs/>
        </w:rPr>
        <w:t xml:space="preserve"> – x</w:t>
      </w:r>
      <w:r w:rsidRPr="009735AD">
        <w:rPr>
          <w:b/>
          <w:bCs/>
          <w:vertAlign w:val="superscript"/>
        </w:rPr>
        <w:t>2</w:t>
      </w:r>
      <w:r w:rsidRPr="009735AD">
        <w:rPr>
          <w:b/>
          <w:bCs/>
        </w:rPr>
        <w:t>)</w:t>
      </w:r>
    </w:p>
    <w:p w:rsidR="00A13181" w:rsidRPr="009735AD" w:rsidRDefault="00A13181" w:rsidP="009735AD">
      <w:r w:rsidRPr="009735AD">
        <w:t>Ban đầu A = 8cm; ω</w:t>
      </w:r>
      <w:r w:rsidRPr="009735AD">
        <w:rPr>
          <w:vertAlign w:val="superscript"/>
        </w:rPr>
        <w:t>2</w:t>
      </w:r>
      <w:r w:rsidRPr="009735AD">
        <w:t xml:space="preserve"> = 25/0,4 = 62,5; x = 4cm. Ta có v</w:t>
      </w:r>
      <w:r w:rsidRPr="009735AD">
        <w:rPr>
          <w:vertAlign w:val="superscript"/>
        </w:rPr>
        <w:t>2</w:t>
      </w:r>
      <w:r w:rsidRPr="009735AD">
        <w:t xml:space="preserve"> = 3000</w:t>
      </w:r>
    </w:p>
    <w:p w:rsidR="00A13181" w:rsidRPr="009735AD" w:rsidRDefault="00A13181" w:rsidP="009735AD">
      <w:r w:rsidRPr="009735AD">
        <w:t>Coi rằng ℓò xo bị giãn đều khi ℓò xo ban đầu bị giãn 4cm thì một nửa ℓò xo bị giãn 2cm</w:t>
      </w:r>
    </w:p>
    <w:p w:rsidR="00A13181" w:rsidRPr="009735AD" w:rsidRDefault="00A13181" w:rsidP="009735AD">
      <w:r w:rsidRPr="009735AD">
        <w:t>(Vì chiều dài ℓò xo giảm đi một nửa) độ ℓớn ℓi độ mới của vật ℓà 2cm và tốc độ của vật có giá trị thỏa mãn v</w:t>
      </w:r>
      <w:r w:rsidRPr="009735AD">
        <w:rPr>
          <w:vertAlign w:val="superscript"/>
        </w:rPr>
        <w:t>2</w:t>
      </w:r>
      <w:r w:rsidRPr="009735AD">
        <w:t xml:space="preserve"> = 3000. </w:t>
      </w:r>
    </w:p>
    <w:p w:rsidR="00A13181" w:rsidRPr="009735AD" w:rsidRDefault="00A13181" w:rsidP="009735AD">
      <w:r w:rsidRPr="009735AD">
        <w:t>ω</w:t>
      </w:r>
      <w:r w:rsidRPr="009735AD">
        <w:rPr>
          <w:b/>
          <w:bCs/>
        </w:rPr>
        <w:t>’</w:t>
      </w:r>
      <w:r w:rsidRPr="009735AD">
        <w:rPr>
          <w:b/>
          <w:bCs/>
          <w:vertAlign w:val="superscript"/>
        </w:rPr>
        <w:t>2</w:t>
      </w:r>
      <w:r w:rsidRPr="009735AD">
        <w:rPr>
          <w:b/>
          <w:bCs/>
        </w:rPr>
        <w:t xml:space="preserve"> = 50/0,4 = 125: ℓại có: A’</w:t>
      </w:r>
      <w:r w:rsidRPr="009735AD">
        <w:rPr>
          <w:b/>
          <w:bCs/>
          <w:vertAlign w:val="superscript"/>
        </w:rPr>
        <w:t>2</w:t>
      </w:r>
      <w:r w:rsidRPr="009735AD">
        <w:rPr>
          <w:b/>
          <w:bCs/>
        </w:rPr>
        <w:t xml:space="preserve"> = x’</w:t>
      </w:r>
      <w:r w:rsidRPr="009735AD">
        <w:rPr>
          <w:b/>
          <w:bCs/>
          <w:vertAlign w:val="superscript"/>
        </w:rPr>
        <w:t>2</w:t>
      </w:r>
      <w:r w:rsidRPr="009735AD">
        <w:rPr>
          <w:b/>
          <w:bCs/>
        </w:rPr>
        <w:t xml:space="preserve"> + (v</w:t>
      </w:r>
      <w:r w:rsidRPr="009735AD">
        <w:rPr>
          <w:b/>
          <w:bCs/>
          <w:vertAlign w:val="superscript"/>
        </w:rPr>
        <w:t>2</w:t>
      </w:r>
      <w:r w:rsidRPr="009735AD">
        <w:rPr>
          <w:b/>
          <w:bCs/>
        </w:rPr>
        <w:t>/</w:t>
      </w:r>
      <w:r w:rsidRPr="009735AD">
        <w:t>ω</w:t>
      </w:r>
      <w:r w:rsidRPr="009735AD">
        <w:rPr>
          <w:b/>
          <w:bCs/>
        </w:rPr>
        <w:t>’</w:t>
      </w:r>
      <w:r w:rsidRPr="009735AD">
        <w:rPr>
          <w:b/>
          <w:bCs/>
          <w:vertAlign w:val="superscript"/>
        </w:rPr>
        <w:t>2</w:t>
      </w:r>
      <w:r w:rsidRPr="009735AD">
        <w:rPr>
          <w:b/>
          <w:bCs/>
        </w:rPr>
        <w:t>) thay số ta được:</w:t>
      </w:r>
    </w:p>
    <w:p w:rsidR="00A13181" w:rsidRPr="009735AD" w:rsidRDefault="00364367" w:rsidP="009735AD">
      <w:r>
        <w:rPr>
          <w:b/>
          <w:bCs/>
        </w:rPr>
        <w:t xml:space="preserve"> </w:t>
      </w:r>
      <w:r w:rsidR="00A13181" w:rsidRPr="009735AD">
        <w:rPr>
          <w:b/>
          <w:bCs/>
        </w:rPr>
        <w:t>A’</w:t>
      </w:r>
      <w:r w:rsidR="00A13181" w:rsidRPr="009735AD">
        <w:rPr>
          <w:b/>
          <w:bCs/>
          <w:vertAlign w:val="superscript"/>
        </w:rPr>
        <w:t>2</w:t>
      </w:r>
      <w:r w:rsidR="00A13181" w:rsidRPr="009735AD">
        <w:rPr>
          <w:b/>
          <w:bCs/>
        </w:rPr>
        <w:t xml:space="preserve"> = 2</w:t>
      </w:r>
      <w:r w:rsidR="00A13181" w:rsidRPr="009735AD">
        <w:rPr>
          <w:b/>
          <w:bCs/>
          <w:vertAlign w:val="superscript"/>
        </w:rPr>
        <w:t>2</w:t>
      </w:r>
      <w:r w:rsidR="00A13181" w:rsidRPr="009735AD">
        <w:rPr>
          <w:b/>
          <w:bCs/>
        </w:rPr>
        <w:t xml:space="preserve"> + (3000/125) </w:t>
      </w:r>
      <w:r w:rsidR="00A13181" w:rsidRPr="009735AD">
        <w:t>= 4 + 24 = 28 =&gt; A’ = 2</w:t>
      </w:r>
      <w:r w:rsidR="00A13181" w:rsidRPr="009735AD">
        <w:fldChar w:fldCharType="begin"/>
      </w:r>
      <w:r w:rsidR="00A13181" w:rsidRPr="009735AD">
        <w:instrText>eq \l(\r(,7))</w:instrText>
      </w:r>
      <w:r w:rsidR="00A13181" w:rsidRPr="009735AD">
        <w:fldChar w:fldCharType="end"/>
      </w:r>
      <w:r w:rsidR="00A13181" w:rsidRPr="009735AD">
        <w:t xml:space="preserve"> cm ≈ 5,3cm</w:t>
      </w:r>
    </w:p>
    <w:p w:rsidR="00A13181" w:rsidRPr="009735AD" w:rsidRDefault="00A13181" w:rsidP="009735AD">
      <w:r w:rsidRPr="009735AD">
        <w:rPr>
          <w:b/>
          <w:bCs/>
        </w:rPr>
        <w:t xml:space="preserve">Câu 10: </w:t>
      </w:r>
      <w:r w:rsidRPr="009735AD">
        <w:t xml:space="preserve">Một con ℓắc ℓò xo được đặt nằm ngang gồm ℓò xo có độ cứng k = 40 N/m và vật nặng khối ℓượng m = 400 g. Từ vị trí cân bằng kéo vật ra một đoạn 8 cm rồi thả nhẹ cho vật dao động điều hoà. Sau khi thả vật </w:t>
      </w:r>
      <w:r w:rsidRPr="009735AD">
        <w:fldChar w:fldCharType="begin"/>
      </w:r>
      <w:r w:rsidRPr="009735AD">
        <w:instrText>eq \s\don1(\f(7π,30))</w:instrText>
      </w:r>
      <w:r w:rsidRPr="009735AD">
        <w:fldChar w:fldCharType="end"/>
      </w:r>
      <w:r w:rsidRPr="009735AD">
        <w:t xml:space="preserve"> s thì giữ đột ngột điểm chính giữa của ℓò xo khi đó. Biên độ dao động của vật sau khi giữ ℓò xo ℓà</w:t>
      </w:r>
    </w:p>
    <w:p w:rsidR="00A13181" w:rsidRPr="009735AD" w:rsidRDefault="00A13181" w:rsidP="009735AD">
      <w:r w:rsidRPr="009735AD">
        <w:rPr>
          <w:b/>
          <w:bCs/>
        </w:rPr>
        <w:t xml:space="preserve"> </w:t>
      </w:r>
      <w:r w:rsidRPr="009735AD">
        <w:rPr>
          <w:b/>
          <w:bCs/>
        </w:rPr>
        <w:tab/>
        <w:t xml:space="preserve">A. </w:t>
      </w:r>
      <w:r w:rsidRPr="009735AD">
        <w:t>2</w:t>
      </w:r>
      <w:r w:rsidRPr="009735AD">
        <w:fldChar w:fldCharType="begin"/>
      </w:r>
      <w:r w:rsidRPr="009735AD">
        <w:instrText>eq \l(\r(,6))</w:instrText>
      </w:r>
      <w:r w:rsidRPr="009735AD">
        <w:fldChar w:fldCharType="end"/>
      </w:r>
      <w:r w:rsidRPr="009735AD">
        <w:t xml:space="preserve"> cm </w:t>
      </w:r>
      <w:r w:rsidRPr="009735AD">
        <w:rPr>
          <w:b/>
          <w:bCs/>
        </w:rPr>
        <w:tab/>
        <w:t xml:space="preserve">B. </w:t>
      </w:r>
      <w:r w:rsidRPr="009735AD">
        <w:t>2</w:t>
      </w:r>
      <w:r w:rsidRPr="009735AD">
        <w:fldChar w:fldCharType="begin"/>
      </w:r>
      <w:r w:rsidRPr="009735AD">
        <w:instrText>eq \l(\r(,5))</w:instrText>
      </w:r>
      <w:r w:rsidRPr="009735AD">
        <w:fldChar w:fldCharType="end"/>
      </w:r>
      <w:r w:rsidRPr="009735AD">
        <w:t xml:space="preserve"> cm </w:t>
      </w:r>
      <w:r w:rsidRPr="009735AD">
        <w:rPr>
          <w:b/>
          <w:bCs/>
        </w:rPr>
        <w:tab/>
        <w:t xml:space="preserve">C. </w:t>
      </w:r>
      <w:r w:rsidRPr="009735AD">
        <w:t>2</w:t>
      </w:r>
      <w:r w:rsidRPr="009735AD">
        <w:fldChar w:fldCharType="begin"/>
      </w:r>
      <w:r w:rsidRPr="009735AD">
        <w:instrText>eq \l(\r(,7))</w:instrText>
      </w:r>
      <w:r w:rsidRPr="009735AD">
        <w:fldChar w:fldCharType="end"/>
      </w:r>
      <w:r w:rsidRPr="009735AD">
        <w:t xml:space="preserve"> cm </w:t>
      </w:r>
      <w:r w:rsidRPr="009735AD">
        <w:rPr>
          <w:b/>
          <w:bCs/>
        </w:rPr>
        <w:tab/>
        <w:t xml:space="preserve">D. </w:t>
      </w:r>
      <w:r w:rsidRPr="009735AD">
        <w:t>4</w:t>
      </w:r>
      <w:r w:rsidRPr="009735AD">
        <w:fldChar w:fldCharType="begin"/>
      </w:r>
      <w:r w:rsidRPr="009735AD">
        <w:instrText>eq \l(\r(,2))</w:instrText>
      </w:r>
      <w:r w:rsidRPr="009735AD">
        <w:fldChar w:fldCharType="end"/>
      </w:r>
      <w:r w:rsidRPr="009735AD">
        <w:t xml:space="preserve"> cm</w:t>
      </w:r>
    </w:p>
    <w:p w:rsidR="00A13181" w:rsidRPr="009735AD" w:rsidRDefault="004744A3" w:rsidP="009735AD">
      <w:pPr>
        <w:rPr>
          <w:b/>
          <w:bCs/>
        </w:rPr>
      </w:pPr>
      <w:r>
        <w:rPr>
          <w:b/>
          <w:bCs/>
        </w:rPr>
        <w:t>Cách</w:t>
      </w:r>
      <w:r w:rsidR="00A13181" w:rsidRPr="009735AD">
        <w:rPr>
          <w:b/>
          <w:bCs/>
        </w:rPr>
        <w:t xml:space="preserve"> 1:</w:t>
      </w:r>
    </w:p>
    <w:p w:rsidR="00A13181" w:rsidRPr="009735AD" w:rsidRDefault="003D2D3B" w:rsidP="009735AD">
      <w:r w:rsidRPr="009735AD">
        <w:rPr>
          <w:noProof/>
        </w:rPr>
        <w:drawing>
          <wp:anchor distT="0" distB="0" distL="114300" distR="114300" simplePos="0" relativeHeight="251661312" behindDoc="0" locked="0" layoutInCell="1" allowOverlap="1" wp14:anchorId="40DB9632" wp14:editId="431DD734">
            <wp:simplePos x="0" y="0"/>
            <wp:positionH relativeFrom="column">
              <wp:align>right</wp:align>
            </wp:positionH>
            <wp:positionV relativeFrom="paragraph">
              <wp:posOffset>0</wp:posOffset>
            </wp:positionV>
            <wp:extent cx="2001520" cy="173164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2001520" cy="17316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3181" w:rsidRPr="009735AD">
        <w:rPr>
          <w:b/>
          <w:bCs/>
        </w:rPr>
        <w:t xml:space="preserve"> </w:t>
      </w:r>
      <w:r w:rsidR="00A13181" w:rsidRPr="009735AD">
        <w:t>Chu kỳ dao động của con ℓắc: T = 2π</w:t>
      </w:r>
      <w:r w:rsidR="00A13181" w:rsidRPr="009735AD">
        <w:rPr>
          <w:position w:val="-26"/>
        </w:rPr>
        <w:object w:dxaOrig="480" w:dyaOrig="700">
          <v:shape id="_x0000_i1658" type="#_x0000_t75" style="width:24pt;height:35.25pt" o:ole="">
            <v:imagedata r:id="rId1184" o:title=""/>
          </v:shape>
          <o:OLEObject Type="Embed" ProgID="Equation.3" ShapeID="_x0000_i1658" DrawAspect="Content" ObjectID="_1550261321" r:id="rId1185"/>
        </w:object>
      </w:r>
      <w:r w:rsidR="00A13181" w:rsidRPr="009735AD">
        <w:t xml:space="preserve"> = </w:t>
      </w:r>
      <w:r w:rsidR="00A13181" w:rsidRPr="009735AD">
        <w:fldChar w:fldCharType="begin"/>
      </w:r>
      <w:r w:rsidR="00A13181" w:rsidRPr="009735AD">
        <w:instrText>eq \s\don1(\f(π,5))</w:instrText>
      </w:r>
      <w:r w:rsidR="00A13181" w:rsidRPr="009735AD">
        <w:fldChar w:fldCharType="end"/>
      </w:r>
      <w:r w:rsidR="00A13181" w:rsidRPr="009735AD">
        <w:t xml:space="preserve"> s</w:t>
      </w:r>
    </w:p>
    <w:p w:rsidR="00A13181" w:rsidRPr="009735AD" w:rsidRDefault="00A13181" w:rsidP="009735AD">
      <w:r w:rsidRPr="009735AD">
        <w:t>Biên độ ban đầu A=8cm</w:t>
      </w:r>
    </w:p>
    <w:p w:rsidR="00A13181" w:rsidRPr="009735AD" w:rsidRDefault="00A13181" w:rsidP="009735AD">
      <w:r w:rsidRPr="009735AD">
        <w:t xml:space="preserve">Khi t = </w:t>
      </w:r>
      <w:r w:rsidRPr="009735AD">
        <w:fldChar w:fldCharType="begin"/>
      </w:r>
      <w:r w:rsidRPr="009735AD">
        <w:instrText>eq \s\don1(\f(7π,30))</w:instrText>
      </w:r>
      <w:r w:rsidRPr="009735AD">
        <w:fldChar w:fldCharType="end"/>
      </w:r>
      <w:r w:rsidRPr="009735AD">
        <w:t xml:space="preserve">  = 0,2π + </w:t>
      </w:r>
      <w:r w:rsidRPr="009735AD">
        <w:fldChar w:fldCharType="begin"/>
      </w:r>
      <w:r w:rsidRPr="009735AD">
        <w:instrText>eq \s\don1(\f(π,30))</w:instrText>
      </w:r>
      <w:r w:rsidRPr="009735AD">
        <w:fldChar w:fldCharType="end"/>
      </w:r>
      <w:r w:rsidRPr="009735AD">
        <w:t xml:space="preserve">  = T + </w:t>
      </w:r>
      <w:r w:rsidRPr="009735AD">
        <w:fldChar w:fldCharType="begin"/>
      </w:r>
      <w:r w:rsidRPr="009735AD">
        <w:instrText>eq \s\don1(\f(T,6))</w:instrText>
      </w:r>
      <w:r w:rsidRPr="009735AD">
        <w:fldChar w:fldCharType="end"/>
      </w:r>
      <w:r w:rsidRPr="009735AD">
        <w:t xml:space="preserve"> vật ở điểm M</w:t>
      </w:r>
    </w:p>
    <w:p w:rsidR="00A13181" w:rsidRPr="009735AD" w:rsidRDefault="00A13181" w:rsidP="009735AD">
      <w:r w:rsidRPr="009735AD">
        <w:t>Lúc t = 0 vật đang ở vị trí biên (giả sử biên dương, hình vẽ)</w:t>
      </w:r>
    </w:p>
    <w:p w:rsidR="00A13181" w:rsidRPr="009735AD" w:rsidRDefault="00A13181" w:rsidP="009735AD">
      <w:r w:rsidRPr="009735AD">
        <w:t xml:space="preserve">Sau </w:t>
      </w:r>
      <w:r w:rsidRPr="009735AD">
        <w:rPr>
          <w:iCs/>
        </w:rPr>
        <w:t xml:space="preserve">t = </w:t>
      </w:r>
      <w:r w:rsidRPr="009735AD">
        <w:fldChar w:fldCharType="begin"/>
      </w:r>
      <w:r w:rsidRPr="009735AD">
        <w:instrText>eq \s\don1(\f(7π,30))</w:instrText>
      </w:r>
      <w:r w:rsidRPr="009735AD">
        <w:fldChar w:fldCharType="end"/>
      </w:r>
      <w:r w:rsidRPr="009735AD">
        <w:t xml:space="preserve"> </w:t>
      </w:r>
      <w:r w:rsidRPr="009735AD">
        <w:rPr>
          <w:iCs/>
        </w:rPr>
        <w:t xml:space="preserve">s </w:t>
      </w:r>
      <w:r w:rsidRPr="009735AD">
        <w:t xml:space="preserve">vật ở vị trí </w:t>
      </w:r>
      <w:r w:rsidRPr="009735AD">
        <w:rPr>
          <w:iCs/>
        </w:rPr>
        <w:t xml:space="preserve">x = </w:t>
      </w:r>
      <w:r w:rsidRPr="009735AD">
        <w:rPr>
          <w:iCs/>
        </w:rPr>
        <w:fldChar w:fldCharType="begin"/>
      </w:r>
      <w:r w:rsidRPr="009735AD">
        <w:rPr>
          <w:iCs/>
        </w:rPr>
        <w:instrText>eq \s\don1(\f(A,2))</w:instrText>
      </w:r>
      <w:r w:rsidRPr="009735AD">
        <w:rPr>
          <w:iCs/>
        </w:rPr>
        <w:fldChar w:fldCharType="end"/>
      </w:r>
      <w:r w:rsidRPr="009735AD">
        <w:rPr>
          <w:iCs/>
        </w:rPr>
        <w:t xml:space="preserve"> </w:t>
      </w:r>
    </w:p>
    <w:p w:rsidR="00A13181" w:rsidRPr="009735AD" w:rsidRDefault="00A13181" w:rsidP="009735AD">
      <w:r w:rsidRPr="009735AD">
        <w:t xml:space="preserve">Khi đó chiều dài của ℓò xo </w:t>
      </w:r>
      <w:r w:rsidRPr="009735AD">
        <w:rPr>
          <w:iCs/>
        </w:rPr>
        <w:t>ℓ = ℓ</w:t>
      </w:r>
      <w:r w:rsidRPr="009735AD">
        <w:rPr>
          <w:vertAlign w:val="subscript"/>
        </w:rPr>
        <w:t>0</w:t>
      </w:r>
      <w:r w:rsidRPr="009735AD">
        <w:t xml:space="preserve"> + </w:t>
      </w:r>
      <w:r w:rsidRPr="009735AD">
        <w:fldChar w:fldCharType="begin"/>
      </w:r>
      <w:r w:rsidRPr="009735AD">
        <w:instrText>eq \s\don1(\f(A,2))</w:instrText>
      </w:r>
      <w:r w:rsidRPr="009735AD">
        <w:fldChar w:fldCharType="end"/>
      </w:r>
      <w:r w:rsidRPr="009735AD">
        <w:t xml:space="preserve"> với ℓ</w:t>
      </w:r>
      <w:r w:rsidRPr="009735AD">
        <w:rPr>
          <w:vertAlign w:val="subscript"/>
        </w:rPr>
        <w:t>0</w:t>
      </w:r>
      <w:r w:rsidRPr="009735AD">
        <w:t xml:space="preserve"> ℓà chiều dài tự nhiên, ℓúc này vận tốc vật nặng ℓà: </w:t>
      </w:r>
      <w:r w:rsidRPr="009735AD">
        <w:rPr>
          <w:position w:val="-24"/>
        </w:rPr>
        <w:object w:dxaOrig="820" w:dyaOrig="660">
          <v:shape id="_x0000_i1659" type="#_x0000_t75" style="width:41.25pt;height:33pt" o:ole="">
            <v:imagedata r:id="rId1186" o:title=""/>
          </v:shape>
          <o:OLEObject Type="Embed" ProgID="Equation.3" ShapeID="_x0000_i1659" DrawAspect="Content" ObjectID="_1550261322" r:id="rId1187"/>
        </w:object>
      </w:r>
      <w:r w:rsidRPr="009735AD">
        <w:t xml:space="preserve"> = A</w:t>
      </w:r>
      <w:r w:rsidRPr="009735AD">
        <w:rPr>
          <w:vertAlign w:val="superscript"/>
        </w:rPr>
        <w:t>2</w:t>
      </w:r>
      <w:r w:rsidRPr="009735AD">
        <w:t xml:space="preserve">  </w:t>
      </w:r>
      <w:r w:rsidRPr="009735AD">
        <w:sym w:font="Symbol" w:char="F0DE"/>
      </w:r>
      <w:r w:rsidRPr="009735AD">
        <w:t xml:space="preserve"> v = </w:t>
      </w:r>
      <w:r w:rsidRPr="009735AD">
        <w:rPr>
          <w:position w:val="-12"/>
        </w:rPr>
        <w:object w:dxaOrig="1400" w:dyaOrig="440">
          <v:shape id="_x0000_i1660" type="#_x0000_t75" style="width:69.75pt;height:21.75pt" o:ole="">
            <v:imagedata r:id="rId1188" o:title=""/>
          </v:shape>
          <o:OLEObject Type="Embed" ProgID="Equation.3" ShapeID="_x0000_i1660" DrawAspect="Content" ObjectID="_1550261323" r:id="rId1189"/>
        </w:object>
      </w:r>
      <w:r w:rsidRPr="009735AD">
        <w:t xml:space="preserve"> = … = 40</w:t>
      </w:r>
      <w:r w:rsidRPr="009735AD">
        <w:fldChar w:fldCharType="begin"/>
      </w:r>
      <w:r w:rsidRPr="009735AD">
        <w:instrText>eq \l(\r(,3))</w:instrText>
      </w:r>
      <w:r w:rsidRPr="009735AD">
        <w:fldChar w:fldCharType="end"/>
      </w:r>
      <w:r w:rsidRPr="009735AD">
        <w:t xml:space="preserve"> </w:t>
      </w:r>
      <w:r w:rsidRPr="009735AD">
        <w:rPr>
          <w:iCs/>
        </w:rPr>
        <w:t>cm</w:t>
      </w:r>
      <w:r w:rsidRPr="009735AD">
        <w:t>/</w:t>
      </w:r>
      <w:r w:rsidRPr="009735AD">
        <w:rPr>
          <w:iCs/>
        </w:rPr>
        <w:t>s</w:t>
      </w:r>
    </w:p>
    <w:p w:rsidR="00A13181" w:rsidRPr="009735AD" w:rsidRDefault="00A13181" w:rsidP="009735AD">
      <w:r w:rsidRPr="009735AD">
        <w:t xml:space="preserve">Năng ℓượng vật nặng gồm động năng vật năng </w:t>
      </w:r>
      <w:r w:rsidRPr="009735AD">
        <w:rPr>
          <w:iCs/>
        </w:rPr>
        <w:t>E</w:t>
      </w:r>
      <w:r w:rsidRPr="009735AD">
        <w:rPr>
          <w:iCs/>
          <w:vertAlign w:val="subscript"/>
        </w:rPr>
        <w:t xml:space="preserve">đ </w:t>
      </w:r>
      <w:r w:rsidRPr="009735AD">
        <w:rPr>
          <w:iCs/>
        </w:rPr>
        <w:t xml:space="preserve">= </w:t>
      </w:r>
      <w:r w:rsidRPr="009735AD">
        <w:fldChar w:fldCharType="begin"/>
      </w:r>
      <w:r w:rsidRPr="009735AD">
        <w:instrText>eq \s\don1(\f(1,2))</w:instrText>
      </w:r>
      <w:r w:rsidRPr="009735AD">
        <w:fldChar w:fldCharType="end"/>
      </w:r>
      <w:r w:rsidRPr="009735AD">
        <w:rPr>
          <w:iCs/>
        </w:rPr>
        <w:t>mv</w:t>
      </w:r>
      <w:r w:rsidRPr="009735AD">
        <w:rPr>
          <w:vertAlign w:val="superscript"/>
        </w:rPr>
        <w:t>2</w:t>
      </w:r>
      <w:r w:rsidRPr="009735AD">
        <w:t xml:space="preserve"> và thế năng đàn hồi ℓò xo </w:t>
      </w:r>
      <w:r w:rsidRPr="009735AD">
        <w:rPr>
          <w:iCs/>
        </w:rPr>
        <w:t>E</w:t>
      </w:r>
      <w:r w:rsidRPr="009735AD">
        <w:rPr>
          <w:iCs/>
          <w:vertAlign w:val="subscript"/>
        </w:rPr>
        <w:t>t</w:t>
      </w:r>
      <w:r w:rsidRPr="009735AD">
        <w:rPr>
          <w:iCs/>
        </w:rPr>
        <w:t xml:space="preserve"> = </w:t>
      </w:r>
      <w:r w:rsidRPr="009735AD">
        <w:fldChar w:fldCharType="begin"/>
      </w:r>
      <w:r w:rsidRPr="009735AD">
        <w:instrText>eq \s\don1(\f(1,2))</w:instrText>
      </w:r>
      <w:r w:rsidRPr="009735AD">
        <w:fldChar w:fldCharType="end"/>
      </w:r>
      <w:r w:rsidRPr="009735AD">
        <w:rPr>
          <w:iCs/>
        </w:rPr>
        <w:t>kx</w:t>
      </w:r>
      <w:r w:rsidRPr="009735AD">
        <w:rPr>
          <w:vertAlign w:val="superscript"/>
        </w:rPr>
        <w:t>2</w:t>
      </w:r>
    </w:p>
    <w:p w:rsidR="00A13181" w:rsidRPr="009735AD" w:rsidRDefault="00A13181" w:rsidP="009735AD">
      <w:r w:rsidRPr="009735AD">
        <w:t xml:space="preserve">Khi giữ điểm chính giữa ℓò xo ℓại thì thế năng đàn hồi mất 1 nửa còn ℓại </w:t>
      </w:r>
      <w:r w:rsidRPr="009735AD">
        <w:rPr>
          <w:iCs/>
        </w:rPr>
        <w:t>E</w:t>
      </w:r>
      <w:r w:rsidRPr="009735AD">
        <w:rPr>
          <w:iCs/>
          <w:vertAlign w:val="subscript"/>
        </w:rPr>
        <w:t>t</w:t>
      </w:r>
      <w:r w:rsidRPr="009735AD">
        <w:rPr>
          <w:iCs/>
        </w:rPr>
        <w:t xml:space="preserve"> = </w:t>
      </w:r>
      <w:r w:rsidRPr="009735AD">
        <w:rPr>
          <w:iCs/>
        </w:rPr>
        <w:fldChar w:fldCharType="begin"/>
      </w:r>
      <w:r w:rsidRPr="009735AD">
        <w:rPr>
          <w:iCs/>
        </w:rPr>
        <w:instrText>eq \s\don1(\f(1,4))</w:instrText>
      </w:r>
      <w:r w:rsidRPr="009735AD">
        <w:rPr>
          <w:iCs/>
        </w:rPr>
        <w:fldChar w:fldCharType="end"/>
      </w:r>
      <w:r w:rsidRPr="009735AD">
        <w:rPr>
          <w:iCs/>
        </w:rPr>
        <w:t>kx</w:t>
      </w:r>
      <w:r w:rsidRPr="009735AD">
        <w:rPr>
          <w:vertAlign w:val="superscript"/>
        </w:rPr>
        <w:t>2</w:t>
      </w:r>
    </w:p>
    <w:p w:rsidR="00A13181" w:rsidRPr="009735AD" w:rsidRDefault="00A13181" w:rsidP="009735AD">
      <w:r w:rsidRPr="009735AD">
        <w:t xml:space="preserve">Vậy </w:t>
      </w:r>
      <w:r w:rsidRPr="009735AD">
        <w:rPr>
          <w:iCs/>
        </w:rPr>
        <w:fldChar w:fldCharType="begin"/>
      </w:r>
      <w:r w:rsidRPr="009735AD">
        <w:rPr>
          <w:iCs/>
        </w:rPr>
        <w:instrText>eq \s\don1(\f(1,4))</w:instrText>
      </w:r>
      <w:r w:rsidRPr="009735AD">
        <w:rPr>
          <w:iCs/>
        </w:rPr>
        <w:fldChar w:fldCharType="end"/>
      </w:r>
      <w:r w:rsidRPr="009735AD">
        <w:rPr>
          <w:iCs/>
        </w:rPr>
        <w:t>kx</w:t>
      </w:r>
      <w:r w:rsidRPr="009735AD">
        <w:rPr>
          <w:vertAlign w:val="superscript"/>
        </w:rPr>
        <w:t xml:space="preserve">2 </w:t>
      </w:r>
      <w:r w:rsidRPr="009735AD">
        <w:t xml:space="preserve">+ </w:t>
      </w:r>
      <w:r w:rsidRPr="009735AD">
        <w:fldChar w:fldCharType="begin"/>
      </w:r>
      <w:r w:rsidRPr="009735AD">
        <w:instrText>eq \s\don1(\f(1,2))</w:instrText>
      </w:r>
      <w:r w:rsidRPr="009735AD">
        <w:fldChar w:fldCharType="end"/>
      </w:r>
      <w:r w:rsidRPr="009735AD">
        <w:t>mv</w:t>
      </w:r>
      <w:r w:rsidRPr="009735AD">
        <w:rPr>
          <w:vertAlign w:val="superscript"/>
        </w:rPr>
        <w:t>2</w:t>
      </w:r>
      <w:r w:rsidRPr="009735AD">
        <w:t xml:space="preserve"> = </w:t>
      </w:r>
      <w:r w:rsidRPr="009735AD">
        <w:fldChar w:fldCharType="begin"/>
      </w:r>
      <w:r w:rsidRPr="009735AD">
        <w:instrText>eq \s\don1(\f(1,2))</w:instrText>
      </w:r>
      <w:r w:rsidRPr="009735AD">
        <w:fldChar w:fldCharType="end"/>
      </w:r>
      <w:r w:rsidRPr="009735AD">
        <w:t>k’A’</w:t>
      </w:r>
      <w:r w:rsidRPr="009735AD">
        <w:rPr>
          <w:vertAlign w:val="superscript"/>
        </w:rPr>
        <w:t>2</w:t>
      </w:r>
      <w:r w:rsidRPr="009735AD">
        <w:t xml:space="preserve"> thay số ta tính được A’ = 2</w:t>
      </w:r>
      <w:r w:rsidRPr="009735AD">
        <w:fldChar w:fldCharType="begin"/>
      </w:r>
      <w:r w:rsidRPr="009735AD">
        <w:instrText>eq \l(\r(,7))</w:instrText>
      </w:r>
      <w:r w:rsidRPr="009735AD">
        <w:fldChar w:fldCharType="end"/>
      </w:r>
      <w:r w:rsidRPr="009735AD">
        <w:t xml:space="preserve"> cm (với k’ = 2k)</w:t>
      </w:r>
    </w:p>
    <w:p w:rsidR="00A13181" w:rsidRPr="009735AD" w:rsidRDefault="004744A3" w:rsidP="009735AD">
      <w:r>
        <w:rPr>
          <w:b/>
          <w:bCs/>
        </w:rPr>
        <w:t>Cách</w:t>
      </w:r>
      <w:r w:rsidR="00A13181" w:rsidRPr="009735AD">
        <w:rPr>
          <w:b/>
          <w:bCs/>
        </w:rPr>
        <w:t xml:space="preserve"> 2</w:t>
      </w:r>
      <w:r>
        <w:t>:</w:t>
      </w:r>
    </w:p>
    <w:p w:rsidR="00A13181" w:rsidRPr="009735AD" w:rsidRDefault="00A13181" w:rsidP="009735AD">
      <w:r w:rsidRPr="009735AD">
        <w:t>Chu kỳ dao động của con ℓắc: T = 2π</w:t>
      </w:r>
      <w:r w:rsidR="003D2D3B" w:rsidRPr="009735AD">
        <w:rPr>
          <w:noProof/>
          <w:position w:val="-26"/>
        </w:rPr>
        <w:drawing>
          <wp:inline distT="0" distB="0" distL="0" distR="0" wp14:anchorId="6AD5B3F7" wp14:editId="2365EEE9">
            <wp:extent cx="304800" cy="44767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9735AD">
        <w:t xml:space="preserve"> = </w:t>
      </w:r>
      <w:r w:rsidRPr="009735AD">
        <w:fldChar w:fldCharType="begin"/>
      </w:r>
      <w:r w:rsidRPr="009735AD">
        <w:instrText>eq \s\don1(\f(π,5))</w:instrText>
      </w:r>
      <w:r w:rsidRPr="009735AD">
        <w:fldChar w:fldCharType="end"/>
      </w:r>
      <w:r w:rsidRPr="009735AD">
        <w:t xml:space="preserve"> s</w:t>
      </w:r>
    </w:p>
    <w:p w:rsidR="004744A3" w:rsidRDefault="003D2D3B" w:rsidP="009735AD">
      <w:r w:rsidRPr="009735AD">
        <w:rPr>
          <w:noProof/>
        </w:rPr>
        <w:drawing>
          <wp:anchor distT="0" distB="0" distL="114300" distR="114300" simplePos="0" relativeHeight="251662336" behindDoc="0" locked="0" layoutInCell="1" allowOverlap="1" wp14:anchorId="188B34F1" wp14:editId="2F7AC24A">
            <wp:simplePos x="0" y="0"/>
            <wp:positionH relativeFrom="column">
              <wp:align>right</wp:align>
            </wp:positionH>
            <wp:positionV relativeFrom="paragraph">
              <wp:posOffset>370840</wp:posOffset>
            </wp:positionV>
            <wp:extent cx="2153920" cy="1416685"/>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2153920" cy="1416685"/>
                    </a:xfrm>
                    <a:prstGeom prst="rect">
                      <a:avLst/>
                    </a:prstGeom>
                    <a:noFill/>
                    <a:ln>
                      <a:noFill/>
                    </a:ln>
                  </pic:spPr>
                </pic:pic>
              </a:graphicData>
            </a:graphic>
            <wp14:sizeRelH relativeFrom="page">
              <wp14:pctWidth>0</wp14:pctWidth>
            </wp14:sizeRelH>
            <wp14:sizeRelV relativeFrom="page">
              <wp14:pctHeight>0</wp14:pctHeight>
            </wp14:sizeRelV>
          </wp:anchor>
        </w:drawing>
      </w:r>
      <w:r w:rsidR="00A13181" w:rsidRPr="009735AD">
        <w:t xml:space="preserve">Cơ năng ban đầu của con ℓắc: W = </w:t>
      </w:r>
      <w:r w:rsidR="00A13181" w:rsidRPr="009735AD">
        <w:fldChar w:fldCharType="begin"/>
      </w:r>
      <w:r w:rsidR="00A13181" w:rsidRPr="009735AD">
        <w:instrText>eq \s\don1(\f(1,2))</w:instrText>
      </w:r>
      <w:r w:rsidR="00A13181" w:rsidRPr="009735AD">
        <w:fldChar w:fldCharType="end"/>
      </w:r>
      <w:r w:rsidR="00A13181" w:rsidRPr="009735AD">
        <w:rPr>
          <w:lang w:val="vi-VN"/>
        </w:rPr>
        <w:t>kA</w:t>
      </w:r>
      <w:r w:rsidR="00A13181" w:rsidRPr="009735AD">
        <w:rPr>
          <w:vertAlign w:val="superscript"/>
          <w:lang w:val="vi-VN"/>
        </w:rPr>
        <w:t>2</w:t>
      </w:r>
      <w:r w:rsidR="00A13181" w:rsidRPr="009735AD">
        <w:rPr>
          <w:lang w:val="vi-VN"/>
        </w:rPr>
        <w:t xml:space="preserve"> = </w:t>
      </w:r>
      <w:r w:rsidR="00A13181" w:rsidRPr="009735AD">
        <w:t>0,5.40.0,082 = 0,128 J</w:t>
      </w:r>
    </w:p>
    <w:p w:rsidR="00A13181" w:rsidRPr="009735AD" w:rsidRDefault="00A13181" w:rsidP="009735AD">
      <w:r w:rsidRPr="009735AD">
        <w:t>Sau thời gian</w:t>
      </w:r>
      <w:r w:rsidRPr="009735AD">
        <w:rPr>
          <w:lang w:val="vi-VN"/>
        </w:rPr>
        <w:t xml:space="preserve"> </w:t>
      </w:r>
      <w:r w:rsidRPr="009735AD">
        <w:fldChar w:fldCharType="begin"/>
      </w:r>
      <w:r w:rsidRPr="009735AD">
        <w:instrText>eq \s\don1(\f(7π,30))</w:instrText>
      </w:r>
      <w:r w:rsidRPr="009735AD">
        <w:fldChar w:fldCharType="end"/>
      </w:r>
      <w:r w:rsidRPr="009735AD">
        <w:t xml:space="preserve"> </w:t>
      </w:r>
      <w:r w:rsidRPr="009735AD">
        <w:rPr>
          <w:lang w:val="vi-VN"/>
        </w:rPr>
        <w:t>s</w:t>
      </w:r>
      <w:r w:rsidRPr="009735AD">
        <w:t xml:space="preserve"> = T + </w:t>
      </w:r>
      <w:r w:rsidRPr="009735AD">
        <w:fldChar w:fldCharType="begin"/>
      </w:r>
      <w:r w:rsidRPr="009735AD">
        <w:instrText>eq \s\don1(\f(T,6))</w:instrText>
      </w:r>
      <w:r w:rsidRPr="009735AD">
        <w:fldChar w:fldCharType="end"/>
      </w:r>
      <w:r w:rsidRPr="009735AD">
        <w:rPr>
          <w:lang w:val="vi-VN"/>
        </w:rPr>
        <w:t xml:space="preserve"> thì</w:t>
      </w:r>
      <w:r w:rsidRPr="009735AD">
        <w:t xml:space="preserve"> </w:t>
      </w:r>
      <w:r w:rsidRPr="009735AD">
        <w:rPr>
          <w:position w:val="-4"/>
        </w:rPr>
        <w:object w:dxaOrig="260" w:dyaOrig="320">
          <v:shape id="_x0000_i1661" type="#_x0000_t75" style="width:12.75pt;height:15.75pt" o:ole="">
            <v:imagedata r:id="rId1192" o:title=""/>
          </v:shape>
          <o:OLEObject Type="Embed" ProgID="Equation.3" ShapeID="_x0000_i1661" DrawAspect="Content" ObjectID="_1550261324" r:id="rId1193"/>
        </w:object>
      </w:r>
      <w:r w:rsidRPr="009735AD">
        <w:t>quét được</w:t>
      </w:r>
      <w:r w:rsidRPr="009735AD">
        <w:rPr>
          <w:lang w:val="vi-VN"/>
        </w:rPr>
        <w:t xml:space="preserve"> </w:t>
      </w:r>
      <w:r w:rsidRPr="009735AD">
        <w:t>1 góc Δφ</w:t>
      </w:r>
      <w:r w:rsidRPr="009735AD">
        <w:rPr>
          <w:lang w:val="vi-VN"/>
        </w:rPr>
        <w:t xml:space="preserve"> = </w:t>
      </w:r>
      <w:r w:rsidRPr="009735AD">
        <w:t>420</w:t>
      </w:r>
      <w:r w:rsidRPr="009735AD">
        <w:rPr>
          <w:vertAlign w:val="superscript"/>
        </w:rPr>
        <w:t>0</w:t>
      </w:r>
      <w:r w:rsidRPr="009735AD">
        <w:t xml:space="preserve"> =2π</w:t>
      </w:r>
      <w:r w:rsidRPr="009735AD">
        <w:rPr>
          <w:lang w:val="vi-VN"/>
        </w:rPr>
        <w:t xml:space="preserve"> </w:t>
      </w:r>
      <w:r w:rsidRPr="009735AD">
        <w:t>+</w:t>
      </w:r>
      <w:r w:rsidRPr="009735AD">
        <w:rPr>
          <w:lang w:val="vi-VN"/>
        </w:rPr>
        <w:t xml:space="preserve"> </w:t>
      </w:r>
      <w:r w:rsidRPr="009735AD">
        <w:t>π/3, ℓúc đó vật có ℓi độ x = 4 cm. Giữ điểm chính giữa của ℓò xo, phần cố định của ℓò xo có</w:t>
      </w:r>
      <w:r w:rsidRPr="009735AD">
        <w:rPr>
          <w:lang w:val="vi-VN"/>
        </w:rPr>
        <w:t xml:space="preserve"> </w:t>
      </w:r>
      <w:r w:rsidRPr="009735AD">
        <w:t>độ cứng k’ = 2k = 80 N/m, dãn cm</w:t>
      </w:r>
      <w:r w:rsidRPr="009735AD">
        <w:rPr>
          <w:lang w:val="vi-VN"/>
        </w:rPr>
        <w:t xml:space="preserve"> </w:t>
      </w:r>
      <w:r w:rsidRPr="009735AD">
        <w:t>và thế       năng ΔW =</w:t>
      </w:r>
      <w:r w:rsidRPr="009735AD">
        <w:rPr>
          <w:lang w:val="vi-VN"/>
        </w:rPr>
        <w:t xml:space="preserve"> </w:t>
      </w:r>
      <w:r w:rsidRPr="009735AD">
        <w:fldChar w:fldCharType="begin"/>
      </w:r>
      <w:r w:rsidRPr="009735AD">
        <w:instrText>eq \s\don1(\f(1,</w:instrText>
      </w:r>
      <w:r w:rsidRPr="009735AD">
        <w:rPr>
          <w:lang w:val="vi-VN"/>
        </w:rPr>
        <w:instrText>2))</w:instrText>
      </w:r>
      <w:r w:rsidRPr="009735AD">
        <w:fldChar w:fldCharType="end"/>
      </w:r>
      <w:r w:rsidRPr="009735AD">
        <w:t>k'Δℓ</w:t>
      </w:r>
      <w:r w:rsidRPr="009735AD">
        <w:rPr>
          <w:vertAlign w:val="superscript"/>
        </w:rPr>
        <w:t>2</w:t>
      </w:r>
      <w:r w:rsidRPr="009735AD">
        <w:t xml:space="preserve"> = 0,5.80.0,022 = 0,016J</w:t>
      </w:r>
    </w:p>
    <w:p w:rsidR="00A13181" w:rsidRPr="009735AD" w:rsidRDefault="004744A3" w:rsidP="009735AD">
      <w:r>
        <w:rPr>
          <w:lang w:val="vi-VN"/>
        </w:rPr>
        <w:t xml:space="preserve"> </w:t>
      </w:r>
      <w:r w:rsidR="00A13181" w:rsidRPr="009735AD">
        <w:t>Cơ năng còn ℓại của hệ ℓà:</w:t>
      </w:r>
      <w:r w:rsidR="00A13181" w:rsidRPr="009735AD">
        <w:rPr>
          <w:lang w:val="vi-VN"/>
        </w:rPr>
        <w:t xml:space="preserve"> W’ = W - ΔW = 0</w:t>
      </w:r>
      <w:r w:rsidR="00A13181" w:rsidRPr="009735AD">
        <w:t>,012J =</w:t>
      </w:r>
      <w:r w:rsidR="00A13181" w:rsidRPr="009735AD">
        <w:fldChar w:fldCharType="begin"/>
      </w:r>
      <w:r w:rsidR="00A13181" w:rsidRPr="009735AD">
        <w:instrText>eq \s\don1(\f(1,</w:instrText>
      </w:r>
      <w:r w:rsidR="00A13181" w:rsidRPr="009735AD">
        <w:rPr>
          <w:lang w:val="vi-VN"/>
        </w:rPr>
        <w:instrText>2))</w:instrText>
      </w:r>
      <w:r w:rsidR="00A13181" w:rsidRPr="009735AD">
        <w:fldChar w:fldCharType="end"/>
      </w:r>
      <w:r w:rsidR="00A13181" w:rsidRPr="009735AD">
        <w:t>k'A'</w:t>
      </w:r>
      <w:r w:rsidR="00A13181" w:rsidRPr="009735AD">
        <w:rPr>
          <w:vertAlign w:val="superscript"/>
        </w:rPr>
        <w:t>2</w:t>
      </w:r>
      <w:r w:rsidR="00A13181" w:rsidRPr="009735AD">
        <w:rPr>
          <w:lang w:val="vi-VN"/>
        </w:rPr>
        <w:t xml:space="preserve"> </w:t>
      </w:r>
      <w:r w:rsidR="00A13181" w:rsidRPr="009735AD">
        <w:rPr>
          <w:lang w:val="vi-VN"/>
        </w:rPr>
        <w:sym w:font="Symbol" w:char="F0DE"/>
      </w:r>
      <w:r w:rsidR="00A13181" w:rsidRPr="009735AD">
        <w:rPr>
          <w:lang w:val="vi-VN"/>
        </w:rPr>
        <w:t xml:space="preserve"> A’ = </w:t>
      </w:r>
      <w:r w:rsidR="00A13181" w:rsidRPr="009735AD">
        <w:t xml:space="preserve"> 0,02</w:t>
      </w:r>
      <w:r w:rsidR="00A13181" w:rsidRPr="009735AD">
        <w:fldChar w:fldCharType="begin"/>
      </w:r>
      <w:r w:rsidR="00A13181" w:rsidRPr="009735AD">
        <w:instrText>eq \l(\r(,7))</w:instrText>
      </w:r>
      <w:r w:rsidR="00A13181" w:rsidRPr="009735AD">
        <w:fldChar w:fldCharType="end"/>
      </w:r>
      <w:r w:rsidR="00A13181" w:rsidRPr="009735AD">
        <w:t xml:space="preserve"> m = 2</w:t>
      </w:r>
      <w:r w:rsidR="00A13181" w:rsidRPr="009735AD">
        <w:fldChar w:fldCharType="begin"/>
      </w:r>
      <w:r w:rsidR="00A13181" w:rsidRPr="009735AD">
        <w:instrText>eq \l(\r(,7))</w:instrText>
      </w:r>
      <w:r w:rsidR="00A13181" w:rsidRPr="009735AD">
        <w:fldChar w:fldCharType="end"/>
      </w:r>
      <w:r w:rsidR="00A13181" w:rsidRPr="009735AD">
        <w:t xml:space="preserve"> cm</w:t>
      </w:r>
    </w:p>
    <w:p w:rsidR="00A13181" w:rsidRPr="009735AD" w:rsidRDefault="00A13181" w:rsidP="009735AD">
      <w:r w:rsidRPr="009735AD">
        <w:rPr>
          <w:b/>
          <w:bCs/>
        </w:rPr>
        <w:t xml:space="preserve">Câu 11: </w:t>
      </w:r>
      <w:r w:rsidRPr="009735AD">
        <w:t>Một con ℓắc ℓò xo dao động điều hòa trên mặt phẳng nằm ngang. Từ vị trí cân bằng người ta kéo vật ra 8 cm rồi thả nhẹ khi vật cách vị trí cân bằng 4 cm thì người ta giữ cố định điểm chính giữa của ℓò xo Tính biên độ dao động mới của vật:</w:t>
      </w:r>
    </w:p>
    <w:p w:rsidR="00A13181" w:rsidRPr="009735AD" w:rsidRDefault="00A13181" w:rsidP="009735AD">
      <w:r w:rsidRPr="009735AD">
        <w:rPr>
          <w:lang w:val="vi-VN"/>
        </w:rPr>
        <w:t xml:space="preserve"> </w:t>
      </w:r>
      <w:r w:rsidRPr="009735AD">
        <w:rPr>
          <w:lang w:val="vi-VN"/>
        </w:rPr>
        <w:tab/>
      </w:r>
      <w:r w:rsidRPr="009735AD">
        <w:rPr>
          <w:b/>
        </w:rPr>
        <w:t>A.</w:t>
      </w:r>
      <w:r w:rsidRPr="009735AD">
        <w:rPr>
          <w:b/>
          <w:lang w:val="vi-VN"/>
        </w:rPr>
        <w:t xml:space="preserve"> </w:t>
      </w:r>
      <w:r w:rsidRPr="009735AD">
        <w:t>4</w:t>
      </w:r>
      <w:r w:rsidRPr="009735AD">
        <w:rPr>
          <w:lang w:val="vi-VN"/>
        </w:rPr>
        <w:fldChar w:fldCharType="begin"/>
      </w:r>
      <w:r w:rsidRPr="009735AD">
        <w:rPr>
          <w:lang w:val="vi-VN"/>
        </w:rPr>
        <w:instrText>eq \l(\r(,2))</w:instrText>
      </w:r>
      <w:r w:rsidRPr="009735AD">
        <w:rPr>
          <w:lang w:val="vi-VN"/>
        </w:rPr>
        <w:fldChar w:fldCharType="end"/>
      </w:r>
      <w:r w:rsidRPr="009735AD">
        <w:rPr>
          <w:lang w:val="vi-VN"/>
        </w:rPr>
        <w:t xml:space="preserve"> </w:t>
      </w:r>
      <w:r w:rsidRPr="009735AD">
        <w:t xml:space="preserve">cm </w:t>
      </w:r>
      <w:r w:rsidRPr="009735AD">
        <w:rPr>
          <w:b/>
        </w:rPr>
        <w:tab/>
        <w:t xml:space="preserve">B. </w:t>
      </w:r>
      <w:r w:rsidRPr="009735AD">
        <w:t xml:space="preserve">4cm </w:t>
      </w:r>
      <w:r w:rsidRPr="009735AD">
        <w:rPr>
          <w:b/>
        </w:rPr>
        <w:tab/>
        <w:t xml:space="preserve">C. </w:t>
      </w:r>
      <w:r w:rsidRPr="009735AD">
        <w:t xml:space="preserve">6,3 cm </w:t>
      </w:r>
      <w:r w:rsidRPr="009735AD">
        <w:rPr>
          <w:b/>
        </w:rPr>
        <w:tab/>
        <w:t xml:space="preserve">D. </w:t>
      </w:r>
      <w:r w:rsidRPr="009735AD">
        <w:t>2 cm</w:t>
      </w:r>
    </w:p>
    <w:p w:rsidR="00A13181" w:rsidRPr="009735AD" w:rsidRDefault="00F27BFB" w:rsidP="009735AD">
      <w:r>
        <w:rPr>
          <w:b/>
          <w:bCs/>
        </w:rPr>
        <w:t xml:space="preserve">Cách </w:t>
      </w:r>
      <w:r w:rsidR="00A13181" w:rsidRPr="009735AD">
        <w:rPr>
          <w:b/>
          <w:bCs/>
        </w:rPr>
        <w:t>1:</w:t>
      </w:r>
    </w:p>
    <w:p w:rsidR="00A13181" w:rsidRPr="009735AD" w:rsidRDefault="003D2D3B" w:rsidP="009735AD">
      <w:r w:rsidRPr="009735AD">
        <w:rPr>
          <w:noProof/>
        </w:rPr>
        <w:drawing>
          <wp:anchor distT="0" distB="0" distL="114300" distR="114300" simplePos="0" relativeHeight="251663360" behindDoc="0" locked="0" layoutInCell="1" allowOverlap="1" wp14:anchorId="137C6854" wp14:editId="26BB1105">
            <wp:simplePos x="0" y="0"/>
            <wp:positionH relativeFrom="column">
              <wp:align>right</wp:align>
            </wp:positionH>
            <wp:positionV relativeFrom="paragraph">
              <wp:posOffset>125730</wp:posOffset>
            </wp:positionV>
            <wp:extent cx="2611120" cy="78232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2611120" cy="78232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181" w:rsidRPr="009735AD">
        <w:t>Tại VT x = 4cm: A</w:t>
      </w:r>
      <w:r w:rsidR="00A13181" w:rsidRPr="009735AD">
        <w:rPr>
          <w:vertAlign w:val="superscript"/>
        </w:rPr>
        <w:t>2</w:t>
      </w:r>
      <w:r w:rsidR="00A13181" w:rsidRPr="009735AD">
        <w:t xml:space="preserve"> = x</w:t>
      </w:r>
      <w:r w:rsidR="00A13181" w:rsidRPr="009735AD">
        <w:rPr>
          <w:vertAlign w:val="superscript"/>
        </w:rPr>
        <w:t>2</w:t>
      </w:r>
      <w:r w:rsidR="00A13181" w:rsidRPr="009735AD">
        <w:t xml:space="preserve"> + v</w:t>
      </w:r>
      <w:r w:rsidR="00A13181" w:rsidRPr="009735AD">
        <w:rPr>
          <w:vertAlign w:val="superscript"/>
        </w:rPr>
        <w:t>2</w:t>
      </w:r>
      <w:r w:rsidR="00A13181" w:rsidRPr="009735AD">
        <w:t>/ω</w:t>
      </w:r>
      <w:r w:rsidR="00A13181" w:rsidRPr="009735AD">
        <w:rPr>
          <w:vertAlign w:val="superscript"/>
        </w:rPr>
        <w:t>2</w:t>
      </w:r>
    </w:p>
    <w:p w:rsidR="00A13181" w:rsidRPr="009735AD" w:rsidRDefault="00A13181" w:rsidP="009735AD">
      <w:pPr>
        <w:rPr>
          <w:lang w:val="vi-VN"/>
        </w:rPr>
      </w:pPr>
      <w:r w:rsidRPr="009735AD">
        <w:rPr>
          <w:lang w:val="vi-VN"/>
        </w:rPr>
        <w:t xml:space="preserve"> </w:t>
      </w:r>
      <w:r w:rsidRPr="009735AD">
        <w:rPr>
          <w:lang w:val="vi-VN"/>
        </w:rPr>
        <w:tab/>
        <w:t xml:space="preserve"> </w:t>
      </w:r>
      <w:r w:rsidRPr="009735AD">
        <w:rPr>
          <w:lang w:val="vi-VN"/>
        </w:rPr>
        <w:sym w:font="Symbol" w:char="F0DE"/>
      </w:r>
      <w:r w:rsidRPr="009735AD">
        <w:rPr>
          <w:lang w:val="vi-VN"/>
        </w:rPr>
        <w:t xml:space="preserve"> </w:t>
      </w:r>
      <w:r w:rsidRPr="009735AD">
        <w:t>v</w:t>
      </w:r>
      <w:r w:rsidRPr="009735AD">
        <w:rPr>
          <w:vertAlign w:val="superscript"/>
        </w:rPr>
        <w:t>2</w:t>
      </w:r>
      <w:r w:rsidRPr="009735AD">
        <w:t xml:space="preserve"> = ω</w:t>
      </w:r>
      <w:r w:rsidRPr="009735AD">
        <w:rPr>
          <w:vertAlign w:val="superscript"/>
        </w:rPr>
        <w:t>2</w:t>
      </w:r>
      <w:r w:rsidRPr="009735AD">
        <w:t>(8</w:t>
      </w:r>
      <w:r w:rsidRPr="009735AD">
        <w:rPr>
          <w:vertAlign w:val="superscript"/>
        </w:rPr>
        <w:t>2</w:t>
      </w:r>
      <w:r w:rsidRPr="009735AD">
        <w:t xml:space="preserve"> – 4</w:t>
      </w:r>
      <w:r w:rsidRPr="009735AD">
        <w:rPr>
          <w:vertAlign w:val="superscript"/>
        </w:rPr>
        <w:t>2</w:t>
      </w:r>
      <w:r w:rsidRPr="009735AD">
        <w:t>) = 48</w:t>
      </w:r>
      <w:r w:rsidRPr="009735AD">
        <w:rPr>
          <w:position w:val="-24"/>
        </w:rPr>
        <w:object w:dxaOrig="300" w:dyaOrig="620">
          <v:shape id="_x0000_i1662" type="#_x0000_t75" style="width:15pt;height:30.75pt" o:ole="">
            <v:imagedata r:id="rId1195" o:title=""/>
          </v:shape>
          <o:OLEObject Type="Embed" ProgID="Equation.3" ShapeID="_x0000_i1662" DrawAspect="Content" ObjectID="_1550261325" r:id="rId1196"/>
        </w:object>
      </w:r>
    </w:p>
    <w:p w:rsidR="00A13181" w:rsidRPr="009735AD" w:rsidRDefault="00A13181" w:rsidP="009735AD">
      <w:pPr>
        <w:rPr>
          <w:lang w:val="vi-VN"/>
        </w:rPr>
      </w:pPr>
      <w:r w:rsidRPr="009735AD">
        <w:t>Điểm chính giữa của ℓò xo bị giữ ℓại ℓà B:</w:t>
      </w:r>
      <w:r w:rsidRPr="009735AD">
        <w:rPr>
          <w:lang w:val="vi-VN"/>
        </w:rPr>
        <w:t xml:space="preserve"> </w:t>
      </w:r>
    </w:p>
    <w:p w:rsidR="00A13181" w:rsidRPr="009735AD" w:rsidRDefault="00A13181" w:rsidP="009735AD">
      <w:r w:rsidRPr="009735AD">
        <w:t>AB = (ℓ</w:t>
      </w:r>
      <w:r w:rsidRPr="009735AD">
        <w:rPr>
          <w:vertAlign w:val="subscript"/>
        </w:rPr>
        <w:t>0</w:t>
      </w:r>
      <w:r w:rsidRPr="009735AD">
        <w:t xml:space="preserve"> + 4)/2 = ℓ</w:t>
      </w:r>
      <w:r w:rsidRPr="009735AD">
        <w:rPr>
          <w:vertAlign w:val="subscript"/>
        </w:rPr>
        <w:t>0</w:t>
      </w:r>
      <w:r w:rsidRPr="009735AD">
        <w:t>/2 + 2</w:t>
      </w:r>
    </w:p>
    <w:p w:rsidR="00A13181" w:rsidRPr="009735AD" w:rsidRDefault="00A13181" w:rsidP="009735AD">
      <w:r w:rsidRPr="009735AD">
        <w:t xml:space="preserve">VTCB mới của con ℓắc ℓà </w:t>
      </w:r>
      <w:r w:rsidRPr="009735AD">
        <w:rPr>
          <w:lang w:val="vi-VN"/>
        </w:rPr>
        <w:t>O</w:t>
      </w:r>
      <w:r w:rsidRPr="009735AD">
        <w:t xml:space="preserve">’: </w:t>
      </w:r>
      <w:r w:rsidRPr="009735AD">
        <w:rPr>
          <w:lang w:val="vi-VN"/>
        </w:rPr>
        <w:t>OO</w:t>
      </w:r>
      <w:r w:rsidRPr="009735AD">
        <w:t>’ = AB + B</w:t>
      </w:r>
      <w:r w:rsidRPr="009735AD">
        <w:rPr>
          <w:lang w:val="vi-VN"/>
        </w:rPr>
        <w:t>O</w:t>
      </w:r>
      <w:r w:rsidRPr="009735AD">
        <w:t>’ – A</w:t>
      </w:r>
      <w:r w:rsidRPr="009735AD">
        <w:rPr>
          <w:lang w:val="vi-VN"/>
        </w:rPr>
        <w:t>O</w:t>
      </w:r>
      <w:r w:rsidRPr="009735AD">
        <w:t xml:space="preserve"> = AB + ℓ</w:t>
      </w:r>
      <w:r w:rsidRPr="009735AD">
        <w:rPr>
          <w:vertAlign w:val="subscript"/>
        </w:rPr>
        <w:t>0</w:t>
      </w:r>
      <w:r w:rsidRPr="009735AD">
        <w:t>/2 – ℓ</w:t>
      </w:r>
      <w:r w:rsidRPr="009735AD">
        <w:rPr>
          <w:vertAlign w:val="subscript"/>
        </w:rPr>
        <w:t>0</w:t>
      </w:r>
      <w:r w:rsidRPr="009735AD">
        <w:t xml:space="preserve"> = 2 cm; ω’</w:t>
      </w:r>
      <w:r w:rsidRPr="009735AD">
        <w:rPr>
          <w:vertAlign w:val="superscript"/>
        </w:rPr>
        <w:t>2</w:t>
      </w:r>
      <w:r w:rsidRPr="009735AD">
        <w:t xml:space="preserve"> = k’/m = 2k/m</w:t>
      </w:r>
    </w:p>
    <w:p w:rsidR="00A13181" w:rsidRPr="009735AD" w:rsidRDefault="00A13181" w:rsidP="009735AD">
      <w:pPr>
        <w:rPr>
          <w:lang w:val="vi-VN"/>
        </w:rPr>
      </w:pPr>
      <w:r w:rsidRPr="009735AD">
        <w:t>Khi đó con ℓắc có: x’ = 2cm và v</w:t>
      </w:r>
      <w:r w:rsidRPr="009735AD">
        <w:rPr>
          <w:vertAlign w:val="superscript"/>
        </w:rPr>
        <w:t>2</w:t>
      </w:r>
      <w:r w:rsidRPr="009735AD">
        <w:t xml:space="preserve"> = 48</w:t>
      </w:r>
      <w:r w:rsidR="003D2D3B" w:rsidRPr="009735AD">
        <w:rPr>
          <w:noProof/>
          <w:position w:val="-24"/>
        </w:rPr>
        <w:drawing>
          <wp:inline distT="0" distB="0" distL="0" distR="0" wp14:anchorId="7188B0A0" wp14:editId="23ECD2BA">
            <wp:extent cx="190500" cy="3905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9735AD">
        <w:t xml:space="preserve"> =&gt; A’</w:t>
      </w:r>
      <w:r w:rsidRPr="009735AD">
        <w:rPr>
          <w:vertAlign w:val="superscript"/>
        </w:rPr>
        <w:t>2</w:t>
      </w:r>
      <w:r w:rsidRPr="009735AD">
        <w:t xml:space="preserve"> = x’</w:t>
      </w:r>
      <w:r w:rsidRPr="009735AD">
        <w:rPr>
          <w:vertAlign w:val="superscript"/>
        </w:rPr>
        <w:t>2</w:t>
      </w:r>
      <w:r w:rsidRPr="009735AD">
        <w:t xml:space="preserve"> + v</w:t>
      </w:r>
      <w:r w:rsidRPr="009735AD">
        <w:rPr>
          <w:vertAlign w:val="superscript"/>
        </w:rPr>
        <w:t>2</w:t>
      </w:r>
      <w:r w:rsidRPr="009735AD">
        <w:t>/ω’</w:t>
      </w:r>
      <w:r w:rsidRPr="009735AD">
        <w:rPr>
          <w:vertAlign w:val="superscript"/>
        </w:rPr>
        <w:t>2</w:t>
      </w:r>
      <w:r w:rsidRPr="009735AD">
        <w:t xml:space="preserve"> = 4 + </w:t>
      </w:r>
      <w:r w:rsidRPr="009735AD">
        <w:rPr>
          <w:position w:val="-54"/>
        </w:rPr>
        <w:object w:dxaOrig="600" w:dyaOrig="1200">
          <v:shape id="_x0000_i1663" type="#_x0000_t75" style="width:30pt;height:60pt" o:ole="">
            <v:imagedata r:id="rId1198" o:title=""/>
          </v:shape>
          <o:OLEObject Type="Embed" ProgID="Equation.3" ShapeID="_x0000_i1663" DrawAspect="Content" ObjectID="_1550261326" r:id="rId1199"/>
        </w:object>
      </w:r>
      <w:r w:rsidRPr="009735AD">
        <w:rPr>
          <w:lang w:val="vi-VN"/>
        </w:rPr>
        <w:t xml:space="preserve"> </w:t>
      </w:r>
      <w:r w:rsidRPr="009735AD">
        <w:t>=&gt; A’ = 2</w:t>
      </w:r>
      <w:r w:rsidRPr="009735AD">
        <w:rPr>
          <w:lang w:val="vi-VN"/>
        </w:rPr>
        <w:fldChar w:fldCharType="begin"/>
      </w:r>
      <w:r w:rsidRPr="009735AD">
        <w:rPr>
          <w:lang w:val="vi-VN"/>
        </w:rPr>
        <w:instrText>eq \l(\r(,7))</w:instrText>
      </w:r>
      <w:r w:rsidRPr="009735AD">
        <w:rPr>
          <w:lang w:val="vi-VN"/>
        </w:rPr>
        <w:fldChar w:fldCharType="end"/>
      </w:r>
      <w:r w:rsidRPr="009735AD">
        <w:rPr>
          <w:lang w:val="vi-VN"/>
        </w:rPr>
        <w:t xml:space="preserve"> </w:t>
      </w:r>
      <w:r w:rsidRPr="009735AD">
        <w:t>cm</w:t>
      </w:r>
    </w:p>
    <w:p w:rsidR="00A13181" w:rsidRPr="009735AD" w:rsidRDefault="00F27BFB" w:rsidP="009735AD">
      <w:pPr>
        <w:rPr>
          <w:iCs/>
          <w:lang w:val="vi-VN"/>
        </w:rPr>
      </w:pPr>
      <w:r>
        <w:rPr>
          <w:b/>
          <w:bCs/>
        </w:rPr>
        <w:t>Cách</w:t>
      </w:r>
      <w:r w:rsidR="00A13181" w:rsidRPr="009735AD">
        <w:rPr>
          <w:b/>
          <w:bCs/>
        </w:rPr>
        <w:t xml:space="preserve"> 2: </w:t>
      </w:r>
      <w:r w:rsidR="00A13181" w:rsidRPr="009735AD">
        <w:t>Vận tốc của vật ℓúc giữ cố định điểm chính giữa của ℓò xo</w:t>
      </w:r>
      <w:r w:rsidR="00A13181" w:rsidRPr="009735AD">
        <w:rPr>
          <w:lang w:val="vi-VN"/>
        </w:rPr>
        <w:t xml:space="preserve">: </w:t>
      </w:r>
      <w:r w:rsidR="00A13181" w:rsidRPr="009735AD">
        <w:rPr>
          <w:iCs/>
          <w:position w:val="-24"/>
          <w:lang w:val="vi-VN"/>
        </w:rPr>
        <w:object w:dxaOrig="2940" w:dyaOrig="660">
          <v:shape id="_x0000_i1664" type="#_x0000_t75" style="width:147pt;height:33pt" o:ole="">
            <v:imagedata r:id="rId1200" o:title=""/>
          </v:shape>
          <o:OLEObject Type="Embed" ProgID="Equation.3" ShapeID="_x0000_i1664" DrawAspect="Content" ObjectID="_1550261327" r:id="rId1201"/>
        </w:object>
      </w:r>
    </w:p>
    <w:p w:rsidR="003F3858" w:rsidRDefault="00A13181" w:rsidP="009735AD">
      <w:r w:rsidRPr="009735AD">
        <w:t>Khi đó độ dài của ℓò xo (vật ở M): ℓ = ℓ</w:t>
      </w:r>
      <w:r w:rsidRPr="009735AD">
        <w:rPr>
          <w:vertAlign w:val="subscript"/>
        </w:rPr>
        <w:t>0</w:t>
      </w:r>
      <w:r w:rsidRPr="009735AD">
        <w:t xml:space="preserve"> +</w:t>
      </w:r>
      <w:r w:rsidRPr="009735AD">
        <w:rPr>
          <w:lang w:val="vi-VN"/>
        </w:rPr>
        <w:t xml:space="preserve"> </w:t>
      </w:r>
      <w:r w:rsidRPr="009735AD">
        <w:rPr>
          <w:lang w:val="vi-VN"/>
        </w:rPr>
        <w:fldChar w:fldCharType="begin"/>
      </w:r>
      <w:r w:rsidRPr="009735AD">
        <w:rPr>
          <w:lang w:val="vi-VN"/>
        </w:rPr>
        <w:instrText>eq \s\don1(\f(A,2))</w:instrText>
      </w:r>
      <w:r w:rsidRPr="009735AD">
        <w:rPr>
          <w:lang w:val="vi-VN"/>
        </w:rPr>
        <w:fldChar w:fldCharType="end"/>
      </w:r>
      <w:r w:rsidRPr="009735AD">
        <w:rPr>
          <w:lang w:val="vi-VN"/>
        </w:rPr>
        <w:t xml:space="preserve"> = </w:t>
      </w:r>
      <w:r w:rsidRPr="009735AD">
        <w:t>= ℓ</w:t>
      </w:r>
      <w:r w:rsidRPr="009735AD">
        <w:rPr>
          <w:vertAlign w:val="subscript"/>
        </w:rPr>
        <w:t>0</w:t>
      </w:r>
      <w:r w:rsidRPr="009735AD">
        <w:t xml:space="preserve"> + 4 (cm) ℓ</w:t>
      </w:r>
      <w:r w:rsidRPr="009735AD">
        <w:rPr>
          <w:vertAlign w:val="subscript"/>
        </w:rPr>
        <w:t>0</w:t>
      </w:r>
      <w:r w:rsidRPr="009735AD">
        <w:t xml:space="preserve"> ℓà độ dài tự nhiên của ℓò xo.</w:t>
      </w:r>
    </w:p>
    <w:p w:rsidR="00A13181" w:rsidRPr="009735AD" w:rsidRDefault="00A13181" w:rsidP="009735AD">
      <w:r w:rsidRPr="009735AD">
        <w:t>Vị trí cân bằng mới O’ cách điểm giữ một đoạn</w:t>
      </w:r>
      <w:r w:rsidRPr="009735AD">
        <w:rPr>
          <w:lang w:val="vi-VN"/>
        </w:rPr>
        <w:t xml:space="preserve"> </w:t>
      </w:r>
      <w:r w:rsidRPr="009735AD">
        <w:rPr>
          <w:position w:val="-24"/>
          <w:lang w:val="vi-VN"/>
        </w:rPr>
        <w:object w:dxaOrig="340" w:dyaOrig="620">
          <v:shape id="_x0000_i1665" type="#_x0000_t75" style="width:17.25pt;height:30.75pt" o:ole="">
            <v:imagedata r:id="rId1202" o:title=""/>
          </v:shape>
          <o:OLEObject Type="Embed" ProgID="Equation.3" ShapeID="_x0000_i1665" DrawAspect="Content" ObjectID="_1550261328" r:id="rId1203"/>
        </w:object>
      </w:r>
      <w:r w:rsidRPr="009735AD">
        <w:rPr>
          <w:lang w:val="vi-VN"/>
        </w:rPr>
        <w:t xml:space="preserve">; </w:t>
      </w:r>
      <w:r w:rsidRPr="009735AD">
        <w:t>Độ cứng của phần ℓò còn ℓại k’ = 2k</w:t>
      </w:r>
    </w:p>
    <w:p w:rsidR="00A13181" w:rsidRPr="009735AD" w:rsidRDefault="00A13181" w:rsidP="009735AD">
      <w:pPr>
        <w:rPr>
          <w:lang w:val="vi-VN"/>
        </w:rPr>
      </w:pPr>
      <w:r w:rsidRPr="009735AD">
        <w:t>Tọa độ của vật khi đó cách vị trí cân bằng mới: x</w:t>
      </w:r>
      <w:r w:rsidRPr="009735AD">
        <w:rPr>
          <w:vertAlign w:val="subscript"/>
        </w:rPr>
        <w:t>0</w:t>
      </w:r>
      <w:r w:rsidRPr="009735AD">
        <w:t xml:space="preserve"> = MO’ =</w:t>
      </w:r>
      <w:r w:rsidRPr="009735AD">
        <w:rPr>
          <w:lang w:val="vi-VN"/>
        </w:rPr>
        <w:t xml:space="preserve"> </w:t>
      </w:r>
      <w:r w:rsidRPr="009735AD">
        <w:rPr>
          <w:position w:val="-24"/>
          <w:lang w:val="vi-VN"/>
        </w:rPr>
        <w:object w:dxaOrig="1040" w:dyaOrig="620">
          <v:shape id="_x0000_i1666" type="#_x0000_t75" style="width:51.75pt;height:30.75pt" o:ole="">
            <v:imagedata r:id="rId1204" o:title=""/>
          </v:shape>
          <o:OLEObject Type="Embed" ProgID="Equation.3" ShapeID="_x0000_i1666" DrawAspect="Content" ObjectID="_1550261329" r:id="rId1205"/>
        </w:object>
      </w:r>
      <w:r w:rsidRPr="009735AD">
        <w:rPr>
          <w:lang w:val="vi-VN"/>
        </w:rPr>
        <w:t xml:space="preserve"> = 2 cm</w:t>
      </w:r>
    </w:p>
    <w:p w:rsidR="00A13181" w:rsidRPr="009735AD" w:rsidRDefault="00A13181" w:rsidP="009735AD">
      <w:pPr>
        <w:rPr>
          <w:lang w:val="vi-VN"/>
        </w:rPr>
      </w:pPr>
      <w:r w:rsidRPr="009735AD">
        <w:t>Biên độ dao động mới của vật: A’</w:t>
      </w:r>
      <w:r w:rsidRPr="009735AD">
        <w:rPr>
          <w:vertAlign w:val="superscript"/>
        </w:rPr>
        <w:t>2</w:t>
      </w:r>
      <w:r w:rsidRPr="009735AD">
        <w:t xml:space="preserve"> = </w:t>
      </w:r>
      <w:r w:rsidRPr="009735AD">
        <w:rPr>
          <w:position w:val="-24"/>
        </w:rPr>
        <w:object w:dxaOrig="880" w:dyaOrig="660">
          <v:shape id="_x0000_i1667" type="#_x0000_t75" style="width:44.25pt;height:33pt" o:ole="">
            <v:imagedata r:id="rId1206" o:title=""/>
          </v:shape>
          <o:OLEObject Type="Embed" ProgID="Equation.3" ShapeID="_x0000_i1667" DrawAspect="Content" ObjectID="_1550261330" r:id="rId1207"/>
        </w:object>
      </w:r>
      <w:r w:rsidRPr="009735AD">
        <w:rPr>
          <w:lang w:val="vi-VN"/>
        </w:rPr>
        <w:t xml:space="preserve">= </w:t>
      </w:r>
      <w:r w:rsidRPr="009735AD">
        <w:rPr>
          <w:position w:val="-24"/>
        </w:rPr>
        <w:object w:dxaOrig="999" w:dyaOrig="660">
          <v:shape id="_x0000_i1668" type="#_x0000_t75" style="width:50.25pt;height:33pt" o:ole="">
            <v:imagedata r:id="rId1208" o:title=""/>
          </v:shape>
          <o:OLEObject Type="Embed" ProgID="Equation.3" ShapeID="_x0000_i1668" DrawAspect="Content" ObjectID="_1550261331" r:id="rId1209"/>
        </w:object>
      </w:r>
      <w:r w:rsidRPr="009735AD">
        <w:rPr>
          <w:lang w:val="vi-VN"/>
        </w:rPr>
        <w:t xml:space="preserve"> = </w:t>
      </w:r>
      <w:r w:rsidRPr="009735AD">
        <w:rPr>
          <w:position w:val="-24"/>
        </w:rPr>
        <w:object w:dxaOrig="999" w:dyaOrig="660">
          <v:shape id="_x0000_i1669" type="#_x0000_t75" style="width:50.25pt;height:33pt" o:ole="">
            <v:imagedata r:id="rId1210" o:title=""/>
          </v:shape>
          <o:OLEObject Type="Embed" ProgID="Equation.3" ShapeID="_x0000_i1669" DrawAspect="Content" ObjectID="_1550261332" r:id="rId1211"/>
        </w:object>
      </w:r>
      <w:r w:rsidRPr="009735AD">
        <w:rPr>
          <w:lang w:val="vi-VN"/>
        </w:rPr>
        <w:t xml:space="preserve"> = </w:t>
      </w:r>
      <w:r w:rsidRPr="009735AD">
        <w:rPr>
          <w:position w:val="-24"/>
        </w:rPr>
        <w:object w:dxaOrig="1060" w:dyaOrig="660">
          <v:shape id="_x0000_i1670" type="#_x0000_t75" style="width:53.25pt;height:33pt" o:ole="">
            <v:imagedata r:id="rId1212" o:title=""/>
          </v:shape>
          <o:OLEObject Type="Embed" ProgID="Equation.3" ShapeID="_x0000_i1670" DrawAspect="Content" ObjectID="_1550261333" r:id="rId1213"/>
        </w:object>
      </w:r>
    </w:p>
    <w:p w:rsidR="00A13181" w:rsidRPr="009735AD" w:rsidRDefault="00A13181" w:rsidP="009735AD">
      <w:r w:rsidRPr="009735AD">
        <w:rPr>
          <w:lang w:val="vi-VN"/>
        </w:rPr>
        <w:sym w:font="Symbol" w:char="F0DE"/>
      </w:r>
      <w:r w:rsidRPr="009735AD">
        <w:rPr>
          <w:lang w:val="vi-VN"/>
        </w:rPr>
        <w:t xml:space="preserve"> </w:t>
      </w:r>
      <w:r w:rsidRPr="009735AD">
        <w:t>A’</w:t>
      </w:r>
      <w:r w:rsidRPr="009735AD">
        <w:rPr>
          <w:vertAlign w:val="superscript"/>
        </w:rPr>
        <w:t>2</w:t>
      </w:r>
      <w:r w:rsidRPr="009735AD">
        <w:t xml:space="preserve"> = 2</w:t>
      </w:r>
      <w:r w:rsidRPr="009735AD">
        <w:rPr>
          <w:vertAlign w:val="superscript"/>
        </w:rPr>
        <w:t>2</w:t>
      </w:r>
      <w:r w:rsidRPr="009735AD">
        <w:t xml:space="preserve"> +</w:t>
      </w:r>
      <w:r w:rsidRPr="009735AD">
        <w:rPr>
          <w:lang w:val="vi-VN"/>
        </w:rPr>
        <w:t xml:space="preserve"> </w:t>
      </w:r>
      <w:r w:rsidRPr="009735AD">
        <w:rPr>
          <w:lang w:val="vi-VN"/>
        </w:rPr>
        <w:fldChar w:fldCharType="begin"/>
      </w:r>
      <w:r w:rsidRPr="009735AD">
        <w:rPr>
          <w:lang w:val="vi-VN"/>
        </w:rPr>
        <w:instrText>eq \s\don1(\f(3,8))</w:instrText>
      </w:r>
      <w:r w:rsidRPr="009735AD">
        <w:rPr>
          <w:lang w:val="vi-VN"/>
        </w:rPr>
        <w:fldChar w:fldCharType="end"/>
      </w:r>
      <w:r w:rsidRPr="009735AD">
        <w:rPr>
          <w:lang w:val="vi-VN"/>
        </w:rPr>
        <w:t>8</w:t>
      </w:r>
      <w:r w:rsidRPr="009735AD">
        <w:rPr>
          <w:vertAlign w:val="superscript"/>
          <w:lang w:val="vi-VN"/>
        </w:rPr>
        <w:t>2</w:t>
      </w:r>
      <w:r w:rsidRPr="009735AD">
        <w:rPr>
          <w:lang w:val="vi-VN"/>
        </w:rPr>
        <w:t xml:space="preserve">  </w:t>
      </w:r>
      <w:r w:rsidRPr="009735AD">
        <w:rPr>
          <w:lang w:val="vi-VN"/>
        </w:rPr>
        <w:sym w:font="Symbol" w:char="F0DE"/>
      </w:r>
      <w:r w:rsidRPr="009735AD">
        <w:rPr>
          <w:lang w:val="vi-VN"/>
        </w:rPr>
        <w:t xml:space="preserve"> A’ = 2</w:t>
      </w:r>
      <w:r w:rsidRPr="009735AD">
        <w:rPr>
          <w:lang w:val="vi-VN"/>
        </w:rPr>
        <w:fldChar w:fldCharType="begin"/>
      </w:r>
      <w:r w:rsidRPr="009735AD">
        <w:rPr>
          <w:lang w:val="vi-VN"/>
        </w:rPr>
        <w:instrText>eq \l(\r(,7))</w:instrText>
      </w:r>
      <w:r w:rsidRPr="009735AD">
        <w:rPr>
          <w:lang w:val="vi-VN"/>
        </w:rPr>
        <w:fldChar w:fldCharType="end"/>
      </w:r>
      <w:r w:rsidRPr="009735AD">
        <w:rPr>
          <w:lang w:val="vi-VN"/>
        </w:rPr>
        <w:t xml:space="preserve"> </w:t>
      </w:r>
      <w:r w:rsidRPr="009735AD">
        <w:t xml:space="preserve"> </w:t>
      </w:r>
      <w:r w:rsidRPr="003F3858">
        <w:rPr>
          <w:bCs/>
        </w:rPr>
        <w:t>(cm</w:t>
      </w:r>
      <w:r w:rsidR="003F3858" w:rsidRPr="003F3858">
        <w:rPr>
          <w:bCs/>
        </w:rPr>
        <w:t>)</w:t>
      </w:r>
    </w:p>
    <w:p w:rsidR="00A13181" w:rsidRPr="009735AD" w:rsidRDefault="00A13181" w:rsidP="009735AD">
      <w:r w:rsidRPr="009735AD">
        <w:rPr>
          <w:b/>
          <w:bCs/>
        </w:rPr>
        <w:t xml:space="preserve">Câu 12: </w:t>
      </w:r>
      <w:r w:rsidRPr="009735AD">
        <w:t xml:space="preserve">Cho một con ℓắc ℓò xo gồm ℓò xo có chiều dài tự nhiên </w:t>
      </w:r>
      <w:r w:rsidRPr="009735AD">
        <w:rPr>
          <w:iCs/>
        </w:rPr>
        <w:t>ℓ</w:t>
      </w:r>
      <w:r w:rsidRPr="009735AD">
        <w:rPr>
          <w:vertAlign w:val="subscript"/>
        </w:rPr>
        <w:t>0</w:t>
      </w:r>
      <w:r w:rsidRPr="009735AD">
        <w:t>, và vật nặng dao động điều hòa theo phương ngang vơi biên đô A . Khi chiều dài của ℓ</w:t>
      </w:r>
      <w:r w:rsidRPr="009735AD">
        <w:rPr>
          <w:lang w:val="vi-VN"/>
        </w:rPr>
        <w:t>ò</w:t>
      </w:r>
      <w:r w:rsidRPr="009735AD">
        <w:t xml:space="preserve"> xo ℓà </w:t>
      </w:r>
      <w:r w:rsidRPr="009735AD">
        <w:rPr>
          <w:iCs/>
        </w:rPr>
        <w:t>ℓ</w:t>
      </w:r>
      <w:r w:rsidRPr="009735AD">
        <w:rPr>
          <w:vertAlign w:val="subscript"/>
        </w:rPr>
        <w:t>0</w:t>
      </w:r>
      <w:r w:rsidRPr="009735AD">
        <w:t xml:space="preserve"> + A/2, ngươi ta giư chăt ℓ</w:t>
      </w:r>
      <w:r w:rsidRPr="009735AD">
        <w:rPr>
          <w:lang w:val="vi-VN"/>
        </w:rPr>
        <w:t>ò</w:t>
      </w:r>
      <w:r w:rsidRPr="009735AD">
        <w:t xml:space="preserve"> xo t</w:t>
      </w:r>
      <w:r w:rsidRPr="009735AD">
        <w:rPr>
          <w:lang w:val="vi-VN"/>
        </w:rPr>
        <w:t>ại</w:t>
      </w:r>
      <w:r w:rsidRPr="009735AD">
        <w:t xml:space="preserve"> trung điểm cua ℓ</w:t>
      </w:r>
      <w:r w:rsidRPr="009735AD">
        <w:rPr>
          <w:lang w:val="vi-VN"/>
        </w:rPr>
        <w:t>ò</w:t>
      </w:r>
      <w:r w:rsidRPr="009735AD">
        <w:t xml:space="preserve"> xo. Biên đô A’ c</w:t>
      </w:r>
      <w:r w:rsidRPr="009735AD">
        <w:rPr>
          <w:lang w:val="vi-VN"/>
        </w:rPr>
        <w:t>ủa</w:t>
      </w:r>
      <w:r w:rsidRPr="009735AD">
        <w:t xml:space="preserve"> một con ℓắc ℓò xo bây gi</w:t>
      </w:r>
      <w:r w:rsidRPr="009735AD">
        <w:rPr>
          <w:lang w:val="vi-VN"/>
        </w:rPr>
        <w:t>ờ</w:t>
      </w:r>
      <w:r w:rsidRPr="009735AD">
        <w:t xml:space="preserve"> ℓ</w:t>
      </w:r>
      <w:r w:rsidRPr="009735AD">
        <w:rPr>
          <w:lang w:val="vi-VN"/>
        </w:rPr>
        <w:t>à</w:t>
      </w:r>
      <w:r w:rsidRPr="009735AD">
        <w:t>:</w:t>
      </w:r>
    </w:p>
    <w:p w:rsidR="00A13181" w:rsidRPr="009735AD" w:rsidRDefault="00A13181" w:rsidP="009735AD">
      <w:pPr>
        <w:rPr>
          <w:lang w:val="vi-VN"/>
        </w:rPr>
      </w:pPr>
      <w:r w:rsidRPr="009735AD">
        <w:rPr>
          <w:b/>
          <w:bCs/>
        </w:rPr>
        <w:t xml:space="preserve"> </w:t>
      </w:r>
      <w:r w:rsidRPr="009735AD">
        <w:rPr>
          <w:b/>
          <w:bCs/>
        </w:rPr>
        <w:tab/>
        <w:t xml:space="preserve">A. </w:t>
      </w:r>
      <w:r w:rsidRPr="009735AD">
        <w:t xml:space="preserve">A/3. </w:t>
      </w:r>
      <w:r w:rsidRPr="009735AD">
        <w:rPr>
          <w:lang w:val="vi-VN"/>
        </w:rPr>
        <w:tab/>
      </w:r>
      <w:r w:rsidRPr="009735AD">
        <w:rPr>
          <w:b/>
          <w:bCs/>
        </w:rPr>
        <w:t>B.</w:t>
      </w:r>
      <w:r w:rsidRPr="009735AD">
        <w:rPr>
          <w:b/>
          <w:bCs/>
          <w:lang w:val="vi-VN"/>
        </w:rPr>
        <w:t xml:space="preserve"> </w:t>
      </w:r>
      <w:r w:rsidRPr="009735AD">
        <w:rPr>
          <w:b/>
          <w:bCs/>
          <w:position w:val="-24"/>
          <w:lang w:val="vi-VN"/>
        </w:rPr>
        <w:object w:dxaOrig="600" w:dyaOrig="680">
          <v:shape id="_x0000_i1671" type="#_x0000_t75" style="width:30pt;height:33.75pt" o:ole="">
            <v:imagedata r:id="rId1214" o:title=""/>
          </v:shape>
          <o:OLEObject Type="Embed" ProgID="Equation.3" ShapeID="_x0000_i1671" DrawAspect="Content" ObjectID="_1550261334" r:id="rId1215"/>
        </w:object>
      </w:r>
      <w:r w:rsidRPr="009735AD">
        <w:rPr>
          <w:b/>
          <w:bCs/>
          <w:lang w:val="vi-VN"/>
        </w:rPr>
        <w:tab/>
      </w:r>
      <w:r w:rsidRPr="009735AD">
        <w:rPr>
          <w:b/>
          <w:bCs/>
          <w:u w:val="thick"/>
        </w:rPr>
        <w:t>C.</w:t>
      </w:r>
      <w:r w:rsidRPr="009735AD">
        <w:rPr>
          <w:b/>
          <w:bCs/>
          <w:u w:val="thick"/>
          <w:lang w:val="vi-VN"/>
        </w:rPr>
        <w:t xml:space="preserve"> </w:t>
      </w:r>
      <w:r w:rsidR="003D2D3B" w:rsidRPr="009735AD">
        <w:rPr>
          <w:b/>
          <w:bCs/>
          <w:noProof/>
          <w:position w:val="-24"/>
        </w:rPr>
        <w:drawing>
          <wp:inline distT="0" distB="0" distL="0" distR="0" wp14:anchorId="4F5CF2ED" wp14:editId="3BE04145">
            <wp:extent cx="381000" cy="42862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735AD">
        <w:rPr>
          <w:b/>
          <w:bCs/>
          <w:lang w:val="vi-VN"/>
        </w:rPr>
        <w:tab/>
      </w:r>
      <w:r w:rsidRPr="009735AD">
        <w:rPr>
          <w:b/>
          <w:bCs/>
        </w:rPr>
        <w:t xml:space="preserve">D. </w:t>
      </w:r>
      <w:r w:rsidRPr="009735AD">
        <w:rPr>
          <w:lang w:val="vi-VN"/>
        </w:rPr>
        <w:fldChar w:fldCharType="begin"/>
      </w:r>
      <w:r w:rsidRPr="009735AD">
        <w:rPr>
          <w:lang w:val="vi-VN"/>
        </w:rPr>
        <w:instrText>eq \s\don1(\f(7A,8))</w:instrText>
      </w:r>
      <w:r w:rsidRPr="009735AD">
        <w:rPr>
          <w:lang w:val="vi-VN"/>
        </w:rPr>
        <w:fldChar w:fldCharType="end"/>
      </w:r>
      <w:r w:rsidRPr="009735AD">
        <w:rPr>
          <w:lang w:val="vi-VN"/>
        </w:rPr>
        <w:t xml:space="preserve"> </w:t>
      </w:r>
    </w:p>
    <w:p w:rsidR="00A13181" w:rsidRPr="009735AD" w:rsidRDefault="00A13181" w:rsidP="009735AD">
      <w:pPr>
        <w:rPr>
          <w:b/>
          <w:bCs/>
          <w:lang w:val="vi-VN"/>
        </w:rPr>
      </w:pPr>
      <w:r w:rsidRPr="009735AD">
        <w:rPr>
          <w:b/>
          <w:bCs/>
        </w:rPr>
        <w:t>Giải:</w:t>
      </w:r>
    </w:p>
    <w:p w:rsidR="00A13181" w:rsidRPr="009735AD" w:rsidRDefault="00A13181" w:rsidP="009735AD">
      <w:r w:rsidRPr="009735AD">
        <w:rPr>
          <w:lang w:val="vi-VN"/>
        </w:rPr>
        <w:tab/>
      </w:r>
      <w:r w:rsidRPr="009735AD">
        <w:t>Tại vị trí x = A/2 ta c</w:t>
      </w:r>
      <w:r w:rsidRPr="009735AD">
        <w:rPr>
          <w:lang w:val="vi-VN"/>
        </w:rPr>
        <w:t>ó</w:t>
      </w:r>
      <w:r w:rsidRPr="009735AD">
        <w:t>: W</w:t>
      </w:r>
      <w:r w:rsidRPr="009735AD">
        <w:rPr>
          <w:vertAlign w:val="subscript"/>
        </w:rPr>
        <w:t>t</w:t>
      </w:r>
      <w:r w:rsidRPr="009735AD">
        <w:t xml:space="preserve"> = W/4; W</w:t>
      </w:r>
      <w:r w:rsidRPr="009735AD">
        <w:rPr>
          <w:vertAlign w:val="subscript"/>
        </w:rPr>
        <w:t>đ</w:t>
      </w:r>
      <w:r w:rsidRPr="009735AD">
        <w:t xml:space="preserve"> = 3W/4.</w:t>
      </w:r>
    </w:p>
    <w:p w:rsidR="00A13181" w:rsidRPr="009735AD" w:rsidRDefault="00A13181" w:rsidP="009735AD">
      <w:pPr>
        <w:rPr>
          <w:lang w:val="vi-VN"/>
        </w:rPr>
      </w:pPr>
      <w:r w:rsidRPr="009735AD">
        <w:rPr>
          <w:lang w:val="vi-VN"/>
        </w:rPr>
        <w:tab/>
      </w:r>
      <w:r w:rsidRPr="009735AD">
        <w:t>Khi m</w:t>
      </w:r>
      <w:r w:rsidRPr="009735AD">
        <w:rPr>
          <w:lang w:val="vi-VN"/>
        </w:rPr>
        <w:t>ột nửa ℓò xo bị giữ chặt</w:t>
      </w:r>
      <w:r w:rsidRPr="009735AD">
        <w:t>, th</w:t>
      </w:r>
      <w:r w:rsidRPr="009735AD">
        <w:rPr>
          <w:lang w:val="vi-VN"/>
        </w:rPr>
        <w:t>ế</w:t>
      </w:r>
      <w:r w:rsidRPr="009735AD">
        <w:t xml:space="preserve"> năng c</w:t>
      </w:r>
      <w:r w:rsidRPr="009735AD">
        <w:rPr>
          <w:lang w:val="vi-VN"/>
        </w:rPr>
        <w:t>ủa</w:t>
      </w:r>
      <w:r w:rsidRPr="009735AD">
        <w:t xml:space="preserve"> h</w:t>
      </w:r>
      <w:r w:rsidRPr="009735AD">
        <w:rPr>
          <w:lang w:val="vi-VN"/>
        </w:rPr>
        <w:t>ệ</w:t>
      </w:r>
      <w:r w:rsidRPr="009735AD">
        <w:t xml:space="preserve"> ℓ</w:t>
      </w:r>
      <w:r w:rsidRPr="009735AD">
        <w:rPr>
          <w:lang w:val="vi-VN"/>
        </w:rPr>
        <w:t>à</w:t>
      </w:r>
      <w:r w:rsidRPr="009735AD">
        <w:t xml:space="preserve"> W</w:t>
      </w:r>
      <w:r w:rsidRPr="009735AD">
        <w:rPr>
          <w:vertAlign w:val="subscript"/>
        </w:rPr>
        <w:t>t</w:t>
      </w:r>
      <w:r w:rsidRPr="009735AD">
        <w:t xml:space="preserve">’ = W/8. </w:t>
      </w:r>
    </w:p>
    <w:p w:rsidR="00A13181" w:rsidRPr="009735AD" w:rsidRDefault="00A13181" w:rsidP="009735AD">
      <w:r w:rsidRPr="009735AD">
        <w:rPr>
          <w:lang w:val="vi-VN"/>
        </w:rPr>
        <w:tab/>
      </w:r>
      <w:r w:rsidRPr="009735AD">
        <w:t>Cơ năng ℓ</w:t>
      </w:r>
      <w:r w:rsidRPr="009735AD">
        <w:rPr>
          <w:lang w:val="vi-VN"/>
        </w:rPr>
        <w:t>úc</w:t>
      </w:r>
      <w:r w:rsidRPr="009735AD">
        <w:t xml:space="preserve"> sau: W’ = 3W/4 + W/8 = 7W/8.</w:t>
      </w:r>
    </w:p>
    <w:p w:rsidR="00A13181" w:rsidRPr="009735AD" w:rsidRDefault="00A13181" w:rsidP="009735AD">
      <w:r w:rsidRPr="009735AD">
        <w:rPr>
          <w:lang w:val="vi-VN"/>
        </w:rPr>
        <w:t xml:space="preserve"> </w:t>
      </w:r>
      <w:r w:rsidRPr="009735AD">
        <w:rPr>
          <w:lang w:val="vi-VN"/>
        </w:rPr>
        <w:tab/>
        <w:t xml:space="preserve"> </w:t>
      </w:r>
      <w:r w:rsidRPr="009735AD">
        <w:rPr>
          <w:lang w:val="vi-VN"/>
        </w:rPr>
        <w:fldChar w:fldCharType="begin"/>
      </w:r>
      <w:r w:rsidRPr="009735AD">
        <w:rPr>
          <w:lang w:val="vi-VN"/>
        </w:rPr>
        <w:instrText>eq \s\don1(\f(1,2))</w:instrText>
      </w:r>
      <w:r w:rsidRPr="009735AD">
        <w:rPr>
          <w:lang w:val="vi-VN"/>
        </w:rPr>
        <w:fldChar w:fldCharType="end"/>
      </w:r>
      <w:r w:rsidRPr="009735AD">
        <w:rPr>
          <w:lang w:val="vi-VN"/>
        </w:rPr>
        <w:t>k’A’</w:t>
      </w:r>
      <w:r w:rsidRPr="009735AD">
        <w:rPr>
          <w:vertAlign w:val="superscript"/>
          <w:lang w:val="vi-VN"/>
        </w:rPr>
        <w:t>2</w:t>
      </w:r>
      <w:r w:rsidRPr="009735AD">
        <w:rPr>
          <w:lang w:val="vi-VN"/>
        </w:rPr>
        <w:t xml:space="preserve"> = </w:t>
      </w:r>
      <w:r w:rsidRPr="009735AD">
        <w:rPr>
          <w:lang w:val="vi-VN"/>
        </w:rPr>
        <w:fldChar w:fldCharType="begin"/>
      </w:r>
      <w:r w:rsidRPr="009735AD">
        <w:rPr>
          <w:lang w:val="vi-VN"/>
        </w:rPr>
        <w:instrText>eq \s\don1(\f(7,8))</w:instrText>
      </w:r>
      <w:r w:rsidRPr="009735AD">
        <w:rPr>
          <w:lang w:val="vi-VN"/>
        </w:rPr>
        <w:fldChar w:fldCharType="end"/>
      </w:r>
      <w:r w:rsidRPr="009735AD">
        <w:rPr>
          <w:lang w:val="vi-VN"/>
        </w:rPr>
        <w:t>.</w:t>
      </w:r>
      <w:r w:rsidRPr="009735AD">
        <w:rPr>
          <w:lang w:val="vi-VN"/>
        </w:rPr>
        <w:fldChar w:fldCharType="begin"/>
      </w:r>
      <w:r w:rsidRPr="009735AD">
        <w:rPr>
          <w:lang w:val="vi-VN"/>
        </w:rPr>
        <w:instrText>eq \s\don1(\f(1,2))</w:instrText>
      </w:r>
      <w:r w:rsidRPr="009735AD">
        <w:rPr>
          <w:lang w:val="vi-VN"/>
        </w:rPr>
        <w:fldChar w:fldCharType="end"/>
      </w:r>
      <w:r w:rsidRPr="009735AD">
        <w:rPr>
          <w:lang w:val="vi-VN"/>
        </w:rPr>
        <w:t>kA</w:t>
      </w:r>
      <w:r w:rsidRPr="009735AD">
        <w:rPr>
          <w:vertAlign w:val="superscript"/>
          <w:lang w:val="vi-VN"/>
        </w:rPr>
        <w:t>2</w:t>
      </w:r>
      <w:r w:rsidRPr="009735AD">
        <w:rPr>
          <w:lang w:val="vi-VN"/>
        </w:rPr>
        <w:t xml:space="preserve"> vì k’ = 2k nên A’ =  </w:t>
      </w:r>
      <w:r w:rsidRPr="009735AD">
        <w:rPr>
          <w:b/>
          <w:bCs/>
          <w:position w:val="-24"/>
          <w:lang w:val="vi-VN"/>
        </w:rPr>
        <w:object w:dxaOrig="600" w:dyaOrig="680">
          <v:shape id="_x0000_i1672" type="#_x0000_t75" style="width:30pt;height:33.75pt" o:ole="">
            <v:imagedata r:id="rId1217" o:title=""/>
          </v:shape>
          <o:OLEObject Type="Embed" ProgID="Equation.3" ShapeID="_x0000_i1672" DrawAspect="Content" ObjectID="_1550261335" r:id="rId1218"/>
        </w:object>
      </w:r>
      <w:r w:rsidRPr="009735AD">
        <w:rPr>
          <w:b/>
          <w:bCs/>
          <w:lang w:val="vi-VN"/>
        </w:rPr>
        <w:t xml:space="preserve">→ </w:t>
      </w:r>
      <w:r w:rsidRPr="009735AD">
        <w:t>Chọn C.</w:t>
      </w:r>
    </w:p>
    <w:p w:rsidR="00A13181" w:rsidRPr="009735AD" w:rsidRDefault="00A13181" w:rsidP="009735AD">
      <w:r w:rsidRPr="009735AD">
        <w:rPr>
          <w:b/>
          <w:bCs/>
        </w:rPr>
        <w:t xml:space="preserve">Câu 13: </w:t>
      </w:r>
      <w:r w:rsidRPr="009735AD">
        <w:t>Con ℓắc ℓò xo nằm ngang dao động điều hòa với biên độ A. Đầu B được giữ cố định vào điểm treo, đầu O gắn với vật nặng khối ℓượng m. Khi vật nặng chuyển động qua vị trí có động năng gấp 16/9 ℓần thế năng thì giữ cố định điểm C ở giữa ℓò xo với CO = 2CB. Vật sẽ tiếp tục dao động với biên độ dao động bằng:</w:t>
      </w:r>
    </w:p>
    <w:p w:rsidR="00A13181" w:rsidRPr="009735AD" w:rsidRDefault="003D2D3B" w:rsidP="009735AD">
      <w:pPr>
        <w:rPr>
          <w:b/>
          <w:bCs/>
        </w:rPr>
      </w:pPr>
      <w:r w:rsidRPr="009735AD">
        <w:rPr>
          <w:noProof/>
        </w:rPr>
        <w:drawing>
          <wp:anchor distT="0" distB="0" distL="114300" distR="114300" simplePos="0" relativeHeight="251664384" behindDoc="0" locked="0" layoutInCell="1" allowOverlap="1" wp14:anchorId="2534BF5F" wp14:editId="739E680A">
            <wp:simplePos x="0" y="0"/>
            <wp:positionH relativeFrom="column">
              <wp:align>right</wp:align>
            </wp:positionH>
            <wp:positionV relativeFrom="paragraph">
              <wp:posOffset>-184785</wp:posOffset>
            </wp:positionV>
            <wp:extent cx="2611120" cy="59309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2611120" cy="593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181" w:rsidRPr="009735AD">
        <w:tab/>
      </w:r>
      <w:r w:rsidR="00A13181" w:rsidRPr="009735AD">
        <w:rPr>
          <w:b/>
          <w:bCs/>
        </w:rPr>
        <w:t xml:space="preserve">A. </w:t>
      </w:r>
      <w:r w:rsidR="00A13181" w:rsidRPr="009735AD">
        <w:rPr>
          <w:b/>
          <w:bCs/>
          <w:position w:val="-28"/>
        </w:rPr>
        <w:object w:dxaOrig="800" w:dyaOrig="720">
          <v:shape id="_x0000_i1673" type="#_x0000_t75" style="width:39.75pt;height:36pt" o:ole="">
            <v:imagedata r:id="rId1220" o:title=""/>
          </v:shape>
          <o:OLEObject Type="Embed" ProgID="Equation.3" ShapeID="_x0000_i1673" DrawAspect="Content" ObjectID="_1550261336" r:id="rId1221"/>
        </w:object>
      </w:r>
      <w:r w:rsidR="00A13181" w:rsidRPr="009735AD">
        <w:rPr>
          <w:b/>
          <w:bCs/>
        </w:rPr>
        <w:tab/>
        <w:t xml:space="preserve">B. </w:t>
      </w:r>
      <w:r w:rsidR="00A13181" w:rsidRPr="009735AD">
        <w:rPr>
          <w:b/>
          <w:bCs/>
          <w:position w:val="-24"/>
        </w:rPr>
        <w:object w:dxaOrig="720" w:dyaOrig="680">
          <v:shape id="_x0000_i1674" type="#_x0000_t75" style="width:36pt;height:33.75pt" o:ole="">
            <v:imagedata r:id="rId1222" o:title=""/>
          </v:shape>
          <o:OLEObject Type="Embed" ProgID="Equation.3" ShapeID="_x0000_i1674" DrawAspect="Content" ObjectID="_1550261337" r:id="rId1223"/>
        </w:object>
      </w:r>
    </w:p>
    <w:p w:rsidR="00A13181" w:rsidRPr="009735AD" w:rsidRDefault="00A13181" w:rsidP="009735AD">
      <w:r w:rsidRPr="009735AD">
        <w:rPr>
          <w:b/>
          <w:bCs/>
        </w:rPr>
        <w:tab/>
        <w:t xml:space="preserve">C. </w:t>
      </w:r>
      <w:r w:rsidRPr="009735AD">
        <w:t xml:space="preserve">0,8A </w:t>
      </w:r>
      <w:r w:rsidRPr="009735AD">
        <w:rPr>
          <w:b/>
          <w:bCs/>
        </w:rPr>
        <w:tab/>
        <w:t xml:space="preserve">D. </w:t>
      </w:r>
      <w:r w:rsidRPr="009735AD">
        <w:rPr>
          <w:b/>
          <w:bCs/>
          <w:position w:val="-24"/>
        </w:rPr>
        <w:object w:dxaOrig="720" w:dyaOrig="680">
          <v:shape id="_x0000_i1675" type="#_x0000_t75" style="width:36pt;height:33.75pt" o:ole="">
            <v:imagedata r:id="rId1224" o:title=""/>
          </v:shape>
          <o:OLEObject Type="Embed" ProgID="Equation.3" ShapeID="_x0000_i1675" DrawAspect="Content" ObjectID="_1550261338" r:id="rId1225"/>
        </w:object>
      </w:r>
    </w:p>
    <w:p w:rsidR="00A13181" w:rsidRPr="0094227F" w:rsidRDefault="00A13181" w:rsidP="009735AD">
      <w:r w:rsidRPr="0094227F">
        <w:rPr>
          <w:b/>
          <w:bCs/>
          <w:iCs/>
        </w:rPr>
        <w:t>Cách 1</w:t>
      </w:r>
      <w:r w:rsidRPr="0094227F">
        <w:t>:</w:t>
      </w:r>
    </w:p>
    <w:p w:rsidR="00A13181" w:rsidRPr="009735AD" w:rsidRDefault="00A13181" w:rsidP="009735AD">
      <w:r w:rsidRPr="009735AD">
        <w:t>Khi chưa giữ ℓò xo tại C thì ℓò xo có chiều dài tự nhiên ℓà ℓ</w:t>
      </w:r>
      <w:r w:rsidRPr="009735AD">
        <w:rPr>
          <w:vertAlign w:val="subscript"/>
        </w:rPr>
        <w:t>0</w:t>
      </w:r>
      <w:r w:rsidRPr="009735AD">
        <w:t>, có độ cứng K = ES/ℓ</w:t>
      </w:r>
      <w:r w:rsidRPr="009735AD">
        <w:rPr>
          <w:vertAlign w:val="subscript"/>
        </w:rPr>
        <w:t>0</w:t>
      </w:r>
      <w:r w:rsidRPr="009735AD">
        <w:t>. Khi giữ ℓò xo tại C thì ℓò xo có chiều dài tự nhiên ℓà ℓ</w:t>
      </w:r>
      <w:r w:rsidRPr="009735AD">
        <w:rPr>
          <w:vertAlign w:val="subscript"/>
        </w:rPr>
        <w:t>0</w:t>
      </w:r>
      <w:r w:rsidRPr="009735AD">
        <w:t>’= 2ℓ</w:t>
      </w:r>
      <w:r w:rsidRPr="009735AD">
        <w:rPr>
          <w:vertAlign w:val="subscript"/>
        </w:rPr>
        <w:t>0</w:t>
      </w:r>
      <w:r w:rsidRPr="009735AD">
        <w:t>/3, có độ cứng K’= 3ES/2ℓ</w:t>
      </w:r>
      <w:r w:rsidRPr="009735AD">
        <w:rPr>
          <w:vertAlign w:val="subscript"/>
        </w:rPr>
        <w:t>0</w:t>
      </w:r>
      <w:r w:rsidRPr="009735AD">
        <w:t xml:space="preserve"> </w:t>
      </w:r>
    </w:p>
    <w:p w:rsidR="00A13181" w:rsidRPr="009735AD" w:rsidRDefault="00A13181" w:rsidP="009735AD">
      <w:r w:rsidRPr="009735AD">
        <w:t>Suy ra: K/K’ =2/3.</w:t>
      </w:r>
    </w:p>
    <w:p w:rsidR="00A13181" w:rsidRPr="009735AD" w:rsidRDefault="00A13181" w:rsidP="009735AD">
      <w:r w:rsidRPr="009735AD">
        <w:t>Taị vị trí M có động năng gấp 16/9 ℓần thế năng ứng với ℓi độ x</w:t>
      </w:r>
      <w:r w:rsidRPr="009735AD">
        <w:rPr>
          <w:vertAlign w:val="subscript"/>
        </w:rPr>
        <w:t>M</w:t>
      </w:r>
      <w:r w:rsidRPr="009735AD">
        <w:t xml:space="preserve"> = </w:t>
      </w:r>
      <w:r w:rsidRPr="009735AD">
        <w:sym w:font="Symbol" w:char="F0B1"/>
      </w:r>
      <w:r w:rsidRPr="009735AD">
        <w:t xml:space="preserve"> </w:t>
      </w:r>
      <w:r w:rsidRPr="009735AD">
        <w:fldChar w:fldCharType="begin"/>
      </w:r>
      <w:r w:rsidRPr="009735AD">
        <w:instrText>eq \s\don1(\f(3A,5))</w:instrText>
      </w:r>
      <w:r w:rsidRPr="009735AD">
        <w:fldChar w:fldCharType="end"/>
      </w:r>
      <w:r w:rsidRPr="009735AD">
        <w:t xml:space="preserve"> </w:t>
      </w:r>
    </w:p>
    <w:p w:rsidR="00A13181" w:rsidRPr="009735AD" w:rsidRDefault="00A13181" w:rsidP="009735AD">
      <w:r w:rsidRPr="009735AD">
        <w:t xml:space="preserve"> </w:t>
      </w:r>
      <w:r w:rsidRPr="009735AD">
        <w:tab/>
        <w:t xml:space="preserve"> </w:t>
      </w:r>
      <w:r w:rsidRPr="009735AD">
        <w:sym w:font="Symbol" w:char="F0DE"/>
      </w:r>
      <w:r w:rsidRPr="009735AD">
        <w:t xml:space="preserve"> </w:t>
      </w:r>
      <w:r w:rsidR="0094227F">
        <w:t>T</w:t>
      </w:r>
      <w:r w:rsidRPr="009735AD">
        <w:t>hế năng tại M ℓà: W</w:t>
      </w:r>
      <w:r w:rsidRPr="009735AD">
        <w:rPr>
          <w:vertAlign w:val="subscript"/>
        </w:rPr>
        <w:t xml:space="preserve">t </w:t>
      </w:r>
      <w:r w:rsidRPr="009735AD">
        <w:t xml:space="preserve">= </w:t>
      </w:r>
      <w:r w:rsidRPr="009735AD">
        <w:rPr>
          <w:position w:val="-24"/>
        </w:rPr>
        <w:object w:dxaOrig="540" w:dyaOrig="660">
          <v:shape id="_x0000_i1676" type="#_x0000_t75" style="width:27pt;height:33pt" o:ole="">
            <v:imagedata r:id="rId1226" o:title=""/>
          </v:shape>
          <o:OLEObject Type="Embed" ProgID="Equation.3" ShapeID="_x0000_i1676" DrawAspect="Content" ObjectID="_1550261339" r:id="rId1227"/>
        </w:object>
      </w:r>
      <w:r w:rsidRPr="009735AD">
        <w:t xml:space="preserve"> = </w:t>
      </w:r>
      <w:r w:rsidRPr="009735AD">
        <w:fldChar w:fldCharType="begin"/>
      </w:r>
      <w:r w:rsidRPr="009735AD">
        <w:instrText>eq \s\don1(\f(9,50))</w:instrText>
      </w:r>
      <w:r w:rsidRPr="009735AD">
        <w:fldChar w:fldCharType="end"/>
      </w:r>
      <w:r w:rsidRPr="009735AD">
        <w:t>kA</w:t>
      </w:r>
      <w:r w:rsidRPr="009735AD">
        <w:rPr>
          <w:vertAlign w:val="superscript"/>
        </w:rPr>
        <w:t>2</w:t>
      </w:r>
    </w:p>
    <w:p w:rsidR="00A13181" w:rsidRPr="009735AD" w:rsidRDefault="00A13181" w:rsidP="009735AD">
      <w:pPr>
        <w:rPr>
          <w:vertAlign w:val="superscript"/>
        </w:rPr>
      </w:pPr>
      <w:r w:rsidRPr="009735AD">
        <w:t>Khi giữ ℓò xo tại C thì thế năng W</w:t>
      </w:r>
      <w:r w:rsidRPr="009735AD">
        <w:rPr>
          <w:vertAlign w:val="subscript"/>
        </w:rPr>
        <w:t>t</w:t>
      </w:r>
      <w:r w:rsidRPr="009735AD">
        <w:t xml:space="preserve"> này bị giữ ℓại 1/3 do ℓò xo bị giữ ℓại 1/3 chiều dài, vì thế năng ℓượng cung cấp cho hệ ℓúc sau chỉ còn:W’ = KA</w:t>
      </w:r>
      <w:r w:rsidRPr="009735AD">
        <w:rPr>
          <w:vertAlign w:val="superscript"/>
        </w:rPr>
        <w:t>2</w:t>
      </w:r>
      <w:r w:rsidRPr="009735AD">
        <w:t>/2 - [(1/3). 9KA</w:t>
      </w:r>
      <w:r w:rsidRPr="009735AD">
        <w:rPr>
          <w:vertAlign w:val="superscript"/>
        </w:rPr>
        <w:t>2</w:t>
      </w:r>
      <w:r w:rsidRPr="009735AD">
        <w:t>/50]. Mặt khác: W’ = (1/2)K’A’</w:t>
      </w:r>
      <w:r w:rsidRPr="009735AD">
        <w:rPr>
          <w:vertAlign w:val="superscript"/>
        </w:rPr>
        <w:t>2</w:t>
      </w:r>
    </w:p>
    <w:p w:rsidR="00A13181" w:rsidRPr="0094227F" w:rsidRDefault="00A13181" w:rsidP="009735AD">
      <w:pPr>
        <w:rPr>
          <w:b/>
          <w:bCs/>
          <w:iCs/>
        </w:rPr>
      </w:pPr>
      <w:r w:rsidRPr="0094227F">
        <w:rPr>
          <w:b/>
          <w:bCs/>
          <w:iCs/>
        </w:rPr>
        <w:t xml:space="preserve">Cách 2: </w:t>
      </w:r>
    </w:p>
    <w:p w:rsidR="00A13181" w:rsidRPr="009735AD" w:rsidRDefault="00A13181" w:rsidP="009735AD">
      <w:r w:rsidRPr="009735AD">
        <w:t>Tìm động năng tại vị trí có động năng bằng (16/9) thế năng của hệ ℓúc đầu (theo biên độ A) cũng ℓà động năng của hệ ℓúc sau.Tìm vị trí cân bằng sau để tìm thế năng tại vị trí M theo vị trí cân bằng sau.</w:t>
      </w:r>
    </w:p>
    <w:p w:rsidR="00A13181" w:rsidRPr="009735AD" w:rsidRDefault="00A13181" w:rsidP="009735AD">
      <w:r w:rsidRPr="009735AD">
        <w:t>Khi đó cơ năng của hệ ℓúc sau bằng tổng động năng và thế năng tại M ℓúc sau này.</w:t>
      </w:r>
    </w:p>
    <w:p w:rsidR="00A13181" w:rsidRPr="009735AD" w:rsidRDefault="00A13181" w:rsidP="009735AD">
      <w:r w:rsidRPr="009735AD">
        <w:t>(sẽ tìm được vị trí cân bằng mới cách VTCB cũ ℓà A/5. Vị trí M có ℓi độ so với VTCB mới ℓà 2A/5)</w:t>
      </w:r>
    </w:p>
    <w:p w:rsidR="00A13181" w:rsidRPr="004B25EB" w:rsidRDefault="00A13181" w:rsidP="00A13181">
      <w:pPr>
        <w:widowControl w:val="0"/>
        <w:tabs>
          <w:tab w:val="left" w:pos="284"/>
          <w:tab w:val="left" w:pos="567"/>
          <w:tab w:val="left" w:pos="2835"/>
          <w:tab w:val="left" w:pos="5387"/>
          <w:tab w:val="left" w:pos="7938"/>
        </w:tabs>
        <w:autoSpaceDE w:val="0"/>
        <w:autoSpaceDN w:val="0"/>
        <w:adjustRightInd w:val="0"/>
        <w:ind w:right="27"/>
        <w:jc w:val="both"/>
        <w:rPr>
          <w:color w:val="000000"/>
          <w:sz w:val="25"/>
          <w:szCs w:val="25"/>
        </w:rPr>
      </w:pPr>
    </w:p>
    <w:p w:rsidR="00A13181" w:rsidRDefault="00A13181"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center"/>
        <w:rPr>
          <w:b/>
          <w:bCs/>
          <w:color w:val="0000FF"/>
          <w:sz w:val="25"/>
          <w:szCs w:val="25"/>
        </w:rPr>
      </w:pPr>
    </w:p>
    <w:p w:rsidR="00583C57" w:rsidRPr="004F1122" w:rsidRDefault="00583C57" w:rsidP="00553B17">
      <w:pPr>
        <w:pStyle w:val="Heading1"/>
      </w:pPr>
      <w:r w:rsidRPr="004F1122">
        <w:t>TỔNG HỢP DAO ĐỘNG ĐIỀU HÒA</w:t>
      </w:r>
    </w:p>
    <w:p w:rsidR="00583C57" w:rsidRPr="00553B17" w:rsidRDefault="00583C57" w:rsidP="00553B17">
      <w:pPr>
        <w:rPr>
          <w:b/>
        </w:rPr>
      </w:pPr>
      <w:r w:rsidRPr="00553B17">
        <w:rPr>
          <w:b/>
        </w:rPr>
        <w:t>Một số kiến thức cần nhớ:</w:t>
      </w:r>
    </w:p>
    <w:p w:rsidR="00553B17" w:rsidRDefault="00583C57" w:rsidP="00522145">
      <w:pPr>
        <w:pStyle w:val="ListParagraph"/>
        <w:numPr>
          <w:ilvl w:val="0"/>
          <w:numId w:val="49"/>
        </w:numPr>
      </w:pPr>
      <w:r w:rsidRPr="004F1122">
        <w:t>Tổng hợp hai dao động: x</w:t>
      </w:r>
      <w:r w:rsidRPr="00553B17">
        <w:rPr>
          <w:vertAlign w:val="subscript"/>
        </w:rPr>
        <w:t>1</w:t>
      </w:r>
      <w:r w:rsidRPr="004F1122">
        <w:t xml:space="preserve"> = A</w:t>
      </w:r>
      <w:r w:rsidRPr="00553B17">
        <w:rPr>
          <w:vertAlign w:val="subscript"/>
        </w:rPr>
        <w:t>1</w:t>
      </w:r>
      <w:r w:rsidRPr="004F1122">
        <w:t>cos(ωt + φ</w:t>
      </w:r>
      <w:r w:rsidRPr="00553B17">
        <w:rPr>
          <w:vertAlign w:val="subscript"/>
        </w:rPr>
        <w:t>1</w:t>
      </w:r>
      <w:r w:rsidRPr="004F1122">
        <w:t>) và x</w:t>
      </w:r>
      <w:r w:rsidRPr="00553B17">
        <w:rPr>
          <w:vertAlign w:val="subscript"/>
        </w:rPr>
        <w:t>2</w:t>
      </w:r>
      <w:r w:rsidRPr="004F1122">
        <w:t xml:space="preserve"> = A</w:t>
      </w:r>
      <w:r w:rsidRPr="00553B17">
        <w:rPr>
          <w:vertAlign w:val="subscript"/>
        </w:rPr>
        <w:t>2</w:t>
      </w:r>
      <w:r w:rsidRPr="004F1122">
        <w:t>cos(ωt + φ</w:t>
      </w:r>
      <w:r w:rsidRPr="00553B17">
        <w:rPr>
          <w:vertAlign w:val="subscript"/>
        </w:rPr>
        <w:t>2</w:t>
      </w:r>
      <w:r w:rsidRPr="004F1122">
        <w:t xml:space="preserve">) được một dao động </w:t>
      </w:r>
    </w:p>
    <w:p w:rsidR="00583C57" w:rsidRPr="004F1122" w:rsidRDefault="00583C57" w:rsidP="00553B17">
      <w:pPr>
        <w:pStyle w:val="ListParagraph"/>
      </w:pPr>
      <w:r w:rsidRPr="004F1122">
        <w:t>x = Acos(ωt + φ).</w:t>
      </w:r>
    </w:p>
    <w:p w:rsidR="00583C57" w:rsidRPr="004F1122" w:rsidRDefault="00583C57" w:rsidP="00553B17">
      <w:pPr>
        <w:rPr>
          <w:lang w:val="vi-VN"/>
        </w:rPr>
      </w:pPr>
      <w:r w:rsidRPr="004F1122">
        <w:t xml:space="preserve">Trong đó </w:t>
      </w:r>
      <w:r w:rsidRPr="004F1122">
        <w:rPr>
          <w:position w:val="-50"/>
        </w:rPr>
        <w:object w:dxaOrig="6180" w:dyaOrig="1120">
          <v:shape id="_x0000_i1677" type="#_x0000_t75" style="width:309pt;height:56.25pt" o:ole="">
            <v:imagedata r:id="rId1228" o:title=""/>
          </v:shape>
          <o:OLEObject Type="Embed" ProgID="Equation.3" ShapeID="_x0000_i1677" DrawAspect="Content" ObjectID="_1550261340" r:id="rId1229"/>
        </w:object>
      </w:r>
    </w:p>
    <w:p w:rsidR="00583C57" w:rsidRPr="00553B17" w:rsidRDefault="00583C57" w:rsidP="00522145">
      <w:pPr>
        <w:pStyle w:val="ListParagraph"/>
        <w:numPr>
          <w:ilvl w:val="0"/>
          <w:numId w:val="50"/>
        </w:numPr>
        <w:rPr>
          <w:lang w:val="vi-VN"/>
        </w:rPr>
      </w:pPr>
      <w:r w:rsidRPr="004F1122">
        <w:t>Nếu</w:t>
      </w:r>
      <w:r w:rsidRPr="00553B17">
        <w:rPr>
          <w:lang w:val="vi-VN"/>
        </w:rPr>
        <w:t xml:space="preserve"> </w:t>
      </w:r>
      <w:r w:rsidRPr="004F1122">
        <w:rPr>
          <w:lang w:val="vi-VN"/>
        </w:rPr>
        <w:sym w:font="Symbol" w:char="F044"/>
      </w:r>
      <w:r w:rsidRPr="004F1122">
        <w:rPr>
          <w:lang w:val="vi-VN"/>
        </w:rPr>
        <w:sym w:font="Symbol" w:char="F06A"/>
      </w:r>
      <w:r w:rsidRPr="00553B17">
        <w:rPr>
          <w:lang w:val="vi-VN"/>
        </w:rPr>
        <w:t xml:space="preserve"> = 2k</w:t>
      </w:r>
      <w:r w:rsidR="002C777F" w:rsidRPr="00553B17">
        <w:rPr>
          <w:lang w:val="vi-VN"/>
        </w:rPr>
        <w:t>π</w:t>
      </w:r>
      <w:r w:rsidRPr="00553B17">
        <w:rPr>
          <w:lang w:val="vi-VN"/>
        </w:rPr>
        <w:t xml:space="preserve"> </w:t>
      </w:r>
      <w:r w:rsidR="00630EF8" w:rsidRPr="004F1122">
        <w:rPr>
          <w:position w:val="-32"/>
          <w:lang w:val="vi-VN"/>
        </w:rPr>
        <w:object w:dxaOrig="1560" w:dyaOrig="760">
          <v:shape id="_x0000_i1678" type="#_x0000_t75" style="width:78pt;height:38.25pt" o:ole="">
            <v:imagedata r:id="rId1230" o:title=""/>
          </v:shape>
          <o:OLEObject Type="Embed" ProgID="Equation.DSMT4" ShapeID="_x0000_i1678" DrawAspect="Content" ObjectID="_1550261341" r:id="rId1231"/>
        </w:object>
      </w:r>
    </w:p>
    <w:p w:rsidR="00583C57" w:rsidRPr="00553B17" w:rsidRDefault="00583C57" w:rsidP="00522145">
      <w:pPr>
        <w:pStyle w:val="ListParagraph"/>
        <w:numPr>
          <w:ilvl w:val="0"/>
          <w:numId w:val="50"/>
        </w:numPr>
        <w:rPr>
          <w:lang w:val="vi-VN"/>
        </w:rPr>
      </w:pPr>
      <w:r w:rsidRPr="004F1122">
        <w:t>Nếu</w:t>
      </w:r>
      <w:r w:rsidRPr="00553B17">
        <w:rPr>
          <w:lang w:val="vi-VN"/>
        </w:rPr>
        <w:t xml:space="preserve"> </w:t>
      </w:r>
      <w:r w:rsidRPr="004F1122">
        <w:rPr>
          <w:lang w:val="vi-VN"/>
        </w:rPr>
        <w:sym w:font="Symbol" w:char="F044"/>
      </w:r>
      <w:r w:rsidRPr="004F1122">
        <w:rPr>
          <w:lang w:val="vi-VN"/>
        </w:rPr>
        <w:sym w:font="Symbol" w:char="F06A"/>
      </w:r>
      <w:r w:rsidRPr="00553B17">
        <w:rPr>
          <w:lang w:val="vi-VN"/>
        </w:rPr>
        <w:t xml:space="preserve"> = (2k+1)</w:t>
      </w:r>
      <w:r w:rsidR="002C777F" w:rsidRPr="00553B17">
        <w:rPr>
          <w:lang w:val="vi-VN"/>
        </w:rPr>
        <w:t>π</w:t>
      </w:r>
      <w:r w:rsidRPr="00553B17">
        <w:rPr>
          <w:lang w:val="vi-VN"/>
        </w:rPr>
        <w:t xml:space="preserve"> </w:t>
      </w:r>
      <w:r w:rsidR="00D16F27" w:rsidRPr="00D16F27">
        <w:rPr>
          <w:noProof/>
          <w:position w:val="-6"/>
          <w:lang w:val="vi-VN"/>
        </w:rPr>
        <w:object w:dxaOrig="300" w:dyaOrig="240">
          <v:shape id="_x0000_i1679" type="#_x0000_t75" style="width:15pt;height:12pt" o:ole="">
            <v:imagedata r:id="rId1232" o:title=""/>
          </v:shape>
          <o:OLEObject Type="Embed" ProgID="Equation.DSMT4" ShapeID="_x0000_i1679" DrawAspect="Content" ObjectID="_1550261342" r:id="rId1233"/>
        </w:object>
      </w:r>
      <w:r w:rsidRPr="00553B17">
        <w:rPr>
          <w:lang w:val="vi-VN"/>
        </w:rPr>
        <w:t xml:space="preserve"> </w:t>
      </w:r>
      <w:r w:rsidRPr="004F1122">
        <w:rPr>
          <w:position w:val="-54"/>
          <w:lang w:val="vi-VN"/>
        </w:rPr>
        <w:object w:dxaOrig="1719" w:dyaOrig="1200">
          <v:shape id="_x0000_i1680" type="#_x0000_t75" style="width:86.25pt;height:60pt" o:ole="">
            <v:imagedata r:id="rId1234" o:title=""/>
          </v:shape>
          <o:OLEObject Type="Embed" ProgID="Equation.3" ShapeID="_x0000_i1680" DrawAspect="Content" ObjectID="_1550261343" r:id="rId1235"/>
        </w:object>
      </w:r>
    </w:p>
    <w:p w:rsidR="00583C57" w:rsidRPr="00553B17" w:rsidRDefault="00583C57" w:rsidP="00522145">
      <w:pPr>
        <w:pStyle w:val="ListParagraph"/>
        <w:numPr>
          <w:ilvl w:val="0"/>
          <w:numId w:val="50"/>
        </w:numPr>
        <w:rPr>
          <w:lang w:val="vi-VN"/>
        </w:rPr>
      </w:pPr>
      <w:r w:rsidRPr="004F1122">
        <w:t>Nếu</w:t>
      </w:r>
      <w:r w:rsidRPr="00553B17">
        <w:rPr>
          <w:lang w:val="vi-VN"/>
        </w:rPr>
        <w:t xml:space="preserve"> </w:t>
      </w:r>
      <w:r w:rsidRPr="004F1122">
        <w:rPr>
          <w:lang w:val="vi-VN"/>
        </w:rPr>
        <w:sym w:font="Symbol" w:char="F044"/>
      </w:r>
      <w:r w:rsidRPr="004F1122">
        <w:rPr>
          <w:lang w:val="vi-VN"/>
        </w:rPr>
        <w:sym w:font="Symbol" w:char="F06A"/>
      </w:r>
      <w:r w:rsidRPr="00553B17">
        <w:rPr>
          <w:lang w:val="vi-VN"/>
        </w:rPr>
        <w:t xml:space="preserve"> = (2k+1)</w:t>
      </w:r>
      <w:r w:rsidRPr="00553B17">
        <w:rPr>
          <w:lang w:val="pt-BR"/>
        </w:rPr>
        <w:fldChar w:fldCharType="begin"/>
      </w:r>
      <w:r w:rsidRPr="00553B17">
        <w:rPr>
          <w:lang w:val="pt-BR"/>
        </w:rPr>
        <w:instrText>eq \l(\f(</w:instrText>
      </w:r>
      <w:r w:rsidRPr="004F1122">
        <w:rPr>
          <w:lang w:val="pt-BR"/>
        </w:rPr>
        <w:sym w:font="Symbol" w:char="F070"/>
      </w:r>
      <w:r w:rsidRPr="00553B17">
        <w:rPr>
          <w:lang w:val="pt-BR"/>
        </w:rPr>
        <w:instrText>,2))</w:instrText>
      </w:r>
      <w:r w:rsidRPr="00553B17">
        <w:rPr>
          <w:lang w:val="pt-BR"/>
        </w:rPr>
        <w:fldChar w:fldCharType="end"/>
      </w:r>
      <w:r w:rsidR="00C71673" w:rsidRPr="00553B17">
        <w:rPr>
          <w:lang w:val="pt-BR"/>
        </w:rPr>
        <w:t xml:space="preserve"> </w:t>
      </w:r>
      <w:r w:rsidR="00D16F27" w:rsidRPr="00D16F27">
        <w:rPr>
          <w:noProof/>
          <w:position w:val="-6"/>
          <w:lang w:val="vi-VN"/>
        </w:rPr>
        <w:object w:dxaOrig="300" w:dyaOrig="240">
          <v:shape id="_x0000_i1681" type="#_x0000_t75" style="width:15pt;height:12pt" o:ole="">
            <v:imagedata r:id="rId1236" o:title=""/>
          </v:shape>
          <o:OLEObject Type="Embed" ProgID="Equation.DSMT4" ShapeID="_x0000_i1681" DrawAspect="Content" ObjectID="_1550261344" r:id="rId1237"/>
        </w:object>
      </w:r>
      <w:r w:rsidRPr="004F1122">
        <w:rPr>
          <w:position w:val="-12"/>
          <w:lang w:val="vi-VN"/>
        </w:rPr>
        <w:object w:dxaOrig="1420" w:dyaOrig="440">
          <v:shape id="_x0000_i1682" type="#_x0000_t75" style="width:71.25pt;height:21.75pt" o:ole="">
            <v:imagedata r:id="rId1238" o:title=""/>
          </v:shape>
          <o:OLEObject Type="Embed" ProgID="Equation.3" ShapeID="_x0000_i1682" DrawAspect="Content" ObjectID="_1550261345" r:id="rId1239"/>
        </w:object>
      </w:r>
      <w:r w:rsidRPr="00553B17">
        <w:rPr>
          <w:lang w:val="vi-VN"/>
        </w:rPr>
        <w:t xml:space="preserve">, </w:t>
      </w:r>
      <w:r w:rsidRPr="004F1122">
        <w:t>từ đó ta luôn có</w:t>
      </w:r>
      <w:r w:rsidRPr="00553B17">
        <w:rPr>
          <w:lang w:val="vi-VN"/>
        </w:rPr>
        <w:t xml:space="preserve"> |</w:t>
      </w:r>
      <w:r w:rsidRPr="004F1122">
        <w:t>A</w:t>
      </w:r>
      <w:r w:rsidRPr="00553B17">
        <w:rPr>
          <w:vertAlign w:val="subscript"/>
          <w:lang w:val="vi-VN"/>
        </w:rPr>
        <w:t>1</w:t>
      </w:r>
      <w:r w:rsidRPr="00553B17">
        <w:rPr>
          <w:lang w:val="vi-VN"/>
        </w:rPr>
        <w:t xml:space="preserve"> - </w:t>
      </w:r>
      <w:r w:rsidRPr="004F1122">
        <w:t>A</w:t>
      </w:r>
      <w:r w:rsidRPr="00553B17">
        <w:rPr>
          <w:vertAlign w:val="subscript"/>
          <w:lang w:val="vi-VN"/>
        </w:rPr>
        <w:t>2</w:t>
      </w:r>
      <w:r w:rsidRPr="00553B17">
        <w:rPr>
          <w:lang w:val="vi-VN"/>
        </w:rPr>
        <w:t xml:space="preserve">| </w:t>
      </w:r>
      <w:r w:rsidRPr="004F1122">
        <w:rPr>
          <w:lang w:val="vi-VN"/>
        </w:rPr>
        <w:sym w:font="Symbol" w:char="F0A3"/>
      </w:r>
      <w:r w:rsidRPr="00553B17">
        <w:rPr>
          <w:lang w:val="vi-VN"/>
        </w:rPr>
        <w:t xml:space="preserve"> </w:t>
      </w:r>
      <w:r w:rsidRPr="004F1122">
        <w:t>A</w:t>
      </w:r>
      <w:r w:rsidRPr="00553B17">
        <w:rPr>
          <w:lang w:val="vi-VN"/>
        </w:rPr>
        <w:t xml:space="preserve"> </w:t>
      </w:r>
      <w:r w:rsidRPr="004F1122">
        <w:rPr>
          <w:lang w:val="vi-VN"/>
        </w:rPr>
        <w:sym w:font="Symbol" w:char="F0A3"/>
      </w:r>
      <w:r w:rsidRPr="00553B17">
        <w:rPr>
          <w:lang w:val="vi-VN"/>
        </w:rPr>
        <w:t xml:space="preserve"> </w:t>
      </w:r>
      <w:r w:rsidRPr="004F1122">
        <w:t>A</w:t>
      </w:r>
      <w:r w:rsidRPr="00553B17">
        <w:rPr>
          <w:vertAlign w:val="subscript"/>
          <w:lang w:val="vi-VN"/>
        </w:rPr>
        <w:t>1</w:t>
      </w:r>
      <w:r w:rsidRPr="00553B17">
        <w:rPr>
          <w:lang w:val="vi-VN"/>
        </w:rPr>
        <w:t>+</w:t>
      </w:r>
      <w:r w:rsidRPr="004F1122">
        <w:t xml:space="preserve"> A</w:t>
      </w:r>
      <w:r w:rsidRPr="00553B17">
        <w:rPr>
          <w:vertAlign w:val="subscript"/>
          <w:lang w:val="vi-VN"/>
        </w:rPr>
        <w:t>2</w:t>
      </w:r>
    </w:p>
    <w:p w:rsidR="00583C57" w:rsidRPr="001A139B" w:rsidRDefault="00583C57" w:rsidP="00522145">
      <w:pPr>
        <w:pStyle w:val="ListParagraph"/>
        <w:numPr>
          <w:ilvl w:val="0"/>
          <w:numId w:val="49"/>
        </w:numPr>
        <w:rPr>
          <w:lang w:val="vi-VN"/>
        </w:rPr>
      </w:pPr>
      <w:r w:rsidRPr="004F1122">
        <w:t>Khi biết một dao động thành phần x</w:t>
      </w:r>
      <w:r w:rsidRPr="00553B17">
        <w:rPr>
          <w:vertAlign w:val="subscript"/>
        </w:rPr>
        <w:t>1</w:t>
      </w:r>
      <w:r w:rsidRPr="004F1122">
        <w:t xml:space="preserve"> = A</w:t>
      </w:r>
      <w:r w:rsidRPr="00553B17">
        <w:rPr>
          <w:vertAlign w:val="subscript"/>
        </w:rPr>
        <w:t>1</w:t>
      </w:r>
      <w:r w:rsidRPr="004F1122">
        <w:t>cos(ωt + φ</w:t>
      </w:r>
      <w:r w:rsidRPr="00553B17">
        <w:rPr>
          <w:vertAlign w:val="subscript"/>
        </w:rPr>
        <w:t>1</w:t>
      </w:r>
      <w:r w:rsidRPr="004F1122">
        <w:t>) và dao động tổng hợp x = Acos(ωt + φ) thì dao động thành</w:t>
      </w:r>
      <w:r w:rsidRPr="00553B17">
        <w:rPr>
          <w:lang w:val="vi-VN"/>
        </w:rPr>
        <w:t xml:space="preserve"> </w:t>
      </w:r>
      <w:r w:rsidRPr="004F1122">
        <w:t>phần còn lại là x</w:t>
      </w:r>
      <w:r w:rsidRPr="00553B17">
        <w:rPr>
          <w:vertAlign w:val="subscript"/>
          <w:lang w:val="vi-VN"/>
        </w:rPr>
        <w:t>2</w:t>
      </w:r>
      <w:r w:rsidRPr="004F1122">
        <w:t xml:space="preserve"> = A</w:t>
      </w:r>
      <w:r w:rsidRPr="00553B17">
        <w:rPr>
          <w:vertAlign w:val="subscript"/>
          <w:lang w:val="vi-VN"/>
        </w:rPr>
        <w:t>2</w:t>
      </w:r>
      <w:r w:rsidRPr="004F1122">
        <w:t>cos(ωt + φ</w:t>
      </w:r>
      <w:r w:rsidRPr="00553B17">
        <w:rPr>
          <w:vertAlign w:val="subscript"/>
          <w:lang w:val="vi-VN"/>
        </w:rPr>
        <w:t>2</w:t>
      </w:r>
      <w:r w:rsidRPr="004F1122">
        <w:t xml:space="preserve">). Trong đó: </w:t>
      </w:r>
      <w:r w:rsidRPr="004F1122">
        <w:rPr>
          <w:position w:val="-52"/>
        </w:rPr>
        <w:object w:dxaOrig="3980" w:dyaOrig="1160">
          <v:shape id="_x0000_i1683" type="#_x0000_t75" style="width:198.75pt;height:57.75pt" o:ole="">
            <v:imagedata r:id="rId1240" o:title=""/>
          </v:shape>
          <o:OLEObject Type="Embed" ProgID="Equation.3" ShapeID="_x0000_i1683" DrawAspect="Content" ObjectID="_1550261346" r:id="rId1241"/>
        </w:object>
      </w:r>
    </w:p>
    <w:p w:rsidR="001A139B" w:rsidRPr="00553B17" w:rsidRDefault="001A139B" w:rsidP="001A139B">
      <w:pPr>
        <w:pStyle w:val="ListParagraph"/>
        <w:rPr>
          <w:lang w:val="vi-VN"/>
        </w:rPr>
      </w:pPr>
    </w:p>
    <w:p w:rsidR="00583C57" w:rsidRPr="001A139B" w:rsidRDefault="001A139B" w:rsidP="00DA7EC9">
      <w:pPr>
        <w:widowControl w:val="0"/>
        <w:tabs>
          <w:tab w:val="left" w:pos="284"/>
          <w:tab w:val="left" w:pos="567"/>
          <w:tab w:val="left" w:pos="851"/>
          <w:tab w:val="left" w:pos="2835"/>
          <w:tab w:val="left" w:pos="5387"/>
          <w:tab w:val="left" w:pos="7938"/>
        </w:tabs>
        <w:autoSpaceDE w:val="0"/>
        <w:autoSpaceDN w:val="0"/>
        <w:adjustRightInd w:val="0"/>
        <w:ind w:right="7"/>
        <w:jc w:val="center"/>
        <w:rPr>
          <w:color w:val="1F4E79" w:themeColor="accent1" w:themeShade="80"/>
        </w:rPr>
      </w:pPr>
      <w:r w:rsidRPr="001A139B">
        <w:rPr>
          <w:b/>
          <w:bCs/>
          <w:color w:val="1F4E79" w:themeColor="accent1" w:themeShade="80"/>
        </w:rPr>
        <w:t>BÀI TẬP TRẮC NGHIỆ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 </w:t>
      </w:r>
      <w:r w:rsidRPr="001A139B">
        <w:t>Một vật tham gia đồng thời hai dao động điều hoà cùng phương, có phương trình lần lượt là x</w:t>
      </w:r>
      <w:r w:rsidRPr="001A139B">
        <w:rPr>
          <w:vertAlign w:val="subscript"/>
        </w:rPr>
        <w:t>1</w:t>
      </w:r>
      <w:r w:rsidRPr="001A139B">
        <w:t xml:space="preserve"> = 3sin(10t + π/3)</w:t>
      </w:r>
      <w:r w:rsidRPr="001A139B">
        <w:rPr>
          <w:lang w:val="vi-VN"/>
        </w:rPr>
        <w:t xml:space="preserve"> </w:t>
      </w:r>
      <w:r w:rsidRPr="001A139B">
        <w:t>cm và x</w:t>
      </w:r>
      <w:r w:rsidRPr="001A139B">
        <w:rPr>
          <w:vertAlign w:val="subscript"/>
        </w:rPr>
        <w:t>2</w:t>
      </w:r>
      <w:r w:rsidRPr="001A139B">
        <w:t xml:space="preserve"> = 4cos(10t – π/6) cm. Biên độ dao động tổng hợp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1 cm </w:t>
      </w:r>
      <w:r w:rsidRPr="001A139B">
        <w:rPr>
          <w:lang w:val="vi-VN"/>
        </w:rPr>
        <w:tab/>
      </w:r>
      <w:r w:rsidR="004F1122" w:rsidRPr="001A139B">
        <w:rPr>
          <w:b/>
          <w:bCs/>
        </w:rPr>
        <w:t xml:space="preserve">B. </w:t>
      </w:r>
      <w:r w:rsidRPr="001A139B">
        <w:t xml:space="preserve">5 cm </w:t>
      </w:r>
      <w:r w:rsidRPr="001A139B">
        <w:rPr>
          <w:lang w:val="vi-VN"/>
        </w:rPr>
        <w:tab/>
      </w:r>
      <w:r w:rsidR="004F1122" w:rsidRPr="001A139B">
        <w:rPr>
          <w:b/>
          <w:bCs/>
        </w:rPr>
        <w:t xml:space="preserve">C. </w:t>
      </w:r>
      <w:r w:rsidRPr="001A139B">
        <w:t xml:space="preserve">5 mm </w:t>
      </w:r>
      <w:r w:rsidRPr="001A139B">
        <w:rPr>
          <w:lang w:val="vi-VN"/>
        </w:rPr>
        <w:tab/>
      </w:r>
      <w:r w:rsidR="004F1122" w:rsidRPr="001A139B">
        <w:rPr>
          <w:b/>
          <w:bCs/>
        </w:rPr>
        <w:t xml:space="preserve">D. </w:t>
      </w:r>
      <w:r w:rsidRPr="001A139B">
        <w:t>7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 </w:t>
      </w:r>
      <w:r w:rsidRPr="001A139B">
        <w:t>Một vật tham gia đồng thời hai dao động điều hoà cùng phương, có phương trình lần lượt là x</w:t>
      </w:r>
      <w:r w:rsidRPr="001A139B">
        <w:rPr>
          <w:vertAlign w:val="subscript"/>
        </w:rPr>
        <w:t>1</w:t>
      </w:r>
      <w:r w:rsidRPr="001A139B">
        <w:t xml:space="preserve"> = 3cos(20t +</w:t>
      </w:r>
      <w:r w:rsidRPr="001A139B">
        <w:rPr>
          <w:lang w:val="vi-VN"/>
        </w:rPr>
        <w:t xml:space="preserve"> </w:t>
      </w:r>
      <w:r w:rsidRPr="001A139B">
        <w:t>π/3) cm và x</w:t>
      </w:r>
      <w:r w:rsidRPr="001A139B">
        <w:rPr>
          <w:vertAlign w:val="subscript"/>
        </w:rPr>
        <w:t>2</w:t>
      </w:r>
      <w:r w:rsidRPr="001A139B">
        <w:t xml:space="preserve"> = 4cos(20t – π/6) cm. Biên độ dao động tổng hợp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1 cm </w:t>
      </w:r>
      <w:r w:rsidRPr="001A139B">
        <w:rPr>
          <w:lang w:val="vi-VN"/>
        </w:rPr>
        <w:tab/>
      </w:r>
      <w:r w:rsidR="004F1122" w:rsidRPr="001A139B">
        <w:rPr>
          <w:b/>
          <w:bCs/>
        </w:rPr>
        <w:t xml:space="preserve">B. </w:t>
      </w:r>
      <w:r w:rsidRPr="001A139B">
        <w:t xml:space="preserve">5 cm </w:t>
      </w:r>
      <w:r w:rsidRPr="001A139B">
        <w:rPr>
          <w:lang w:val="vi-VN"/>
        </w:rPr>
        <w:tab/>
      </w:r>
      <w:r w:rsidR="004F1122" w:rsidRPr="001A139B">
        <w:rPr>
          <w:b/>
          <w:bCs/>
        </w:rPr>
        <w:t xml:space="preserve">C. </w:t>
      </w:r>
      <w:r w:rsidRPr="001A139B">
        <w:t xml:space="preserve">5 mm </w:t>
      </w:r>
      <w:r w:rsidRPr="001A139B">
        <w:rPr>
          <w:lang w:val="vi-VN"/>
        </w:rPr>
        <w:tab/>
      </w:r>
      <w:r w:rsidR="004F1122" w:rsidRPr="001A139B">
        <w:rPr>
          <w:b/>
          <w:bCs/>
        </w:rPr>
        <w:t xml:space="preserve">D. </w:t>
      </w:r>
      <w:r w:rsidRPr="001A139B">
        <w:t>7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 </w:t>
      </w:r>
      <w:r w:rsidRPr="001A139B">
        <w:t>Một vật tham gia đồng thời hai dao động điều hoà cùng phương, có phương trình lần lượt là x</w:t>
      </w:r>
      <w:r w:rsidRPr="001A139B">
        <w:rPr>
          <w:vertAlign w:val="subscript"/>
        </w:rPr>
        <w:t>1</w:t>
      </w:r>
      <w:r w:rsidRPr="001A139B">
        <w:t xml:space="preserve"> = 3cos(πt + φ</w:t>
      </w:r>
      <w:r w:rsidRPr="001A139B">
        <w:rPr>
          <w:vertAlign w:val="subscript"/>
        </w:rPr>
        <w:t>1</w:t>
      </w:r>
      <w:r w:rsidRPr="001A139B">
        <w:t>) cm và x</w:t>
      </w:r>
      <w:r w:rsidRPr="001A139B">
        <w:rPr>
          <w:vertAlign w:val="subscript"/>
        </w:rPr>
        <w:t>2</w:t>
      </w:r>
      <w:r w:rsidRPr="001A139B">
        <w:t xml:space="preserve"> = 4cos(πt + π/3) cm. Khi biên độ dao động tổng hợp có giá trị A = 5 cm thì pha ban đầu của dao động thứ nhấ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π/6 rad </w:t>
      </w:r>
      <w:r w:rsidRPr="001A139B">
        <w:rPr>
          <w:lang w:val="vi-VN"/>
        </w:rPr>
        <w:tab/>
      </w:r>
      <w:r w:rsidR="004F1122" w:rsidRPr="001A139B">
        <w:rPr>
          <w:b/>
          <w:bCs/>
        </w:rPr>
        <w:t xml:space="preserve">B. </w:t>
      </w:r>
      <w:r w:rsidRPr="001A139B">
        <w:t xml:space="preserve">2π/3 rad </w:t>
      </w:r>
      <w:r w:rsidRPr="001A139B">
        <w:rPr>
          <w:lang w:val="vi-VN"/>
        </w:rPr>
        <w:tab/>
      </w:r>
      <w:r w:rsidR="004F1122" w:rsidRPr="001A139B">
        <w:rPr>
          <w:b/>
          <w:bCs/>
        </w:rPr>
        <w:t xml:space="preserve">C. </w:t>
      </w:r>
      <w:r w:rsidRPr="001A139B">
        <w:t xml:space="preserve">5π/6 rad </w:t>
      </w:r>
      <w:r w:rsidRPr="001A139B">
        <w:rPr>
          <w:lang w:val="vi-VN"/>
        </w:rPr>
        <w:tab/>
      </w:r>
      <w:r w:rsidR="004F1122" w:rsidRPr="001A139B">
        <w:rPr>
          <w:b/>
          <w:bCs/>
        </w:rPr>
        <w:t xml:space="preserve">D. </w:t>
      </w:r>
      <w:r w:rsidRPr="001A139B">
        <w:t>π/2 rad</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4: </w:t>
      </w:r>
      <w:r w:rsidRPr="001A139B">
        <w:t>Một vật tham gia đồng thời hai dao động điều hoà cùng phương, có phương trình lần lượt là x</w:t>
      </w:r>
      <w:r w:rsidRPr="001A139B">
        <w:rPr>
          <w:vertAlign w:val="subscript"/>
        </w:rPr>
        <w:t>1</w:t>
      </w:r>
      <w:r w:rsidRPr="001A139B">
        <w:t xml:space="preserve"> = 6sin(πt + φ</w:t>
      </w:r>
      <w:r w:rsidRPr="001A139B">
        <w:rPr>
          <w:vertAlign w:val="subscript"/>
        </w:rPr>
        <w:t>1</w:t>
      </w:r>
      <w:r w:rsidRPr="001A139B">
        <w:t>) cm và x</w:t>
      </w:r>
      <w:r w:rsidRPr="001A139B">
        <w:rPr>
          <w:vertAlign w:val="subscript"/>
        </w:rPr>
        <w:t>2</w:t>
      </w:r>
      <w:r w:rsidRPr="001A139B">
        <w:t xml:space="preserve"> = 8cos(πt + π/3) cm. Khi biên độ dao động tổng hợp có giá trị A = 14 cm thì pha ban đầu của dao động thứ nhấ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π/6 rad </w:t>
      </w:r>
      <w:r w:rsidRPr="001A139B">
        <w:rPr>
          <w:lang w:val="vi-VN"/>
        </w:rPr>
        <w:tab/>
      </w:r>
      <w:r w:rsidR="004F1122" w:rsidRPr="001A139B">
        <w:rPr>
          <w:b/>
          <w:bCs/>
        </w:rPr>
        <w:t xml:space="preserve">B. </w:t>
      </w:r>
      <w:r w:rsidRPr="001A139B">
        <w:t xml:space="preserve">2π/3 rad </w:t>
      </w:r>
      <w:r w:rsidRPr="001A139B">
        <w:rPr>
          <w:lang w:val="vi-VN"/>
        </w:rPr>
        <w:tab/>
      </w:r>
      <w:r w:rsidR="004F1122" w:rsidRPr="001A139B">
        <w:rPr>
          <w:b/>
          <w:bCs/>
        </w:rPr>
        <w:t xml:space="preserve">C. </w:t>
      </w:r>
      <w:r w:rsidRPr="001A139B">
        <w:t xml:space="preserve">5π/6 rad </w:t>
      </w:r>
      <w:r w:rsidRPr="001A139B">
        <w:rPr>
          <w:lang w:val="vi-VN"/>
        </w:rPr>
        <w:tab/>
      </w:r>
      <w:r w:rsidR="004F1122" w:rsidRPr="001A139B">
        <w:rPr>
          <w:b/>
          <w:bCs/>
        </w:rPr>
        <w:t xml:space="preserve">D. </w:t>
      </w:r>
      <w:r w:rsidRPr="001A139B">
        <w:t>π/3 rad</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5: </w:t>
      </w:r>
      <w:r w:rsidRPr="001A139B">
        <w:t>Một vật thực hiện đồng thời hai dao động điều hoà cùng phương cùng tần số có phương trình x</w:t>
      </w:r>
      <w:r w:rsidRPr="001A139B">
        <w:rPr>
          <w:vertAlign w:val="subscript"/>
        </w:rPr>
        <w:t>1</w:t>
      </w:r>
      <w:r w:rsidRPr="001A139B">
        <w:t xml:space="preserve"> = A</w:t>
      </w:r>
      <w:r w:rsidRPr="001A139B">
        <w:rPr>
          <w:vertAlign w:val="subscript"/>
        </w:rPr>
        <w:t>1</w:t>
      </w:r>
      <w:r w:rsidRPr="001A139B">
        <w:t>sin(ωt +</w:t>
      </w:r>
      <w:r w:rsidRPr="001A139B">
        <w:rPr>
          <w:lang w:val="vi-VN"/>
        </w:rPr>
        <w:t xml:space="preserve"> </w:t>
      </w:r>
      <w:r w:rsidRPr="001A139B">
        <w:t>φ</w:t>
      </w:r>
      <w:r w:rsidRPr="001A139B">
        <w:rPr>
          <w:vertAlign w:val="subscript"/>
        </w:rPr>
        <w:t>1</w:t>
      </w:r>
      <w:r w:rsidRPr="001A139B">
        <w:t>) cm, x</w:t>
      </w:r>
      <w:r w:rsidRPr="001A139B">
        <w:rPr>
          <w:vertAlign w:val="subscript"/>
        </w:rPr>
        <w:t>2</w:t>
      </w:r>
      <w:r w:rsidRPr="001A139B">
        <w:t xml:space="preserve"> = A</w:t>
      </w:r>
      <w:r w:rsidRPr="001A139B">
        <w:rPr>
          <w:vertAlign w:val="subscript"/>
        </w:rPr>
        <w:t>2</w:t>
      </w:r>
      <w:r w:rsidRPr="001A139B">
        <w:t>sin(ωt + φ</w:t>
      </w:r>
      <w:r w:rsidRPr="001A139B">
        <w:rPr>
          <w:vertAlign w:val="subscript"/>
        </w:rPr>
        <w:t>2</w:t>
      </w:r>
      <w:r w:rsidRPr="001A139B">
        <w:t xml:space="preserve">) cm thì biên độ của dao động tổng hợp </w:t>
      </w:r>
      <w:r w:rsidRPr="001A139B">
        <w:rPr>
          <w:b/>
          <w:bCs/>
        </w:rPr>
        <w:t xml:space="preserve">lớn nhất </w:t>
      </w:r>
      <w:r w:rsidRPr="001A139B">
        <w:t>khi</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φ</w:t>
      </w:r>
      <w:r w:rsidRPr="001A139B">
        <w:rPr>
          <w:vertAlign w:val="subscript"/>
        </w:rPr>
        <w:t>2</w:t>
      </w:r>
      <w:r w:rsidRPr="001A139B">
        <w:t xml:space="preserve"> – φ</w:t>
      </w:r>
      <w:r w:rsidRPr="001A139B">
        <w:rPr>
          <w:vertAlign w:val="subscript"/>
        </w:rPr>
        <w:t>1</w:t>
      </w:r>
      <w:r w:rsidRPr="001A139B">
        <w:t xml:space="preserve"> = (2k + 1)π </w:t>
      </w:r>
      <w:r w:rsidRPr="001A139B">
        <w:rPr>
          <w:lang w:val="vi-VN"/>
        </w:rPr>
        <w:tab/>
      </w:r>
      <w:r w:rsidR="004F1122" w:rsidRPr="001A139B">
        <w:rPr>
          <w:b/>
          <w:bCs/>
        </w:rPr>
        <w:t xml:space="preserve">B. </w:t>
      </w:r>
      <w:r w:rsidRPr="001A139B">
        <w:t>φ</w:t>
      </w:r>
      <w:r w:rsidRPr="001A139B">
        <w:rPr>
          <w:vertAlign w:val="subscript"/>
        </w:rPr>
        <w:t>2</w:t>
      </w:r>
      <w:r w:rsidRPr="001A139B">
        <w:t xml:space="preserve"> – φ</w:t>
      </w:r>
      <w:r w:rsidRPr="001A139B">
        <w:rPr>
          <w:vertAlign w:val="subscript"/>
        </w:rPr>
        <w:t>1</w:t>
      </w:r>
      <w:r w:rsidRPr="001A139B">
        <w:t xml:space="preserve"> = (2k + 1)π/2</w:t>
      </w:r>
      <w:r w:rsidRPr="001A139B">
        <w:rPr>
          <w:lang w:val="vi-VN"/>
        </w:rPr>
        <w:tab/>
      </w:r>
      <w:r w:rsidR="004F1122" w:rsidRPr="001A139B">
        <w:rPr>
          <w:b/>
          <w:bCs/>
        </w:rPr>
        <w:t xml:space="preserve">C. </w:t>
      </w:r>
      <w:r w:rsidRPr="001A139B">
        <w:t>φ</w:t>
      </w:r>
      <w:r w:rsidRPr="001A139B">
        <w:rPr>
          <w:vertAlign w:val="subscript"/>
        </w:rPr>
        <w:t>2</w:t>
      </w:r>
      <w:r w:rsidRPr="001A139B">
        <w:t xml:space="preserve"> – φ</w:t>
      </w:r>
      <w:r w:rsidRPr="001A139B">
        <w:rPr>
          <w:vertAlign w:val="subscript"/>
        </w:rPr>
        <w:t>1</w:t>
      </w:r>
      <w:r w:rsidRPr="001A139B">
        <w:t xml:space="preserve"> = k2π. </w:t>
      </w:r>
      <w:r w:rsidRPr="001A139B">
        <w:rPr>
          <w:lang w:val="vi-VN"/>
        </w:rPr>
        <w:tab/>
      </w:r>
      <w:r w:rsidR="004F1122" w:rsidRPr="001A139B">
        <w:rPr>
          <w:b/>
          <w:bCs/>
        </w:rPr>
        <w:t xml:space="preserve">D. </w:t>
      </w:r>
      <w:r w:rsidRPr="001A139B">
        <w:t>φ</w:t>
      </w:r>
      <w:r w:rsidRPr="001A139B">
        <w:rPr>
          <w:vertAlign w:val="subscript"/>
        </w:rPr>
        <w:t>2</w:t>
      </w:r>
      <w:r w:rsidRPr="001A139B">
        <w:t xml:space="preserve"> – φ</w:t>
      </w:r>
      <w:r w:rsidRPr="001A139B">
        <w:rPr>
          <w:vertAlign w:val="subscript"/>
        </w:rPr>
        <w:t>1</w:t>
      </w:r>
      <w:r w:rsidRPr="001A139B">
        <w:t xml:space="preserve"> = (2k + 1)π/4</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6: </w:t>
      </w:r>
      <w:r w:rsidRPr="001A139B">
        <w:t>Một vật thực hiện đồng thời hai dao động điều hoà cùng phương cùng tần số có phương trình x</w:t>
      </w:r>
      <w:r w:rsidRPr="001A139B">
        <w:rPr>
          <w:vertAlign w:val="subscript"/>
        </w:rPr>
        <w:t>1</w:t>
      </w:r>
      <w:r w:rsidRPr="001A139B">
        <w:t xml:space="preserve"> = A</w:t>
      </w:r>
      <w:r w:rsidRPr="001A139B">
        <w:rPr>
          <w:vertAlign w:val="subscript"/>
        </w:rPr>
        <w:t>1</w:t>
      </w:r>
      <w:r w:rsidRPr="001A139B">
        <w:t>sin(ωt +</w:t>
      </w:r>
      <w:r w:rsidRPr="001A139B">
        <w:rPr>
          <w:lang w:val="vi-VN"/>
        </w:rPr>
        <w:t xml:space="preserve"> </w:t>
      </w:r>
      <w:r w:rsidRPr="001A139B">
        <w:t>φ</w:t>
      </w:r>
      <w:r w:rsidRPr="001A139B">
        <w:rPr>
          <w:vertAlign w:val="subscript"/>
        </w:rPr>
        <w:t>1</w:t>
      </w:r>
      <w:r w:rsidRPr="001A139B">
        <w:t>) cm, x</w:t>
      </w:r>
      <w:r w:rsidRPr="001A139B">
        <w:rPr>
          <w:vertAlign w:val="subscript"/>
        </w:rPr>
        <w:t>2</w:t>
      </w:r>
      <w:r w:rsidRPr="001A139B">
        <w:t xml:space="preserve"> = A</w:t>
      </w:r>
      <w:r w:rsidRPr="001A139B">
        <w:rPr>
          <w:vertAlign w:val="subscript"/>
        </w:rPr>
        <w:t>2</w:t>
      </w:r>
      <w:r w:rsidRPr="001A139B">
        <w:t>sin(ωt + φ</w:t>
      </w:r>
      <w:r w:rsidRPr="001A139B">
        <w:rPr>
          <w:vertAlign w:val="subscript"/>
        </w:rPr>
        <w:t>2</w:t>
      </w:r>
      <w:r w:rsidRPr="001A139B">
        <w:t xml:space="preserve">) cm thì biên độ của dao động tổng hợp </w:t>
      </w:r>
      <w:r w:rsidRPr="001A139B">
        <w:rPr>
          <w:b/>
          <w:bCs/>
        </w:rPr>
        <w:t xml:space="preserve">nhỏ nhất </w:t>
      </w:r>
      <w:r w:rsidRPr="001A139B">
        <w:t>khi:</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φ</w:t>
      </w:r>
      <w:r w:rsidRPr="001A139B">
        <w:rPr>
          <w:vertAlign w:val="subscript"/>
        </w:rPr>
        <w:t>2</w:t>
      </w:r>
      <w:r w:rsidRPr="001A139B">
        <w:t xml:space="preserve"> – φ</w:t>
      </w:r>
      <w:r w:rsidRPr="001A139B">
        <w:rPr>
          <w:vertAlign w:val="subscript"/>
        </w:rPr>
        <w:t>1</w:t>
      </w:r>
      <w:r w:rsidRPr="001A139B">
        <w:t xml:space="preserve"> = (2k + 1)π </w:t>
      </w:r>
      <w:r w:rsidRPr="001A139B">
        <w:rPr>
          <w:lang w:val="vi-VN"/>
        </w:rPr>
        <w:tab/>
      </w:r>
      <w:r w:rsidRPr="001A139B">
        <w:rPr>
          <w:lang w:val="vi-VN"/>
        </w:rPr>
        <w:tab/>
      </w:r>
      <w:r w:rsidR="004F1122" w:rsidRPr="001A139B">
        <w:rPr>
          <w:b/>
          <w:bCs/>
        </w:rPr>
        <w:t xml:space="preserve">B. </w:t>
      </w:r>
      <w:r w:rsidRPr="001A139B">
        <w:t>φ</w:t>
      </w:r>
      <w:r w:rsidRPr="001A139B">
        <w:rPr>
          <w:vertAlign w:val="subscript"/>
        </w:rPr>
        <w:t>2</w:t>
      </w:r>
      <w:r w:rsidRPr="001A139B">
        <w:t xml:space="preserve"> – φ</w:t>
      </w:r>
      <w:r w:rsidRPr="001A139B">
        <w:rPr>
          <w:vertAlign w:val="subscript"/>
        </w:rPr>
        <w:t>1</w:t>
      </w:r>
      <w:r w:rsidRPr="001A139B">
        <w:t xml:space="preserve"> = (2k + 1)π/2</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φ</w:t>
      </w:r>
      <w:r w:rsidRPr="001A139B">
        <w:rPr>
          <w:vertAlign w:val="subscript"/>
        </w:rPr>
        <w:t>2</w:t>
      </w:r>
      <w:r w:rsidRPr="001A139B">
        <w:t xml:space="preserve"> – φ</w:t>
      </w:r>
      <w:r w:rsidRPr="001A139B">
        <w:rPr>
          <w:vertAlign w:val="subscript"/>
        </w:rPr>
        <w:t>1</w:t>
      </w:r>
      <w:r w:rsidRPr="001A139B">
        <w:t xml:space="preserve"> = k2π. </w:t>
      </w:r>
      <w:r w:rsidRPr="001A139B">
        <w:rPr>
          <w:lang w:val="vi-VN"/>
        </w:rPr>
        <w:tab/>
      </w:r>
      <w:r w:rsidR="007A0070" w:rsidRPr="001A139B">
        <w:tab/>
      </w:r>
      <w:r w:rsidR="004F1122" w:rsidRPr="001A139B">
        <w:rPr>
          <w:b/>
          <w:bCs/>
        </w:rPr>
        <w:t xml:space="preserve">D. </w:t>
      </w:r>
      <w:r w:rsidRPr="001A139B">
        <w:t>φ</w:t>
      </w:r>
      <w:r w:rsidRPr="001A139B">
        <w:rPr>
          <w:vertAlign w:val="subscript"/>
        </w:rPr>
        <w:t>2</w:t>
      </w:r>
      <w:r w:rsidRPr="001A139B">
        <w:t xml:space="preserve"> – φ</w:t>
      </w:r>
      <w:r w:rsidRPr="001A139B">
        <w:rPr>
          <w:vertAlign w:val="subscript"/>
        </w:rPr>
        <w:t>1</w:t>
      </w:r>
      <w:r w:rsidRPr="001A139B">
        <w:t xml:space="preserve"> = (2k + 1)π/4</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7: </w:t>
      </w:r>
      <w:r w:rsidRPr="001A139B">
        <w:t>Một vật thực hiện đồng thời hai dao động điều hoà cùng phương cùng tần số có phương trình:</w:t>
      </w:r>
      <w:r w:rsidRPr="001A139B">
        <w:rPr>
          <w:lang w:val="vi-VN"/>
        </w:rPr>
        <w:t xml:space="preserve"> </w:t>
      </w:r>
      <w:r w:rsidRPr="001A139B">
        <w:t>x</w:t>
      </w:r>
      <w:r w:rsidRPr="001A139B">
        <w:rPr>
          <w:vertAlign w:val="subscript"/>
        </w:rPr>
        <w:t>1</w:t>
      </w:r>
      <w:r w:rsidRPr="001A139B">
        <w:t xml:space="preserve"> = A</w:t>
      </w:r>
      <w:r w:rsidRPr="001A139B">
        <w:rPr>
          <w:vertAlign w:val="subscript"/>
        </w:rPr>
        <w:t>1</w:t>
      </w:r>
      <w:r w:rsidRPr="001A139B">
        <w:t>sin(ωt + φ</w:t>
      </w:r>
      <w:r w:rsidRPr="001A139B">
        <w:rPr>
          <w:vertAlign w:val="subscript"/>
        </w:rPr>
        <w:t>1</w:t>
      </w:r>
      <w:r w:rsidRPr="001A139B">
        <w:t>) cm, x</w:t>
      </w:r>
      <w:r w:rsidRPr="001A139B">
        <w:rPr>
          <w:vertAlign w:val="subscript"/>
        </w:rPr>
        <w:t>2</w:t>
      </w:r>
      <w:r w:rsidRPr="001A139B">
        <w:t xml:space="preserve"> = A</w:t>
      </w:r>
      <w:r w:rsidRPr="001A139B">
        <w:rPr>
          <w:vertAlign w:val="subscript"/>
        </w:rPr>
        <w:t>2</w:t>
      </w:r>
      <w:r w:rsidRPr="001A139B">
        <w:t>sin(ωt + φ</w:t>
      </w:r>
      <w:r w:rsidRPr="001A139B">
        <w:rPr>
          <w:vertAlign w:val="subscript"/>
        </w:rPr>
        <w:t>2</w:t>
      </w:r>
      <w:r w:rsidRPr="001A139B">
        <w:t>) cm thì pha ban đầu của dao động tổng hợp xác định bởi:</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ab/>
      </w:r>
      <w:r w:rsidR="004F1122" w:rsidRPr="001A139B">
        <w:rPr>
          <w:b/>
          <w:bCs/>
        </w:rPr>
        <w:t xml:space="preserve">A. </w:t>
      </w:r>
      <w:r w:rsidRPr="001A139B">
        <w:rPr>
          <w:position w:val="-30"/>
        </w:rPr>
        <w:object w:dxaOrig="2720" w:dyaOrig="680">
          <v:shape id="_x0000_i1684" type="#_x0000_t75" style="width:135.75pt;height:33.75pt" o:ole="">
            <v:imagedata r:id="rId1242" o:title=""/>
          </v:shape>
          <o:OLEObject Type="Embed" ProgID="Equation.3" ShapeID="_x0000_i1684" DrawAspect="Content" ObjectID="_1550261347" r:id="rId1243"/>
        </w:object>
      </w:r>
      <w:r w:rsidRPr="001A139B">
        <w:rPr>
          <w:lang w:val="vi-VN"/>
        </w:rPr>
        <w:tab/>
      </w:r>
      <w:r w:rsidR="004F1122" w:rsidRPr="001A139B">
        <w:rPr>
          <w:b/>
          <w:bCs/>
        </w:rPr>
        <w:t xml:space="preserve">C. </w:t>
      </w:r>
      <w:r w:rsidRPr="001A139B">
        <w:rPr>
          <w:position w:val="-30"/>
        </w:rPr>
        <w:object w:dxaOrig="2720" w:dyaOrig="680">
          <v:shape id="_x0000_i1685" type="#_x0000_t75" style="width:135.75pt;height:33.75pt" o:ole="">
            <v:imagedata r:id="rId1244" o:title=""/>
          </v:shape>
          <o:OLEObject Type="Embed" ProgID="Equation.3" ShapeID="_x0000_i1685" DrawAspect="Content" ObjectID="_1550261348" r:id="rId1245"/>
        </w:objec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ab/>
      </w:r>
      <w:r w:rsidR="004F1122" w:rsidRPr="001A139B">
        <w:rPr>
          <w:b/>
          <w:bCs/>
        </w:rPr>
        <w:t xml:space="preserve">B. </w:t>
      </w:r>
      <w:r w:rsidRPr="001A139B">
        <w:rPr>
          <w:position w:val="-30"/>
        </w:rPr>
        <w:object w:dxaOrig="2720" w:dyaOrig="680">
          <v:shape id="_x0000_i1686" type="#_x0000_t75" style="width:135.75pt;height:33.75pt" o:ole="">
            <v:imagedata r:id="rId1246" o:title=""/>
          </v:shape>
          <o:OLEObject Type="Embed" ProgID="Equation.3" ShapeID="_x0000_i1686" DrawAspect="Content" ObjectID="_1550261349" r:id="rId1247"/>
        </w:object>
      </w:r>
      <w:r w:rsidRPr="001A139B">
        <w:rPr>
          <w:lang w:val="vi-VN"/>
        </w:rPr>
        <w:tab/>
      </w:r>
      <w:r w:rsidR="004F1122" w:rsidRPr="001A139B">
        <w:rPr>
          <w:b/>
          <w:bCs/>
        </w:rPr>
        <w:t xml:space="preserve">D. </w:t>
      </w:r>
      <w:r w:rsidRPr="001A139B">
        <w:rPr>
          <w:position w:val="-30"/>
        </w:rPr>
        <w:object w:dxaOrig="2720" w:dyaOrig="680">
          <v:shape id="_x0000_i1687" type="#_x0000_t75" style="width:135.75pt;height:33.75pt" o:ole="">
            <v:imagedata r:id="rId1248" o:title=""/>
          </v:shape>
          <o:OLEObject Type="Embed" ProgID="Equation.3" ShapeID="_x0000_i1687" DrawAspect="Content" ObjectID="_1550261350" r:id="rId1249"/>
        </w:objec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8: </w:t>
      </w:r>
      <w:r w:rsidRPr="001A139B">
        <w:t>Một vật tham gia đồng thời hai dao động điều hoà cùng phương, có phương trình lần lượt là x</w:t>
      </w:r>
      <w:r w:rsidRPr="001A139B">
        <w:rPr>
          <w:vertAlign w:val="subscript"/>
        </w:rPr>
        <w:t>1</w:t>
      </w:r>
      <w:r w:rsidRPr="001A139B">
        <w:t xml:space="preserve"> = 3sin(10t – π/3)</w:t>
      </w:r>
      <w:r w:rsidRPr="001A139B">
        <w:rPr>
          <w:lang w:val="vi-VN"/>
        </w:rPr>
        <w:t xml:space="preserve"> </w:t>
      </w:r>
      <w:r w:rsidRPr="001A139B">
        <w:t>cm và x</w:t>
      </w:r>
      <w:r w:rsidRPr="001A139B">
        <w:rPr>
          <w:vertAlign w:val="subscript"/>
        </w:rPr>
        <w:t>2</w:t>
      </w:r>
      <w:r w:rsidRPr="001A139B">
        <w:t xml:space="preserve"> = 4cos(10t + π/6) cm. Tốc độ cực đại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v = 70 cm/s </w:t>
      </w:r>
      <w:r w:rsidRPr="001A139B">
        <w:rPr>
          <w:lang w:val="vi-VN"/>
        </w:rPr>
        <w:tab/>
      </w:r>
      <w:r w:rsidR="004F1122" w:rsidRPr="001A139B">
        <w:rPr>
          <w:b/>
          <w:bCs/>
        </w:rPr>
        <w:t xml:space="preserve">B. </w:t>
      </w:r>
      <w:r w:rsidRPr="001A139B">
        <w:t xml:space="preserve">v = 50 cm/s </w:t>
      </w:r>
      <w:r w:rsidRPr="001A139B">
        <w:rPr>
          <w:lang w:val="vi-VN"/>
        </w:rPr>
        <w:tab/>
      </w:r>
      <w:r w:rsidR="004F1122" w:rsidRPr="001A139B">
        <w:rPr>
          <w:b/>
          <w:bCs/>
        </w:rPr>
        <w:t xml:space="preserve">C. </w:t>
      </w:r>
      <w:r w:rsidRPr="001A139B">
        <w:t xml:space="preserve">v = 5 m/s </w:t>
      </w:r>
      <w:r w:rsidRPr="001A139B">
        <w:rPr>
          <w:lang w:val="vi-VN"/>
        </w:rPr>
        <w:tab/>
      </w:r>
      <w:r w:rsidR="004F1122" w:rsidRPr="001A139B">
        <w:rPr>
          <w:b/>
          <w:bCs/>
        </w:rPr>
        <w:t xml:space="preserve">D. </w:t>
      </w:r>
      <w:r w:rsidRPr="001A139B">
        <w:t>v = 10 cm/s</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9: </w:t>
      </w:r>
      <w:r w:rsidRPr="001A139B">
        <w:t>Một vật tham gia đồng thời hai dao động điều hoà cùng phương, có phương trình lần lượt là x</w:t>
      </w:r>
      <w:r w:rsidRPr="001A139B">
        <w:rPr>
          <w:vertAlign w:val="subscript"/>
        </w:rPr>
        <w:t>1</w:t>
      </w:r>
      <w:r w:rsidRPr="001A139B">
        <w:t xml:space="preserve"> = 3cos(10t –</w:t>
      </w:r>
      <w:r w:rsidRPr="001A139B">
        <w:rPr>
          <w:lang w:val="vi-VN"/>
        </w:rPr>
        <w:t xml:space="preserve"> </w:t>
      </w:r>
      <w:r w:rsidRPr="001A139B">
        <w:t>π/3) cm và x</w:t>
      </w:r>
      <w:r w:rsidRPr="001A139B">
        <w:rPr>
          <w:vertAlign w:val="subscript"/>
        </w:rPr>
        <w:t>2</w:t>
      </w:r>
      <w:r w:rsidRPr="001A139B">
        <w:t xml:space="preserve"> = 4cos(10t + π/6) cm. Độ lớn gia tốc cực đại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a</w:t>
      </w:r>
      <w:r w:rsidRPr="001A139B">
        <w:rPr>
          <w:vertAlign w:val="subscript"/>
        </w:rPr>
        <w:t>max</w:t>
      </w:r>
      <w:r w:rsidRPr="001A139B">
        <w:t xml:space="preserve"> = 50 cm/s</w:t>
      </w:r>
      <w:r w:rsidRPr="001A139B">
        <w:rPr>
          <w:vertAlign w:val="superscript"/>
        </w:rPr>
        <w:t>2</w:t>
      </w:r>
      <w:r w:rsidRPr="001A139B">
        <w:t xml:space="preserve"> </w:t>
      </w:r>
      <w:r w:rsidRPr="001A139B">
        <w:rPr>
          <w:lang w:val="vi-VN"/>
        </w:rPr>
        <w:tab/>
      </w:r>
      <w:r w:rsidR="004F1122" w:rsidRPr="001A139B">
        <w:rPr>
          <w:b/>
          <w:bCs/>
        </w:rPr>
        <w:t xml:space="preserve">B. </w:t>
      </w:r>
      <w:r w:rsidRPr="001A139B">
        <w:t>a</w:t>
      </w:r>
      <w:r w:rsidRPr="001A139B">
        <w:rPr>
          <w:vertAlign w:val="subscript"/>
        </w:rPr>
        <w:t>max</w:t>
      </w:r>
      <w:r w:rsidRPr="001A139B">
        <w:t xml:space="preserve"> = 500 cm/s</w:t>
      </w:r>
      <w:r w:rsidRPr="001A139B">
        <w:rPr>
          <w:vertAlign w:val="superscript"/>
        </w:rPr>
        <w:t>2</w:t>
      </w:r>
      <w:r w:rsidRPr="001A139B">
        <w:t xml:space="preserve"> </w:t>
      </w:r>
      <w:r w:rsidRPr="001A139B">
        <w:rPr>
          <w:lang w:val="vi-VN"/>
        </w:rPr>
        <w:tab/>
      </w:r>
      <w:r w:rsidR="004F1122" w:rsidRPr="001A139B">
        <w:rPr>
          <w:b/>
          <w:bCs/>
        </w:rPr>
        <w:t xml:space="preserve">C. </w:t>
      </w:r>
      <w:r w:rsidRPr="001A139B">
        <w:t>a</w:t>
      </w:r>
      <w:r w:rsidRPr="001A139B">
        <w:rPr>
          <w:vertAlign w:val="subscript"/>
        </w:rPr>
        <w:t>max</w:t>
      </w:r>
      <w:r w:rsidRPr="001A139B">
        <w:t xml:space="preserve"> = 70 cm/s</w:t>
      </w:r>
      <w:r w:rsidRPr="001A139B">
        <w:rPr>
          <w:vertAlign w:val="superscript"/>
        </w:rPr>
        <w:t>2</w:t>
      </w:r>
      <w:r w:rsidRPr="001A139B">
        <w:t xml:space="preserve"> </w:t>
      </w:r>
      <w:r w:rsidRPr="001A139B">
        <w:rPr>
          <w:lang w:val="vi-VN"/>
        </w:rPr>
        <w:tab/>
      </w:r>
      <w:r w:rsidR="004F1122" w:rsidRPr="001A139B">
        <w:rPr>
          <w:b/>
          <w:bCs/>
        </w:rPr>
        <w:t xml:space="preserve">D. </w:t>
      </w:r>
      <w:r w:rsidRPr="001A139B">
        <w:t>a</w:t>
      </w:r>
      <w:r w:rsidRPr="001A139B">
        <w:rPr>
          <w:vertAlign w:val="subscript"/>
        </w:rPr>
        <w:t>max</w:t>
      </w:r>
      <w:r w:rsidRPr="001A139B">
        <w:t xml:space="preserve"> = 700 cm/s</w:t>
      </w:r>
      <w:r w:rsidRPr="001A139B">
        <w:rPr>
          <w:vertAlign w:val="superscript"/>
        </w:rPr>
        <w:t>2</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0: </w:t>
      </w:r>
      <w:r w:rsidRPr="001A139B">
        <w:t>Dao động tổng hợp của hai dao động điều hoà cùng phương, cùng t</w:t>
      </w:r>
      <w:r w:rsidRPr="001A139B">
        <w:rPr>
          <w:lang w:val="vi-VN"/>
        </w:rPr>
        <w:t>ầ</w:t>
      </w:r>
      <w:r w:rsidRPr="001A139B">
        <w:t>n số, biên độ A</w:t>
      </w:r>
      <w:r w:rsidRPr="001A139B">
        <w:rPr>
          <w:vertAlign w:val="subscript"/>
        </w:rPr>
        <w:t>1</w:t>
      </w:r>
      <w:r w:rsidRPr="001A139B">
        <w:t xml:space="preserve"> và A</w:t>
      </w:r>
      <w:r w:rsidRPr="001A139B">
        <w:rPr>
          <w:vertAlign w:val="subscript"/>
        </w:rPr>
        <w:t>2</w:t>
      </w:r>
      <w:r w:rsidRPr="001A139B">
        <w:t>, vuông pha nhau có</w:t>
      </w:r>
      <w:r w:rsidRPr="001A139B">
        <w:rPr>
          <w:lang w:val="vi-VN"/>
        </w:rPr>
        <w:t xml:space="preserve"> </w:t>
      </w:r>
      <w:r w:rsidRPr="001A139B">
        <w:t>biên độ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rPr>
          <w:position w:val="-18"/>
          <w:lang w:val="vi-VN"/>
        </w:rPr>
        <w:object w:dxaOrig="1500" w:dyaOrig="520">
          <v:shape id="_x0000_i1688" type="#_x0000_t75" style="width:75pt;height:26.25pt" o:ole="">
            <v:imagedata r:id="rId1250" o:title=""/>
          </v:shape>
          <o:OLEObject Type="Embed" ProgID="Equation.3" ShapeID="_x0000_i1688" DrawAspect="Content" ObjectID="_1550261351" r:id="rId1251"/>
        </w:object>
      </w:r>
      <w:r w:rsidRPr="001A139B">
        <w:rPr>
          <w:lang w:val="vi-VN"/>
        </w:rPr>
        <w:tab/>
      </w:r>
      <w:r w:rsidR="004F1122" w:rsidRPr="001A139B">
        <w:rPr>
          <w:b/>
          <w:bCs/>
        </w:rPr>
        <w:t xml:space="preserve">B. </w:t>
      </w:r>
      <w:r w:rsidRPr="001A139B">
        <w:t>A = A</w:t>
      </w:r>
      <w:r w:rsidRPr="001A139B">
        <w:rPr>
          <w:vertAlign w:val="subscript"/>
        </w:rPr>
        <w:t>1</w:t>
      </w:r>
      <w:r w:rsidRPr="001A139B">
        <w:t xml:space="preserve"> + A</w:t>
      </w:r>
      <w:r w:rsidRPr="001A139B">
        <w:rPr>
          <w:vertAlign w:val="subscript"/>
        </w:rPr>
        <w:t>2</w:t>
      </w:r>
      <w:r w:rsidRPr="001A139B">
        <w:t xml:space="preserve"> </w:t>
      </w:r>
      <w:r w:rsidRPr="001A139B">
        <w:rPr>
          <w:lang w:val="vi-VN"/>
        </w:rPr>
        <w:tab/>
      </w:r>
      <w:r w:rsidR="004F1122" w:rsidRPr="001A139B">
        <w:rPr>
          <w:b/>
          <w:bCs/>
        </w:rPr>
        <w:t xml:space="preserve">C. </w:t>
      </w:r>
      <w:r w:rsidRPr="001A139B">
        <w:rPr>
          <w:position w:val="-12"/>
          <w:lang w:val="vi-VN"/>
        </w:rPr>
        <w:object w:dxaOrig="1420" w:dyaOrig="440">
          <v:shape id="_x0000_i1689" type="#_x0000_t75" style="width:71.25pt;height:21.75pt" o:ole="">
            <v:imagedata r:id="rId1238" o:title=""/>
          </v:shape>
          <o:OLEObject Type="Embed" ProgID="Equation.3" ShapeID="_x0000_i1689" DrawAspect="Content" ObjectID="_1550261352" r:id="rId1252"/>
        </w:object>
      </w:r>
      <w:r w:rsidRPr="001A139B">
        <w:rPr>
          <w:lang w:val="vi-VN"/>
        </w:rPr>
        <w:tab/>
      </w:r>
      <w:r w:rsidR="004F1122" w:rsidRPr="001A139B">
        <w:rPr>
          <w:b/>
          <w:bCs/>
        </w:rPr>
        <w:t xml:space="preserve">D. </w:t>
      </w:r>
      <w:r w:rsidRPr="001A139B">
        <w:t xml:space="preserve">A = </w:t>
      </w:r>
      <w:r w:rsidRPr="001A139B">
        <w:rPr>
          <w:b/>
          <w:bCs/>
        </w:rPr>
        <w:t>|</w:t>
      </w:r>
      <w:r w:rsidRPr="001A139B">
        <w:t>A</w:t>
      </w:r>
      <w:r w:rsidRPr="001A139B">
        <w:rPr>
          <w:vertAlign w:val="subscript"/>
        </w:rPr>
        <w:t>1</w:t>
      </w:r>
      <w:r w:rsidRPr="001A139B">
        <w:t xml:space="preserve"> – A</w:t>
      </w:r>
      <w:r w:rsidRPr="001A139B">
        <w:rPr>
          <w:vertAlign w:val="subscript"/>
        </w:rPr>
        <w:t>2</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1: </w:t>
      </w:r>
      <w:r w:rsidRPr="001A139B">
        <w:t>Dao động tổng hợp của hai dao động điều hoà cùng phương, cùng tần số, biên độ A</w:t>
      </w:r>
      <w:r w:rsidRPr="001A139B">
        <w:rPr>
          <w:vertAlign w:val="subscript"/>
        </w:rPr>
        <w:t>1</w:t>
      </w:r>
      <w:r w:rsidRPr="001A139B">
        <w:t xml:space="preserve"> và A</w:t>
      </w:r>
      <w:r w:rsidRPr="001A139B">
        <w:rPr>
          <w:vertAlign w:val="subscript"/>
        </w:rPr>
        <w:t>2</w:t>
      </w:r>
      <w:r w:rsidRPr="001A139B">
        <w:t xml:space="preserve"> có biên độ</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ab/>
      </w:r>
      <w:r w:rsidR="004F1122" w:rsidRPr="001A139B">
        <w:rPr>
          <w:b/>
          <w:bCs/>
        </w:rPr>
        <w:t xml:space="preserve">A. </w:t>
      </w:r>
      <w:r w:rsidRPr="001A139B">
        <w:t>A ≤ A</w:t>
      </w:r>
      <w:r w:rsidRPr="001A139B">
        <w:rPr>
          <w:vertAlign w:val="subscript"/>
        </w:rPr>
        <w:t>1</w:t>
      </w:r>
      <w:r w:rsidRPr="001A139B">
        <w:t xml:space="preserve"> + A</w:t>
      </w:r>
      <w:r w:rsidRPr="001A139B">
        <w:rPr>
          <w:vertAlign w:val="subscript"/>
        </w:rPr>
        <w:t>2</w:t>
      </w:r>
      <w:r w:rsidRPr="001A139B">
        <w:t xml:space="preserve"> </w:t>
      </w:r>
      <w:r w:rsidRPr="001A139B">
        <w:rPr>
          <w:lang w:val="vi-VN"/>
        </w:rPr>
        <w:tab/>
      </w:r>
      <w:r w:rsidRPr="001A139B">
        <w:rPr>
          <w:lang w:val="vi-VN"/>
        </w:rPr>
        <w:tab/>
      </w:r>
      <w:r w:rsidR="004F1122" w:rsidRPr="001A139B">
        <w:rPr>
          <w:b/>
          <w:bCs/>
        </w:rPr>
        <w:t xml:space="preserve">B. </w:t>
      </w:r>
      <w:r w:rsidRPr="001A139B">
        <w:rPr>
          <w:b/>
          <w:bCs/>
        </w:rPr>
        <w:t>|</w:t>
      </w:r>
      <w:r w:rsidRPr="001A139B">
        <w:t>A</w:t>
      </w:r>
      <w:r w:rsidRPr="001A139B">
        <w:rPr>
          <w:vertAlign w:val="subscript"/>
        </w:rPr>
        <w:t>1</w:t>
      </w:r>
      <w:r w:rsidRPr="001A139B">
        <w:t xml:space="preserve"> – A</w:t>
      </w:r>
      <w:r w:rsidRPr="001A139B">
        <w:rPr>
          <w:vertAlign w:val="subscript"/>
        </w:rPr>
        <w:t>2</w:t>
      </w:r>
      <w:r w:rsidRPr="001A139B">
        <w:t>| ≤ A ≤ A</w:t>
      </w:r>
      <w:r w:rsidRPr="001A139B">
        <w:rPr>
          <w:vertAlign w:val="subscript"/>
        </w:rPr>
        <w:t>1</w:t>
      </w:r>
      <w:r w:rsidRPr="001A139B">
        <w:t xml:space="preserve"> + A</w:t>
      </w:r>
      <w:r w:rsidRPr="001A139B">
        <w:rPr>
          <w:vertAlign w:val="subscript"/>
        </w:rPr>
        <w:t>2</w:t>
      </w:r>
      <w:r w:rsidRPr="001A139B">
        <w:t xml:space="preserve">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lang w:val="vi-VN"/>
        </w:rPr>
        <w:tab/>
      </w:r>
      <w:r w:rsidR="004F1122" w:rsidRPr="001A139B">
        <w:rPr>
          <w:b/>
          <w:bCs/>
        </w:rPr>
        <w:t xml:space="preserve">C. </w:t>
      </w:r>
      <w:r w:rsidRPr="001A139B">
        <w:t xml:space="preserve">A = </w:t>
      </w:r>
      <w:r w:rsidRPr="001A139B">
        <w:rPr>
          <w:b/>
          <w:bCs/>
        </w:rPr>
        <w:t>|</w:t>
      </w:r>
      <w:r w:rsidRPr="001A139B">
        <w:t>A</w:t>
      </w:r>
      <w:r w:rsidRPr="001A139B">
        <w:rPr>
          <w:vertAlign w:val="subscript"/>
        </w:rPr>
        <w:t>1</w:t>
      </w:r>
      <w:r w:rsidRPr="001A139B">
        <w:t xml:space="preserve"> – A</w:t>
      </w:r>
      <w:r w:rsidRPr="001A139B">
        <w:rPr>
          <w:vertAlign w:val="subscript"/>
        </w:rPr>
        <w:t>2</w:t>
      </w:r>
      <w:r w:rsidRPr="001A139B">
        <w:t xml:space="preserve">| </w:t>
      </w:r>
      <w:r w:rsidRPr="001A139B">
        <w:rPr>
          <w:lang w:val="vi-VN"/>
        </w:rPr>
        <w:tab/>
      </w:r>
      <w:r w:rsidRPr="001A139B">
        <w:rPr>
          <w:lang w:val="vi-VN"/>
        </w:rPr>
        <w:tab/>
      </w:r>
      <w:r w:rsidR="004F1122" w:rsidRPr="001A139B">
        <w:rPr>
          <w:b/>
          <w:bCs/>
        </w:rPr>
        <w:t xml:space="preserve">D. </w:t>
      </w:r>
      <w:r w:rsidRPr="001A139B">
        <w:t xml:space="preserve">A ≥ </w:t>
      </w:r>
      <w:r w:rsidRPr="001A139B">
        <w:rPr>
          <w:b/>
          <w:bCs/>
        </w:rPr>
        <w:t>|</w:t>
      </w:r>
      <w:r w:rsidRPr="001A139B">
        <w:t>A</w:t>
      </w:r>
      <w:r w:rsidRPr="001A139B">
        <w:rPr>
          <w:vertAlign w:val="subscript"/>
        </w:rPr>
        <w:t>1</w:t>
      </w:r>
      <w:r w:rsidRPr="001A139B">
        <w:t xml:space="preserve"> – A</w:t>
      </w:r>
      <w:r w:rsidRPr="001A139B">
        <w:rPr>
          <w:vertAlign w:val="subscript"/>
        </w:rPr>
        <w:t>2</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2: </w:t>
      </w:r>
      <w:r w:rsidRPr="001A139B">
        <w:t>Hai dao động điều hoà cùng phương, cùng tần số, biên độ A</w:t>
      </w:r>
      <w:r w:rsidRPr="001A139B">
        <w:rPr>
          <w:vertAlign w:val="subscript"/>
        </w:rPr>
        <w:t>1</w:t>
      </w:r>
      <w:r w:rsidRPr="001A139B">
        <w:t xml:space="preserve"> và A</w:t>
      </w:r>
      <w:r w:rsidRPr="001A139B">
        <w:rPr>
          <w:vertAlign w:val="subscript"/>
        </w:rPr>
        <w:t>2</w:t>
      </w:r>
      <w:r w:rsidRPr="001A139B">
        <w:t>, ngược pha nhau. Dao động tổng hợp có</w:t>
      </w:r>
      <w:r w:rsidRPr="001A139B">
        <w:rPr>
          <w:lang w:val="vi-VN"/>
        </w:rPr>
        <w:t xml:space="preserve"> </w:t>
      </w:r>
      <w:r w:rsidRPr="001A139B">
        <w:t>biên độ:</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A = 0. </w:t>
      </w:r>
      <w:r w:rsidRPr="001A139B">
        <w:rPr>
          <w:lang w:val="vi-VN"/>
        </w:rPr>
        <w:tab/>
      </w:r>
      <w:r w:rsidR="004F1122" w:rsidRPr="001A139B">
        <w:rPr>
          <w:b/>
          <w:bCs/>
        </w:rPr>
        <w:t xml:space="preserve">B. </w:t>
      </w:r>
      <w:r w:rsidRPr="001A139B">
        <w:rPr>
          <w:position w:val="-18"/>
          <w:lang w:val="vi-VN"/>
        </w:rPr>
        <w:object w:dxaOrig="1500" w:dyaOrig="520">
          <v:shape id="_x0000_i1690" type="#_x0000_t75" style="width:75pt;height:26.25pt" o:ole="">
            <v:imagedata r:id="rId1250" o:title=""/>
          </v:shape>
          <o:OLEObject Type="Embed" ProgID="Equation.3" ShapeID="_x0000_i1690" DrawAspect="Content" ObjectID="_1550261353" r:id="rId1253"/>
        </w:object>
      </w:r>
      <w:r w:rsidRPr="001A139B">
        <w:rPr>
          <w:lang w:val="vi-VN"/>
        </w:rPr>
        <w:tab/>
      </w:r>
      <w:r w:rsidR="004F1122" w:rsidRPr="001A139B">
        <w:rPr>
          <w:b/>
          <w:bCs/>
        </w:rPr>
        <w:t xml:space="preserve">C. </w:t>
      </w:r>
      <w:r w:rsidRPr="001A139B">
        <w:t>A = A</w:t>
      </w:r>
      <w:r w:rsidRPr="001A139B">
        <w:rPr>
          <w:vertAlign w:val="subscript"/>
        </w:rPr>
        <w:t>1</w:t>
      </w:r>
      <w:r w:rsidRPr="001A139B">
        <w:t xml:space="preserve"> + A</w:t>
      </w:r>
      <w:r w:rsidRPr="001A139B">
        <w:rPr>
          <w:vertAlign w:val="subscript"/>
        </w:rPr>
        <w:t>2</w:t>
      </w:r>
      <w:r w:rsidRPr="001A139B">
        <w:t xml:space="preserve">. </w:t>
      </w:r>
      <w:r w:rsidRPr="001A139B">
        <w:rPr>
          <w:lang w:val="vi-VN"/>
        </w:rPr>
        <w:tab/>
      </w:r>
      <w:r w:rsidR="004F1122" w:rsidRPr="001A139B">
        <w:rPr>
          <w:b/>
          <w:bCs/>
        </w:rPr>
        <w:t xml:space="preserve">D. </w:t>
      </w:r>
      <w:r w:rsidRPr="001A139B">
        <w:t xml:space="preserve">A = </w:t>
      </w:r>
      <w:r w:rsidRPr="001A139B">
        <w:rPr>
          <w:b/>
          <w:bCs/>
        </w:rPr>
        <w:t>|</w:t>
      </w:r>
      <w:r w:rsidRPr="001A139B">
        <w:t>A</w:t>
      </w:r>
      <w:r w:rsidRPr="001A139B">
        <w:rPr>
          <w:vertAlign w:val="subscript"/>
        </w:rPr>
        <w:t>1</w:t>
      </w:r>
      <w:r w:rsidRPr="001A139B">
        <w:t xml:space="preserve"> – A</w:t>
      </w:r>
      <w:r w:rsidRPr="001A139B">
        <w:rPr>
          <w:vertAlign w:val="subscript"/>
        </w:rPr>
        <w:t>2</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3: </w:t>
      </w:r>
      <w:r w:rsidRPr="001A139B">
        <w:t>Hai dao động điều hòa thành phần cùng phương, cùng tần số, cùng pha có biên độ là A</w:t>
      </w:r>
      <w:r w:rsidRPr="001A139B">
        <w:rPr>
          <w:vertAlign w:val="subscript"/>
        </w:rPr>
        <w:t>1</w:t>
      </w:r>
      <w:r w:rsidRPr="001A139B">
        <w:t xml:space="preserve"> và A</w:t>
      </w:r>
      <w:r w:rsidRPr="001A139B">
        <w:rPr>
          <w:vertAlign w:val="subscript"/>
        </w:rPr>
        <w:t>2</w:t>
      </w:r>
      <w:r w:rsidRPr="001A139B">
        <w:t xml:space="preserve"> với A</w:t>
      </w:r>
      <w:r w:rsidRPr="001A139B">
        <w:rPr>
          <w:vertAlign w:val="subscript"/>
        </w:rPr>
        <w:t>2</w:t>
      </w:r>
      <w:r w:rsidRPr="001A139B">
        <w:t xml:space="preserve"> = 3A</w:t>
      </w:r>
      <w:r w:rsidRPr="001A139B">
        <w:rPr>
          <w:vertAlign w:val="subscript"/>
        </w:rPr>
        <w:t>1</w:t>
      </w:r>
      <w:r w:rsidRPr="001A139B">
        <w:t xml:space="preserve"> thì dao động tổng hợp có biên độ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A = A</w:t>
      </w:r>
      <w:r w:rsidRPr="001A139B">
        <w:rPr>
          <w:vertAlign w:val="subscript"/>
        </w:rPr>
        <w:t>1</w:t>
      </w:r>
      <w:r w:rsidRPr="001A139B">
        <w:t xml:space="preserve"> </w:t>
      </w:r>
      <w:r w:rsidRPr="001A139B">
        <w:rPr>
          <w:lang w:val="vi-VN"/>
        </w:rPr>
        <w:tab/>
      </w:r>
      <w:r w:rsidR="004F1122" w:rsidRPr="001A139B">
        <w:rPr>
          <w:b/>
          <w:bCs/>
        </w:rPr>
        <w:t xml:space="preserve">B. </w:t>
      </w:r>
      <w:r w:rsidRPr="001A139B">
        <w:t>A = 2A</w:t>
      </w:r>
      <w:r w:rsidRPr="001A139B">
        <w:rPr>
          <w:vertAlign w:val="subscript"/>
        </w:rPr>
        <w:t>1</w:t>
      </w:r>
      <w:r w:rsidRPr="001A139B">
        <w:t xml:space="preserve"> </w:t>
      </w:r>
      <w:r w:rsidRPr="001A139B">
        <w:rPr>
          <w:lang w:val="vi-VN"/>
        </w:rPr>
        <w:tab/>
      </w:r>
      <w:r w:rsidR="004F1122" w:rsidRPr="001A139B">
        <w:rPr>
          <w:b/>
          <w:bCs/>
        </w:rPr>
        <w:t xml:space="preserve">C. </w:t>
      </w:r>
      <w:r w:rsidRPr="001A139B">
        <w:t>A = 3A</w:t>
      </w:r>
      <w:r w:rsidRPr="001A139B">
        <w:rPr>
          <w:vertAlign w:val="subscript"/>
        </w:rPr>
        <w:t>1</w:t>
      </w:r>
      <w:r w:rsidRPr="001A139B">
        <w:t xml:space="preserve"> </w:t>
      </w:r>
      <w:r w:rsidRPr="001A139B">
        <w:rPr>
          <w:lang w:val="vi-VN"/>
        </w:rPr>
        <w:tab/>
      </w:r>
      <w:r w:rsidR="004F1122" w:rsidRPr="001A139B">
        <w:rPr>
          <w:b/>
          <w:bCs/>
        </w:rPr>
        <w:t xml:space="preserve">D. </w:t>
      </w:r>
      <w:r w:rsidRPr="001A139B">
        <w:t>A = 4A</w:t>
      </w:r>
      <w:r w:rsidRPr="001A139B">
        <w:rPr>
          <w:vertAlign w:val="subscript"/>
        </w:rPr>
        <w:t>1</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4: </w:t>
      </w:r>
      <w:r w:rsidRPr="001A139B">
        <w:t>Hai dao động điều hòa thành phần cùng phương, cùng tần số, dao động vuông pha có biên độ là A</w:t>
      </w:r>
      <w:r w:rsidRPr="001A139B">
        <w:rPr>
          <w:vertAlign w:val="subscript"/>
        </w:rPr>
        <w:t>1</w:t>
      </w:r>
      <w:r w:rsidRPr="001A139B">
        <w:t xml:space="preserve"> và A</w:t>
      </w:r>
      <w:r w:rsidRPr="001A139B">
        <w:rPr>
          <w:vertAlign w:val="subscript"/>
        </w:rPr>
        <w:t>2</w:t>
      </w:r>
      <w:r w:rsidRPr="001A139B">
        <w:t xml:space="preserve"> thỏa mãn 3A</w:t>
      </w:r>
      <w:r w:rsidRPr="001A139B">
        <w:rPr>
          <w:vertAlign w:val="subscript"/>
        </w:rPr>
        <w:t>2</w:t>
      </w:r>
      <w:r w:rsidRPr="001A139B">
        <w:t xml:space="preserve"> = 4A</w:t>
      </w:r>
      <w:r w:rsidRPr="001A139B">
        <w:rPr>
          <w:vertAlign w:val="subscript"/>
        </w:rPr>
        <w:t>1</w:t>
      </w:r>
      <w:r w:rsidRPr="001A139B">
        <w:t xml:space="preserve"> thì dao động tổng hợp có biên độ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A = (5/4)A</w:t>
      </w:r>
      <w:r w:rsidRPr="001A139B">
        <w:rPr>
          <w:vertAlign w:val="subscript"/>
        </w:rPr>
        <w:t>1</w:t>
      </w:r>
      <w:r w:rsidRPr="001A139B">
        <w:t xml:space="preserve"> </w:t>
      </w:r>
      <w:r w:rsidRPr="001A139B">
        <w:rPr>
          <w:lang w:val="vi-VN"/>
        </w:rPr>
        <w:tab/>
      </w:r>
      <w:r w:rsidR="004F1122" w:rsidRPr="001A139B">
        <w:rPr>
          <w:b/>
          <w:bCs/>
        </w:rPr>
        <w:t xml:space="preserve">B. </w:t>
      </w:r>
      <w:r w:rsidRPr="001A139B">
        <w:t>A = (5/3)A</w:t>
      </w:r>
      <w:r w:rsidRPr="001A139B">
        <w:rPr>
          <w:vertAlign w:val="subscript"/>
        </w:rPr>
        <w:t>1</w:t>
      </w:r>
      <w:r w:rsidRPr="001A139B">
        <w:t xml:space="preserve"> </w:t>
      </w:r>
      <w:r w:rsidRPr="001A139B">
        <w:rPr>
          <w:lang w:val="vi-VN"/>
        </w:rPr>
        <w:tab/>
      </w:r>
      <w:r w:rsidR="004F1122" w:rsidRPr="001A139B">
        <w:rPr>
          <w:b/>
          <w:bCs/>
        </w:rPr>
        <w:t xml:space="preserve">C. </w:t>
      </w:r>
      <w:r w:rsidRPr="001A139B">
        <w:t>A = 3A</w:t>
      </w:r>
      <w:r w:rsidRPr="001A139B">
        <w:rPr>
          <w:vertAlign w:val="subscript"/>
        </w:rPr>
        <w:t>1</w:t>
      </w:r>
      <w:r w:rsidRPr="001A139B">
        <w:t xml:space="preserve"> </w:t>
      </w:r>
      <w:r w:rsidRPr="001A139B">
        <w:rPr>
          <w:lang w:val="vi-VN"/>
        </w:rPr>
        <w:tab/>
      </w:r>
      <w:r w:rsidR="004F1122" w:rsidRPr="001A139B">
        <w:rPr>
          <w:b/>
          <w:bCs/>
        </w:rPr>
        <w:t xml:space="preserve">D. </w:t>
      </w:r>
      <w:r w:rsidRPr="001A139B">
        <w:t>A = 4A</w:t>
      </w:r>
      <w:r w:rsidRPr="001A139B">
        <w:rPr>
          <w:vertAlign w:val="subscript"/>
        </w:rPr>
        <w:t>1</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5: </w:t>
      </w:r>
      <w:r w:rsidRPr="001A139B">
        <w:t>Hai dao động điều hòa thành phần cùng phương, cùng tần số, có biên độ lần lượt là 8 cm và 12 cm, biên độ</w:t>
      </w:r>
      <w:r w:rsidRPr="001A139B">
        <w:rPr>
          <w:lang w:val="vi-VN"/>
        </w:rPr>
        <w:t xml:space="preserve"> </w:t>
      </w:r>
      <w:r w:rsidRPr="001A139B">
        <w:t xml:space="preserve">dao động tổng hợp </w:t>
      </w:r>
      <w:r w:rsidRPr="001A139B">
        <w:rPr>
          <w:b/>
          <w:bCs/>
        </w:rPr>
        <w:t xml:space="preserve">có thể </w:t>
      </w:r>
      <w:r w:rsidRPr="001A139B">
        <w:t>nhận giá trị</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A = 5 cm. </w:t>
      </w:r>
      <w:r w:rsidRPr="001A139B">
        <w:rPr>
          <w:lang w:val="vi-VN"/>
        </w:rPr>
        <w:tab/>
      </w:r>
      <w:r w:rsidR="004F1122" w:rsidRPr="001A139B">
        <w:rPr>
          <w:b/>
          <w:bCs/>
        </w:rPr>
        <w:t xml:space="preserve">B. </w:t>
      </w:r>
      <w:r w:rsidRPr="001A139B">
        <w:t xml:space="preserve">A = 2 cm. </w:t>
      </w:r>
      <w:r w:rsidRPr="001A139B">
        <w:rPr>
          <w:lang w:val="vi-VN"/>
        </w:rPr>
        <w:tab/>
      </w:r>
      <w:r w:rsidR="004F1122" w:rsidRPr="001A139B">
        <w:rPr>
          <w:b/>
          <w:bCs/>
        </w:rPr>
        <w:t xml:space="preserve">C. </w:t>
      </w:r>
      <w:r w:rsidRPr="001A139B">
        <w:t xml:space="preserve">A = 21 cm. </w:t>
      </w:r>
      <w:r w:rsidRPr="001A139B">
        <w:rPr>
          <w:lang w:val="vi-VN"/>
        </w:rPr>
        <w:tab/>
      </w:r>
      <w:r w:rsidR="004F1122" w:rsidRPr="001A139B">
        <w:rPr>
          <w:b/>
          <w:bCs/>
        </w:rPr>
        <w:t xml:space="preserve">D. </w:t>
      </w:r>
      <w:r w:rsidRPr="001A139B">
        <w:t>A = 3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6: </w:t>
      </w:r>
      <w:r w:rsidRPr="001A139B">
        <w:t>Hai dao động điều hòa thành phần cùng phương, cùng tần số, có biên độ lần lượt là 6 cm và 8 cm, biên độ dao</w:t>
      </w:r>
      <w:r w:rsidRPr="001A139B">
        <w:rPr>
          <w:lang w:val="vi-VN"/>
        </w:rPr>
        <w:t xml:space="preserve"> </w:t>
      </w:r>
      <w:r w:rsidRPr="001A139B">
        <w:t xml:space="preserve">động tổng hợp </w:t>
      </w:r>
      <w:r w:rsidRPr="001A139B">
        <w:rPr>
          <w:b/>
          <w:bCs/>
        </w:rPr>
        <w:t xml:space="preserve">không thể </w:t>
      </w:r>
      <w:r w:rsidRPr="001A139B">
        <w:t>nhận giá trị</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A = 4 cm. </w:t>
      </w:r>
      <w:r w:rsidRPr="001A139B">
        <w:rPr>
          <w:lang w:val="vi-VN"/>
        </w:rPr>
        <w:tab/>
      </w:r>
      <w:r w:rsidR="004F1122" w:rsidRPr="001A139B">
        <w:rPr>
          <w:b/>
          <w:bCs/>
        </w:rPr>
        <w:t xml:space="preserve">B. </w:t>
      </w:r>
      <w:r w:rsidRPr="001A139B">
        <w:t xml:space="preserve">A = 8 cm. </w:t>
      </w:r>
      <w:r w:rsidRPr="001A139B">
        <w:rPr>
          <w:lang w:val="vi-VN"/>
        </w:rPr>
        <w:tab/>
      </w:r>
      <w:r w:rsidR="004F1122" w:rsidRPr="001A139B">
        <w:rPr>
          <w:b/>
          <w:bCs/>
        </w:rPr>
        <w:t xml:space="preserve">C. </w:t>
      </w:r>
      <w:r w:rsidRPr="001A139B">
        <w:t xml:space="preserve">A = 6 cm </w:t>
      </w:r>
      <w:r w:rsidRPr="001A139B">
        <w:rPr>
          <w:lang w:val="vi-VN"/>
        </w:rPr>
        <w:tab/>
      </w:r>
      <w:r w:rsidR="004F1122" w:rsidRPr="001A139B">
        <w:rPr>
          <w:b/>
          <w:bCs/>
        </w:rPr>
        <w:t xml:space="preserve">D. </w:t>
      </w:r>
      <w:r w:rsidRPr="001A139B">
        <w:t>A = 15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rPr>
        <w:t xml:space="preserve">Câu 17: </w:t>
      </w:r>
      <w:r w:rsidRPr="001A139B">
        <w:t xml:space="preserve">Hai dao động thành phần có biên độ 4 cm và 12 cm. Biên độ dao động tổng hợp </w:t>
      </w:r>
      <w:r w:rsidRPr="001A139B">
        <w:rPr>
          <w:b/>
          <w:bCs/>
        </w:rPr>
        <w:t xml:space="preserve">có thể </w:t>
      </w:r>
      <w:r w:rsidRPr="001A139B">
        <w:t>nhận giá trị</w:t>
      </w:r>
      <w:r w:rsidRPr="001A139B">
        <w:rPr>
          <w:lang w:val="vi-VN"/>
        </w:rPr>
        <w:t xml:space="preserve">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A = 48 cm. </w:t>
      </w:r>
      <w:r w:rsidRPr="001A139B">
        <w:rPr>
          <w:lang w:val="vi-VN"/>
        </w:rPr>
        <w:tab/>
      </w:r>
      <w:r w:rsidR="004F1122" w:rsidRPr="001A139B">
        <w:rPr>
          <w:b/>
          <w:bCs/>
        </w:rPr>
        <w:t xml:space="preserve">B. </w:t>
      </w:r>
      <w:r w:rsidRPr="001A139B">
        <w:t xml:space="preserve">A = 4 cm. </w:t>
      </w:r>
      <w:r w:rsidRPr="001A139B">
        <w:rPr>
          <w:lang w:val="vi-VN"/>
        </w:rPr>
        <w:tab/>
      </w:r>
      <w:r w:rsidR="004F1122" w:rsidRPr="001A139B">
        <w:rPr>
          <w:b/>
          <w:bCs/>
        </w:rPr>
        <w:t xml:space="preserve">C. </w:t>
      </w:r>
      <w:r w:rsidRPr="001A139B">
        <w:t xml:space="preserve">A = 3 cm. </w:t>
      </w:r>
      <w:r w:rsidRPr="001A139B">
        <w:rPr>
          <w:lang w:val="vi-VN"/>
        </w:rPr>
        <w:tab/>
      </w:r>
      <w:r w:rsidR="004F1122" w:rsidRPr="001A139B">
        <w:rPr>
          <w:b/>
          <w:bCs/>
        </w:rPr>
        <w:t xml:space="preserve">D. </w:t>
      </w:r>
      <w:r w:rsidRPr="001A139B">
        <w:t>A = 9,05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8: </w:t>
      </w:r>
      <w:r w:rsidRPr="001A139B">
        <w:t>Có 3 dao động điều hoà với các phương trình lần lượt là x</w:t>
      </w:r>
      <w:r w:rsidRPr="001A139B">
        <w:rPr>
          <w:vertAlign w:val="subscript"/>
        </w:rPr>
        <w:t>1</w:t>
      </w:r>
      <w:r w:rsidRPr="001A139B">
        <w:t xml:space="preserve"> = 2sin(ωt), x</w:t>
      </w:r>
      <w:r w:rsidRPr="001A139B">
        <w:rPr>
          <w:vertAlign w:val="subscript"/>
        </w:rPr>
        <w:t>2</w:t>
      </w:r>
      <w:r w:rsidRPr="001A139B">
        <w:t xml:space="preserve"> = 3sin(ωt – π/2), x</w:t>
      </w:r>
      <w:r w:rsidRPr="001A139B">
        <w:rPr>
          <w:vertAlign w:val="subscript"/>
        </w:rPr>
        <w:t>3</w:t>
      </w:r>
      <w:r w:rsidRPr="001A139B">
        <w:t xml:space="preserve"> = 4cos(ωt). Nhận xét nào sau đây là </w:t>
      </w:r>
      <w:r w:rsidRPr="001A139B">
        <w:rPr>
          <w:b/>
          <w:bCs/>
        </w:rPr>
        <w:t>đúng</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x</w:t>
      </w:r>
      <w:r w:rsidRPr="001A139B">
        <w:rPr>
          <w:vertAlign w:val="subscript"/>
        </w:rPr>
        <w:t>2</w:t>
      </w:r>
      <w:r w:rsidRPr="001A139B">
        <w:t xml:space="preserve"> và x</w:t>
      </w:r>
      <w:r w:rsidRPr="001A139B">
        <w:rPr>
          <w:vertAlign w:val="subscript"/>
        </w:rPr>
        <w:t>3</w:t>
      </w:r>
      <w:r w:rsidRPr="001A139B">
        <w:t xml:space="preserve"> ngược pha nhau. </w:t>
      </w:r>
      <w:r w:rsidRPr="001A139B">
        <w:rPr>
          <w:lang w:val="vi-VN"/>
        </w:rPr>
        <w:tab/>
      </w:r>
      <w:r w:rsidR="004F1122" w:rsidRPr="001A139B">
        <w:rPr>
          <w:b/>
          <w:bCs/>
        </w:rPr>
        <w:t xml:space="preserve">B. </w:t>
      </w:r>
      <w:r w:rsidRPr="001A139B">
        <w:t>x</w:t>
      </w:r>
      <w:r w:rsidRPr="001A139B">
        <w:rPr>
          <w:vertAlign w:val="subscript"/>
        </w:rPr>
        <w:t>2</w:t>
      </w:r>
      <w:r w:rsidRPr="001A139B">
        <w:t xml:space="preserve"> và x</w:t>
      </w:r>
      <w:r w:rsidRPr="001A139B">
        <w:rPr>
          <w:vertAlign w:val="subscript"/>
        </w:rPr>
        <w:t>3</w:t>
      </w:r>
      <w:r w:rsidRPr="001A139B">
        <w:t xml:space="preserve"> vuông pha nhau.</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x</w:t>
      </w:r>
      <w:r w:rsidRPr="001A139B">
        <w:rPr>
          <w:vertAlign w:val="subscript"/>
        </w:rPr>
        <w:t>1</w:t>
      </w:r>
      <w:r w:rsidRPr="001A139B">
        <w:t xml:space="preserve"> và x</w:t>
      </w:r>
      <w:r w:rsidRPr="001A139B">
        <w:rPr>
          <w:vertAlign w:val="subscript"/>
        </w:rPr>
        <w:t>3</w:t>
      </w:r>
      <w:r w:rsidRPr="001A139B">
        <w:t xml:space="preserve"> ngược pha nhau. </w:t>
      </w:r>
      <w:r w:rsidRPr="001A139B">
        <w:rPr>
          <w:lang w:val="vi-VN"/>
        </w:rPr>
        <w:tab/>
      </w:r>
      <w:r w:rsidR="004F1122" w:rsidRPr="001A139B">
        <w:rPr>
          <w:b/>
          <w:bCs/>
        </w:rPr>
        <w:t xml:space="preserve">D. </w:t>
      </w:r>
      <w:r w:rsidRPr="001A139B">
        <w:t>x</w:t>
      </w:r>
      <w:r w:rsidRPr="001A139B">
        <w:rPr>
          <w:vertAlign w:val="subscript"/>
        </w:rPr>
        <w:t>1</w:t>
      </w:r>
      <w:r w:rsidRPr="001A139B">
        <w:t xml:space="preserve"> và x</w:t>
      </w:r>
      <w:r w:rsidRPr="001A139B">
        <w:rPr>
          <w:vertAlign w:val="subscript"/>
        </w:rPr>
        <w:t>3</w:t>
      </w:r>
      <w:r w:rsidRPr="001A139B">
        <w:t xml:space="preserve"> cùng pha nhau.</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19: </w:t>
      </w:r>
      <w:r w:rsidRPr="001A139B">
        <w:t>Có 2 dao động điều hoà cùng phương, cùng tần số có phương trình x</w:t>
      </w:r>
      <w:r w:rsidRPr="001A139B">
        <w:rPr>
          <w:vertAlign w:val="subscript"/>
        </w:rPr>
        <w:t>1</w:t>
      </w:r>
      <w:r w:rsidRPr="001A139B">
        <w:t xml:space="preserve"> = 3sin(ωt – π/2) cm; x</w:t>
      </w:r>
      <w:r w:rsidRPr="001A139B">
        <w:rPr>
          <w:vertAlign w:val="subscript"/>
        </w:rPr>
        <w:t>2</w:t>
      </w:r>
      <w:r w:rsidRPr="001A139B">
        <w:t xml:space="preserve"> = 4cos(ωt) cm.</w:t>
      </w:r>
      <w:r w:rsidRPr="001A139B">
        <w:rPr>
          <w:lang w:val="vi-VN"/>
        </w:rPr>
        <w:t xml:space="preserve"> </w:t>
      </w:r>
      <w:r w:rsidRPr="001A139B">
        <w:t>Dao động tổng hợp của 2 dao động trê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có biên độ 7 cm. </w:t>
      </w:r>
      <w:r w:rsidRPr="001A139B">
        <w:rPr>
          <w:lang w:val="vi-VN"/>
        </w:rPr>
        <w:tab/>
      </w:r>
      <w:r w:rsidR="004F1122" w:rsidRPr="001A139B">
        <w:rPr>
          <w:b/>
          <w:bCs/>
        </w:rPr>
        <w:t xml:space="preserve">B. </w:t>
      </w:r>
      <w:r w:rsidRPr="001A139B">
        <w:t>có biên độ 1 cm.</w:t>
      </w:r>
      <w:r w:rsidRPr="001A139B">
        <w:rPr>
          <w:lang w:val="vi-VN"/>
        </w:rPr>
        <w:tab/>
      </w:r>
      <w:r w:rsidR="004F1122" w:rsidRPr="001A139B">
        <w:rPr>
          <w:b/>
          <w:bCs/>
        </w:rPr>
        <w:t xml:space="preserve">C. </w:t>
      </w:r>
      <w:r w:rsidRPr="001A139B">
        <w:t>ngược pha với x</w:t>
      </w:r>
      <w:r w:rsidRPr="001A139B">
        <w:rPr>
          <w:vertAlign w:val="subscript"/>
        </w:rPr>
        <w:t>2</w:t>
      </w:r>
      <w:r w:rsidRPr="001A139B">
        <w:t xml:space="preserve">. </w:t>
      </w:r>
      <w:r w:rsidRPr="001A139B">
        <w:rPr>
          <w:lang w:val="vi-VN"/>
        </w:rPr>
        <w:tab/>
      </w:r>
      <w:r w:rsidR="004F1122" w:rsidRPr="001A139B">
        <w:rPr>
          <w:b/>
          <w:bCs/>
        </w:rPr>
        <w:t xml:space="preserve">D. </w:t>
      </w:r>
      <w:r w:rsidRPr="001A139B">
        <w:t>cùng pha với x</w:t>
      </w:r>
      <w:r w:rsidRPr="001A139B">
        <w:rPr>
          <w:vertAlign w:val="subscript"/>
        </w:rPr>
        <w:t>1</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0: </w:t>
      </w:r>
      <w:r w:rsidRPr="001A139B">
        <w:t>Cho hai dao động điều hoà cùng phương, cùng tần số, cùng biên độ 2 cm và có các pha ban đầu lần lượt là</w:t>
      </w:r>
      <w:r w:rsidRPr="001A139B">
        <w:rPr>
          <w:lang w:val="vi-VN"/>
        </w:rPr>
        <w:t xml:space="preserve"> </w:t>
      </w:r>
      <w:r w:rsidRPr="001A139B">
        <w:t>2π/3 và π/6. Pha ban đầu và biên độ của dao động tổng hợp của hai dao động trên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ab/>
      </w:r>
      <w:r w:rsidR="004F1122" w:rsidRPr="001A139B">
        <w:rPr>
          <w:b/>
          <w:bCs/>
        </w:rPr>
        <w:t xml:space="preserve">A. </w:t>
      </w:r>
      <w:r w:rsidRPr="001A139B">
        <w:t>φ</w:t>
      </w:r>
      <w:r w:rsidRPr="001A139B">
        <w:rPr>
          <w:lang w:val="vi-VN"/>
        </w:rPr>
        <w:t xml:space="preserve"> =</w:t>
      </w:r>
      <w:r w:rsidR="00C71673" w:rsidRPr="001A139B">
        <w:rPr>
          <w:lang w:val="vi-VN"/>
        </w:rPr>
        <w:t xml:space="preserve"> </w:t>
      </w:r>
      <w:r w:rsidRPr="001A139B">
        <w:rPr>
          <w:lang w:val="vi-VN"/>
        </w:rPr>
        <w:fldChar w:fldCharType="begin"/>
      </w:r>
      <w:r w:rsidRPr="001A139B">
        <w:rPr>
          <w:lang w:val="vi-VN"/>
        </w:rPr>
        <w:instrText>eq \s\don1(\f(</w:instrText>
      </w:r>
      <w:r w:rsidRPr="001A139B">
        <w:rPr>
          <w:lang w:val="vi-VN"/>
        </w:rPr>
        <w:fldChar w:fldCharType="begin"/>
      </w:r>
      <w:r w:rsidRPr="001A139B">
        <w:rPr>
          <w:lang w:val="vi-VN"/>
        </w:rPr>
        <w:instrText>eq \l(\l(5</w:instrText>
      </w:r>
      <w:r w:rsidRPr="001A139B">
        <w:rPr>
          <w:lang w:val="vi-VN"/>
        </w:rPr>
        <w:sym w:font="Symbol" w:char="F070"/>
      </w:r>
      <w:r w:rsidRPr="001A139B">
        <w:rPr>
          <w:lang w:val="vi-VN"/>
        </w:rPr>
        <w:instrText>))</w:instrText>
      </w:r>
      <w:r w:rsidRPr="001A139B">
        <w:rPr>
          <w:lang w:val="vi-VN"/>
        </w:rPr>
        <w:fldChar w:fldCharType="end"/>
      </w:r>
      <w:r w:rsidRPr="001A139B">
        <w:rPr>
          <w:lang w:val="vi-VN"/>
        </w:rPr>
        <w:instrText>,12))</w:instrText>
      </w:r>
      <w:r w:rsidRPr="001A139B">
        <w:rPr>
          <w:lang w:val="vi-VN"/>
        </w:rPr>
        <w:fldChar w:fldCharType="end"/>
      </w:r>
      <w:r w:rsidRPr="001A139B">
        <w:rPr>
          <w:lang w:val="vi-VN"/>
        </w:rPr>
        <w:t xml:space="preserve"> rad, A = 2 cm</w:t>
      </w:r>
      <w:r w:rsidRPr="001A139B">
        <w:rPr>
          <w:lang w:val="vi-VN"/>
        </w:rPr>
        <w:tab/>
      </w:r>
      <w:r w:rsidRPr="001A139B">
        <w:rPr>
          <w:lang w:val="vi-VN"/>
        </w:rPr>
        <w:tab/>
      </w:r>
      <w:r w:rsidR="004F1122" w:rsidRPr="001A139B">
        <w:rPr>
          <w:b/>
          <w:bCs/>
          <w:lang w:val="vi-VN"/>
        </w:rPr>
        <w:t xml:space="preserve">B. </w:t>
      </w:r>
      <w:r w:rsidRPr="001A139B">
        <w:t>φ</w:t>
      </w:r>
      <w:r w:rsidRPr="001A139B">
        <w:rPr>
          <w:lang w:val="vi-VN"/>
        </w:rPr>
        <w:t xml:space="preserve"> =</w:t>
      </w:r>
      <w:r w:rsidR="00C71673" w:rsidRPr="001A139B">
        <w:rPr>
          <w:lang w:val="vi-VN"/>
        </w:rPr>
        <w:t xml:space="preserve"> </w:t>
      </w:r>
      <w:r w:rsidRPr="001A139B">
        <w:rPr>
          <w:lang w:val="vi-VN"/>
        </w:rPr>
        <w:fldChar w:fldCharType="begin"/>
      </w:r>
      <w:r w:rsidRPr="001A139B">
        <w:rPr>
          <w:lang w:val="vi-VN"/>
        </w:rPr>
        <w:instrText>eq \s\don1(\f(</w:instrText>
      </w:r>
      <w:r w:rsidRPr="001A139B">
        <w:rPr>
          <w:lang w:val="vi-VN"/>
        </w:rPr>
        <w:fldChar w:fldCharType="begin"/>
      </w:r>
      <w:r w:rsidRPr="001A139B">
        <w:rPr>
          <w:lang w:val="vi-VN"/>
        </w:rPr>
        <w:instrText>eq \l(\l(</w:instrText>
      </w:r>
      <w:r w:rsidRPr="001A139B">
        <w:rPr>
          <w:lang w:val="vi-VN"/>
        </w:rPr>
        <w:sym w:font="Symbol" w:char="F070"/>
      </w:r>
      <w:r w:rsidRPr="001A139B">
        <w:rPr>
          <w:lang w:val="vi-VN"/>
        </w:rPr>
        <w:instrText>))</w:instrText>
      </w:r>
      <w:r w:rsidRPr="001A139B">
        <w:rPr>
          <w:lang w:val="vi-VN"/>
        </w:rPr>
        <w:fldChar w:fldCharType="end"/>
      </w:r>
      <w:r w:rsidRPr="001A139B">
        <w:rPr>
          <w:lang w:val="vi-VN"/>
        </w:rPr>
        <w:instrText>,3))</w:instrText>
      </w:r>
      <w:r w:rsidRPr="001A139B">
        <w:rPr>
          <w:lang w:val="vi-VN"/>
        </w:rPr>
        <w:fldChar w:fldCharType="end"/>
      </w:r>
      <w:r w:rsidRPr="001A139B">
        <w:rPr>
          <w:lang w:val="vi-VN"/>
        </w:rPr>
        <w:t>; A = 2</w:t>
      </w:r>
      <w:r w:rsidRPr="001A139B">
        <w:rPr>
          <w:lang w:val="vi-VN"/>
        </w:rPr>
        <w:fldChar w:fldCharType="begin"/>
      </w:r>
      <w:r w:rsidRPr="001A139B">
        <w:rPr>
          <w:lang w:val="vi-VN"/>
        </w:rPr>
        <w:instrText>eq \l(\r(,2))</w:instrText>
      </w:r>
      <w:r w:rsidRPr="001A139B">
        <w:rPr>
          <w:lang w:val="vi-VN"/>
        </w:rPr>
        <w:fldChar w:fldCharType="end"/>
      </w:r>
      <w:r w:rsidRPr="001A139B">
        <w:rPr>
          <w:lang w:val="vi-VN"/>
        </w:rPr>
        <w:t xml:space="preserve">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 xml:space="preserve"> </w:t>
      </w:r>
      <w:r w:rsidRPr="001A139B">
        <w:rPr>
          <w:b/>
          <w:bCs/>
          <w:lang w:val="vi-VN"/>
        </w:rPr>
        <w:tab/>
      </w:r>
      <w:r w:rsidR="004F1122" w:rsidRPr="001A139B">
        <w:rPr>
          <w:b/>
          <w:bCs/>
          <w:lang w:val="vi-VN"/>
        </w:rPr>
        <w:t xml:space="preserve">C. </w:t>
      </w:r>
      <w:r w:rsidRPr="001A139B">
        <w:t>φ</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4))</w:instrText>
      </w:r>
      <w:r w:rsidRPr="001A139B">
        <w:rPr>
          <w:lang w:val="pt-BR"/>
        </w:rPr>
        <w:fldChar w:fldCharType="end"/>
      </w:r>
      <w:r w:rsidRPr="001A139B">
        <w:rPr>
          <w:lang w:val="vi-VN"/>
        </w:rPr>
        <w:t>; A = 2</w:t>
      </w:r>
      <w:r w:rsidRPr="001A139B">
        <w:rPr>
          <w:lang w:val="vi-VN"/>
        </w:rPr>
        <w:fldChar w:fldCharType="begin"/>
      </w:r>
      <w:r w:rsidRPr="001A139B">
        <w:rPr>
          <w:lang w:val="vi-VN"/>
        </w:rPr>
        <w:instrText>eq \l(\r(,2))</w:instrText>
      </w:r>
      <w:r w:rsidRPr="001A139B">
        <w:rPr>
          <w:lang w:val="vi-VN"/>
        </w:rPr>
        <w:fldChar w:fldCharType="end"/>
      </w:r>
      <w:r w:rsidRPr="001A139B">
        <w:rPr>
          <w:lang w:val="vi-VN"/>
        </w:rPr>
        <w:t xml:space="preserve"> cm</w:t>
      </w:r>
      <w:r w:rsidRPr="001A139B">
        <w:rPr>
          <w:lang w:val="vi-VN"/>
        </w:rPr>
        <w:tab/>
      </w:r>
      <w:r w:rsidRPr="001A139B">
        <w:rPr>
          <w:lang w:val="vi-VN"/>
        </w:rPr>
        <w:tab/>
      </w:r>
      <w:r w:rsidR="004F1122" w:rsidRPr="001A139B">
        <w:rPr>
          <w:b/>
          <w:bCs/>
        </w:rPr>
        <w:t xml:space="preserve">D. </w:t>
      </w:r>
      <w:r w:rsidRPr="001A139B">
        <w:t>φ</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2))</w:instrText>
      </w:r>
      <w:r w:rsidRPr="001A139B">
        <w:rPr>
          <w:lang w:val="pt-BR"/>
        </w:rPr>
        <w:fldChar w:fldCharType="end"/>
      </w:r>
      <w:r w:rsidRPr="001A139B">
        <w:rPr>
          <w:lang w:val="vi-VN"/>
        </w:rPr>
        <w:t>; A = 2 cm</w:t>
      </w:r>
      <w:r w:rsidR="00C71673" w:rsidRPr="001A139B">
        <w:rPr>
          <w:lang w:val="vi-VN"/>
        </w:rPr>
        <w:t xml:space="preserve">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1: </w:t>
      </w:r>
      <w:r w:rsidRPr="001A139B">
        <w:t xml:space="preserve">Chọn câu </w:t>
      </w:r>
      <w:r w:rsidRPr="001A139B">
        <w:rPr>
          <w:b/>
          <w:bCs/>
        </w:rPr>
        <w:t xml:space="preserve">đúng </w:t>
      </w:r>
      <w:r w:rsidRPr="001A139B">
        <w:t>khi nói về sự tổng hợp dao động điều hòa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Biên độ tổng hợp có giá trị cực tiểu, khi độ lệch pha của hai dao động thành phần bằng một số lẻ của π/2.</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lang w:val="vi-VN"/>
        </w:rPr>
        <w:tab/>
      </w:r>
      <w:r w:rsidR="004F1122" w:rsidRPr="001A139B">
        <w:rPr>
          <w:b/>
          <w:bCs/>
        </w:rPr>
        <w:t xml:space="preserve">B. </w:t>
      </w:r>
      <w:r w:rsidRPr="001A139B">
        <w:t xml:space="preserve">Biên độ tổng hợp có giá trị cực tiểu, khi độ lệch pha của hai dao động thành phần bằng một số chẳn của π.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lang w:val="vi-VN"/>
        </w:rPr>
        <w:tab/>
      </w:r>
      <w:r w:rsidR="004F1122" w:rsidRPr="001A139B">
        <w:rPr>
          <w:b/>
          <w:bCs/>
        </w:rPr>
        <w:t xml:space="preserve">C. </w:t>
      </w:r>
      <w:r w:rsidRPr="001A139B">
        <w:t xml:space="preserve">Biên độ tổng hợp có giá trị cực đại, khi độ lệch pha của hai dao động thành phần bằng một số chẳn của π. </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lang w:val="vi-VN"/>
        </w:rPr>
        <w:tab/>
      </w:r>
      <w:r w:rsidR="004F1122" w:rsidRPr="001A139B">
        <w:rPr>
          <w:b/>
          <w:bCs/>
        </w:rPr>
        <w:t xml:space="preserve">D. </w:t>
      </w:r>
      <w:r w:rsidRPr="001A139B">
        <w:t>Biên độ tổng hợp có giá trị cực đại, khi độ lệch pha của hai dao động thành phần bằng một số lẻ của π.</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2: </w:t>
      </w:r>
      <w:r w:rsidRPr="001A139B">
        <w:t>Cho hai dao động điều hòa cùng phương cùng chu kì T = 2 (s). Dao động thứ nhất tại thời điểm</w:t>
      </w:r>
      <w:r w:rsidR="00C71673" w:rsidRPr="001A139B">
        <w:t xml:space="preserve"> </w:t>
      </w:r>
      <w:r w:rsidRPr="001A139B">
        <w:t>t = 0 có li độ</w:t>
      </w:r>
      <w:r w:rsidRPr="001A139B">
        <w:rPr>
          <w:lang w:val="vi-VN"/>
        </w:rPr>
        <w:t xml:space="preserve"> </w:t>
      </w:r>
      <w:r w:rsidRPr="001A139B">
        <w:t xml:space="preserve">bằng biên độ và bằng 1 cm. Dao động thứ hai có biên độ bằng </w:t>
      </w:r>
      <w:r w:rsidRPr="001A139B">
        <w:fldChar w:fldCharType="begin"/>
      </w:r>
      <w:r w:rsidRPr="001A139B">
        <w:instrText>eq \l(\r(,3))</w:instrText>
      </w:r>
      <w:r w:rsidRPr="001A139B">
        <w:fldChar w:fldCharType="end"/>
      </w:r>
      <w:r w:rsidRPr="001A139B">
        <w:t xml:space="preserve"> cm, tại thời điểm ban đầu có li độ bằng 0 và vận tốc âm. Biên độ dao động tổng hợp của hai dao động trên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A. </w:t>
      </w:r>
      <w:r w:rsidRPr="001A139B">
        <w:t xml:space="preserve">2 cm. </w:t>
      </w:r>
      <w:r w:rsidRPr="001A139B">
        <w:rPr>
          <w:lang w:val="vi-VN"/>
        </w:rPr>
        <w:tab/>
      </w:r>
      <w:r w:rsidR="004F1122" w:rsidRPr="001A139B">
        <w:rPr>
          <w:b/>
          <w:bCs/>
        </w:rPr>
        <w:t xml:space="preserve">B. </w:t>
      </w:r>
      <w:r w:rsidRPr="001A139B">
        <w:t xml:space="preserve">3 cm. </w:t>
      </w:r>
      <w:r w:rsidRPr="001A139B">
        <w:rPr>
          <w:lang w:val="vi-VN"/>
        </w:rPr>
        <w:tab/>
      </w:r>
      <w:r w:rsidR="004F1122" w:rsidRPr="001A139B">
        <w:rPr>
          <w:b/>
          <w:bCs/>
        </w:rPr>
        <w:t xml:space="preserve">C. </w:t>
      </w:r>
      <w:r w:rsidRPr="001A139B">
        <w:t xml:space="preserve">5 cm. </w:t>
      </w:r>
      <w:r w:rsidRPr="001A139B">
        <w:rPr>
          <w:lang w:val="vi-VN"/>
        </w:rPr>
        <w:tab/>
      </w:r>
      <w:r w:rsidR="004F1122" w:rsidRPr="001A139B">
        <w:rPr>
          <w:b/>
          <w:bCs/>
        </w:rPr>
        <w:t xml:space="preserve">D. </w:t>
      </w:r>
      <w:r w:rsidRPr="001A139B">
        <w:t>2</w:t>
      </w:r>
      <w:r w:rsidRPr="001A139B">
        <w:fldChar w:fldCharType="begin"/>
      </w:r>
      <w:r w:rsidRPr="001A139B">
        <w:instrText>eq \l(\r(,3))</w:instrText>
      </w:r>
      <w:r w:rsidRPr="001A139B">
        <w:fldChar w:fldCharType="end"/>
      </w:r>
      <w:r w:rsidRPr="001A139B">
        <w:t xml:space="preserve">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3: </w:t>
      </w:r>
      <w:r w:rsidRPr="001A139B">
        <w:t>Một chất điểm tham gia đồng thời vào hai dao động điều hoà với các phương trình lần lượt là</w:t>
      </w:r>
      <w:r w:rsidR="00C71673" w:rsidRPr="001A139B">
        <w:rPr>
          <w:lang w:val="vi-VN"/>
        </w:rPr>
        <w:t xml:space="preserve"> </w:t>
      </w:r>
      <w:r w:rsidRPr="001A139B">
        <w:t>x</w:t>
      </w:r>
      <w:r w:rsidRPr="001A139B">
        <w:rPr>
          <w:vertAlign w:val="subscript"/>
        </w:rPr>
        <w:t>1</w:t>
      </w:r>
      <w:r w:rsidRPr="001A139B">
        <w:t xml:space="preserve"> </w:t>
      </w:r>
      <w:r w:rsidRPr="001A139B">
        <w:rPr>
          <w:lang w:val="vi-VN"/>
        </w:rPr>
        <w:t xml:space="preserve">= </w:t>
      </w:r>
      <w:r w:rsidRPr="001A139B">
        <w:t>4</w:t>
      </w:r>
      <w:r w:rsidRPr="001A139B">
        <w:fldChar w:fldCharType="begin"/>
      </w:r>
      <w:r w:rsidRPr="001A139B">
        <w:instrText>eq \l(\r(,3))</w:instrText>
      </w:r>
      <w:r w:rsidRPr="001A139B">
        <w:fldChar w:fldCharType="end"/>
      </w:r>
      <w:r w:rsidRPr="001A139B">
        <w:t>cos10</w:t>
      </w:r>
      <w:r w:rsidR="002C777F" w:rsidRPr="001A139B">
        <w:t>π</w:t>
      </w:r>
      <w:r w:rsidRPr="001A139B">
        <w:t>t cm và x</w:t>
      </w:r>
      <w:r w:rsidRPr="001A139B">
        <w:rPr>
          <w:vertAlign w:val="subscript"/>
        </w:rPr>
        <w:t>2</w:t>
      </w:r>
      <w:r w:rsidRPr="001A139B">
        <w:t xml:space="preserve"> = 4sin(10πt) cm. Tốc độ của của chất điểm khi t = 2 (s)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v = 125cm/s </w:t>
      </w:r>
      <w:r w:rsidRPr="001A139B">
        <w:rPr>
          <w:lang w:val="vi-VN"/>
        </w:rPr>
        <w:tab/>
      </w:r>
      <w:r w:rsidR="004F1122" w:rsidRPr="001A139B">
        <w:rPr>
          <w:b/>
          <w:bCs/>
        </w:rPr>
        <w:t xml:space="preserve">B. </w:t>
      </w:r>
      <w:r w:rsidRPr="001A139B">
        <w:t xml:space="preserve">v = 120,5 cm/s </w:t>
      </w:r>
      <w:r w:rsidRPr="001A139B">
        <w:rPr>
          <w:lang w:val="vi-VN"/>
        </w:rPr>
        <w:tab/>
      </w:r>
      <w:r w:rsidR="004F1122" w:rsidRPr="001A139B">
        <w:rPr>
          <w:b/>
          <w:bCs/>
        </w:rPr>
        <w:t xml:space="preserve">C. </w:t>
      </w:r>
      <w:r w:rsidRPr="001A139B">
        <w:t xml:space="preserve">v = –125 cm/s </w:t>
      </w:r>
      <w:r w:rsidRPr="001A139B">
        <w:rPr>
          <w:lang w:val="vi-VN"/>
        </w:rPr>
        <w:tab/>
      </w:r>
      <w:r w:rsidR="004F1122" w:rsidRPr="001A139B">
        <w:rPr>
          <w:b/>
          <w:bCs/>
        </w:rPr>
        <w:t xml:space="preserve">D. </w:t>
      </w:r>
      <w:r w:rsidRPr="001A139B">
        <w:t>v = 125,7 cm/s</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4: </w:t>
      </w:r>
      <w:r w:rsidRPr="001A139B">
        <w:t>Một vật thực hiện đồng thời 2 dao động điều hòa có phương trình lần lượt là x</w:t>
      </w:r>
      <w:r w:rsidRPr="001A139B">
        <w:rPr>
          <w:vertAlign w:val="subscript"/>
        </w:rPr>
        <w:t>1</w:t>
      </w:r>
      <w:r w:rsidRPr="001A139B">
        <w:t xml:space="preserve"> = 127sin(ωt – π/3) mm, x</w:t>
      </w:r>
      <w:r w:rsidRPr="001A139B">
        <w:rPr>
          <w:vertAlign w:val="subscript"/>
        </w:rPr>
        <w:t>2</w:t>
      </w:r>
      <w:r w:rsidRPr="001A139B">
        <w:rPr>
          <w:vertAlign w:val="subscript"/>
          <w:lang w:val="vi-VN"/>
        </w:rPr>
        <w:t xml:space="preserve"> </w:t>
      </w:r>
      <w:r w:rsidRPr="001A139B">
        <w:t xml:space="preserve">=127sin(ωt) mm. Chọn phát biểu </w:t>
      </w:r>
      <w:r w:rsidRPr="001A139B">
        <w:rPr>
          <w:b/>
          <w:bCs/>
        </w:rPr>
        <w:t xml:space="preserve">đúng </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Biên độ dao động tổng hợp là A = 200 m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B. </w:t>
      </w:r>
      <w:r w:rsidRPr="001A139B">
        <w:t>Pha ban đầu của dao động tổng hợp là π/6 rad.</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Phương trình của dao động tổng hợp là x = 220sin(ωt – π/6) m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D. </w:t>
      </w:r>
      <w:r w:rsidRPr="001A139B">
        <w:t>Tần số góc của dao động tổng hợp là ω = 2 rad/s.</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5: </w:t>
      </w:r>
      <w:r w:rsidRPr="001A139B">
        <w:t>Một chất điểm có khối lượng m = 50 (g) tham gia đồng thời hai dao động điều hoà cùng phương cùng biên độ</w:t>
      </w:r>
      <w:r w:rsidRPr="001A139B">
        <w:rPr>
          <w:lang w:val="vi-VN"/>
        </w:rPr>
        <w:t xml:space="preserve"> </w:t>
      </w:r>
      <w:r w:rsidRPr="001A139B">
        <w:t>10 cm, cùng tần số góc 10 rad/s. Năng lượng của dao động tổng hợp bằng 25 mJ. Độ lệch pha của hai dao động thành phần bằng</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0 rad. </w:t>
      </w:r>
      <w:r w:rsidRPr="001A139B">
        <w:rPr>
          <w:lang w:val="vi-VN"/>
        </w:rPr>
        <w:tab/>
      </w:r>
      <w:r w:rsidR="004F1122" w:rsidRPr="001A139B">
        <w:rPr>
          <w:b/>
          <w:bCs/>
        </w:rPr>
        <w:t xml:space="preserve">B. </w:t>
      </w:r>
      <w:r w:rsidRPr="001A139B">
        <w:t xml:space="preserve">π/3 rad. </w:t>
      </w:r>
      <w:r w:rsidRPr="001A139B">
        <w:rPr>
          <w:lang w:val="vi-VN"/>
        </w:rPr>
        <w:tab/>
      </w:r>
      <w:r w:rsidR="004F1122" w:rsidRPr="001A139B">
        <w:rPr>
          <w:b/>
          <w:bCs/>
          <w:lang w:val="vi-VN"/>
        </w:rPr>
        <w:t xml:space="preserve">C. </w:t>
      </w:r>
      <w:r w:rsidRPr="001A139B">
        <w:t xml:space="preserve">π/2 rad. </w:t>
      </w:r>
      <w:r w:rsidRPr="001A139B">
        <w:rPr>
          <w:lang w:val="vi-VN"/>
        </w:rPr>
        <w:tab/>
      </w:r>
      <w:r w:rsidR="004F1122" w:rsidRPr="001A139B">
        <w:rPr>
          <w:b/>
          <w:bCs/>
        </w:rPr>
        <w:t xml:space="preserve">D. </w:t>
      </w:r>
      <w:r w:rsidRPr="001A139B">
        <w:t>2π/3 rad.</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6: </w:t>
      </w:r>
      <w:r w:rsidRPr="001A139B">
        <w:t>Hai dao động cơ điều hoà có cùng phương và cùng tần số f = 50 Hz, có biên độ lần lượt là 2A và A, pha ban</w:t>
      </w:r>
      <w:r w:rsidRPr="001A139B">
        <w:rPr>
          <w:lang w:val="vi-VN"/>
        </w:rPr>
        <w:t xml:space="preserve"> </w:t>
      </w:r>
      <w:r w:rsidRPr="001A139B">
        <w:t>đầu lần lượt là π/3 và π. Phương trình của dao động tổng hợp có thể là phương trình nào sau đây:</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A. </w:t>
      </w:r>
      <w:r w:rsidRPr="001A139B">
        <w:t xml:space="preserve">x </w:t>
      </w:r>
      <w:r w:rsidRPr="001A139B">
        <w:rPr>
          <w:lang w:val="vi-VN"/>
        </w:rPr>
        <w:t xml:space="preserve">= </w:t>
      </w:r>
      <w:r w:rsidRPr="001A139B">
        <w:t>A</w:t>
      </w:r>
      <w:r w:rsidRPr="001A139B">
        <w:fldChar w:fldCharType="begin"/>
      </w:r>
      <w:r w:rsidRPr="001A139B">
        <w:instrText>eq \l(\r(,3))</w:instrText>
      </w:r>
      <w:r w:rsidRPr="001A139B">
        <w:fldChar w:fldCharType="end"/>
      </w:r>
      <w:r w:rsidRPr="001A139B">
        <w:t>cos(100πt</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2))</w:instrText>
      </w:r>
      <w:r w:rsidRPr="001A139B">
        <w:rPr>
          <w:lang w:val="pt-BR"/>
        </w:rPr>
        <w:fldChar w:fldCharType="end"/>
      </w:r>
      <w:r w:rsidRPr="001A139B">
        <w:rPr>
          <w:lang w:val="vi-VN"/>
        </w:rPr>
        <w:t>)</w:t>
      </w:r>
      <w:r w:rsidRPr="001A139B">
        <w:rPr>
          <w:lang w:val="vi-VN"/>
        </w:rPr>
        <w:tab/>
      </w:r>
      <w:r w:rsidR="004F1122" w:rsidRPr="001A139B">
        <w:rPr>
          <w:b/>
          <w:bCs/>
        </w:rPr>
        <w:t xml:space="preserve">B. </w:t>
      </w:r>
      <w:r w:rsidRPr="001A139B">
        <w:t xml:space="preserve">x </w:t>
      </w:r>
      <w:r w:rsidRPr="001A139B">
        <w:rPr>
          <w:lang w:val="vi-VN"/>
        </w:rPr>
        <w:t>= 3</w:t>
      </w:r>
      <w:r w:rsidRPr="001A139B">
        <w:t>Acos(100πt</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2))</w:instrText>
      </w:r>
      <w:r w:rsidRPr="001A139B">
        <w:rPr>
          <w:lang w:val="pt-BR"/>
        </w:rPr>
        <w:fldChar w:fldCharType="end"/>
      </w:r>
      <w:r w:rsidRPr="001A139B">
        <w:rPr>
          <w:lang w:val="vi-VN"/>
        </w:rPr>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C. </w:t>
      </w:r>
      <w:r w:rsidRPr="001A139B">
        <w:t xml:space="preserve">x </w:t>
      </w:r>
      <w:r w:rsidRPr="001A139B">
        <w:rPr>
          <w:lang w:val="vi-VN"/>
        </w:rPr>
        <w:t xml:space="preserve">= </w:t>
      </w:r>
      <w:r w:rsidRPr="001A139B">
        <w:t>A</w:t>
      </w:r>
      <w:r w:rsidRPr="001A139B">
        <w:fldChar w:fldCharType="begin"/>
      </w:r>
      <w:r w:rsidRPr="001A139B">
        <w:instrText>eq \l(\r(,3))</w:instrText>
      </w:r>
      <w:r w:rsidRPr="001A139B">
        <w:fldChar w:fldCharType="end"/>
      </w:r>
      <w:r w:rsidRPr="001A139B">
        <w:t>cos(100πt</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2))</w:instrText>
      </w:r>
      <w:r w:rsidRPr="001A139B">
        <w:rPr>
          <w:lang w:val="pt-BR"/>
        </w:rPr>
        <w:fldChar w:fldCharType="end"/>
      </w:r>
      <w:r w:rsidRPr="001A139B">
        <w:rPr>
          <w:lang w:val="vi-VN"/>
        </w:rPr>
        <w:t>)</w:t>
      </w:r>
      <w:r w:rsidRPr="001A139B">
        <w:rPr>
          <w:lang w:val="vi-VN"/>
        </w:rPr>
        <w:tab/>
      </w:r>
      <w:r w:rsidR="004C272D" w:rsidRPr="001A139B">
        <w:tab/>
      </w:r>
      <w:r w:rsidR="004F1122" w:rsidRPr="001A139B">
        <w:rPr>
          <w:b/>
          <w:bCs/>
        </w:rPr>
        <w:t xml:space="preserve">D. </w:t>
      </w:r>
      <w:r w:rsidRPr="001A139B">
        <w:t xml:space="preserve">x </w:t>
      </w:r>
      <w:r w:rsidRPr="001A139B">
        <w:rPr>
          <w:lang w:val="vi-VN"/>
        </w:rPr>
        <w:t>= 3</w:t>
      </w:r>
      <w:r w:rsidRPr="001A139B">
        <w:t>Acos(100πt</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3))</w:instrText>
      </w:r>
      <w:r w:rsidRPr="001A139B">
        <w:rPr>
          <w:lang w:val="pt-BR"/>
        </w:rPr>
        <w:fldChar w:fldCharType="end"/>
      </w:r>
      <w:r w:rsidRPr="001A139B">
        <w:rPr>
          <w:lang w:val="vi-VN"/>
        </w:rPr>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7: </w:t>
      </w:r>
      <w:r w:rsidRPr="001A139B">
        <w:t>Một vật thực hiện đồng thời hai dao động điều hòa cùng phương theo các phương trình x</w:t>
      </w:r>
      <w:r w:rsidRPr="001A139B">
        <w:rPr>
          <w:vertAlign w:val="subscript"/>
        </w:rPr>
        <w:t>1</w:t>
      </w:r>
      <w:r w:rsidRPr="001A139B">
        <w:t xml:space="preserve"> = </w:t>
      </w:r>
      <w:r w:rsidRPr="001A139B">
        <w:rPr>
          <w:lang w:val="vi-VN"/>
        </w:rPr>
        <w:t>-</w:t>
      </w:r>
      <w:r w:rsidR="00C71673" w:rsidRPr="001A139B">
        <w:rPr>
          <w:lang w:val="vi-VN"/>
        </w:rPr>
        <w:t xml:space="preserve"> </w:t>
      </w:r>
      <w:r w:rsidRPr="001A139B">
        <w:t>4sin(πt) cm và</w:t>
      </w:r>
      <w:r w:rsidRPr="001A139B">
        <w:rPr>
          <w:lang w:val="vi-VN"/>
        </w:rPr>
        <w:t xml:space="preserve"> </w:t>
      </w:r>
      <w:r w:rsidRPr="001A139B">
        <w:t>x</w:t>
      </w:r>
      <w:r w:rsidRPr="001A139B">
        <w:rPr>
          <w:vertAlign w:val="subscript"/>
        </w:rPr>
        <w:t>2</w:t>
      </w:r>
      <w:r w:rsidRPr="001A139B">
        <w:rPr>
          <w:lang w:val="vi-VN"/>
        </w:rPr>
        <w:t xml:space="preserve"> = </w:t>
      </w:r>
      <w:r w:rsidRPr="001A139B">
        <w:t>4</w:t>
      </w:r>
      <w:r w:rsidRPr="001A139B">
        <w:fldChar w:fldCharType="begin"/>
      </w:r>
      <w:r w:rsidRPr="001A139B">
        <w:instrText>eq \l(\r(,3))</w:instrText>
      </w:r>
      <w:r w:rsidRPr="001A139B">
        <w:fldChar w:fldCharType="end"/>
      </w:r>
      <w:r w:rsidRPr="001A139B">
        <w:t>cost cm</w:t>
      </w:r>
      <w:r w:rsidR="00683471" w:rsidRPr="001A139B">
        <w:t>.</w:t>
      </w:r>
      <w:r w:rsidRPr="001A139B">
        <w:t xml:space="preserve"> Phương trình dao động tổng hợp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x = 8cos(πt + π/6) cm </w:t>
      </w:r>
      <w:r w:rsidRPr="001A139B">
        <w:rPr>
          <w:lang w:val="vi-VN"/>
        </w:rPr>
        <w:tab/>
      </w:r>
      <w:r w:rsidRPr="001A139B">
        <w:rPr>
          <w:lang w:val="vi-VN"/>
        </w:rPr>
        <w:tab/>
      </w:r>
      <w:r w:rsidR="004F1122" w:rsidRPr="001A139B">
        <w:rPr>
          <w:b/>
          <w:bCs/>
        </w:rPr>
        <w:t xml:space="preserve">B. </w:t>
      </w:r>
      <w:r w:rsidRPr="001A139B">
        <w:t>x = 8sin(πt – π/6)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 xml:space="preserve">x = 8cos(πt – π/6) cm </w:t>
      </w:r>
      <w:r w:rsidRPr="001A139B">
        <w:rPr>
          <w:lang w:val="vi-VN"/>
        </w:rPr>
        <w:tab/>
      </w:r>
      <w:r w:rsidRPr="001A139B">
        <w:rPr>
          <w:lang w:val="vi-VN"/>
        </w:rPr>
        <w:tab/>
      </w:r>
      <w:r w:rsidR="004F1122" w:rsidRPr="001A139B">
        <w:rPr>
          <w:b/>
          <w:bCs/>
        </w:rPr>
        <w:t xml:space="preserve">D. </w:t>
      </w:r>
      <w:r w:rsidRPr="001A139B">
        <w:t>x = 8sin(πt + π/6)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8: </w:t>
      </w:r>
      <w:r w:rsidRPr="001A139B">
        <w:t>Một vật tham gia hai dao động điều hoà cùng phương cùng tần số có các phương trình lần lượt là x</w:t>
      </w:r>
      <w:r w:rsidRPr="001A139B">
        <w:rPr>
          <w:vertAlign w:val="subscript"/>
        </w:rPr>
        <w:t>1</w:t>
      </w:r>
      <w:r w:rsidRPr="001A139B">
        <w:t xml:space="preserve"> = 5sin(ωt – π/3) cm; x</w:t>
      </w:r>
      <w:r w:rsidRPr="001A139B">
        <w:rPr>
          <w:vertAlign w:val="subscript"/>
        </w:rPr>
        <w:t>2</w:t>
      </w:r>
      <w:r w:rsidRPr="001A139B">
        <w:t xml:space="preserve"> = 5sin(ωt + 5π/3) cm. Dao động tổng hợp có dạng</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rPr>
          <w:b/>
          <w:bCs/>
          <w:position w:val="-28"/>
        </w:rPr>
        <w:object w:dxaOrig="2060" w:dyaOrig="680">
          <v:shape id="_x0000_i1691" type="#_x0000_t75" style="width:102.75pt;height:33.75pt" o:ole="">
            <v:imagedata r:id="rId1254" o:title=""/>
          </v:shape>
          <o:OLEObject Type="Embed" ProgID="Equation.3" ShapeID="_x0000_i1691" DrawAspect="Content" ObjectID="_1550261354" r:id="rId1255"/>
        </w:object>
      </w:r>
      <w:r w:rsidRPr="001A139B">
        <w:t>cm.</w:t>
      </w:r>
      <w:r w:rsidRPr="001A139B">
        <w:rPr>
          <w:lang w:val="vi-VN"/>
        </w:rPr>
        <w:tab/>
      </w:r>
      <w:r w:rsidR="004F1122" w:rsidRPr="001A139B">
        <w:rPr>
          <w:b/>
          <w:bCs/>
          <w:lang w:val="vi-VN"/>
        </w:rPr>
        <w:t xml:space="preserve">B. </w:t>
      </w:r>
      <w:r w:rsidRPr="001A139B">
        <w:rPr>
          <w:b/>
          <w:bCs/>
          <w:position w:val="-28"/>
        </w:rPr>
        <w:object w:dxaOrig="1860" w:dyaOrig="680">
          <v:shape id="_x0000_i1692" type="#_x0000_t75" style="width:93pt;height:33.75pt" o:ole="">
            <v:imagedata r:id="rId1256" o:title=""/>
          </v:shape>
          <o:OLEObject Type="Embed" ProgID="Equation.3" ShapeID="_x0000_i1692" DrawAspect="Content" ObjectID="_1550261355" r:id="rId1257"/>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lang w:val="vi-VN"/>
        </w:rPr>
        <w:t xml:space="preserve">C. </w:t>
      </w:r>
      <w:r w:rsidRPr="001A139B">
        <w:rPr>
          <w:b/>
          <w:bCs/>
          <w:position w:val="-10"/>
        </w:rPr>
        <w:object w:dxaOrig="1540" w:dyaOrig="380">
          <v:shape id="_x0000_i1693" type="#_x0000_t75" style="width:77.25pt;height:18.75pt" o:ole="">
            <v:imagedata r:id="rId1258" o:title=""/>
          </v:shape>
          <o:OLEObject Type="Embed" ProgID="Equation.3" ShapeID="_x0000_i1693" DrawAspect="Content" ObjectID="_1550261356" r:id="rId1259"/>
        </w:object>
      </w:r>
      <w:r w:rsidRPr="001A139B">
        <w:t>cm.</w:t>
      </w:r>
      <w:r w:rsidRPr="001A139B">
        <w:rPr>
          <w:lang w:val="vi-VN"/>
        </w:rPr>
        <w:tab/>
      </w:r>
      <w:r w:rsidRPr="001A139B">
        <w:rPr>
          <w:b/>
          <w:bCs/>
          <w:lang w:val="vi-VN"/>
        </w:rPr>
        <w:tab/>
      </w:r>
      <w:r w:rsidR="004F1122" w:rsidRPr="001A139B">
        <w:rPr>
          <w:b/>
          <w:bCs/>
          <w:lang w:val="vi-VN"/>
        </w:rPr>
        <w:t xml:space="preserve">D. </w:t>
      </w:r>
      <w:r w:rsidRPr="001A139B">
        <w:rPr>
          <w:b/>
          <w:bCs/>
          <w:position w:val="-28"/>
        </w:rPr>
        <w:object w:dxaOrig="2079" w:dyaOrig="720">
          <v:shape id="_x0000_i1694" type="#_x0000_t75" style="width:104.25pt;height:36pt" o:ole="">
            <v:imagedata r:id="rId1260" o:title=""/>
          </v:shape>
          <o:OLEObject Type="Embed" ProgID="Equation.3" ShapeID="_x0000_i1694" DrawAspect="Content" ObjectID="_1550261357" r:id="rId1261"/>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29: </w:t>
      </w:r>
      <w:r w:rsidRPr="001A139B">
        <w:t>Một vật thực hiện đồng thời hai dao động điều hoà cùng phương có các phương trình dao động thành phần là:</w:t>
      </w:r>
      <w:r w:rsidRPr="001A139B">
        <w:rPr>
          <w:lang w:val="vi-VN"/>
        </w:rPr>
        <w:t xml:space="preserve"> </w:t>
      </w:r>
      <w:r w:rsidRPr="001A139B">
        <w:t>x</w:t>
      </w:r>
      <w:r w:rsidRPr="001A139B">
        <w:rPr>
          <w:vertAlign w:val="subscript"/>
        </w:rPr>
        <w:t>1</w:t>
      </w:r>
      <w:r w:rsidRPr="001A139B">
        <w:t xml:space="preserve"> = 5sin(10πt) cm và x</w:t>
      </w:r>
      <w:r w:rsidRPr="001A139B">
        <w:rPr>
          <w:vertAlign w:val="subscript"/>
        </w:rPr>
        <w:t>2</w:t>
      </w:r>
      <w:r w:rsidRPr="001A139B">
        <w:t xml:space="preserve"> = 5sin(10πt + π/3) cm. Phương trình dao động tổng hợp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rPr>
          <w:b/>
          <w:bCs/>
          <w:position w:val="-28"/>
        </w:rPr>
        <w:object w:dxaOrig="1900" w:dyaOrig="680">
          <v:shape id="_x0000_i1695" type="#_x0000_t75" style="width:95.25pt;height:33.75pt" o:ole="">
            <v:imagedata r:id="rId1262" o:title=""/>
          </v:shape>
          <o:OLEObject Type="Embed" ProgID="Equation.3" ShapeID="_x0000_i1695" DrawAspect="Content" ObjectID="_1550261358" r:id="rId1263"/>
        </w:object>
      </w:r>
      <w:r w:rsidRPr="001A139B">
        <w:t>cm.</w:t>
      </w:r>
      <w:r w:rsidRPr="001A139B">
        <w:rPr>
          <w:lang w:val="vi-VN"/>
        </w:rPr>
        <w:tab/>
      </w:r>
      <w:r w:rsidR="004F1122" w:rsidRPr="001A139B">
        <w:rPr>
          <w:b/>
          <w:bCs/>
          <w:lang w:val="vi-VN"/>
        </w:rPr>
        <w:t xml:space="preserve">B. </w:t>
      </w:r>
      <w:r w:rsidRPr="001A139B">
        <w:rPr>
          <w:b/>
          <w:bCs/>
          <w:position w:val="-28"/>
        </w:rPr>
        <w:object w:dxaOrig="2200" w:dyaOrig="680">
          <v:shape id="_x0000_i1696" type="#_x0000_t75" style="width:110.25pt;height:33.75pt" o:ole="">
            <v:imagedata r:id="rId1264" o:title=""/>
          </v:shape>
          <o:OLEObject Type="Embed" ProgID="Equation.3" ShapeID="_x0000_i1696" DrawAspect="Content" ObjectID="_1550261359" r:id="rId1265"/>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lang w:val="vi-VN"/>
        </w:rPr>
        <w:t xml:space="preserve">C. </w:t>
      </w:r>
      <w:r w:rsidRPr="001A139B">
        <w:rPr>
          <w:b/>
          <w:bCs/>
          <w:position w:val="-28"/>
        </w:rPr>
        <w:object w:dxaOrig="2240" w:dyaOrig="680">
          <v:shape id="_x0000_i1697" type="#_x0000_t75" style="width:111.75pt;height:33.75pt" o:ole="">
            <v:imagedata r:id="rId1266" o:title=""/>
          </v:shape>
          <o:OLEObject Type="Embed" ProgID="Equation.3" ShapeID="_x0000_i1697" DrawAspect="Content" ObjectID="_1550261360" r:id="rId1267"/>
        </w:object>
      </w:r>
      <w:r w:rsidRPr="001A139B">
        <w:t>cm.</w:t>
      </w:r>
      <w:r w:rsidRPr="001A139B">
        <w:rPr>
          <w:lang w:val="vi-VN"/>
        </w:rPr>
        <w:tab/>
      </w:r>
      <w:r w:rsidR="004F1122" w:rsidRPr="001A139B">
        <w:rPr>
          <w:b/>
          <w:bCs/>
          <w:lang w:val="vi-VN"/>
        </w:rPr>
        <w:t xml:space="preserve">D. </w:t>
      </w:r>
      <w:r w:rsidRPr="001A139B">
        <w:rPr>
          <w:b/>
          <w:bCs/>
          <w:position w:val="-28"/>
        </w:rPr>
        <w:object w:dxaOrig="1900" w:dyaOrig="680">
          <v:shape id="_x0000_i1698" type="#_x0000_t75" style="width:95.25pt;height:33.75pt" o:ole="">
            <v:imagedata r:id="rId1268" o:title=""/>
          </v:shape>
          <o:OLEObject Type="Embed" ProgID="Equation.3" ShapeID="_x0000_i1698" DrawAspect="Content" ObjectID="_1550261361" r:id="rId1269"/>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0: </w:t>
      </w:r>
      <w:r w:rsidRPr="001A139B">
        <w:t>Hai dao động điều hoà cùng phương có phương trình dao động lần lượt là x</w:t>
      </w:r>
      <w:r w:rsidRPr="001A139B">
        <w:rPr>
          <w:vertAlign w:val="subscript"/>
        </w:rPr>
        <w:t>1</w:t>
      </w:r>
      <w:r w:rsidRPr="001A139B">
        <w:t xml:space="preserve"> = 4cos(10πt – π/3) cm và x</w:t>
      </w:r>
      <w:r w:rsidRPr="001A139B">
        <w:rPr>
          <w:vertAlign w:val="subscript"/>
        </w:rPr>
        <w:t>2</w:t>
      </w:r>
      <w:r w:rsidRPr="001A139B">
        <w:t xml:space="preserve"> =</w:t>
      </w:r>
      <w:r w:rsidRPr="001A139B">
        <w:rPr>
          <w:lang w:val="vi-VN"/>
        </w:rPr>
        <w:t xml:space="preserve"> </w:t>
      </w:r>
      <w:r w:rsidRPr="001A139B">
        <w:t>4cos(10πt + π/6) cm. Phương trình của dao động tổng hợp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rPr>
          <w:b/>
          <w:bCs/>
          <w:position w:val="-28"/>
        </w:rPr>
        <w:object w:dxaOrig="2360" w:dyaOrig="680">
          <v:shape id="_x0000_i1699" type="#_x0000_t75" style="width:117.75pt;height:33.75pt" o:ole="">
            <v:imagedata r:id="rId1270" o:title=""/>
          </v:shape>
          <o:OLEObject Type="Embed" ProgID="Equation.3" ShapeID="_x0000_i1699" DrawAspect="Content" ObjectID="_1550261362" r:id="rId1271"/>
        </w:object>
      </w:r>
      <w:r w:rsidRPr="001A139B">
        <w:t>cm.</w:t>
      </w:r>
      <w:r w:rsidRPr="001A139B">
        <w:rPr>
          <w:lang w:val="vi-VN"/>
        </w:rPr>
        <w:tab/>
      </w:r>
      <w:r w:rsidR="004F1122" w:rsidRPr="001A139B">
        <w:rPr>
          <w:b/>
          <w:bCs/>
          <w:lang w:val="vi-VN"/>
        </w:rPr>
        <w:t xml:space="preserve">B. </w:t>
      </w:r>
      <w:r w:rsidRPr="001A139B">
        <w:rPr>
          <w:b/>
          <w:bCs/>
          <w:position w:val="-28"/>
        </w:rPr>
        <w:object w:dxaOrig="2040" w:dyaOrig="680">
          <v:shape id="_x0000_i1700" type="#_x0000_t75" style="width:102pt;height:33.75pt" o:ole="">
            <v:imagedata r:id="rId1272" o:title=""/>
          </v:shape>
          <o:OLEObject Type="Embed" ProgID="Equation.3" ShapeID="_x0000_i1700" DrawAspect="Content" ObjectID="_1550261363" r:id="rId1273"/>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t>c</w:t>
      </w:r>
      <w:r w:rsidRPr="001A139B">
        <w:rPr>
          <w:b/>
          <w:bCs/>
        </w:rPr>
        <w:t xml:space="preserve">. </w:t>
      </w:r>
      <w:r w:rsidRPr="001A139B">
        <w:rPr>
          <w:b/>
          <w:bCs/>
          <w:position w:val="-28"/>
        </w:rPr>
        <w:object w:dxaOrig="1980" w:dyaOrig="680">
          <v:shape id="_x0000_i1701" type="#_x0000_t75" style="width:99pt;height:33.75pt" o:ole="">
            <v:imagedata r:id="rId1274" o:title=""/>
          </v:shape>
          <o:OLEObject Type="Embed" ProgID="Equation.3" ShapeID="_x0000_i1701" DrawAspect="Content" ObjectID="_1550261364" r:id="rId1275"/>
        </w:object>
      </w:r>
      <w:r w:rsidRPr="001A139B">
        <w:t>cm.</w:t>
      </w:r>
      <w:r w:rsidRPr="001A139B">
        <w:rPr>
          <w:b/>
          <w:bCs/>
          <w:lang w:val="vi-VN"/>
        </w:rPr>
        <w:tab/>
      </w:r>
      <w:r w:rsidR="004F1122" w:rsidRPr="001A139B">
        <w:rPr>
          <w:b/>
          <w:bCs/>
          <w:lang w:val="vi-VN"/>
        </w:rPr>
        <w:t xml:space="preserve">D. </w:t>
      </w:r>
      <w:r w:rsidRPr="001A139B">
        <w:rPr>
          <w:b/>
          <w:bCs/>
          <w:position w:val="-28"/>
        </w:rPr>
        <w:object w:dxaOrig="2299" w:dyaOrig="680">
          <v:shape id="_x0000_i1702" type="#_x0000_t75" style="width:114.75pt;height:33.75pt" o:ole="">
            <v:imagedata r:id="rId1276" o:title=""/>
          </v:shape>
          <o:OLEObject Type="Embed" ProgID="Equation.3" ShapeID="_x0000_i1702" DrawAspect="Content" ObjectID="_1550261365" r:id="rId1277"/>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1A139B">
        <w:rPr>
          <w:b/>
          <w:bCs/>
        </w:rPr>
        <w:t xml:space="preserve">Câu 31: </w:t>
      </w:r>
      <w:r w:rsidRPr="001A139B">
        <w:t>Dao động tổng hợp của hai dao động điều hoà cùng phương có phương trình dao động lần lượt là</w:t>
      </w:r>
      <w:r w:rsidRPr="001A139B">
        <w:rPr>
          <w:lang w:val="vi-VN"/>
        </w:rPr>
        <w:t xml:space="preserve"> </w:t>
      </w:r>
      <w:r w:rsidRPr="001A139B">
        <w:rPr>
          <w:b/>
          <w:bCs/>
          <w:position w:val="-28"/>
        </w:rPr>
        <w:object w:dxaOrig="2360" w:dyaOrig="680">
          <v:shape id="_x0000_i1703" type="#_x0000_t75" style="width:117.75pt;height:33.75pt" o:ole="">
            <v:imagedata r:id="rId1278" o:title=""/>
          </v:shape>
          <o:OLEObject Type="Embed" ProgID="Equation.3" ShapeID="_x0000_i1703" DrawAspect="Content" ObjectID="_1550261366" r:id="rId1279"/>
        </w:object>
      </w:r>
      <w:r w:rsidRPr="001A139B">
        <w:t>cm</w:t>
      </w:r>
      <w:r w:rsidRPr="001A139B">
        <w:rPr>
          <w:lang w:val="vi-VN"/>
        </w:rPr>
        <w:t xml:space="preserve"> và </w:t>
      </w:r>
      <w:r w:rsidRPr="001A139B">
        <w:rPr>
          <w:b/>
          <w:bCs/>
          <w:position w:val="-28"/>
        </w:rPr>
        <w:object w:dxaOrig="2400" w:dyaOrig="680">
          <v:shape id="_x0000_i1704" type="#_x0000_t75" style="width:120pt;height:33.75pt" o:ole="">
            <v:imagedata r:id="rId1280" o:title=""/>
          </v:shape>
          <o:OLEObject Type="Embed" ProgID="Equation.3" ShapeID="_x0000_i1704" DrawAspect="Content" ObjectID="_1550261367" r:id="rId1281"/>
        </w:object>
      </w:r>
      <w:r w:rsidRPr="001A139B">
        <w:t>cm</w:t>
      </w:r>
      <w:r w:rsidRPr="001A139B">
        <w:rPr>
          <w:lang w:val="vi-VN"/>
        </w:rPr>
        <w:t xml:space="preserve"> </w:t>
      </w:r>
      <w:r w:rsidRPr="001A139B">
        <w:t>có phương trình</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rPr>
          <w:b/>
          <w:bCs/>
          <w:position w:val="-28"/>
        </w:rPr>
        <w:object w:dxaOrig="1980" w:dyaOrig="680">
          <v:shape id="_x0000_i1705" type="#_x0000_t75" style="width:99pt;height:33.75pt" o:ole="">
            <v:imagedata r:id="rId1274" o:title=""/>
          </v:shape>
          <o:OLEObject Type="Embed" ProgID="Equation.3" ShapeID="_x0000_i1705" DrawAspect="Content" ObjectID="_1550261368" r:id="rId1282"/>
        </w:object>
      </w:r>
      <w:r w:rsidRPr="001A139B">
        <w:t>cm.</w:t>
      </w:r>
      <w:r w:rsidRPr="001A139B">
        <w:rPr>
          <w:lang w:val="vi-VN"/>
        </w:rPr>
        <w:tab/>
      </w:r>
      <w:r w:rsidR="004F1122" w:rsidRPr="001A139B">
        <w:rPr>
          <w:b/>
          <w:bCs/>
          <w:lang w:val="vi-VN"/>
        </w:rPr>
        <w:t xml:space="preserve">B. </w:t>
      </w:r>
      <w:r w:rsidRPr="001A139B">
        <w:rPr>
          <w:b/>
          <w:bCs/>
          <w:position w:val="-28"/>
        </w:rPr>
        <w:object w:dxaOrig="2299" w:dyaOrig="680">
          <v:shape id="_x0000_i1706" type="#_x0000_t75" style="width:114.75pt;height:33.75pt" o:ole="">
            <v:imagedata r:id="rId1276" o:title=""/>
          </v:shape>
          <o:OLEObject Type="Embed" ProgID="Equation.3" ShapeID="_x0000_i1706" DrawAspect="Content" ObjectID="_1550261369" r:id="rId1283"/>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t>c</w:t>
      </w:r>
      <w:r w:rsidRPr="001A139B">
        <w:rPr>
          <w:b/>
          <w:bCs/>
        </w:rPr>
        <w:t>.</w:t>
      </w:r>
      <w:r w:rsidRPr="001A139B">
        <w:rPr>
          <w:b/>
          <w:bCs/>
          <w:position w:val="-28"/>
        </w:rPr>
        <w:object w:dxaOrig="2360" w:dyaOrig="680">
          <v:shape id="_x0000_i1707" type="#_x0000_t75" style="width:117.75pt;height:33.75pt" o:ole="">
            <v:imagedata r:id="rId1284" o:title=""/>
          </v:shape>
          <o:OLEObject Type="Embed" ProgID="Equation.3" ShapeID="_x0000_i1707" DrawAspect="Content" ObjectID="_1550261370" r:id="rId1285"/>
        </w:object>
      </w:r>
      <w:r w:rsidRPr="001A139B">
        <w:rPr>
          <w:b/>
          <w:bCs/>
        </w:rPr>
        <w:t xml:space="preserve"> </w:t>
      </w:r>
      <w:r w:rsidRPr="001A139B">
        <w:t>cm.</w:t>
      </w:r>
      <w:r w:rsidRPr="001A139B">
        <w:rPr>
          <w:b/>
          <w:bCs/>
          <w:lang w:val="vi-VN"/>
        </w:rPr>
        <w:tab/>
      </w:r>
      <w:r w:rsidR="004F1122" w:rsidRPr="001A139B">
        <w:rPr>
          <w:b/>
          <w:bCs/>
          <w:lang w:val="vi-VN"/>
        </w:rPr>
        <w:t xml:space="preserve">D. </w:t>
      </w:r>
      <w:r w:rsidRPr="001A139B">
        <w:rPr>
          <w:b/>
          <w:bCs/>
          <w:position w:val="-28"/>
        </w:rPr>
        <w:object w:dxaOrig="2000" w:dyaOrig="680">
          <v:shape id="_x0000_i1708" type="#_x0000_t75" style="width:99.75pt;height:33.75pt" o:ole="">
            <v:imagedata r:id="rId1286" o:title=""/>
          </v:shape>
          <o:OLEObject Type="Embed" ProgID="Equation.3" ShapeID="_x0000_i1708" DrawAspect="Content" ObjectID="_1550261371" r:id="rId1287"/>
        </w:object>
      </w:r>
      <w:r w:rsidRPr="001A139B">
        <w:t>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2: </w:t>
      </w:r>
      <w:r w:rsidRPr="001A139B">
        <w:t>Một vật thực hiện đồng thời hai dao động điều hoà cùng phương cùng tần số f, biên độ và pha</w:t>
      </w:r>
      <w:r w:rsidR="00C71673" w:rsidRPr="001A139B">
        <w:t xml:space="preserve"> </w:t>
      </w:r>
      <w:r w:rsidRPr="001A139B">
        <w:t>ban đầu lần lượt</w:t>
      </w:r>
      <w:r w:rsidRPr="001A139B">
        <w:rPr>
          <w:lang w:val="vi-VN"/>
        </w:rPr>
        <w:t xml:space="preserve"> là </w:t>
      </w:r>
      <w:r w:rsidRPr="001A139B">
        <w:t>A</w:t>
      </w:r>
      <w:r w:rsidRPr="001A139B">
        <w:rPr>
          <w:vertAlign w:val="subscript"/>
          <w:lang w:val="vi-VN"/>
        </w:rPr>
        <w:t>1</w:t>
      </w:r>
      <w:r w:rsidRPr="001A139B">
        <w:rPr>
          <w:lang w:val="vi-VN"/>
        </w:rPr>
        <w:t xml:space="preserve"> =</w:t>
      </w:r>
      <w:r w:rsidRPr="001A139B">
        <w:t xml:space="preserve"> 5 cm, A</w:t>
      </w:r>
      <w:r w:rsidRPr="001A139B">
        <w:rPr>
          <w:vertAlign w:val="subscript"/>
          <w:lang w:val="vi-VN"/>
        </w:rPr>
        <w:t>2</w:t>
      </w:r>
      <w:r w:rsidRPr="001A139B">
        <w:rPr>
          <w:lang w:val="vi-VN"/>
        </w:rPr>
        <w:t xml:space="preserve"> = </w:t>
      </w:r>
      <w:r w:rsidRPr="001A139B">
        <w:t>5</w:t>
      </w:r>
      <w:r w:rsidRPr="001A139B">
        <w:fldChar w:fldCharType="begin"/>
      </w:r>
      <w:r w:rsidRPr="001A139B">
        <w:instrText>eq \l(\r(,3))</w:instrText>
      </w:r>
      <w:r w:rsidRPr="001A139B">
        <w:fldChar w:fldCharType="end"/>
      </w:r>
      <w:r w:rsidRPr="001A139B">
        <w:t xml:space="preserve"> cm, φ</w:t>
      </w:r>
      <w:r w:rsidRPr="001A139B">
        <w:rPr>
          <w:vertAlign w:val="subscript"/>
          <w:lang w:val="vi-VN"/>
        </w:rPr>
        <w:t>1</w:t>
      </w:r>
      <w:r w:rsidRPr="001A139B">
        <w:rPr>
          <w:lang w:val="vi-VN"/>
        </w:rPr>
        <w:t xml:space="preserve"> = - </w:t>
      </w:r>
      <w:r w:rsidRPr="001A139B">
        <w:fldChar w:fldCharType="begin"/>
      </w:r>
      <w:r w:rsidRPr="001A139B">
        <w:instrText>eq \s\don1(\f(π,</w:instrText>
      </w:r>
      <w:r w:rsidRPr="001A139B">
        <w:rPr>
          <w:lang w:val="vi-VN"/>
        </w:rPr>
        <w:instrText>6))</w:instrText>
      </w:r>
      <w:r w:rsidRPr="001A139B">
        <w:fldChar w:fldCharType="end"/>
      </w:r>
      <w:r w:rsidRPr="001A139B">
        <w:t xml:space="preserve"> rad, φ</w:t>
      </w:r>
      <w:r w:rsidRPr="001A139B">
        <w:rPr>
          <w:vertAlign w:val="subscript"/>
          <w:lang w:val="vi-VN"/>
        </w:rPr>
        <w:t>2</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3))</w:instrText>
      </w:r>
      <w:r w:rsidRPr="001A139B">
        <w:rPr>
          <w:lang w:val="pt-BR"/>
        </w:rPr>
        <w:fldChar w:fldCharType="end"/>
      </w:r>
      <w:r w:rsidRPr="001A139B">
        <w:rPr>
          <w:lang w:val="pt-BR"/>
        </w:rPr>
        <w:t xml:space="preserve"> </w:t>
      </w:r>
      <w:r w:rsidRPr="001A139B">
        <w:t>rad. Phương trình dao động tổng hợp</w:t>
      </w:r>
      <w:r w:rsidRPr="001A139B">
        <w:rPr>
          <w:lang w:val="vi-VN"/>
        </w:rPr>
        <w:t xml:space="preserve"> </w:t>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x = 10cos(2πft + π/3) cm </w:t>
      </w:r>
      <w:r w:rsidRPr="001A139B">
        <w:rPr>
          <w:lang w:val="vi-VN"/>
        </w:rPr>
        <w:tab/>
      </w:r>
      <w:r w:rsidR="004F1122" w:rsidRPr="001A139B">
        <w:rPr>
          <w:b/>
          <w:bCs/>
        </w:rPr>
        <w:t xml:space="preserve">B. </w:t>
      </w:r>
      <w:r w:rsidRPr="001A139B">
        <w:t>x = 10cos(2πft + π/6)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 xml:space="preserve">x = 10cos(2πft – π/3) cm </w:t>
      </w:r>
      <w:r w:rsidRPr="001A139B">
        <w:rPr>
          <w:lang w:val="vi-VN"/>
        </w:rPr>
        <w:tab/>
      </w:r>
      <w:r w:rsidR="004F1122" w:rsidRPr="001A139B">
        <w:rPr>
          <w:b/>
          <w:bCs/>
        </w:rPr>
        <w:t xml:space="preserve">D. </w:t>
      </w:r>
      <w:r w:rsidRPr="001A139B">
        <w:t>x = 10cos(2πft – π/6)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3: </w:t>
      </w:r>
      <w:r w:rsidRPr="001A139B">
        <w:t>Một vật thực hiện đồng thời ba dao động điều hoà cùng phương cùng tần số góc ω, biên độ và</w:t>
      </w:r>
      <w:r w:rsidR="00C71673" w:rsidRPr="001A139B">
        <w:t xml:space="preserve"> </w:t>
      </w:r>
      <w:r w:rsidRPr="001A139B">
        <w:t>pha ban đầu</w:t>
      </w:r>
      <w:r w:rsidRPr="001A139B">
        <w:rPr>
          <w:lang w:val="vi-VN"/>
        </w:rPr>
        <w:t xml:space="preserve"> </w:t>
      </w:r>
      <w:r w:rsidRPr="001A139B">
        <w:t>lần lượt là A</w:t>
      </w:r>
      <w:r w:rsidRPr="001A139B">
        <w:rPr>
          <w:vertAlign w:val="subscript"/>
        </w:rPr>
        <w:t>1</w:t>
      </w:r>
      <w:r w:rsidRPr="001A139B">
        <w:rPr>
          <w:lang w:val="vi-VN"/>
        </w:rPr>
        <w:t xml:space="preserve"> = </w:t>
      </w:r>
      <w:r w:rsidRPr="001A139B">
        <w:t>250</w:t>
      </w:r>
      <w:r w:rsidRPr="001A139B">
        <w:fldChar w:fldCharType="begin"/>
      </w:r>
      <w:r w:rsidRPr="001A139B">
        <w:instrText>eq \l(\r(,3))</w:instrText>
      </w:r>
      <w:r w:rsidRPr="001A139B">
        <w:fldChar w:fldCharType="end"/>
      </w:r>
      <w:r w:rsidRPr="001A139B">
        <w:t xml:space="preserve"> mm, A</w:t>
      </w:r>
      <w:r w:rsidRPr="001A139B">
        <w:rPr>
          <w:vertAlign w:val="subscript"/>
        </w:rPr>
        <w:t>2</w:t>
      </w:r>
      <w:r w:rsidRPr="001A139B">
        <w:rPr>
          <w:lang w:val="vi-VN"/>
        </w:rPr>
        <w:t xml:space="preserve"> = </w:t>
      </w:r>
      <w:r w:rsidRPr="001A139B">
        <w:t>150 mm, A</w:t>
      </w:r>
      <w:r w:rsidRPr="001A139B">
        <w:rPr>
          <w:vertAlign w:val="subscript"/>
        </w:rPr>
        <w:t>3</w:t>
      </w:r>
      <w:r w:rsidRPr="001A139B">
        <w:rPr>
          <w:lang w:val="vi-VN"/>
        </w:rPr>
        <w:t xml:space="preserve">= </w:t>
      </w:r>
      <w:r w:rsidRPr="001A139B">
        <w:t>400 mm, φ</w:t>
      </w:r>
      <w:r w:rsidRPr="001A139B">
        <w:rPr>
          <w:vertAlign w:val="subscript"/>
        </w:rPr>
        <w:t>1</w:t>
      </w:r>
      <w:r w:rsidRPr="001A139B">
        <w:rPr>
          <w:vertAlign w:val="subscript"/>
          <w:lang w:val="vi-VN"/>
        </w:rPr>
        <w:t xml:space="preserve"> </w:t>
      </w:r>
      <w:r w:rsidRPr="001A139B">
        <w:rPr>
          <w:lang w:val="vi-VN"/>
        </w:rPr>
        <w:t xml:space="preserve">= </w:t>
      </w:r>
      <w:r w:rsidRPr="001A139B">
        <w:t>0, φ</w:t>
      </w:r>
      <w:r w:rsidRPr="001A139B">
        <w:rPr>
          <w:vertAlign w:val="subscript"/>
        </w:rPr>
        <w:t>2</w:t>
      </w:r>
      <w:r w:rsidRPr="001A139B">
        <w:rPr>
          <w:lang w:val="vi-VN"/>
        </w:rPr>
        <w:t xml:space="preserve"> = </w:t>
      </w:r>
      <w:r w:rsidRPr="001A139B">
        <w:rPr>
          <w:lang w:val="pt-BR"/>
        </w:rPr>
        <w:fldChar w:fldCharType="begin"/>
      </w:r>
      <w:r w:rsidRPr="001A139B">
        <w:rPr>
          <w:lang w:val="pt-BR"/>
        </w:rPr>
        <w:instrText>eq \l(\f(</w:instrText>
      </w:r>
      <w:r w:rsidRPr="001A139B">
        <w:rPr>
          <w:lang w:val="pt-BR"/>
        </w:rPr>
        <w:sym w:font="Symbol" w:char="F070"/>
      </w:r>
      <w:r w:rsidRPr="001A139B">
        <w:rPr>
          <w:lang w:val="pt-BR"/>
        </w:rPr>
        <w:instrText>,2))</w:instrText>
      </w:r>
      <w:r w:rsidRPr="001A139B">
        <w:rPr>
          <w:lang w:val="pt-BR"/>
        </w:rPr>
        <w:fldChar w:fldCharType="end"/>
      </w:r>
      <w:r w:rsidRPr="001A139B">
        <w:rPr>
          <w:lang w:val="vi-VN"/>
        </w:rPr>
        <w:t xml:space="preserve">; </w:t>
      </w:r>
      <w:r w:rsidRPr="001A139B">
        <w:t>φ</w:t>
      </w:r>
      <w:r w:rsidRPr="001A139B">
        <w:rPr>
          <w:vertAlign w:val="subscript"/>
        </w:rPr>
        <w:t>3</w:t>
      </w:r>
      <w:r w:rsidRPr="001A139B">
        <w:rPr>
          <w:lang w:val="vi-VN"/>
        </w:rPr>
        <w:t xml:space="preserve"> = -</w:t>
      </w:r>
      <w:r w:rsidR="00C71673" w:rsidRPr="001A139B">
        <w:rPr>
          <w:lang w:val="vi-VN"/>
        </w:rPr>
        <w:t xml:space="preserve"> </w:t>
      </w:r>
      <w:r w:rsidRPr="001A139B">
        <w:rPr>
          <w:lang w:val="vi-VN"/>
        </w:rPr>
        <w:fldChar w:fldCharType="begin"/>
      </w:r>
      <w:r w:rsidRPr="001A139B">
        <w:rPr>
          <w:lang w:val="vi-VN"/>
        </w:rPr>
        <w:instrText>eq \s\don1(\f(</w:instrText>
      </w:r>
      <w:r w:rsidRPr="001A139B">
        <w:rPr>
          <w:lang w:val="vi-VN"/>
        </w:rPr>
        <w:fldChar w:fldCharType="begin"/>
      </w:r>
      <w:r w:rsidRPr="001A139B">
        <w:rPr>
          <w:lang w:val="vi-VN"/>
        </w:rPr>
        <w:instrText>eq \l(\l(</w:instrText>
      </w:r>
      <w:r w:rsidRPr="001A139B">
        <w:rPr>
          <w:lang w:val="vi-VN"/>
        </w:rPr>
        <w:sym w:font="Symbol" w:char="F070"/>
      </w:r>
      <w:r w:rsidRPr="001A139B">
        <w:rPr>
          <w:lang w:val="vi-VN"/>
        </w:rPr>
        <w:instrText>))</w:instrText>
      </w:r>
      <w:r w:rsidRPr="001A139B">
        <w:rPr>
          <w:lang w:val="vi-VN"/>
        </w:rPr>
        <w:fldChar w:fldCharType="end"/>
      </w:r>
      <w:r w:rsidRPr="001A139B">
        <w:rPr>
          <w:lang w:val="vi-VN"/>
        </w:rPr>
        <w:instrText>,</w:instrText>
      </w:r>
      <w:r w:rsidRPr="001A139B">
        <w:instrText>2))</w:instrText>
      </w:r>
      <w:r w:rsidRPr="001A139B">
        <w:rPr>
          <w:lang w:val="vi-VN"/>
        </w:rPr>
        <w:fldChar w:fldCharType="end"/>
      </w:r>
      <w:r w:rsidR="00683471" w:rsidRPr="001A139B">
        <w:rPr>
          <w:lang w:val="vi-VN"/>
        </w:rPr>
        <w:t>.</w:t>
      </w:r>
      <w:r w:rsidRPr="001A139B">
        <w:t xml:space="preserve"> Phương trình dao động tổng hợp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x = 500cos(2πft + π/3) mm. </w:t>
      </w:r>
      <w:r w:rsidRPr="001A139B">
        <w:rPr>
          <w:lang w:val="vi-VN"/>
        </w:rPr>
        <w:tab/>
      </w:r>
      <w:r w:rsidR="004F1122" w:rsidRPr="001A139B">
        <w:rPr>
          <w:b/>
          <w:bCs/>
        </w:rPr>
        <w:t xml:space="preserve">B. </w:t>
      </w:r>
      <w:r w:rsidRPr="001A139B">
        <w:t>x = 500cos(2πft – π/6) m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 xml:space="preserve">x = 500cos(2πft – π/3) mm. </w:t>
      </w:r>
      <w:r w:rsidRPr="001A139B">
        <w:rPr>
          <w:lang w:val="vi-VN"/>
        </w:rPr>
        <w:tab/>
      </w:r>
      <w:r w:rsidR="004F1122" w:rsidRPr="001A139B">
        <w:rPr>
          <w:b/>
          <w:bCs/>
        </w:rPr>
        <w:t xml:space="preserve">D. </w:t>
      </w:r>
      <w:r w:rsidRPr="001A139B">
        <w:t>x = 500cos(2πft + π/6) m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4: </w:t>
      </w:r>
      <w:r w:rsidRPr="001A139B">
        <w:t>Cho hai dao động điều hoà cùng phương cùng tần số, biên độ lần lượt là A</w:t>
      </w:r>
      <w:r w:rsidRPr="001A139B">
        <w:rPr>
          <w:vertAlign w:val="subscript"/>
        </w:rPr>
        <w:t>1</w:t>
      </w:r>
      <w:r w:rsidRPr="001A139B">
        <w:t xml:space="preserve"> = 9 cm, A</w:t>
      </w:r>
      <w:r w:rsidRPr="001A139B">
        <w:rPr>
          <w:vertAlign w:val="subscript"/>
        </w:rPr>
        <w:t>2</w:t>
      </w:r>
      <w:r w:rsidRPr="001A139B">
        <w:t>; φ</w:t>
      </w:r>
      <w:r w:rsidRPr="001A139B">
        <w:rPr>
          <w:vertAlign w:val="subscript"/>
        </w:rPr>
        <w:t>1</w:t>
      </w:r>
      <w:r w:rsidRPr="001A139B">
        <w:t xml:space="preserve"> = π/3,</w:t>
      </w:r>
      <w:r w:rsidRPr="001A139B">
        <w:rPr>
          <w:lang w:val="vi-VN"/>
        </w:rPr>
        <w:t xml:space="preserve"> </w:t>
      </w:r>
      <w:r w:rsidRPr="001A139B">
        <w:t>φ2 = – π/2. Khi biên độ của dao động tổng hợp là 9 cm thì biên độ A</w:t>
      </w:r>
      <w:r w:rsidRPr="001A139B">
        <w:rPr>
          <w:vertAlign w:val="subscript"/>
        </w:rPr>
        <w:t>2</w:t>
      </w:r>
      <w:r w:rsidRPr="001A139B">
        <w:t xml:space="preserve">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A. </w:t>
      </w:r>
      <w:r w:rsidRPr="001A139B">
        <w:t>A</w:t>
      </w:r>
      <w:r w:rsidRPr="001A139B">
        <w:rPr>
          <w:vertAlign w:val="subscript"/>
        </w:rPr>
        <w:t>2</w:t>
      </w:r>
      <w:r w:rsidRPr="001A139B">
        <w:rPr>
          <w:lang w:val="vi-VN"/>
        </w:rPr>
        <w:t xml:space="preserve"> = </w:t>
      </w:r>
      <w:r w:rsidRPr="001A139B">
        <w:t>4,5</w:t>
      </w:r>
      <w:r w:rsidRPr="001A139B">
        <w:fldChar w:fldCharType="begin"/>
      </w:r>
      <w:r w:rsidRPr="001A139B">
        <w:instrText>eq \l(\r(,3))</w:instrText>
      </w:r>
      <w:r w:rsidRPr="001A139B">
        <w:fldChar w:fldCharType="end"/>
      </w:r>
      <w:r w:rsidRPr="001A139B">
        <w:t xml:space="preserve"> cm. </w:t>
      </w:r>
      <w:r w:rsidRPr="001A139B">
        <w:rPr>
          <w:lang w:val="vi-VN"/>
        </w:rPr>
        <w:tab/>
      </w:r>
      <w:r w:rsidR="004F1122" w:rsidRPr="001A139B">
        <w:rPr>
          <w:b/>
          <w:bCs/>
        </w:rPr>
        <w:t xml:space="preserve">B. </w:t>
      </w:r>
      <w:r w:rsidRPr="001A139B">
        <w:t>A</w:t>
      </w:r>
      <w:r w:rsidRPr="001A139B">
        <w:rPr>
          <w:vertAlign w:val="subscript"/>
        </w:rPr>
        <w:t>2</w:t>
      </w:r>
      <w:r w:rsidRPr="001A139B">
        <w:rPr>
          <w:lang w:val="vi-VN"/>
        </w:rPr>
        <w:t xml:space="preserve"> = </w:t>
      </w:r>
      <w:r w:rsidRPr="001A139B">
        <w:t>9</w:t>
      </w:r>
      <w:r w:rsidRPr="001A139B">
        <w:fldChar w:fldCharType="begin"/>
      </w:r>
      <w:r w:rsidRPr="001A139B">
        <w:instrText>eq \l(\r(,3))</w:instrText>
      </w:r>
      <w:r w:rsidRPr="001A139B">
        <w:fldChar w:fldCharType="end"/>
      </w:r>
      <w:r w:rsidRPr="001A139B">
        <w:t xml:space="preserve"> cm. </w:t>
      </w:r>
      <w:r w:rsidRPr="001A139B">
        <w:rPr>
          <w:lang w:val="vi-VN"/>
        </w:rPr>
        <w:tab/>
      </w:r>
      <w:r w:rsidR="004F1122" w:rsidRPr="001A139B">
        <w:rPr>
          <w:b/>
          <w:bCs/>
        </w:rPr>
        <w:t xml:space="preserve">C. </w:t>
      </w:r>
      <w:r w:rsidRPr="001A139B">
        <w:t>A</w:t>
      </w:r>
      <w:r w:rsidRPr="001A139B">
        <w:rPr>
          <w:vertAlign w:val="subscript"/>
        </w:rPr>
        <w:t>2</w:t>
      </w:r>
      <w:r w:rsidRPr="001A139B">
        <w:t xml:space="preserve"> = 9 cm. </w:t>
      </w:r>
      <w:r w:rsidRPr="001A139B">
        <w:rPr>
          <w:lang w:val="vi-VN"/>
        </w:rPr>
        <w:tab/>
      </w:r>
      <w:r w:rsidR="004F1122" w:rsidRPr="001A139B">
        <w:rPr>
          <w:b/>
          <w:bCs/>
        </w:rPr>
        <w:t xml:space="preserve">D. </w:t>
      </w:r>
      <w:r w:rsidRPr="001A139B">
        <w:t>A</w:t>
      </w:r>
      <w:r w:rsidRPr="001A139B">
        <w:rPr>
          <w:vertAlign w:val="subscript"/>
        </w:rPr>
        <w:t>2</w:t>
      </w:r>
      <w:r w:rsidRPr="001A139B">
        <w:t xml:space="preserve"> = 18 cm.</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5: </w:t>
      </w:r>
      <w:r w:rsidRPr="001A139B">
        <w:t xml:space="preserve">Biên độ của dao động tổng hợp của hai dao động điều hòa cùng phương, cùng tần số </w:t>
      </w:r>
      <w:r w:rsidRPr="001A139B">
        <w:rPr>
          <w:b/>
          <w:bCs/>
        </w:rPr>
        <w:t xml:space="preserve">không </w:t>
      </w:r>
      <w:r w:rsidRPr="001A139B">
        <w:t>phụ thuộc vào</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biên độ của dao động thành phần thứ nhất. </w:t>
      </w:r>
      <w:r w:rsidRPr="001A139B">
        <w:rPr>
          <w:lang w:val="vi-VN"/>
        </w:rPr>
        <w:tab/>
      </w:r>
      <w:r w:rsidR="004F1122" w:rsidRPr="001A139B">
        <w:rPr>
          <w:b/>
          <w:bCs/>
        </w:rPr>
        <w:t xml:space="preserve">B. </w:t>
      </w:r>
      <w:r w:rsidRPr="001A139B">
        <w:t>biên độ của dao động thành phần thứ hai.</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 xml:space="preserve">độ lệch pha của hai dao động thành phần. </w:t>
      </w:r>
      <w:r w:rsidRPr="001A139B">
        <w:rPr>
          <w:lang w:val="vi-VN"/>
        </w:rPr>
        <w:tab/>
      </w:r>
      <w:r w:rsidR="004F1122" w:rsidRPr="001A139B">
        <w:rPr>
          <w:b/>
          <w:bCs/>
        </w:rPr>
        <w:t xml:space="preserve">D. </w:t>
      </w:r>
      <w:r w:rsidRPr="001A139B">
        <w:t>tần số chung của hai dao động thành phầ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6: </w:t>
      </w:r>
      <w:r w:rsidRPr="001A139B">
        <w:t>Dao động tổng hợp của hai dao động điều hòa cùng phương, cùng tần số, khác pha ban đầu là dao động điều hòa có</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biên độ bằng tổng các biên độ của hai dao động thành phầ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B. </w:t>
      </w:r>
      <w:r w:rsidRPr="001A139B">
        <w:t>chu kỳ bằng tổng các chu kỳ của hai dao động thành phầ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tần số bằng tổng các tần số của hai dao động thành phầ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D. </w:t>
      </w:r>
      <w:r w:rsidRPr="001A139B">
        <w:t>pha ban đầu phụ thuộc vào biên độ và pha ban đầu của hai dao động thành phần.</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7: </w:t>
      </w:r>
      <w:r w:rsidRPr="001A139B">
        <w:t>Một vật thực hiện đồng thời hai dao động điều hòa cùng phương, cùng tần số 50 Hz, có biên độ lần lượt là 8 cm và 6 cm và cùng pha nhau thì dao động tổng hợp có biên độ và tần số lần lượ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 xml:space="preserve">A = 10 cm và f = 100 Hz. </w:t>
      </w:r>
      <w:r w:rsidRPr="001A139B">
        <w:rPr>
          <w:lang w:val="vi-VN"/>
        </w:rPr>
        <w:tab/>
      </w:r>
      <w:r w:rsidR="004F1122" w:rsidRPr="001A139B">
        <w:rPr>
          <w:b/>
          <w:bCs/>
        </w:rPr>
        <w:t xml:space="preserve">B. </w:t>
      </w:r>
      <w:r w:rsidRPr="001A139B">
        <w:t>A = 10 cm và f = 50 Hz.</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C. </w:t>
      </w:r>
      <w:r w:rsidRPr="001A139B">
        <w:t xml:space="preserve">A = 14 cm và f = 100 Hz. </w:t>
      </w:r>
      <w:r w:rsidRPr="001A139B">
        <w:rPr>
          <w:lang w:val="vi-VN"/>
        </w:rPr>
        <w:tab/>
      </w:r>
      <w:r w:rsidR="004F1122" w:rsidRPr="001A139B">
        <w:rPr>
          <w:b/>
          <w:bCs/>
        </w:rPr>
        <w:t xml:space="preserve">D. </w:t>
      </w:r>
      <w:r w:rsidRPr="001A139B">
        <w:t>A = 14 cm và f = 50 Hz.</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8: </w:t>
      </w:r>
      <w:r w:rsidRPr="001A139B">
        <w:t>Biên độ dao động tổng hợp của hai dao động điều hoà cùng phương, cùng tần số, cùng biên độ A và lệch pha nhau 2π/3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A. </w:t>
      </w:r>
      <w:r w:rsidRPr="001A139B">
        <w:t>A</w:t>
      </w:r>
      <w:r w:rsidRPr="001A139B">
        <w:fldChar w:fldCharType="begin"/>
      </w:r>
      <w:r w:rsidRPr="001A139B">
        <w:instrText>eq \l(\r(,2))</w:instrText>
      </w:r>
      <w:r w:rsidRPr="001A139B">
        <w:fldChar w:fldCharType="end"/>
      </w:r>
      <w:r w:rsidRPr="001A139B">
        <w:t xml:space="preserve"> </w:t>
      </w:r>
      <w:r w:rsidRPr="001A139B">
        <w:rPr>
          <w:lang w:val="vi-VN"/>
        </w:rPr>
        <w:tab/>
      </w:r>
      <w:r w:rsidR="004F1122" w:rsidRPr="001A139B">
        <w:rPr>
          <w:b/>
          <w:bCs/>
        </w:rPr>
        <w:t xml:space="preserve">B. </w:t>
      </w:r>
      <w:r w:rsidRPr="001A139B">
        <w:fldChar w:fldCharType="begin"/>
      </w:r>
      <w:r w:rsidRPr="001A139B">
        <w:instrText>eq \s\don1(\f(A</w:instrText>
      </w:r>
      <w:r w:rsidRPr="001A139B">
        <w:fldChar w:fldCharType="begin"/>
      </w:r>
      <w:r w:rsidRPr="001A139B">
        <w:instrText>eq \l(\r(,3))</w:instrText>
      </w:r>
      <w:r w:rsidRPr="001A139B">
        <w:fldChar w:fldCharType="end"/>
      </w:r>
      <w:r w:rsidRPr="001A139B">
        <w:instrText>,</w:instrText>
      </w:r>
      <w:r w:rsidRPr="001A139B">
        <w:rPr>
          <w:lang w:val="vi-VN"/>
        </w:rPr>
        <w:instrText>3))</w:instrText>
      </w:r>
      <w:r w:rsidRPr="001A139B">
        <w:fldChar w:fldCharType="end"/>
      </w:r>
      <w:r w:rsidRPr="001A139B">
        <w:t xml:space="preserve"> </w:t>
      </w:r>
      <w:r w:rsidRPr="001A139B">
        <w:rPr>
          <w:lang w:val="vi-VN"/>
        </w:rPr>
        <w:tab/>
      </w:r>
      <w:r w:rsidR="004F1122" w:rsidRPr="001A139B">
        <w:rPr>
          <w:b/>
          <w:bCs/>
        </w:rPr>
        <w:t xml:space="preserve">C. </w:t>
      </w:r>
      <w:r w:rsidRPr="001A139B">
        <w:fldChar w:fldCharType="begin"/>
      </w:r>
      <w:r w:rsidRPr="001A139B">
        <w:instrText>eq \s\don1(\f(A</w:instrText>
      </w:r>
      <w:r w:rsidRPr="001A139B">
        <w:fldChar w:fldCharType="begin"/>
      </w:r>
      <w:r w:rsidRPr="001A139B">
        <w:instrText>eq \l(\r(,3))</w:instrText>
      </w:r>
      <w:r w:rsidRPr="001A139B">
        <w:fldChar w:fldCharType="end"/>
      </w:r>
      <w:r w:rsidRPr="001A139B">
        <w:instrText>,</w:instrText>
      </w:r>
      <w:r w:rsidRPr="001A139B">
        <w:rPr>
          <w:lang w:val="vi-VN"/>
        </w:rPr>
        <w:instrText>2))</w:instrText>
      </w:r>
      <w:r w:rsidRPr="001A139B">
        <w:fldChar w:fldCharType="end"/>
      </w:r>
      <w:r w:rsidRPr="001A139B">
        <w:t xml:space="preserve"> </w:t>
      </w:r>
      <w:r w:rsidRPr="001A139B">
        <w:rPr>
          <w:lang w:val="vi-VN"/>
        </w:rPr>
        <w:tab/>
      </w:r>
      <w:r w:rsidR="004F1122" w:rsidRPr="001A139B">
        <w:rPr>
          <w:b/>
          <w:bCs/>
        </w:rPr>
        <w:t xml:space="preserve">D. </w:t>
      </w:r>
      <w:r w:rsidRPr="001A139B">
        <w:t>A.</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39: </w:t>
      </w:r>
      <w:r w:rsidRPr="001A139B">
        <w:t>Biên độ dao động tổng hợp của hai dao động điều hoà cùng phương, cùng tần số, cùng biên độ A và lệch pha nhau π/3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 xml:space="preserve"> </w:t>
      </w:r>
      <w:r w:rsidRPr="001A139B">
        <w:rPr>
          <w:b/>
          <w:bCs/>
          <w:lang w:val="vi-VN"/>
        </w:rPr>
        <w:tab/>
      </w:r>
      <w:r w:rsidR="004F1122" w:rsidRPr="001A139B">
        <w:rPr>
          <w:b/>
          <w:bCs/>
        </w:rPr>
        <w:t xml:space="preserve">A. </w:t>
      </w:r>
      <w:r w:rsidRPr="001A139B">
        <w:t>A</w:t>
      </w:r>
      <w:r w:rsidRPr="001A139B">
        <w:fldChar w:fldCharType="begin"/>
      </w:r>
      <w:r w:rsidRPr="001A139B">
        <w:instrText>eq \l(\r(,2))</w:instrText>
      </w:r>
      <w:r w:rsidRPr="001A139B">
        <w:fldChar w:fldCharType="end"/>
      </w:r>
      <w:r w:rsidRPr="001A139B">
        <w:t xml:space="preserve"> </w:t>
      </w:r>
      <w:r w:rsidRPr="001A139B">
        <w:rPr>
          <w:lang w:val="vi-VN"/>
        </w:rPr>
        <w:tab/>
      </w:r>
      <w:r w:rsidR="004F1122" w:rsidRPr="001A139B">
        <w:rPr>
          <w:b/>
          <w:bCs/>
        </w:rPr>
        <w:t xml:space="preserve">B. </w:t>
      </w:r>
      <w:r w:rsidRPr="001A139B">
        <w:t>A</w:t>
      </w:r>
      <w:r w:rsidRPr="001A139B">
        <w:fldChar w:fldCharType="begin"/>
      </w:r>
      <w:r w:rsidRPr="001A139B">
        <w:instrText>eq \l(\r(,3))</w:instrText>
      </w:r>
      <w:r w:rsidRPr="001A139B">
        <w:fldChar w:fldCharType="end"/>
      </w:r>
      <w:r w:rsidR="00C71673" w:rsidRPr="001A139B">
        <w:t xml:space="preserve"> </w:t>
      </w:r>
      <w:r w:rsidRPr="001A139B">
        <w:rPr>
          <w:lang w:val="vi-VN"/>
        </w:rPr>
        <w:tab/>
      </w:r>
      <w:r w:rsidR="004F1122" w:rsidRPr="001A139B">
        <w:rPr>
          <w:b/>
          <w:bCs/>
        </w:rPr>
        <w:t xml:space="preserve">C. </w:t>
      </w:r>
      <w:r w:rsidRPr="001A139B">
        <w:fldChar w:fldCharType="begin"/>
      </w:r>
      <w:r w:rsidRPr="001A139B">
        <w:instrText>eq \s\don1(\f(A</w:instrText>
      </w:r>
      <w:r w:rsidRPr="001A139B">
        <w:fldChar w:fldCharType="begin"/>
      </w:r>
      <w:r w:rsidRPr="001A139B">
        <w:instrText>eq \l(\r(,3))</w:instrText>
      </w:r>
      <w:r w:rsidRPr="001A139B">
        <w:fldChar w:fldCharType="end"/>
      </w:r>
      <w:r w:rsidRPr="001A139B">
        <w:instrText>,</w:instrText>
      </w:r>
      <w:r w:rsidRPr="001A139B">
        <w:rPr>
          <w:lang w:val="vi-VN"/>
        </w:rPr>
        <w:instrText>2))</w:instrText>
      </w:r>
      <w:r w:rsidRPr="001A139B">
        <w:fldChar w:fldCharType="end"/>
      </w:r>
      <w:r w:rsidRPr="001A139B">
        <w:t xml:space="preserve"> </w:t>
      </w:r>
      <w:r w:rsidRPr="001A139B">
        <w:rPr>
          <w:lang w:val="vi-VN"/>
        </w:rPr>
        <w:tab/>
      </w:r>
      <w:r w:rsidR="004F1122" w:rsidRPr="001A139B">
        <w:rPr>
          <w:b/>
          <w:bCs/>
        </w:rPr>
        <w:t xml:space="preserve">D. </w:t>
      </w:r>
      <w:r w:rsidRPr="001A139B">
        <w:fldChar w:fldCharType="begin"/>
      </w:r>
      <w:r w:rsidRPr="001A139B">
        <w:instrText>eq \s\don1(\f(A</w:instrText>
      </w:r>
      <w:r w:rsidRPr="001A139B">
        <w:fldChar w:fldCharType="begin"/>
      </w:r>
      <w:r w:rsidRPr="001A139B">
        <w:instrText>eq \l(\r(,3))</w:instrText>
      </w:r>
      <w:r w:rsidRPr="001A139B">
        <w:fldChar w:fldCharType="end"/>
      </w:r>
      <w:r w:rsidRPr="001A139B">
        <w:instrText>,</w:instrText>
      </w:r>
      <w:r w:rsidRPr="001A139B">
        <w:rPr>
          <w:lang w:val="vi-VN"/>
        </w:rPr>
        <w:instrText>3))</w:instrText>
      </w:r>
      <w:r w:rsidRPr="001A139B">
        <w:fldChar w:fldCharType="end"/>
      </w:r>
      <w:r w:rsidRPr="001A139B">
        <w:t>.</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rPr>
        <w:t xml:space="preserve">Câu 40: </w:t>
      </w:r>
      <w:r w:rsidRPr="001A139B">
        <w:t>Một vật thực hiện đồng thời hai dao động điều hoà có phương trình x</w:t>
      </w:r>
      <w:r w:rsidRPr="001A139B">
        <w:rPr>
          <w:vertAlign w:val="subscript"/>
        </w:rPr>
        <w:t>1</w:t>
      </w:r>
      <w:r w:rsidRPr="001A139B">
        <w:t xml:space="preserve"> = A</w:t>
      </w:r>
      <w:r w:rsidRPr="001A139B">
        <w:rPr>
          <w:vertAlign w:val="subscript"/>
        </w:rPr>
        <w:t>1</w:t>
      </w:r>
      <w:r w:rsidRPr="001A139B">
        <w:t>cos(20t + π/6) cm,</w:t>
      </w:r>
      <w:r w:rsidRPr="001A139B">
        <w:rPr>
          <w:lang w:val="vi-VN"/>
        </w:rPr>
        <w:t xml:space="preserve"> </w:t>
      </w:r>
      <w:r w:rsidRPr="001A139B">
        <w:t>x</w:t>
      </w:r>
      <w:r w:rsidRPr="001A139B">
        <w:rPr>
          <w:vertAlign w:val="subscript"/>
        </w:rPr>
        <w:t>2</w:t>
      </w:r>
      <w:r w:rsidRPr="001A139B">
        <w:t xml:space="preserve"> = 3cos(20t + 5π/6) cm. Biết tốc độ cực đại của vật là 140 cm/s. Khi đó biên độ A</w:t>
      </w:r>
      <w:r w:rsidRPr="001A139B">
        <w:rPr>
          <w:vertAlign w:val="subscript"/>
        </w:rPr>
        <w:t>1</w:t>
      </w:r>
      <w:r w:rsidRPr="001A139B">
        <w:t xml:space="preserve"> và pha ban đầu của vật là</w:t>
      </w:r>
    </w:p>
    <w:p w:rsidR="00583C57" w:rsidRPr="001A139B"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1A139B">
        <w:rPr>
          <w:b/>
          <w:bCs/>
          <w:lang w:val="vi-VN"/>
        </w:rPr>
        <w:tab/>
      </w:r>
      <w:r w:rsidR="004F1122" w:rsidRPr="001A139B">
        <w:rPr>
          <w:b/>
          <w:bCs/>
        </w:rPr>
        <w:t xml:space="preserve">A. </w:t>
      </w:r>
      <w:r w:rsidRPr="001A139B">
        <w:t>A</w:t>
      </w:r>
      <w:r w:rsidRPr="001A139B">
        <w:rPr>
          <w:vertAlign w:val="subscript"/>
        </w:rPr>
        <w:t>1</w:t>
      </w:r>
      <w:r w:rsidRPr="001A139B">
        <w:t xml:space="preserve"> = 8 cm, φ = 52</w:t>
      </w:r>
      <w:r w:rsidRPr="001A139B">
        <w:rPr>
          <w:vertAlign w:val="superscript"/>
        </w:rPr>
        <w:t>0</w:t>
      </w:r>
      <w:r w:rsidRPr="001A139B">
        <w:t xml:space="preserve"> </w:t>
      </w:r>
      <w:r w:rsidRPr="001A139B">
        <w:rPr>
          <w:lang w:val="vi-VN"/>
        </w:rPr>
        <w:tab/>
      </w:r>
      <w:r w:rsidR="004F1122" w:rsidRPr="001A139B">
        <w:rPr>
          <w:b/>
          <w:bCs/>
        </w:rPr>
        <w:t xml:space="preserve">B. </w:t>
      </w:r>
      <w:r w:rsidRPr="001A139B">
        <w:t>A</w:t>
      </w:r>
      <w:r w:rsidRPr="001A139B">
        <w:rPr>
          <w:vertAlign w:val="subscript"/>
        </w:rPr>
        <w:t>1</w:t>
      </w:r>
      <w:r w:rsidRPr="001A139B">
        <w:t xml:space="preserve"> = 8 cm, φ = 52</w:t>
      </w:r>
      <w:r w:rsidRPr="001A139B">
        <w:rPr>
          <w:vertAlign w:val="superscript"/>
        </w:rPr>
        <w:t>0</w:t>
      </w:r>
      <w:r w:rsidRPr="001A139B">
        <w:rPr>
          <w:vertAlign w:val="superscript"/>
          <w:lang w:val="vi-VN"/>
        </w:rPr>
        <w:tab/>
      </w:r>
      <w:r w:rsidR="004F1122" w:rsidRPr="001A139B">
        <w:rPr>
          <w:b/>
          <w:bCs/>
        </w:rPr>
        <w:t xml:space="preserve">C. </w:t>
      </w:r>
      <w:r w:rsidRPr="001A139B">
        <w:t>A</w:t>
      </w:r>
      <w:r w:rsidRPr="001A139B">
        <w:rPr>
          <w:vertAlign w:val="subscript"/>
        </w:rPr>
        <w:t>1</w:t>
      </w:r>
      <w:r w:rsidRPr="001A139B">
        <w:t xml:space="preserve"> = 5 cm, φ = 52</w:t>
      </w:r>
      <w:r w:rsidRPr="001A139B">
        <w:rPr>
          <w:vertAlign w:val="superscript"/>
        </w:rPr>
        <w:t>0</w:t>
      </w:r>
      <w:r w:rsidRPr="001A139B">
        <w:t xml:space="preserve"> </w:t>
      </w:r>
      <w:r w:rsidRPr="001A139B">
        <w:rPr>
          <w:lang w:val="vi-VN"/>
        </w:rPr>
        <w:tab/>
      </w:r>
      <w:r w:rsidR="004F1122" w:rsidRPr="001A139B">
        <w:rPr>
          <w:b/>
          <w:bCs/>
        </w:rPr>
        <w:t xml:space="preserve">D. </w:t>
      </w:r>
      <w:r w:rsidRPr="001A139B">
        <w:t>Một giá trị khác.</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1: </w:t>
      </w:r>
      <w:r w:rsidRPr="001A139B">
        <w:t>Một vật thực hiện đồng thời hai dao động điều hòa cùng phương, theo các phương trình x</w:t>
      </w:r>
      <w:r w:rsidRPr="001A139B">
        <w:rPr>
          <w:b/>
          <w:vertAlign w:val="subscript"/>
        </w:rPr>
        <w:t>1</w:t>
      </w:r>
      <w:r w:rsidRPr="001A139B">
        <w:t xml:space="preserve"> = 4cos(πt + φ) cm và x</w:t>
      </w:r>
      <w:r w:rsidRPr="001A139B">
        <w:rPr>
          <w:vertAlign w:val="subscript"/>
        </w:rPr>
        <w:t>2</w:t>
      </w:r>
      <w:r w:rsidRPr="001A139B">
        <w:t xml:space="preserve"> = 4</w:t>
      </w:r>
      <w:r w:rsidRPr="001A139B">
        <w:fldChar w:fldCharType="begin"/>
      </w:r>
      <w:r w:rsidRPr="001A139B">
        <w:instrText>eq \l(\r(,3))</w:instrText>
      </w:r>
      <w:r w:rsidRPr="001A139B">
        <w:fldChar w:fldCharType="end"/>
      </w:r>
      <w:r w:rsidRPr="001A139B">
        <w:t>cos(πt) cm. Biên độ dao động tổng hợp đạt giá trị lớn nhất khi</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φ = 0 rad </w:t>
      </w:r>
      <w:r w:rsidRPr="001A139B">
        <w:rPr>
          <w:b/>
          <w:bCs/>
        </w:rPr>
        <w:tab/>
        <w:t xml:space="preserve">B. </w:t>
      </w:r>
      <w:r w:rsidRPr="001A139B">
        <w:t xml:space="preserve">φ = π rad </w:t>
      </w:r>
      <w:r w:rsidRPr="001A139B">
        <w:rPr>
          <w:b/>
          <w:bCs/>
        </w:rPr>
        <w:tab/>
        <w:t xml:space="preserve">C. </w:t>
      </w:r>
      <w:r w:rsidRPr="001A139B">
        <w:t xml:space="preserve">φ = π/3 rad </w:t>
      </w:r>
      <w:r w:rsidRPr="001A139B">
        <w:rPr>
          <w:b/>
          <w:bCs/>
        </w:rPr>
        <w:tab/>
        <w:t xml:space="preserve">D. </w:t>
      </w:r>
      <w:r w:rsidRPr="001A139B">
        <w:t>φ = π/2 rad</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2: </w:t>
      </w:r>
      <w:r w:rsidRPr="001A139B">
        <w:t>Một vật thực hiện đồng thời hai dao động điều hòa cùng phương, theo các phương trình x</w:t>
      </w:r>
      <w:r w:rsidRPr="001A139B">
        <w:rPr>
          <w:b/>
          <w:vertAlign w:val="subscript"/>
        </w:rPr>
        <w:t>1</w:t>
      </w:r>
      <w:r w:rsidRPr="001A139B">
        <w:t xml:space="preserve"> = 4cos(πt + φ) cm và x</w:t>
      </w:r>
      <w:r w:rsidRPr="001A139B">
        <w:rPr>
          <w:vertAlign w:val="subscript"/>
        </w:rPr>
        <w:t>2</w:t>
      </w:r>
      <w:r w:rsidRPr="001A139B">
        <w:t xml:space="preserve"> = 4</w:t>
      </w:r>
      <w:r w:rsidRPr="001A139B">
        <w:fldChar w:fldCharType="begin"/>
      </w:r>
      <w:r w:rsidRPr="001A139B">
        <w:instrText>eq \l(\r(,3))</w:instrText>
      </w:r>
      <w:r w:rsidRPr="001A139B">
        <w:fldChar w:fldCharType="end"/>
      </w:r>
      <w:r w:rsidRPr="001A139B">
        <w:t>cos(πt) cm. Biên độ dao động tổng hợp đạt giá trị nhỏ nhất khi</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φ = 0 rad </w:t>
      </w:r>
      <w:r w:rsidRPr="001A139B">
        <w:rPr>
          <w:b/>
          <w:bCs/>
        </w:rPr>
        <w:tab/>
        <w:t xml:space="preserve">B. </w:t>
      </w:r>
      <w:r w:rsidRPr="001A139B">
        <w:t xml:space="preserve">φ = π rad </w:t>
      </w:r>
      <w:r w:rsidRPr="001A139B">
        <w:rPr>
          <w:b/>
          <w:bCs/>
        </w:rPr>
        <w:tab/>
        <w:t xml:space="preserve">C. </w:t>
      </w:r>
      <w:r w:rsidRPr="001A139B">
        <w:t xml:space="preserve">φ = 2π rad </w:t>
      </w:r>
      <w:r w:rsidRPr="001A139B">
        <w:rPr>
          <w:b/>
          <w:bCs/>
        </w:rPr>
        <w:tab/>
        <w:t xml:space="preserve">D. </w:t>
      </w:r>
      <w:r w:rsidRPr="001A139B">
        <w:t>φ = π/2 rad</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3: </w:t>
      </w:r>
      <w:r w:rsidRPr="001A139B">
        <w:t>Hai dao động điều hòa nào sau đây được gọi là cùng pha?</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x</w:t>
      </w:r>
      <w:r w:rsidRPr="001A139B">
        <w:rPr>
          <w:b/>
          <w:vertAlign w:val="subscript"/>
        </w:rPr>
        <w:t>1</w:t>
      </w:r>
      <w:r w:rsidRPr="001A139B">
        <w:t xml:space="preserve"> = 3cos(πt + π/6) cm và x</w:t>
      </w:r>
      <w:r w:rsidRPr="001A139B">
        <w:rPr>
          <w:b/>
          <w:vertAlign w:val="subscript"/>
        </w:rPr>
        <w:t>2</w:t>
      </w:r>
      <w:r w:rsidRPr="001A139B">
        <w:t xml:space="preserve"> = 3cos(πt + π/3)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B. </w:t>
      </w:r>
      <w:r w:rsidRPr="001A139B">
        <w:t>x</w:t>
      </w:r>
      <w:r w:rsidRPr="001A139B">
        <w:rPr>
          <w:b/>
          <w:vertAlign w:val="subscript"/>
        </w:rPr>
        <w:t>1</w:t>
      </w:r>
      <w:r w:rsidRPr="001A139B">
        <w:t xml:space="preserve"> = 4cos(πt + π/6) cm và x</w:t>
      </w:r>
      <w:r w:rsidRPr="001A139B">
        <w:rPr>
          <w:b/>
          <w:vertAlign w:val="subscript"/>
        </w:rPr>
        <w:t>2</w:t>
      </w:r>
      <w:r w:rsidRPr="001A139B">
        <w:t xml:space="preserve"> = 5cos(πt + π/6)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C. </w:t>
      </w:r>
      <w:r w:rsidRPr="001A139B">
        <w:t>x</w:t>
      </w:r>
      <w:r w:rsidRPr="001A139B">
        <w:rPr>
          <w:b/>
          <w:vertAlign w:val="subscript"/>
        </w:rPr>
        <w:t>1</w:t>
      </w:r>
      <w:r w:rsidRPr="001A139B">
        <w:t xml:space="preserve"> = 2cos(2πt + π/6) cm và x</w:t>
      </w:r>
      <w:r w:rsidRPr="001A139B">
        <w:rPr>
          <w:b/>
          <w:vertAlign w:val="subscript"/>
        </w:rPr>
        <w:t>2</w:t>
      </w:r>
      <w:r w:rsidRPr="001A139B">
        <w:t xml:space="preserve"> = 2cos(πt + π/6)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D. </w:t>
      </w:r>
      <w:r w:rsidRPr="001A139B">
        <w:t>x</w:t>
      </w:r>
      <w:r w:rsidRPr="001A139B">
        <w:rPr>
          <w:b/>
          <w:vertAlign w:val="subscript"/>
        </w:rPr>
        <w:t>1</w:t>
      </w:r>
      <w:r w:rsidRPr="001A139B">
        <w:t xml:space="preserve"> = 3cos(πt + π/4) cm và x</w:t>
      </w:r>
      <w:r w:rsidRPr="001A139B">
        <w:rPr>
          <w:b/>
          <w:vertAlign w:val="subscript"/>
        </w:rPr>
        <w:t>2</w:t>
      </w:r>
      <w:r w:rsidRPr="001A139B">
        <w:t xml:space="preserve"> = 3cos(πt + π/6)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4: </w:t>
      </w:r>
      <w:r w:rsidRPr="001A139B">
        <w:t>Một vật đồng thời tham gia hai dao động điều hoà cùng phương cùng tần số có các phương trình lần lượt là x</w:t>
      </w:r>
      <w:r w:rsidRPr="001A139B">
        <w:rPr>
          <w:b/>
          <w:vertAlign w:val="subscript"/>
        </w:rPr>
        <w:t>1</w:t>
      </w:r>
      <w:r w:rsidRPr="001A139B">
        <w:t xml:space="preserve"> = 3cos(10t + π/3) cm, x</w:t>
      </w:r>
      <w:r w:rsidRPr="001A139B">
        <w:rPr>
          <w:b/>
          <w:vertAlign w:val="subscript"/>
        </w:rPr>
        <w:t>2</w:t>
      </w:r>
      <w:r w:rsidRPr="001A139B">
        <w:t xml:space="preserve"> = A</w:t>
      </w:r>
      <w:r w:rsidRPr="001A139B">
        <w:rPr>
          <w:b/>
          <w:vertAlign w:val="subscript"/>
        </w:rPr>
        <w:t>2</w:t>
      </w:r>
      <w:r w:rsidRPr="001A139B">
        <w:t>cos(10t – π/6) cm. Tốc độ của vật khi qua vị trí cân bằng là 50 cm/s. Biên độ dao động thành phần thứ hai là:</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1 cm. </w:t>
      </w:r>
      <w:r w:rsidRPr="001A139B">
        <w:rPr>
          <w:b/>
          <w:bCs/>
        </w:rPr>
        <w:tab/>
        <w:t xml:space="preserve">B. </w:t>
      </w:r>
      <w:r w:rsidRPr="001A139B">
        <w:t xml:space="preserve">4 cm. </w:t>
      </w:r>
      <w:r w:rsidRPr="001A139B">
        <w:rPr>
          <w:b/>
          <w:bCs/>
        </w:rPr>
        <w:tab/>
        <w:t xml:space="preserve">C. </w:t>
      </w:r>
      <w:r w:rsidRPr="001A139B">
        <w:t xml:space="preserve">2 cm. </w:t>
      </w:r>
      <w:r w:rsidRPr="001A139B">
        <w:rPr>
          <w:b/>
          <w:bCs/>
        </w:rPr>
        <w:tab/>
        <w:t xml:space="preserve">D. </w:t>
      </w:r>
      <w:r w:rsidRPr="001A139B">
        <w:t>5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5: </w:t>
      </w:r>
      <w:r w:rsidRPr="001A139B">
        <w:t>Một vật đồng thời tham gia hai dao động điều hoà cùng phương cùng tần số góc ω = 20 rad/s. Dao động thành phần thứ nhất có biên độ A</w:t>
      </w:r>
      <w:r w:rsidRPr="001A139B">
        <w:rPr>
          <w:b/>
          <w:vertAlign w:val="subscript"/>
        </w:rPr>
        <w:t>1</w:t>
      </w:r>
      <w:r w:rsidRPr="001A139B">
        <w:t xml:space="preserve"> = 6 cm và pha ban đầu φ</w:t>
      </w:r>
      <w:r w:rsidRPr="001A139B">
        <w:rPr>
          <w:b/>
          <w:vertAlign w:val="subscript"/>
        </w:rPr>
        <w:t>1</w:t>
      </w:r>
      <w:r w:rsidRPr="001A139B">
        <w:t xml:space="preserve"> = π/2, dao động thành phần thứ hai có pha ban đầu φ</w:t>
      </w:r>
      <w:r w:rsidRPr="001A139B">
        <w:rPr>
          <w:b/>
          <w:vertAlign w:val="subscript"/>
        </w:rPr>
        <w:t>2</w:t>
      </w:r>
      <w:r w:rsidRPr="001A139B">
        <w:t xml:space="preserve"> = 0. Biết tốc độ cực đại khi vật dao động là v = 2 m/s. Biên độ dao động thành phần thứ hai là</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A</w:t>
      </w:r>
      <w:r w:rsidRPr="001A139B">
        <w:rPr>
          <w:b/>
          <w:vertAlign w:val="subscript"/>
        </w:rPr>
        <w:t>2</w:t>
      </w:r>
      <w:r w:rsidRPr="001A139B">
        <w:t xml:space="preserve"> = 10 cm. </w:t>
      </w:r>
      <w:r w:rsidRPr="001A139B">
        <w:rPr>
          <w:b/>
          <w:bCs/>
        </w:rPr>
        <w:tab/>
        <w:t xml:space="preserve">B. </w:t>
      </w:r>
      <w:r w:rsidRPr="001A139B">
        <w:t>A</w:t>
      </w:r>
      <w:r w:rsidRPr="001A139B">
        <w:rPr>
          <w:b/>
          <w:vertAlign w:val="subscript"/>
        </w:rPr>
        <w:t>2</w:t>
      </w:r>
      <w:r w:rsidRPr="001A139B">
        <w:t xml:space="preserve"> = 4 cm. </w:t>
      </w:r>
      <w:r w:rsidRPr="001A139B">
        <w:rPr>
          <w:b/>
          <w:bCs/>
        </w:rPr>
        <w:tab/>
        <w:t xml:space="preserve">C. </w:t>
      </w:r>
      <w:r w:rsidRPr="001A139B">
        <w:t>A</w:t>
      </w:r>
      <w:r w:rsidRPr="001A139B">
        <w:rPr>
          <w:b/>
          <w:vertAlign w:val="subscript"/>
        </w:rPr>
        <w:t>2</w:t>
      </w:r>
      <w:r w:rsidRPr="001A139B">
        <w:t xml:space="preserve"> = 20 cm. </w:t>
      </w:r>
      <w:r w:rsidRPr="001A139B">
        <w:rPr>
          <w:b/>
          <w:bCs/>
        </w:rPr>
        <w:tab/>
        <w:t xml:space="preserve">D. </w:t>
      </w:r>
      <w:r w:rsidRPr="001A139B">
        <w:t>A</w:t>
      </w:r>
      <w:r w:rsidRPr="001A139B">
        <w:rPr>
          <w:b/>
          <w:vertAlign w:val="subscript"/>
        </w:rPr>
        <w:t>2</w:t>
      </w:r>
      <w:r w:rsidRPr="001A139B">
        <w:t xml:space="preserve"> = 8 cm.</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6: </w:t>
      </w:r>
      <w:r w:rsidRPr="001A139B">
        <w:t>Một vật có khối lượng m = 200 g thực hiện đồng thời 2 dao động điều hòa cùng phương cùng tần số có phương trình x</w:t>
      </w:r>
      <w:r w:rsidRPr="001A139B">
        <w:rPr>
          <w:b/>
          <w:vertAlign w:val="subscript"/>
        </w:rPr>
        <w:t>1</w:t>
      </w:r>
      <w:r w:rsidRPr="001A139B">
        <w:t xml:space="preserve"> = 6sin(5πt – π/2) cm, x</w:t>
      </w:r>
      <w:r w:rsidRPr="001A139B">
        <w:rPr>
          <w:b/>
          <w:vertAlign w:val="subscript"/>
        </w:rPr>
        <w:t>2</w:t>
      </w:r>
      <w:r w:rsidRPr="001A139B">
        <w:t xml:space="preserve"> = 6sin(5πt) cm. Lấy π</w:t>
      </w:r>
      <w:r w:rsidRPr="001A139B">
        <w:rPr>
          <w:b/>
          <w:vertAlign w:val="superscript"/>
        </w:rPr>
        <w:t>2</w:t>
      </w:r>
      <w:r w:rsidRPr="001A139B">
        <w:t xml:space="preserve"> = 10. Tính thế năng của vật tại thời điểm t = 1 s.</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E</w:t>
      </w:r>
      <w:r w:rsidRPr="001A139B">
        <w:rPr>
          <w:vertAlign w:val="subscript"/>
        </w:rPr>
        <w:t>t</w:t>
      </w:r>
      <w:r w:rsidRPr="001A139B">
        <w:t xml:space="preserve"> = 90 </w:t>
      </w:r>
      <w:r w:rsidRPr="001A139B">
        <w:rPr>
          <w:b/>
          <w:bCs/>
        </w:rPr>
        <w:tab/>
        <w:t xml:space="preserve">B. </w:t>
      </w:r>
      <w:r w:rsidRPr="001A139B">
        <w:t>E</w:t>
      </w:r>
      <w:r w:rsidRPr="001A139B">
        <w:rPr>
          <w:vertAlign w:val="subscript"/>
        </w:rPr>
        <w:t>t</w:t>
      </w:r>
      <w:r w:rsidRPr="001A139B">
        <w:t xml:space="preserve"> = 180 mJ </w:t>
      </w:r>
      <w:r w:rsidRPr="001A139B">
        <w:rPr>
          <w:b/>
          <w:bCs/>
        </w:rPr>
        <w:tab/>
        <w:t xml:space="preserve">C. </w:t>
      </w:r>
      <w:r w:rsidRPr="001A139B">
        <w:t>E</w:t>
      </w:r>
      <w:r w:rsidRPr="001A139B">
        <w:rPr>
          <w:vertAlign w:val="subscript"/>
        </w:rPr>
        <w:t>t</w:t>
      </w:r>
      <w:r w:rsidRPr="001A139B">
        <w:t xml:space="preserve"> = 900 J </w:t>
      </w:r>
      <w:r w:rsidRPr="001A139B">
        <w:rPr>
          <w:b/>
          <w:bCs/>
        </w:rPr>
        <w:tab/>
        <w:t xml:space="preserve">D. </w:t>
      </w:r>
      <w:r w:rsidRPr="001A139B">
        <w:t>E</w:t>
      </w:r>
      <w:r w:rsidRPr="001A139B">
        <w:rPr>
          <w:vertAlign w:val="subscript"/>
        </w:rPr>
        <w:t>t</w:t>
      </w:r>
      <w:r w:rsidRPr="001A139B">
        <w:t xml:space="preserve"> = 180 J</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7: </w:t>
      </w:r>
      <w:r w:rsidRPr="001A139B">
        <w:t>Cho bốn dao động điều cùng phương cùng tần số góc có phương trình lần lượt là x</w:t>
      </w:r>
      <w:r w:rsidRPr="001A139B">
        <w:rPr>
          <w:b/>
          <w:vertAlign w:val="subscript"/>
        </w:rPr>
        <w:t>1</w:t>
      </w:r>
      <w:r w:rsidRPr="001A139B">
        <w:t xml:space="preserve"> = 10cos(20πt + π/3) cm; x</w:t>
      </w:r>
      <w:r w:rsidRPr="001A139B">
        <w:rPr>
          <w:b/>
          <w:vertAlign w:val="subscript"/>
        </w:rPr>
        <w:t>2</w:t>
      </w:r>
      <w:r w:rsidRPr="001A139B">
        <w:t xml:space="preserve"> = 6</w:t>
      </w:r>
      <w:r w:rsidRPr="001A139B">
        <w:fldChar w:fldCharType="begin"/>
      </w:r>
      <w:r w:rsidRPr="001A139B">
        <w:instrText>eq \l(\r(,3))</w:instrText>
      </w:r>
      <w:r w:rsidRPr="001A139B">
        <w:fldChar w:fldCharType="end"/>
      </w:r>
      <w:r w:rsidRPr="001A139B">
        <w:t>cos(20π t) cm và x</w:t>
      </w:r>
      <w:r w:rsidRPr="001A139B">
        <w:rPr>
          <w:vertAlign w:val="subscript"/>
        </w:rPr>
        <w:t>3</w:t>
      </w:r>
      <w:r w:rsidRPr="001A139B">
        <w:t xml:space="preserve"> = 4</w:t>
      </w:r>
      <w:r w:rsidRPr="001A139B">
        <w:fldChar w:fldCharType="begin"/>
      </w:r>
      <w:r w:rsidRPr="001A139B">
        <w:instrText>eq \l(\r(,3))</w:instrText>
      </w:r>
      <w:r w:rsidRPr="001A139B">
        <w:fldChar w:fldCharType="end"/>
      </w:r>
      <w:r w:rsidRPr="001A139B">
        <w:t>cos(20πt - π/2) cm; x</w:t>
      </w:r>
      <w:r w:rsidRPr="001A139B">
        <w:rPr>
          <w:vertAlign w:val="subscript"/>
        </w:rPr>
        <w:t>4</w:t>
      </w:r>
      <w:r w:rsidRPr="001A139B">
        <w:t xml:space="preserve"> = 10cos(20πt + 2π/3) cm. Một vật có khối lượng 500 g thực hiện đồng thời bốn dao động trên. Xác định thời điểm vật qua li     độ </w:t>
      </w:r>
      <w:r w:rsidRPr="001A139B">
        <w:rPr>
          <w:i/>
          <w:iCs/>
        </w:rPr>
        <w:t xml:space="preserve">x </w:t>
      </w:r>
      <w:r w:rsidRPr="001A139B">
        <w:t>= -3</w:t>
      </w:r>
      <w:r w:rsidRPr="001A139B">
        <w:fldChar w:fldCharType="begin"/>
      </w:r>
      <w:r w:rsidRPr="001A139B">
        <w:instrText>eq \l(\r(,6))</w:instrText>
      </w:r>
      <w:r w:rsidRPr="001A139B">
        <w:fldChar w:fldCharType="end"/>
      </w:r>
      <w:r w:rsidRPr="001A139B">
        <w:t xml:space="preserve"> cm lần thứ 9?</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0,421 s </w:t>
      </w:r>
      <w:r w:rsidRPr="001A139B">
        <w:rPr>
          <w:b/>
          <w:bCs/>
        </w:rPr>
        <w:tab/>
        <w:t xml:space="preserve">B. </w:t>
      </w:r>
      <w:r w:rsidRPr="001A139B">
        <w:t xml:space="preserve">4,21 s </w:t>
      </w:r>
      <w:r w:rsidRPr="001A139B">
        <w:rPr>
          <w:b/>
          <w:bCs/>
        </w:rPr>
        <w:tab/>
        <w:t xml:space="preserve">C. </w:t>
      </w:r>
      <w:r w:rsidRPr="001A139B">
        <w:t xml:space="preserve">0,0421 s. </w:t>
      </w:r>
      <w:r w:rsidRPr="001A139B">
        <w:rPr>
          <w:b/>
          <w:bCs/>
        </w:rPr>
        <w:tab/>
        <w:t xml:space="preserve">D. </w:t>
      </w:r>
      <w:r w:rsidRPr="001A139B">
        <w:t>0,00421 s</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8: </w:t>
      </w:r>
      <w:r w:rsidRPr="001A139B">
        <w:t>Cho hai dao động điều hoà cùng phương x</w:t>
      </w:r>
      <w:r w:rsidRPr="001A139B">
        <w:rPr>
          <w:b/>
          <w:vertAlign w:val="subscript"/>
        </w:rPr>
        <w:t>1</w:t>
      </w:r>
      <w:r w:rsidRPr="001A139B">
        <w:t xml:space="preserve"> = 2cos (4πt + φ</w:t>
      </w:r>
      <w:r w:rsidRPr="001A139B">
        <w:rPr>
          <w:b/>
          <w:vertAlign w:val="subscript"/>
        </w:rPr>
        <w:t>1</w:t>
      </w:r>
      <w:r w:rsidRPr="001A139B">
        <w:t>) cm và x</w:t>
      </w:r>
      <w:r w:rsidRPr="001A139B">
        <w:rPr>
          <w:b/>
          <w:vertAlign w:val="subscript"/>
        </w:rPr>
        <w:t>2</w:t>
      </w:r>
      <w:r w:rsidRPr="001A139B">
        <w:t xml:space="preserve"> = 2 cos(4πt + φ</w:t>
      </w:r>
      <w:r w:rsidRPr="001A139B">
        <w:rPr>
          <w:b/>
          <w:vertAlign w:val="subscript"/>
        </w:rPr>
        <w:t>2</w:t>
      </w:r>
      <w:r w:rsidRPr="001A139B">
        <w:t>) cm. Với 0 ≤ φ</w:t>
      </w:r>
      <w:r w:rsidRPr="001A139B">
        <w:rPr>
          <w:b/>
          <w:vertAlign w:val="subscript"/>
        </w:rPr>
        <w:t>2</w:t>
      </w:r>
      <w:r w:rsidRPr="001A139B">
        <w:t xml:space="preserve"> - φ</w:t>
      </w:r>
      <w:r w:rsidRPr="001A139B">
        <w:rPr>
          <w:b/>
          <w:vertAlign w:val="subscript"/>
        </w:rPr>
        <w:t>1</w:t>
      </w:r>
      <w:r w:rsidRPr="001A139B">
        <w:t xml:space="preserve"> ≤ π. Biết phương trình dao động tổng hợp x</w:t>
      </w:r>
      <w:r w:rsidRPr="001A139B">
        <w:rPr>
          <w:b/>
          <w:vertAlign w:val="subscript"/>
        </w:rPr>
        <w:t>2</w:t>
      </w:r>
      <w:r w:rsidRPr="001A139B">
        <w:t xml:space="preserve"> = 2cos (4πt + π/6) cm. Xác định thời điểm vật qua ly độ x = -1 cm lần thứ 3012.</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75,279 s </w:t>
      </w:r>
      <w:r w:rsidRPr="001A139B">
        <w:rPr>
          <w:b/>
          <w:bCs/>
        </w:rPr>
        <w:tab/>
        <w:t xml:space="preserve">B. </w:t>
      </w:r>
      <w:r w:rsidRPr="001A139B">
        <w:t xml:space="preserve">7527,9 s </w:t>
      </w:r>
      <w:r w:rsidRPr="001A139B">
        <w:rPr>
          <w:b/>
          <w:bCs/>
        </w:rPr>
        <w:tab/>
        <w:t xml:space="preserve">C. </w:t>
      </w:r>
      <w:r w:rsidRPr="001A139B">
        <w:t xml:space="preserve">7,5279 s </w:t>
      </w:r>
      <w:r w:rsidRPr="001A139B">
        <w:rPr>
          <w:b/>
          <w:bCs/>
        </w:rPr>
        <w:tab/>
        <w:t xml:space="preserve">D. </w:t>
      </w:r>
      <w:r w:rsidRPr="001A139B">
        <w:t>752,79 s</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49: </w:t>
      </w:r>
      <w:r w:rsidRPr="001A139B">
        <w:t>Một vật thực hiện đồng thời 2 dao động điều hoà cùng phương, cùng tần số có phương trình x</w:t>
      </w:r>
      <w:r w:rsidRPr="001A139B">
        <w:rPr>
          <w:b/>
          <w:vertAlign w:val="subscript"/>
        </w:rPr>
        <w:t>1</w:t>
      </w:r>
      <w:r w:rsidRPr="001A139B">
        <w:t xml:space="preserve">     = </w:t>
      </w:r>
      <w:r w:rsidRPr="001A139B">
        <w:fldChar w:fldCharType="begin"/>
      </w:r>
      <w:r w:rsidRPr="001A139B">
        <w:instrText>eq \l(\r(,3))</w:instrText>
      </w:r>
      <w:r w:rsidRPr="001A139B">
        <w:fldChar w:fldCharType="end"/>
      </w:r>
      <w:r w:rsidRPr="001A139B">
        <w:t>cos(10πt + π/2) cm; x</w:t>
      </w:r>
      <w:r w:rsidRPr="001A139B">
        <w:rPr>
          <w:b/>
          <w:vertAlign w:val="subscript"/>
        </w:rPr>
        <w:t>2</w:t>
      </w:r>
      <w:r w:rsidRPr="001A139B">
        <w:t xml:space="preserve"> = cos(10πt + π) cm. Một vật thực hiện đồng thời hai dao động trên. Tính vận tốc trung bình của vật trong một chu kỳ dao động.</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40 cm/s. </w:t>
      </w:r>
      <w:r w:rsidRPr="001A139B">
        <w:rPr>
          <w:b/>
          <w:bCs/>
        </w:rPr>
        <w:tab/>
        <w:t xml:space="preserve">B. </w:t>
      </w:r>
      <w:r w:rsidRPr="001A139B">
        <w:t xml:space="preserve">4 cm/s. </w:t>
      </w:r>
      <w:r w:rsidRPr="001A139B">
        <w:rPr>
          <w:b/>
          <w:bCs/>
        </w:rPr>
        <w:tab/>
        <w:t xml:space="preserve">C. </w:t>
      </w:r>
      <w:r w:rsidRPr="001A139B">
        <w:t xml:space="preserve">40 m/s. </w:t>
      </w:r>
      <w:r w:rsidRPr="001A139B">
        <w:rPr>
          <w:b/>
          <w:bCs/>
        </w:rPr>
        <w:tab/>
        <w:t xml:space="preserve">D. </w:t>
      </w:r>
      <w:r w:rsidRPr="001A139B">
        <w:t>4 m/s.</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 xml:space="preserve">Câu 50: </w:t>
      </w:r>
      <w:r w:rsidRPr="001A139B">
        <w:t>Một vật thực hiện đồng thời 2 dao động điều hoà cùng phương, cùng tần số có phương trình x</w:t>
      </w:r>
      <w:r w:rsidRPr="001A139B">
        <w:rPr>
          <w:b/>
          <w:vertAlign w:val="subscript"/>
        </w:rPr>
        <w:t>1</w:t>
      </w:r>
      <w:r w:rsidRPr="001A139B">
        <w:t xml:space="preserve">     = </w:t>
      </w:r>
      <w:r w:rsidRPr="001A139B">
        <w:fldChar w:fldCharType="begin"/>
      </w:r>
      <w:r w:rsidRPr="001A139B">
        <w:instrText>eq \l(\r(,3))</w:instrText>
      </w:r>
      <w:r w:rsidRPr="001A139B">
        <w:fldChar w:fldCharType="end"/>
      </w:r>
      <w:r w:rsidRPr="001A139B">
        <w:t>cos(20πt - π/2) cm; x</w:t>
      </w:r>
      <w:r w:rsidRPr="001A139B">
        <w:rPr>
          <w:b/>
          <w:vertAlign w:val="subscript"/>
        </w:rPr>
        <w:t>2</w:t>
      </w:r>
      <w:r w:rsidRPr="001A139B">
        <w:t xml:space="preserve"> = cos(20πt) cm. Một vật thực hiện đồng thời hai dao động trên. Xác định thời điểm đầu tiên vật qua li độ x = -1 cm theo chiều dương.</w:t>
      </w:r>
    </w:p>
    <w:p w:rsidR="00702D95" w:rsidRPr="001A139B" w:rsidRDefault="00702D95" w:rsidP="00702D95">
      <w:pPr>
        <w:widowControl w:val="0"/>
        <w:tabs>
          <w:tab w:val="left" w:pos="284"/>
          <w:tab w:val="left" w:pos="426"/>
          <w:tab w:val="left" w:pos="709"/>
          <w:tab w:val="left" w:pos="2835"/>
          <w:tab w:val="left" w:pos="5387"/>
          <w:tab w:val="left" w:pos="7938"/>
        </w:tabs>
        <w:autoSpaceDE w:val="0"/>
        <w:autoSpaceDN w:val="0"/>
        <w:adjustRightInd w:val="0"/>
        <w:ind w:right="-1"/>
        <w:jc w:val="both"/>
      </w:pPr>
      <w:r w:rsidRPr="001A139B">
        <w:rPr>
          <w:b/>
          <w:bCs/>
        </w:rPr>
        <w:tab/>
        <w:t xml:space="preserve">A. </w:t>
      </w:r>
      <w:r w:rsidRPr="001A139B">
        <w:t xml:space="preserve">1/6 s </w:t>
      </w:r>
      <w:r w:rsidRPr="001A139B">
        <w:rPr>
          <w:b/>
          <w:bCs/>
        </w:rPr>
        <w:tab/>
        <w:t xml:space="preserve">B. </w:t>
      </w:r>
      <w:r w:rsidRPr="001A139B">
        <w:t xml:space="preserve">1/12 s </w:t>
      </w:r>
      <w:r w:rsidRPr="001A139B">
        <w:rPr>
          <w:b/>
          <w:bCs/>
        </w:rPr>
        <w:tab/>
        <w:t xml:space="preserve">C. </w:t>
      </w:r>
      <w:r w:rsidRPr="001A139B">
        <w:t xml:space="preserve">1/4 s </w:t>
      </w:r>
      <w:r w:rsidRPr="001A139B">
        <w:rPr>
          <w:b/>
          <w:bCs/>
        </w:rPr>
        <w:tab/>
        <w:t xml:space="preserve">D. </w:t>
      </w:r>
      <w:r w:rsidRPr="001A139B">
        <w:t>1/8 s</w:t>
      </w:r>
    </w:p>
    <w:p w:rsidR="001A139B" w:rsidRDefault="001A139B" w:rsidP="001A139B">
      <w:pPr>
        <w:jc w:val="center"/>
      </w:pPr>
    </w:p>
    <w:p w:rsidR="00702D95" w:rsidRPr="001A139B" w:rsidRDefault="00702D95" w:rsidP="001A139B">
      <w:pPr>
        <w:jc w:val="center"/>
        <w:rPr>
          <w:b/>
          <w:color w:val="000000"/>
          <w:u w:val="single"/>
        </w:rPr>
      </w:pPr>
      <w:r w:rsidRPr="001A139B">
        <w:rPr>
          <w:b/>
          <w:u w:val="single"/>
        </w:rPr>
        <w:t>ĐÁP ÁN</w:t>
      </w:r>
    </w:p>
    <w:p w:rsidR="00702D95" w:rsidRPr="00703C88" w:rsidRDefault="00702D95" w:rsidP="001A139B">
      <w:pPr>
        <w:jc w:val="center"/>
        <w:rPr>
          <w:color w:val="000000"/>
        </w:rPr>
      </w:pPr>
    </w:p>
    <w:tbl>
      <w:tblPr>
        <w:tblW w:w="10655" w:type="dxa"/>
        <w:tblInd w:w="104" w:type="dxa"/>
        <w:tblLayout w:type="fixed"/>
        <w:tblCellMar>
          <w:left w:w="0" w:type="dxa"/>
          <w:right w:w="0" w:type="dxa"/>
        </w:tblCellMar>
        <w:tblLook w:val="0000" w:firstRow="0" w:lastRow="0" w:firstColumn="0" w:lastColumn="0" w:noHBand="0" w:noVBand="0"/>
      </w:tblPr>
      <w:tblGrid>
        <w:gridCol w:w="1065"/>
        <w:gridCol w:w="1066"/>
        <w:gridCol w:w="1066"/>
        <w:gridCol w:w="1067"/>
        <w:gridCol w:w="1066"/>
        <w:gridCol w:w="1066"/>
        <w:gridCol w:w="1061"/>
        <w:gridCol w:w="1066"/>
        <w:gridCol w:w="1066"/>
        <w:gridCol w:w="1066"/>
      </w:tblGrid>
      <w:tr w:rsidR="00702D95" w:rsidRPr="00703C88" w:rsidTr="00DA7EC9">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1.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2.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3. C</w:t>
            </w:r>
          </w:p>
        </w:tc>
        <w:tc>
          <w:tcPr>
            <w:tcW w:w="1067"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4. C</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5. C</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6. A</w:t>
            </w:r>
          </w:p>
        </w:tc>
        <w:tc>
          <w:tcPr>
            <w:tcW w:w="1061"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7.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8.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09.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0. C</w:t>
            </w:r>
          </w:p>
        </w:tc>
      </w:tr>
      <w:tr w:rsidR="00702D95" w:rsidRPr="00703C88" w:rsidTr="00DA7EC9">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1.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2.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3. D</w:t>
            </w:r>
          </w:p>
        </w:tc>
        <w:tc>
          <w:tcPr>
            <w:tcW w:w="1067"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4.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5.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6. D</w:t>
            </w:r>
          </w:p>
        </w:tc>
        <w:tc>
          <w:tcPr>
            <w:tcW w:w="1061"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7.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8.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19.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0. A</w:t>
            </w:r>
          </w:p>
        </w:tc>
      </w:tr>
      <w:tr w:rsidR="00702D95" w:rsidRPr="00703C88" w:rsidTr="00DA7EC9">
        <w:trPr>
          <w:trHeight w:hRule="exact" w:val="317"/>
        </w:trPr>
        <w:tc>
          <w:tcPr>
            <w:tcW w:w="1065"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1. C</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2.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3. D</w:t>
            </w:r>
          </w:p>
        </w:tc>
        <w:tc>
          <w:tcPr>
            <w:tcW w:w="1067"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4. C</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5.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6. A</w:t>
            </w:r>
          </w:p>
        </w:tc>
        <w:tc>
          <w:tcPr>
            <w:tcW w:w="1061"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7.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8.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29.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0. A</w:t>
            </w:r>
          </w:p>
        </w:tc>
      </w:tr>
      <w:tr w:rsidR="00702D95" w:rsidRPr="00703C88" w:rsidTr="00DA7EC9">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1.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2.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3. B</w:t>
            </w:r>
          </w:p>
        </w:tc>
        <w:tc>
          <w:tcPr>
            <w:tcW w:w="1067"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4.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5.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6. D</w:t>
            </w:r>
          </w:p>
        </w:tc>
        <w:tc>
          <w:tcPr>
            <w:tcW w:w="1061"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7.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8.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39.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0. A</w:t>
            </w:r>
          </w:p>
        </w:tc>
      </w:tr>
      <w:tr w:rsidR="00702D95" w:rsidRPr="00703C88" w:rsidTr="00DA7EC9">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1.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2.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3. B</w:t>
            </w:r>
          </w:p>
        </w:tc>
        <w:tc>
          <w:tcPr>
            <w:tcW w:w="1067"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4. B</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5.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6. A</w:t>
            </w:r>
          </w:p>
        </w:tc>
        <w:tc>
          <w:tcPr>
            <w:tcW w:w="1061"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7.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8. D</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49. A</w:t>
            </w:r>
          </w:p>
        </w:tc>
        <w:tc>
          <w:tcPr>
            <w:tcW w:w="1066" w:type="dxa"/>
            <w:tcBorders>
              <w:top w:val="single" w:sz="4" w:space="0" w:color="000000"/>
              <w:left w:val="single" w:sz="4" w:space="0" w:color="000000"/>
              <w:bottom w:val="single" w:sz="4" w:space="0" w:color="000000"/>
              <w:right w:val="single" w:sz="4" w:space="0" w:color="000000"/>
            </w:tcBorders>
          </w:tcPr>
          <w:p w:rsidR="00702D95" w:rsidRPr="00E75A4A" w:rsidRDefault="00702D95" w:rsidP="001A139B">
            <w:pPr>
              <w:jc w:val="center"/>
              <w:rPr>
                <w:b/>
              </w:rPr>
            </w:pPr>
            <w:r w:rsidRPr="00E75A4A">
              <w:rPr>
                <w:b/>
              </w:rPr>
              <w:t>50. B</w:t>
            </w:r>
          </w:p>
        </w:tc>
      </w:tr>
    </w:tbl>
    <w:p w:rsidR="00DA7EC9" w:rsidRDefault="00DA7EC9" w:rsidP="00DA7EC9">
      <w:pPr>
        <w:widowControl w:val="0"/>
        <w:tabs>
          <w:tab w:val="left" w:pos="284"/>
          <w:tab w:val="left" w:pos="426"/>
          <w:tab w:val="left" w:pos="709"/>
          <w:tab w:val="left" w:pos="2835"/>
          <w:tab w:val="left" w:pos="5387"/>
          <w:tab w:val="left" w:pos="7938"/>
        </w:tabs>
        <w:autoSpaceDE w:val="0"/>
        <w:autoSpaceDN w:val="0"/>
        <w:adjustRightInd w:val="0"/>
        <w:ind w:right="-1"/>
        <w:jc w:val="center"/>
        <w:rPr>
          <w:b/>
          <w:bCs/>
          <w:color w:val="0000FF"/>
          <w:sz w:val="25"/>
          <w:szCs w:val="25"/>
        </w:rPr>
      </w:pPr>
    </w:p>
    <w:p w:rsidR="00DA7EC9" w:rsidRPr="00AB603A" w:rsidRDefault="00AB603A" w:rsidP="00AB603A">
      <w:pPr>
        <w:rPr>
          <w:i/>
          <w:color w:val="C00000"/>
        </w:rPr>
      </w:pPr>
      <w:r w:rsidRPr="00AB603A">
        <w:rPr>
          <w:i/>
          <w:color w:val="C00000"/>
          <w:u w:val="single"/>
        </w:rPr>
        <w:t>Chú ý:</w:t>
      </w:r>
      <w:r w:rsidRPr="00AB603A">
        <w:rPr>
          <w:i/>
          <w:color w:val="C00000"/>
        </w:rPr>
        <w:t xml:space="preserve"> </w:t>
      </w:r>
      <w:r w:rsidR="00DA7EC9" w:rsidRPr="00AB603A">
        <w:rPr>
          <w:i/>
          <w:color w:val="C00000"/>
        </w:rPr>
        <w:t xml:space="preserve">Khi hai dao động thành phần lệch pha nhau góc </w:t>
      </w:r>
      <w:r w:rsidR="00DA7EC9" w:rsidRPr="00AB603A">
        <w:rPr>
          <w:i/>
          <w:color w:val="C00000"/>
        </w:rPr>
        <w:sym w:font="Symbol" w:char="F044"/>
      </w:r>
      <w:r w:rsidR="00DA7EC9" w:rsidRPr="00AB603A">
        <w:rPr>
          <w:i/>
          <w:color w:val="C00000"/>
        </w:rPr>
        <w:t>φ</w:t>
      </w:r>
      <w:r w:rsidR="00DA7EC9" w:rsidRPr="00AB603A">
        <w:rPr>
          <w:i/>
          <w:color w:val="C00000"/>
          <w:lang w:val="vi-VN"/>
        </w:rPr>
        <w:t xml:space="preserve"> &gt; </w:t>
      </w:r>
      <w:r w:rsidR="00DA7EC9" w:rsidRPr="00AB603A">
        <w:rPr>
          <w:i/>
          <w:color w:val="C00000"/>
          <w:lang w:val="pt-BR"/>
        </w:rPr>
        <w:fldChar w:fldCharType="begin"/>
      </w:r>
      <w:r w:rsidR="00DA7EC9" w:rsidRPr="00AB603A">
        <w:rPr>
          <w:i/>
          <w:color w:val="C00000"/>
          <w:lang w:val="pt-BR"/>
        </w:rPr>
        <w:instrText>eq \l(\f(</w:instrText>
      </w:r>
      <w:r w:rsidR="00DA7EC9" w:rsidRPr="00AB603A">
        <w:rPr>
          <w:i/>
          <w:color w:val="C00000"/>
          <w:lang w:val="pt-BR"/>
        </w:rPr>
        <w:sym w:font="Symbol" w:char="F070"/>
      </w:r>
      <w:r w:rsidR="00DA7EC9" w:rsidRPr="00AB603A">
        <w:rPr>
          <w:i/>
          <w:color w:val="C00000"/>
          <w:lang w:val="pt-BR"/>
        </w:rPr>
        <w:instrText>,2))</w:instrText>
      </w:r>
      <w:r w:rsidR="00DA7EC9" w:rsidRPr="00AB603A">
        <w:rPr>
          <w:i/>
          <w:color w:val="C00000"/>
          <w:lang w:val="pt-BR"/>
        </w:rPr>
        <w:fldChar w:fldCharType="end"/>
      </w:r>
      <w:r w:rsidR="00DA7EC9" w:rsidRPr="00AB603A">
        <w:rPr>
          <w:i/>
          <w:color w:val="C00000"/>
          <w:lang w:val="pt-BR"/>
        </w:rPr>
        <w:t xml:space="preserve"> </w:t>
      </w:r>
      <w:r w:rsidR="00DA7EC9" w:rsidRPr="00AB603A">
        <w:rPr>
          <w:i/>
          <w:color w:val="C00000"/>
        </w:rPr>
        <w:t>thì ta có bài toán tìm A</w:t>
      </w:r>
      <w:r w:rsidR="00DA7EC9" w:rsidRPr="00AB603A">
        <w:rPr>
          <w:i/>
          <w:color w:val="C00000"/>
          <w:vertAlign w:val="subscript"/>
        </w:rPr>
        <w:t>1</w:t>
      </w:r>
      <w:r w:rsidR="00DA7EC9" w:rsidRPr="00AB603A">
        <w:rPr>
          <w:i/>
          <w:color w:val="C00000"/>
          <w:vertAlign w:val="subscript"/>
          <w:lang w:val="vi-VN"/>
        </w:rPr>
        <w:t xml:space="preserve"> </w:t>
      </w:r>
      <w:r w:rsidR="00DA7EC9" w:rsidRPr="00AB603A">
        <w:rPr>
          <w:i/>
          <w:color w:val="C00000"/>
        </w:rPr>
        <w:t>để A</w:t>
      </w:r>
      <w:r w:rsidR="00DA7EC9" w:rsidRPr="00AB603A">
        <w:rPr>
          <w:i/>
          <w:color w:val="C00000"/>
          <w:vertAlign w:val="subscript"/>
        </w:rPr>
        <w:t>2</w:t>
      </w:r>
      <w:r w:rsidR="00DA7EC9" w:rsidRPr="00AB603A">
        <w:rPr>
          <w:i/>
          <w:color w:val="C00000"/>
          <w:vertAlign w:val="subscript"/>
          <w:lang w:val="vi-VN"/>
        </w:rPr>
        <w:t xml:space="preserve"> </w:t>
      </w:r>
      <w:r w:rsidR="00DA7EC9" w:rsidRPr="00AB603A">
        <w:rPr>
          <w:i/>
          <w:color w:val="C00000"/>
        </w:rPr>
        <w:t>max hoặc ngược lại.</w:t>
      </w:r>
    </w:p>
    <w:p w:rsidR="00DA7EC9" w:rsidRPr="00AB603A" w:rsidRDefault="00DA7EC9" w:rsidP="00522145">
      <w:pPr>
        <w:pStyle w:val="ListParagraph"/>
        <w:numPr>
          <w:ilvl w:val="0"/>
          <w:numId w:val="51"/>
        </w:numPr>
        <w:rPr>
          <w:i/>
          <w:color w:val="C00000"/>
          <w:lang w:val="vi-VN"/>
        </w:rPr>
      </w:pPr>
      <w:r w:rsidRPr="00AB603A">
        <w:rPr>
          <w:i/>
          <w:color w:val="C00000"/>
        </w:rPr>
        <w:t>Khi A</w:t>
      </w:r>
      <w:r w:rsidRPr="00AB603A">
        <w:rPr>
          <w:i/>
          <w:color w:val="C00000"/>
          <w:vertAlign w:val="subscript"/>
        </w:rPr>
        <w:t>1</w:t>
      </w:r>
      <w:r w:rsidRPr="00AB603A">
        <w:rPr>
          <w:i/>
          <w:color w:val="C00000"/>
        </w:rPr>
        <w:t xml:space="preserve"> thay đổi để A</w:t>
      </w:r>
      <w:r w:rsidRPr="00AB603A">
        <w:rPr>
          <w:i/>
          <w:color w:val="C00000"/>
          <w:vertAlign w:val="subscript"/>
        </w:rPr>
        <w:t>2</w:t>
      </w:r>
      <w:r w:rsidRPr="00AB603A">
        <w:rPr>
          <w:i/>
          <w:color w:val="C00000"/>
        </w:rPr>
        <w:t xml:space="preserve"> max thì</w:t>
      </w:r>
      <w:r w:rsidRPr="00AB603A">
        <w:rPr>
          <w:i/>
          <w:color w:val="C00000"/>
          <w:lang w:val="vi-VN"/>
        </w:rPr>
        <w:t xml:space="preserve"> </w:t>
      </w:r>
      <w:r w:rsidR="00AB603A" w:rsidRPr="00AB603A">
        <w:rPr>
          <w:i/>
          <w:color w:val="C00000"/>
          <w:position w:val="-12"/>
          <w:lang w:val="vi-VN"/>
        </w:rPr>
        <w:object w:dxaOrig="999" w:dyaOrig="400">
          <v:shape id="_x0000_i1709" type="#_x0000_t75" style="width:50.25pt;height:19.5pt" o:ole="">
            <v:imagedata r:id="rId1288" o:title=""/>
          </v:shape>
          <o:OLEObject Type="Embed" ProgID="Equation.DSMT4" ShapeID="_x0000_i1709" DrawAspect="Content" ObjectID="_1550261372" r:id="rId1289"/>
        </w:object>
      </w:r>
      <w:r w:rsidRPr="00AB603A">
        <w:rPr>
          <w:i/>
          <w:color w:val="C00000"/>
          <w:lang w:val="vi-VN"/>
        </w:rPr>
        <w:t xml:space="preserve"> </w:t>
      </w:r>
      <w:r w:rsidR="00AB603A" w:rsidRPr="00AB603A">
        <w:rPr>
          <w:i/>
          <w:color w:val="C00000"/>
          <w:position w:val="-64"/>
          <w:lang w:val="vi-VN"/>
        </w:rPr>
        <w:object w:dxaOrig="3560" w:dyaOrig="1400">
          <v:shape id="_x0000_i1710" type="#_x0000_t75" style="width:177.75pt;height:69.75pt" o:ole="">
            <v:imagedata r:id="rId1290" o:title=""/>
          </v:shape>
          <o:OLEObject Type="Embed" ProgID="Equation.DSMT4" ShapeID="_x0000_i1710" DrawAspect="Content" ObjectID="_1550261373" r:id="rId1291"/>
        </w:object>
      </w:r>
    </w:p>
    <w:p w:rsidR="00DA7EC9" w:rsidRPr="00AB603A" w:rsidRDefault="00DA7EC9" w:rsidP="00522145">
      <w:pPr>
        <w:pStyle w:val="ListParagraph"/>
        <w:numPr>
          <w:ilvl w:val="0"/>
          <w:numId w:val="51"/>
        </w:numPr>
        <w:rPr>
          <w:i/>
          <w:color w:val="C00000"/>
          <w:lang w:val="vi-VN"/>
        </w:rPr>
      </w:pPr>
      <w:r w:rsidRPr="00AB603A">
        <w:rPr>
          <w:i/>
          <w:color w:val="C00000"/>
        </w:rPr>
        <w:t>Khi A</w:t>
      </w:r>
      <w:r w:rsidRPr="00AB603A">
        <w:rPr>
          <w:i/>
          <w:color w:val="C00000"/>
          <w:vertAlign w:val="subscript"/>
        </w:rPr>
        <w:t>2</w:t>
      </w:r>
      <w:r w:rsidRPr="00AB603A">
        <w:rPr>
          <w:i/>
          <w:color w:val="C00000"/>
        </w:rPr>
        <w:t xml:space="preserve"> thay đổi để A</w:t>
      </w:r>
      <w:r w:rsidRPr="00AB603A">
        <w:rPr>
          <w:i/>
          <w:color w:val="C00000"/>
          <w:vertAlign w:val="subscript"/>
        </w:rPr>
        <w:t>1</w:t>
      </w:r>
      <w:r w:rsidRPr="00AB603A">
        <w:rPr>
          <w:i/>
          <w:color w:val="C00000"/>
        </w:rPr>
        <w:t xml:space="preserve"> max thì </w:t>
      </w:r>
      <w:r w:rsidR="00AB603A" w:rsidRPr="00AB603A">
        <w:rPr>
          <w:i/>
          <w:color w:val="C00000"/>
          <w:position w:val="-12"/>
          <w:lang w:val="vi-VN"/>
        </w:rPr>
        <w:object w:dxaOrig="740" w:dyaOrig="400">
          <v:shape id="_x0000_i1711" type="#_x0000_t75" style="width:37.5pt;height:19.5pt" o:ole="">
            <v:imagedata r:id="rId1292" o:title=""/>
          </v:shape>
          <o:OLEObject Type="Embed" ProgID="Equation.DSMT4" ShapeID="_x0000_i1711" DrawAspect="Content" ObjectID="_1550261374" r:id="rId1293"/>
        </w:object>
      </w:r>
      <w:r w:rsidRPr="00AB603A">
        <w:rPr>
          <w:i/>
          <w:color w:val="C00000"/>
          <w:lang w:val="vi-VN"/>
        </w:rPr>
        <w:t xml:space="preserve"> </w:t>
      </w:r>
      <w:r w:rsidR="00AB603A" w:rsidRPr="00AB603A">
        <w:rPr>
          <w:i/>
          <w:color w:val="C00000"/>
          <w:position w:val="-64"/>
          <w:lang w:val="vi-VN"/>
        </w:rPr>
        <w:object w:dxaOrig="3840" w:dyaOrig="1400">
          <v:shape id="_x0000_i1712" type="#_x0000_t75" style="width:192pt;height:69.75pt" o:ole="">
            <v:imagedata r:id="rId1294" o:title=""/>
          </v:shape>
          <o:OLEObject Type="Embed" ProgID="Equation.DSMT4" ShapeID="_x0000_i1712" DrawAspect="Content" ObjectID="_1550261375" r:id="rId1295"/>
        </w:object>
      </w:r>
    </w:p>
    <w:p w:rsidR="00305091" w:rsidRPr="00065A33" w:rsidRDefault="00AB603A" w:rsidP="00065A33">
      <w:pPr>
        <w:widowControl w:val="0"/>
        <w:tabs>
          <w:tab w:val="left" w:pos="284"/>
          <w:tab w:val="left" w:pos="426"/>
          <w:tab w:val="left" w:pos="709"/>
          <w:tab w:val="left" w:pos="2835"/>
          <w:tab w:val="left" w:pos="5387"/>
          <w:tab w:val="left" w:pos="7938"/>
        </w:tabs>
        <w:autoSpaceDE w:val="0"/>
        <w:autoSpaceDN w:val="0"/>
        <w:adjustRightInd w:val="0"/>
        <w:ind w:right="-1"/>
        <w:jc w:val="center"/>
        <w:rPr>
          <w:color w:val="1F4E79" w:themeColor="accent1" w:themeShade="80"/>
        </w:rPr>
      </w:pPr>
      <w:r w:rsidRPr="00AB603A">
        <w:rPr>
          <w:b/>
          <w:bCs/>
          <w:color w:val="1F4E79" w:themeColor="accent1" w:themeShade="80"/>
        </w:rPr>
        <w:t>BÀI TẬP TRẮC NGHIỆM</w:t>
      </w:r>
    </w:p>
    <w:p w:rsidR="00065A33" w:rsidRDefault="00065A33" w:rsidP="00305091">
      <w:pPr>
        <w:widowControl w:val="0"/>
        <w:tabs>
          <w:tab w:val="left" w:pos="284"/>
          <w:tab w:val="left" w:pos="426"/>
          <w:tab w:val="left" w:pos="709"/>
          <w:tab w:val="left" w:pos="2835"/>
          <w:tab w:val="left" w:pos="5387"/>
          <w:tab w:val="left" w:pos="7938"/>
        </w:tabs>
        <w:autoSpaceDE w:val="0"/>
        <w:autoSpaceDN w:val="0"/>
        <w:adjustRightInd w:val="0"/>
        <w:ind w:right="-1"/>
        <w:jc w:val="both"/>
        <w:rPr>
          <w:b/>
          <w:bCs/>
          <w:color w:val="0000FF"/>
          <w:sz w:val="25"/>
          <w:szCs w:val="25"/>
        </w:rPr>
      </w:pP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 </w:t>
      </w:r>
      <w:r w:rsidRPr="00065A33">
        <w:t>Hai vật dao động điều hòa với cùng biên độ A, tần số lần lượt là 3 Hz và 6 Hz. Lúc đầu hai vật xuất phát từ vị</w:t>
      </w:r>
      <w:r w:rsidRPr="00065A33">
        <w:rPr>
          <w:lang w:val="vi-VN"/>
        </w:rPr>
        <w:t xml:space="preserve"> </w:t>
      </w:r>
      <w:r w:rsidRPr="00065A33">
        <w:t xml:space="preserve">trí có li độ </w:t>
      </w:r>
      <w:r w:rsidRPr="00065A33">
        <w:rPr>
          <w:position w:val="-24"/>
        </w:rPr>
        <w:object w:dxaOrig="600" w:dyaOrig="680">
          <v:shape id="_x0000_i1713" type="#_x0000_t75" style="width:30pt;height:33.75pt" o:ole="">
            <v:imagedata r:id="rId1296" o:title=""/>
          </v:shape>
          <o:OLEObject Type="Embed" ProgID="Equation.3" ShapeID="_x0000_i1713" DrawAspect="Content" ObjectID="_1550261376" r:id="rId1297"/>
        </w:object>
      </w:r>
      <w:r w:rsidRPr="00065A33">
        <w:t>. Khoảng thời gian ngắn nhất để hai vật có cùng li độ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fldChar w:fldCharType="begin"/>
      </w:r>
      <w:r w:rsidRPr="00065A33">
        <w:instrText>eq \s\don1(\f(1,27))</w:instrText>
      </w:r>
      <w:r w:rsidRPr="00065A33">
        <w:fldChar w:fldCharType="end"/>
      </w:r>
      <w:r w:rsidRPr="00065A33">
        <w:t xml:space="preserve"> s</w:t>
      </w:r>
      <w:r w:rsidRPr="00065A33">
        <w:tab/>
      </w:r>
      <w:r w:rsidRPr="00065A33">
        <w:rPr>
          <w:b/>
          <w:bCs/>
        </w:rPr>
        <w:t xml:space="preserve">B. </w:t>
      </w:r>
      <w:r w:rsidRPr="00065A33">
        <w:fldChar w:fldCharType="begin"/>
      </w:r>
      <w:r w:rsidRPr="00065A33">
        <w:instrText>eq \s\don1(\f(1,36))</w:instrText>
      </w:r>
      <w:r w:rsidRPr="00065A33">
        <w:fldChar w:fldCharType="end"/>
      </w:r>
      <w:r w:rsidRPr="00065A33">
        <w:t xml:space="preserve"> s</w:t>
      </w:r>
      <w:r w:rsidRPr="00065A33">
        <w:tab/>
      </w:r>
      <w:r w:rsidRPr="00065A33">
        <w:rPr>
          <w:b/>
          <w:bCs/>
        </w:rPr>
        <w:t xml:space="preserve">C. </w:t>
      </w:r>
      <w:r w:rsidRPr="00065A33">
        <w:fldChar w:fldCharType="begin"/>
      </w:r>
      <w:r w:rsidRPr="00065A33">
        <w:instrText>eq \s\don1(\f(2,27))</w:instrText>
      </w:r>
      <w:r w:rsidRPr="00065A33">
        <w:fldChar w:fldCharType="end"/>
      </w:r>
      <w:r w:rsidRPr="00065A33">
        <w:t xml:space="preserve"> s</w:t>
      </w:r>
      <w:r w:rsidRPr="00065A33">
        <w:tab/>
      </w:r>
      <w:r w:rsidRPr="00065A33">
        <w:rPr>
          <w:b/>
          <w:bCs/>
        </w:rPr>
        <w:t xml:space="preserve">D. </w:t>
      </w:r>
      <w:r w:rsidRPr="00065A33">
        <w:fldChar w:fldCharType="begin"/>
      </w:r>
      <w:r w:rsidRPr="00065A33">
        <w:instrText>eq \s\don1(\f(1,12))</w:instrText>
      </w:r>
      <w:r w:rsidRPr="00065A33">
        <w:fldChar w:fldCharType="end"/>
      </w:r>
      <w:r w:rsidRPr="00065A33">
        <w:t xml:space="preserve">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 </w:t>
      </w:r>
      <w:r w:rsidRPr="00065A33">
        <w:t xml:space="preserve">Hai vật dao động điều hòa với cùng biên độ A, tần số lần lượt là 3 Hz và 6 Hz. Lúc đầu hai vật       xuất phát từ vị trí có li độ </w:t>
      </w:r>
      <w:r w:rsidRPr="00065A33">
        <w:fldChar w:fldCharType="begin"/>
      </w:r>
      <w:r w:rsidRPr="00065A33">
        <w:instrText>eq \s\don1(\f(A,2))</w:instrText>
      </w:r>
      <w:r w:rsidRPr="00065A33">
        <w:fldChar w:fldCharType="end"/>
      </w:r>
      <w:r w:rsidRPr="00065A33">
        <w:t xml:space="preserve"> .</w:t>
      </w:r>
      <w:r w:rsidRPr="00065A33">
        <w:rPr>
          <w:b/>
        </w:rPr>
        <w:t xml:space="preserve"> </w:t>
      </w:r>
      <w:r w:rsidRPr="00065A33">
        <w:t>Khoảng thời gian ngắn nhất để hai vật có cùng li độ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fldChar w:fldCharType="begin"/>
      </w:r>
      <w:r w:rsidRPr="00065A33">
        <w:instrText>eq \s\don1(\f(1,27))</w:instrText>
      </w:r>
      <w:r w:rsidRPr="00065A33">
        <w:fldChar w:fldCharType="end"/>
      </w:r>
      <w:r w:rsidRPr="00065A33">
        <w:t xml:space="preserve"> s</w:t>
      </w:r>
      <w:r w:rsidRPr="00065A33">
        <w:tab/>
      </w:r>
      <w:r w:rsidRPr="00065A33">
        <w:rPr>
          <w:b/>
          <w:bCs/>
        </w:rPr>
        <w:t xml:space="preserve">B. </w:t>
      </w:r>
      <w:r w:rsidRPr="00065A33">
        <w:fldChar w:fldCharType="begin"/>
      </w:r>
      <w:r w:rsidRPr="00065A33">
        <w:instrText>eq \s\don1(\f(1,36))</w:instrText>
      </w:r>
      <w:r w:rsidRPr="00065A33">
        <w:fldChar w:fldCharType="end"/>
      </w:r>
      <w:r w:rsidRPr="00065A33">
        <w:t xml:space="preserve"> s</w:t>
      </w:r>
      <w:r w:rsidRPr="00065A33">
        <w:tab/>
      </w:r>
      <w:r w:rsidRPr="00065A33">
        <w:rPr>
          <w:b/>
          <w:bCs/>
        </w:rPr>
        <w:t xml:space="preserve">C. </w:t>
      </w:r>
      <w:r w:rsidRPr="00065A33">
        <w:fldChar w:fldCharType="begin"/>
      </w:r>
      <w:r w:rsidRPr="00065A33">
        <w:instrText>eq \s\don1(\f(2,27))</w:instrText>
      </w:r>
      <w:r w:rsidRPr="00065A33">
        <w:fldChar w:fldCharType="end"/>
      </w:r>
      <w:r w:rsidRPr="00065A33">
        <w:t xml:space="preserve"> s</w:t>
      </w:r>
      <w:r w:rsidRPr="00065A33">
        <w:tab/>
      </w:r>
      <w:r w:rsidRPr="00065A33">
        <w:rPr>
          <w:b/>
          <w:bCs/>
        </w:rPr>
        <w:t xml:space="preserve">D. </w:t>
      </w:r>
      <w:r w:rsidRPr="00065A33">
        <w:fldChar w:fldCharType="begin"/>
      </w:r>
      <w:r w:rsidRPr="00065A33">
        <w:instrText>eq \s\don1(\f(1,12))</w:instrText>
      </w:r>
      <w:r w:rsidRPr="00065A33">
        <w:fldChar w:fldCharType="end"/>
      </w:r>
      <w:r w:rsidRPr="00065A33">
        <w:t xml:space="preserve">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3: </w:t>
      </w:r>
      <w:r w:rsidRPr="00065A33">
        <w:t xml:space="preserve">Hai vật dao động điều hòa với cùng biên độ A, tần số lần lượt là 3 Hz và 6 Hz. Lúc đầu hai vật xuất phát từ vị trí có li độ </w:t>
      </w:r>
      <w:r w:rsidRPr="00065A33">
        <w:rPr>
          <w:position w:val="-24"/>
        </w:rPr>
        <w:object w:dxaOrig="580" w:dyaOrig="680">
          <v:shape id="_x0000_i1714" type="#_x0000_t75" style="width:29.25pt;height:33.75pt" o:ole="">
            <v:imagedata r:id="rId1298" o:title=""/>
          </v:shape>
          <o:OLEObject Type="Embed" ProgID="Equation.3" ShapeID="_x0000_i1714" DrawAspect="Content" ObjectID="_1550261377" r:id="rId1299"/>
        </w:object>
      </w:r>
      <w:r w:rsidRPr="00065A33">
        <w:t>. Khoảng thời gian ngắn nhất để hai vật có cùng li độ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fldChar w:fldCharType="begin"/>
      </w:r>
      <w:r w:rsidRPr="00065A33">
        <w:instrText>eq \s\don1(\f(1,27))</w:instrText>
      </w:r>
      <w:r w:rsidRPr="00065A33">
        <w:fldChar w:fldCharType="end"/>
      </w:r>
      <w:r w:rsidRPr="00065A33">
        <w:t xml:space="preserve"> s</w:t>
      </w:r>
      <w:r w:rsidRPr="00065A33">
        <w:tab/>
      </w:r>
      <w:r w:rsidRPr="00065A33">
        <w:rPr>
          <w:b/>
          <w:bCs/>
        </w:rPr>
        <w:t xml:space="preserve">B. </w:t>
      </w:r>
      <w:r w:rsidRPr="00065A33">
        <w:fldChar w:fldCharType="begin"/>
      </w:r>
      <w:r w:rsidRPr="00065A33">
        <w:instrText>eq \s\don1(\f(1,36))</w:instrText>
      </w:r>
      <w:r w:rsidRPr="00065A33">
        <w:fldChar w:fldCharType="end"/>
      </w:r>
      <w:r w:rsidRPr="00065A33">
        <w:t xml:space="preserve"> s</w:t>
      </w:r>
      <w:r w:rsidRPr="00065A33">
        <w:tab/>
      </w:r>
      <w:r w:rsidRPr="00065A33">
        <w:rPr>
          <w:b/>
          <w:bCs/>
        </w:rPr>
        <w:t xml:space="preserve">C. </w:t>
      </w:r>
      <w:r w:rsidRPr="00065A33">
        <w:fldChar w:fldCharType="begin"/>
      </w:r>
      <w:r w:rsidRPr="00065A33">
        <w:instrText>eq \s\don1(\f(2,27))</w:instrText>
      </w:r>
      <w:r w:rsidRPr="00065A33">
        <w:fldChar w:fldCharType="end"/>
      </w:r>
      <w:r w:rsidRPr="00065A33">
        <w:t xml:space="preserve"> s</w:t>
      </w:r>
      <w:r w:rsidRPr="00065A33">
        <w:tab/>
      </w:r>
      <w:r w:rsidRPr="00065A33">
        <w:rPr>
          <w:b/>
          <w:bCs/>
        </w:rPr>
        <w:t xml:space="preserve">D. </w:t>
      </w:r>
      <w:r w:rsidRPr="00065A33">
        <w:fldChar w:fldCharType="begin"/>
      </w:r>
      <w:r w:rsidRPr="00065A33">
        <w:instrText>eq \s\don1(\f(1,54))</w:instrText>
      </w:r>
      <w:r w:rsidRPr="00065A33">
        <w:fldChar w:fldCharType="end"/>
      </w:r>
      <w:r w:rsidRPr="00065A33">
        <w:t xml:space="preserve">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4: </w:t>
      </w:r>
      <w:r w:rsidRPr="00065A33">
        <w:t xml:space="preserve">Hai vật dao động điều hòa với cùng biên độ A, tần số lần lượt là 2 Hz và 4 Hz. Lúc đầu hai vật       xuất phát từ vị trí có li độ - </w:t>
      </w:r>
      <w:r w:rsidRPr="00065A33">
        <w:fldChar w:fldCharType="begin"/>
      </w:r>
      <w:r w:rsidRPr="00065A33">
        <w:instrText>eq \s\don1(\f(A,2))</w:instrText>
      </w:r>
      <w:r w:rsidRPr="00065A33">
        <w:fldChar w:fldCharType="end"/>
      </w:r>
      <w:r w:rsidRPr="00065A33">
        <w:t>. Khoảng thời gian ngắn nhất để hai vật có cùng li độ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fldChar w:fldCharType="begin"/>
      </w:r>
      <w:r w:rsidRPr="00065A33">
        <w:instrText>eq \s\don1(\f(1,27))</w:instrText>
      </w:r>
      <w:r w:rsidRPr="00065A33">
        <w:fldChar w:fldCharType="end"/>
      </w:r>
      <w:r w:rsidRPr="00065A33">
        <w:t xml:space="preserve"> s</w:t>
      </w:r>
      <w:r w:rsidRPr="00065A33">
        <w:tab/>
      </w:r>
      <w:r w:rsidRPr="00065A33">
        <w:rPr>
          <w:b/>
          <w:bCs/>
        </w:rPr>
        <w:t xml:space="preserve">B. </w:t>
      </w:r>
      <w:r w:rsidRPr="00065A33">
        <w:t xml:space="preserve"> </w:t>
      </w:r>
      <w:r w:rsidRPr="00065A33">
        <w:fldChar w:fldCharType="begin"/>
      </w:r>
      <w:r w:rsidRPr="00065A33">
        <w:instrText>eq \s\don1(\f(1,18))</w:instrText>
      </w:r>
      <w:r w:rsidRPr="00065A33">
        <w:fldChar w:fldCharType="end"/>
      </w:r>
      <w:r w:rsidRPr="00065A33">
        <w:t xml:space="preserve"> s</w:t>
      </w:r>
      <w:r w:rsidRPr="00065A33">
        <w:tab/>
      </w:r>
      <w:r w:rsidRPr="00065A33">
        <w:rPr>
          <w:b/>
          <w:bCs/>
        </w:rPr>
        <w:t xml:space="preserve">C. </w:t>
      </w:r>
      <w:r w:rsidRPr="00065A33">
        <w:fldChar w:fldCharType="begin"/>
      </w:r>
      <w:r w:rsidRPr="00065A33">
        <w:instrText>eq \s\don1(\f(2,27))</w:instrText>
      </w:r>
      <w:r w:rsidRPr="00065A33">
        <w:fldChar w:fldCharType="end"/>
      </w:r>
      <w:r w:rsidRPr="00065A33">
        <w:t xml:space="preserve"> s</w:t>
      </w:r>
      <w:r w:rsidRPr="00065A33">
        <w:tab/>
      </w:r>
      <w:r w:rsidRPr="00065A33">
        <w:rPr>
          <w:b/>
          <w:bCs/>
        </w:rPr>
        <w:t xml:space="preserve">D. </w:t>
      </w:r>
      <w:r w:rsidRPr="00065A33">
        <w:fldChar w:fldCharType="begin"/>
      </w:r>
      <w:r w:rsidRPr="00065A33">
        <w:instrText>eq \s\don1(\f(1,54))</w:instrText>
      </w:r>
      <w:r w:rsidRPr="00065A33">
        <w:fldChar w:fldCharType="end"/>
      </w:r>
      <w:r w:rsidRPr="00065A33">
        <w:t xml:space="preserve">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5: </w:t>
      </w:r>
      <w:r w:rsidRPr="00065A33">
        <w:t>Hai chất điểm M và N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3 cm, của N là 4 cm. Trong quá trình dao động, khoảng cách lớn nhất giữa M và N theo phương Ox là 5 cm. Ở thời điểm mà M cách vị trí cân bằng 1 cm thì điểm N cách vị trí cân bằng bao nhiêu?</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 xml:space="preserve">3cm. </w:t>
      </w:r>
      <w:r w:rsidRPr="00065A33">
        <w:tab/>
      </w:r>
      <w:r w:rsidRPr="00065A33">
        <w:rPr>
          <w:b/>
          <w:bCs/>
        </w:rPr>
        <w:t xml:space="preserve">B. </w:t>
      </w:r>
      <w:r w:rsidRPr="00065A33">
        <w:t xml:space="preserve"> </w:t>
      </w:r>
      <w:r w:rsidRPr="00065A33">
        <w:rPr>
          <w:position w:val="-24"/>
        </w:rPr>
        <w:object w:dxaOrig="540" w:dyaOrig="680">
          <v:shape id="_x0000_i1715" type="#_x0000_t75" style="width:27pt;height:33.75pt" o:ole="">
            <v:imagedata r:id="rId1300" o:title=""/>
          </v:shape>
          <o:OLEObject Type="Embed" ProgID="Equation.3" ShapeID="_x0000_i1715" DrawAspect="Content" ObjectID="_1550261378" r:id="rId1301"/>
        </w:object>
      </w:r>
      <w:r w:rsidRPr="00065A33">
        <w:t xml:space="preserve">cm. </w:t>
      </w:r>
      <w:r w:rsidRPr="00065A33">
        <w:tab/>
      </w:r>
      <w:r w:rsidRPr="00065A33">
        <w:rPr>
          <w:b/>
          <w:bCs/>
        </w:rPr>
        <w:t xml:space="preserve">C. </w:t>
      </w:r>
      <w:r w:rsidRPr="00065A33">
        <w:rPr>
          <w:position w:val="-24"/>
        </w:rPr>
        <w:object w:dxaOrig="420" w:dyaOrig="680">
          <v:shape id="_x0000_i1716" type="#_x0000_t75" style="width:21pt;height:33.75pt" o:ole="">
            <v:imagedata r:id="rId1302" o:title=""/>
          </v:shape>
          <o:OLEObject Type="Embed" ProgID="Equation.3" ShapeID="_x0000_i1716" DrawAspect="Content" ObjectID="_1550261379" r:id="rId1303"/>
        </w:object>
      </w:r>
      <w:r w:rsidRPr="00065A33">
        <w:t xml:space="preserve">cm. </w:t>
      </w:r>
      <w:r w:rsidRPr="00065A33">
        <w:rPr>
          <w:b/>
        </w:rPr>
        <w:tab/>
        <w:t xml:space="preserve">D. </w:t>
      </w:r>
      <w:r w:rsidRPr="00065A33">
        <w:rPr>
          <w:position w:val="-24"/>
        </w:rPr>
        <w:object w:dxaOrig="520" w:dyaOrig="680">
          <v:shape id="_x0000_i1717" type="#_x0000_t75" style="width:26.25pt;height:33.75pt" o:ole="">
            <v:imagedata r:id="rId1304" o:title=""/>
          </v:shape>
          <o:OLEObject Type="Embed" ProgID="Equation.3" ShapeID="_x0000_i1717" DrawAspect="Content" ObjectID="_1550261380" r:id="rId1305"/>
        </w:object>
      </w:r>
      <w:r w:rsidRPr="00065A33">
        <w:t>cm</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6: </w:t>
      </w:r>
      <w:r w:rsidRPr="00065A33">
        <w:t>Một vật tham gia đồng thời hai dao động điều hòa cùng phương, cùng tần số và ngược pha nhau. Nếu chỉ tham gia dao động thứ nhất thì cơ năng của vật là W</w:t>
      </w:r>
      <w:r w:rsidRPr="00065A33">
        <w:rPr>
          <w:b/>
          <w:vertAlign w:val="subscript"/>
        </w:rPr>
        <w:t>1</w:t>
      </w:r>
      <w:r w:rsidRPr="00065A33">
        <w:t>. Nếu chỉ tham gia dao động thứ hai thì cơ năng của vật là W</w:t>
      </w:r>
      <w:r w:rsidRPr="00065A33">
        <w:rPr>
          <w:b/>
          <w:vertAlign w:val="subscript"/>
        </w:rPr>
        <w:t>2</w:t>
      </w:r>
      <w:r w:rsidRPr="00065A33">
        <w:t xml:space="preserve"> = 9W</w:t>
      </w:r>
      <w:r w:rsidRPr="00065A33">
        <w:rPr>
          <w:b/>
          <w:vertAlign w:val="subscript"/>
        </w:rPr>
        <w:t>1</w:t>
      </w:r>
      <w:r w:rsidRPr="00065A33">
        <w:t>. Hỏi Khi tham gia đồng thời hai dao động trên thì cơ năng W của vật là bao nhiêu?</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W = 4W</w:t>
      </w:r>
      <w:r w:rsidRPr="00065A33">
        <w:rPr>
          <w:b/>
          <w:vertAlign w:val="subscript"/>
        </w:rPr>
        <w:t>1</w:t>
      </w:r>
      <w:r w:rsidRPr="00065A33">
        <w:t xml:space="preserve"> </w:t>
      </w:r>
      <w:r w:rsidRPr="00065A33">
        <w:rPr>
          <w:b/>
        </w:rPr>
        <w:tab/>
        <w:t xml:space="preserve">B. </w:t>
      </w:r>
      <w:r w:rsidRPr="00065A33">
        <w:t>W = 2,5W</w:t>
      </w:r>
      <w:r w:rsidRPr="00065A33">
        <w:rPr>
          <w:b/>
          <w:vertAlign w:val="subscript"/>
        </w:rPr>
        <w:t>1</w:t>
      </w:r>
      <w:r w:rsidRPr="00065A33">
        <w:t xml:space="preserve"> </w:t>
      </w:r>
      <w:r w:rsidRPr="00065A33">
        <w:tab/>
      </w:r>
      <w:r w:rsidRPr="00065A33">
        <w:rPr>
          <w:b/>
          <w:bCs/>
        </w:rPr>
        <w:t xml:space="preserve">C. </w:t>
      </w:r>
      <w:r w:rsidRPr="00065A33">
        <w:t>W = 8W</w:t>
      </w:r>
      <w:r w:rsidRPr="00065A33">
        <w:rPr>
          <w:b/>
          <w:vertAlign w:val="subscript"/>
        </w:rPr>
        <w:t>1</w:t>
      </w:r>
      <w:r w:rsidRPr="00065A33">
        <w:t xml:space="preserve"> </w:t>
      </w:r>
      <w:r w:rsidRPr="00065A33">
        <w:rPr>
          <w:b/>
        </w:rPr>
        <w:tab/>
        <w:t xml:space="preserve">D. </w:t>
      </w:r>
      <w:r w:rsidRPr="00065A33">
        <w:t>W = 9W</w:t>
      </w:r>
      <w:r w:rsidRPr="00065A33">
        <w:rPr>
          <w:b/>
          <w:vertAlign w:val="subscript"/>
        </w:rPr>
        <w:t>1</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7: </w:t>
      </w:r>
      <w:r w:rsidRPr="00065A33">
        <w:t>Hai chất điểm dao động điều hoà cùng trên trục Ox với cùng gốc tọa độ và cùng mốc thời gian với phương trình lần lượt là x</w:t>
      </w:r>
      <w:r w:rsidRPr="00065A33">
        <w:rPr>
          <w:b/>
          <w:vertAlign w:val="subscript"/>
        </w:rPr>
        <w:t>1</w:t>
      </w:r>
      <w:r w:rsidRPr="00065A33">
        <w:t xml:space="preserve"> = 4cos(4π</w:t>
      </w:r>
      <w:r w:rsidRPr="00065A33">
        <w:rPr>
          <w:i/>
          <w:iCs/>
        </w:rPr>
        <w:t xml:space="preserve">t </w:t>
      </w:r>
      <w:r w:rsidRPr="00065A33">
        <w:t>- π/3) cm và x</w:t>
      </w:r>
      <w:r w:rsidRPr="00065A33">
        <w:rPr>
          <w:b/>
          <w:vertAlign w:val="subscript"/>
        </w:rPr>
        <w:t>2</w:t>
      </w:r>
      <w:r w:rsidRPr="00065A33">
        <w:t xml:space="preserve"> = 4cos(2πt + π/6) cm. Thời điểm lần thứ 2013 hai chất điểm gặp nhau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fldChar w:fldCharType="begin"/>
      </w:r>
      <w:r w:rsidRPr="00065A33">
        <w:instrText>eq \s\don1(\f(18019,36))</w:instrText>
      </w:r>
      <w:r w:rsidRPr="00065A33">
        <w:fldChar w:fldCharType="end"/>
      </w:r>
      <w:r w:rsidRPr="00065A33">
        <w:t xml:space="preserve"> (s). </w:t>
      </w:r>
      <w:r w:rsidRPr="00065A33">
        <w:rPr>
          <w:b/>
          <w:bCs/>
        </w:rPr>
        <w:tab/>
        <w:t xml:space="preserve">B. </w:t>
      </w:r>
      <w:r w:rsidRPr="00065A33">
        <w:fldChar w:fldCharType="begin"/>
      </w:r>
      <w:r w:rsidRPr="00065A33">
        <w:instrText>eq \s\don1(\f(12073,36))</w:instrText>
      </w:r>
      <w:r w:rsidRPr="00065A33">
        <w:fldChar w:fldCharType="end"/>
      </w:r>
      <w:r w:rsidRPr="00065A33">
        <w:t xml:space="preserve"> (s) </w:t>
      </w:r>
      <w:r w:rsidRPr="00065A33">
        <w:rPr>
          <w:b/>
          <w:bCs/>
        </w:rPr>
        <w:tab/>
        <w:t xml:space="preserve">C. </w:t>
      </w:r>
      <w:r w:rsidRPr="00065A33">
        <w:fldChar w:fldCharType="begin"/>
      </w:r>
      <w:r w:rsidRPr="00065A33">
        <w:instrText>eq \s\don1(\f(4025,4))</w:instrText>
      </w:r>
      <w:r w:rsidRPr="00065A33">
        <w:fldChar w:fldCharType="end"/>
      </w:r>
      <w:r w:rsidRPr="00065A33">
        <w:t xml:space="preserve"> (s) </w:t>
      </w:r>
      <w:r w:rsidRPr="00065A33">
        <w:rPr>
          <w:b/>
          <w:bCs/>
        </w:rPr>
        <w:tab/>
        <w:t xml:space="preserve">D. </w:t>
      </w:r>
      <w:r w:rsidRPr="00065A33">
        <w:fldChar w:fldCharType="begin"/>
      </w:r>
      <w:r w:rsidRPr="00065A33">
        <w:instrText>eq \s\don1(\f(8653,4))</w:instrText>
      </w:r>
      <w:r w:rsidRPr="00065A33">
        <w:fldChar w:fldCharType="end"/>
      </w:r>
      <w:r w:rsidRPr="00065A33">
        <w:t xml:space="preserve">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8: </w:t>
      </w:r>
      <w:r w:rsidRPr="00065A33">
        <w:t>Hai chất điểm M và N dao động điều hòa cùng tần số f = 0,5Hz dọc theo hai đường thẳng song song kề nhau và song song với trục tọa độ Ox. Vị trí cân bằng của M và của N đều ở trên một đường thẳng qua gốc tọa độ và vuông góc với Ox. Trong quá trình dao động, khoảng cách lớn nhất giữa M và N theo phương Ox là 10 cm. Tại thời điểm t</w:t>
      </w:r>
      <w:r w:rsidRPr="00065A33">
        <w:rPr>
          <w:b/>
          <w:vertAlign w:val="subscript"/>
        </w:rPr>
        <w:t>1</w:t>
      </w:r>
      <w:r w:rsidRPr="00065A33">
        <w:t xml:space="preserve"> hai vật đi ngang nhau, hỏi sau khoảng thời gian ngắn nhất là bao nhiêu kể từ thời điểm t</w:t>
      </w:r>
      <w:r w:rsidRPr="00065A33">
        <w:rPr>
          <w:b/>
          <w:vertAlign w:val="subscript"/>
        </w:rPr>
        <w:t>1</w:t>
      </w:r>
      <w:r w:rsidRPr="00065A33">
        <w:t xml:space="preserve"> khoảng cách giữa chúng bằng 5cm.</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1/3s. </w:t>
      </w:r>
      <w:r w:rsidRPr="00065A33">
        <w:rPr>
          <w:b/>
          <w:bCs/>
        </w:rPr>
        <w:tab/>
        <w:t xml:space="preserve">B. </w:t>
      </w:r>
      <w:r w:rsidRPr="00065A33">
        <w:t xml:space="preserve">1/2s. </w:t>
      </w:r>
      <w:r w:rsidRPr="00065A33">
        <w:rPr>
          <w:b/>
          <w:bCs/>
        </w:rPr>
        <w:tab/>
        <w:t xml:space="preserve">C. </w:t>
      </w:r>
      <w:r w:rsidRPr="00065A33">
        <w:t xml:space="preserve">1/6s. </w:t>
      </w:r>
      <w:r w:rsidRPr="00065A33">
        <w:rPr>
          <w:b/>
          <w:bCs/>
        </w:rPr>
        <w:tab/>
        <w:t xml:space="preserve">D. </w:t>
      </w:r>
      <w:r w:rsidRPr="00065A33">
        <w:t>1/4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9: </w:t>
      </w:r>
      <w:r w:rsidRPr="00065A33">
        <w:t xml:space="preserve">Hai chất điểm M và N dao động điều hòa cùng tần số dọc theo hai đường thẳng song song kề nhau và song song với trục tọa độ Ox. Vị trí cân bằng của M và N đều ở trên một đường thẳng qua gốc     tọa độ và vuông góc với Ox. Phương trình dao động của M và N lần lượt là </w:t>
      </w:r>
      <w:r w:rsidRPr="00065A33">
        <w:rPr>
          <w:iCs/>
        </w:rPr>
        <w:t>x</w:t>
      </w:r>
      <w:r w:rsidRPr="00065A33">
        <w:rPr>
          <w:iCs/>
          <w:vertAlign w:val="subscript"/>
        </w:rPr>
        <w:t>M</w:t>
      </w:r>
      <w:r w:rsidRPr="00065A33">
        <w:rPr>
          <w:iCs/>
        </w:rPr>
        <w:t xml:space="preserve"> </w:t>
      </w:r>
      <w:r w:rsidRPr="00065A33">
        <w:t>= 3</w:t>
      </w:r>
      <w:r w:rsidRPr="00065A33">
        <w:fldChar w:fldCharType="begin"/>
      </w:r>
      <w:r w:rsidRPr="00065A33">
        <w:instrText>eq \l(\r(,2))</w:instrText>
      </w:r>
      <w:r w:rsidRPr="00065A33">
        <w:fldChar w:fldCharType="end"/>
      </w:r>
      <w:r w:rsidRPr="00065A33">
        <w:t xml:space="preserve">cosωt (cm) và </w:t>
      </w:r>
      <w:r w:rsidRPr="00065A33">
        <w:rPr>
          <w:iCs/>
        </w:rPr>
        <w:t>x</w:t>
      </w:r>
      <w:r w:rsidRPr="00065A33">
        <w:rPr>
          <w:iCs/>
          <w:vertAlign w:val="subscript"/>
        </w:rPr>
        <w:t>N</w:t>
      </w:r>
      <w:r w:rsidRPr="00065A33">
        <w:rPr>
          <w:iCs/>
        </w:rPr>
        <w:t xml:space="preserve"> </w:t>
      </w:r>
      <w:r w:rsidRPr="00065A33">
        <w:t>= 6cos(ωt + π/12) (cm). Kể từ t = 0, thời điểm M và N có vị trí ngang nhau lần thứ 3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T </w:t>
      </w:r>
      <w:r w:rsidRPr="00065A33">
        <w:rPr>
          <w:b/>
          <w:bCs/>
        </w:rPr>
        <w:tab/>
        <w:t xml:space="preserve">B. </w:t>
      </w:r>
      <w:r w:rsidRPr="00065A33">
        <w:t xml:space="preserve">9T/8 </w:t>
      </w:r>
      <w:r w:rsidRPr="00065A33">
        <w:rPr>
          <w:b/>
          <w:bCs/>
        </w:rPr>
        <w:tab/>
        <w:t xml:space="preserve">C. </w:t>
      </w:r>
      <w:r w:rsidRPr="00065A33">
        <w:t xml:space="preserve">T/2 </w:t>
      </w:r>
      <w:r w:rsidRPr="00065A33">
        <w:rPr>
          <w:b/>
          <w:bCs/>
        </w:rPr>
        <w:tab/>
        <w:t xml:space="preserve">D. </w:t>
      </w:r>
      <w:r w:rsidRPr="00065A33">
        <w:t>5T/8</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0: </w:t>
      </w:r>
      <w:r w:rsidRPr="00065A33">
        <w:t>Hai con lắc có cùng biên độ, có chu kỳ T</w:t>
      </w:r>
      <w:r w:rsidRPr="00065A33">
        <w:rPr>
          <w:b/>
          <w:vertAlign w:val="subscript"/>
        </w:rPr>
        <w:t>1</w:t>
      </w:r>
      <w:r w:rsidRPr="00065A33">
        <w:t>, T</w:t>
      </w:r>
      <w:r w:rsidRPr="00065A33">
        <w:rPr>
          <w:b/>
          <w:vertAlign w:val="subscript"/>
        </w:rPr>
        <w:t>2</w:t>
      </w:r>
      <w:r w:rsidRPr="00065A33">
        <w:t xml:space="preserve"> = 4T</w:t>
      </w:r>
      <w:r w:rsidRPr="00065A33">
        <w:rPr>
          <w:b/>
          <w:vertAlign w:val="subscript"/>
        </w:rPr>
        <w:t>1</w:t>
      </w:r>
      <w:r w:rsidRPr="00065A33">
        <w:t xml:space="preserve"> tại thời điểm ban đầu chúng đi qua VTCB theo cùng một chiều. Khoảng thời gian ngắn nhất hai con lắc ngược pha nhau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rPr>
          <w:b/>
          <w:bCs/>
          <w:position w:val="-24"/>
        </w:rPr>
        <w:object w:dxaOrig="340" w:dyaOrig="620">
          <v:shape id="_x0000_i1718" type="#_x0000_t75" style="width:17.25pt;height:30.75pt" o:ole="">
            <v:imagedata r:id="rId1306" o:title=""/>
          </v:shape>
          <o:OLEObject Type="Embed" ProgID="Equation.3" ShapeID="_x0000_i1718" DrawAspect="Content" ObjectID="_1550261381" r:id="rId1307"/>
        </w:object>
      </w:r>
      <w:r w:rsidRPr="00065A33">
        <w:rPr>
          <w:b/>
          <w:bCs/>
        </w:rPr>
        <w:tab/>
        <w:t>B.</w:t>
      </w:r>
      <w:r w:rsidRPr="00065A33">
        <w:rPr>
          <w:b/>
          <w:bCs/>
          <w:position w:val="-24"/>
        </w:rPr>
        <w:object w:dxaOrig="340" w:dyaOrig="620">
          <v:shape id="_x0000_i1719" type="#_x0000_t75" style="width:17.25pt;height:30.75pt" o:ole="">
            <v:imagedata r:id="rId1308" o:title=""/>
          </v:shape>
          <o:OLEObject Type="Embed" ProgID="Equation.3" ShapeID="_x0000_i1719" DrawAspect="Content" ObjectID="_1550261382" r:id="rId1309"/>
        </w:object>
      </w:r>
      <w:r w:rsidRPr="00065A33">
        <w:rPr>
          <w:b/>
          <w:bCs/>
        </w:rPr>
        <w:tab/>
        <w:t xml:space="preserve">C. </w:t>
      </w:r>
      <w:r w:rsidRPr="00065A33">
        <w:rPr>
          <w:b/>
          <w:bCs/>
          <w:position w:val="-24"/>
        </w:rPr>
        <w:object w:dxaOrig="340" w:dyaOrig="620">
          <v:shape id="_x0000_i1720" type="#_x0000_t75" style="width:17.25pt;height:30.75pt" o:ole="">
            <v:imagedata r:id="rId1310" o:title=""/>
          </v:shape>
          <o:OLEObject Type="Embed" ProgID="Equation.3" ShapeID="_x0000_i1720" DrawAspect="Content" ObjectID="_1550261383" r:id="rId1311"/>
        </w:object>
      </w:r>
      <w:r w:rsidRPr="00065A33">
        <w:rPr>
          <w:b/>
          <w:bCs/>
        </w:rPr>
        <w:tab/>
        <w:t xml:space="preserve">D. </w:t>
      </w:r>
      <w:r w:rsidRPr="00065A33">
        <w:rPr>
          <w:b/>
          <w:bCs/>
          <w:position w:val="-24"/>
        </w:rPr>
        <w:object w:dxaOrig="340" w:dyaOrig="620">
          <v:shape id="_x0000_i1721" type="#_x0000_t75" style="width:17.25pt;height:30.75pt" o:ole="">
            <v:imagedata r:id="rId1312" o:title=""/>
          </v:shape>
          <o:OLEObject Type="Embed" ProgID="Equation.3" ShapeID="_x0000_i1721" DrawAspect="Content" ObjectID="_1550261384" r:id="rId1313"/>
        </w:object>
      </w:r>
      <w:r w:rsidRPr="00065A33">
        <w:rPr>
          <w:b/>
          <w:bCs/>
        </w:rPr>
        <w:t xml:space="preserve"> </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1: </w:t>
      </w:r>
      <w:r w:rsidRPr="00065A33">
        <w:t>Hai chất điểm M và N dao động điều hòa cùng tần số f = 0,5Hz dọc theo hai đường thẳng song song kề nhau và song song với trục tọa độ Ox. Vị trí cân bằng của M và của N đều ở trên một đường thẳng qua gốc tọa độ và vuông góc với Ox. Trong quá trình dao động, khoảng cách lớn nhất giữa M và N theo phương Ox là 10 cm. Tại thời điểm t</w:t>
      </w:r>
      <w:r w:rsidRPr="00065A33">
        <w:rPr>
          <w:b/>
          <w:vertAlign w:val="subscript"/>
        </w:rPr>
        <w:t>1</w:t>
      </w:r>
      <w:r w:rsidRPr="00065A33">
        <w:t xml:space="preserve"> hai vật đi ngang nhau, hỏi sau khoảng thời gian ngắn nhất là bao nhiêu kể từ thời điểm t</w:t>
      </w:r>
      <w:r w:rsidRPr="00065A33">
        <w:rPr>
          <w:b/>
          <w:vertAlign w:val="subscript"/>
        </w:rPr>
        <w:t>1</w:t>
      </w:r>
      <w:r w:rsidRPr="00065A33">
        <w:t xml:space="preserve"> khoảng cách giữa chúng bằng 5cm.</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1/3s. </w:t>
      </w:r>
      <w:r w:rsidRPr="00065A33">
        <w:rPr>
          <w:b/>
          <w:bCs/>
        </w:rPr>
        <w:tab/>
        <w:t xml:space="preserve">B. </w:t>
      </w:r>
      <w:r w:rsidRPr="00065A33">
        <w:t xml:space="preserve">1/2s. </w:t>
      </w:r>
      <w:r w:rsidRPr="00065A33">
        <w:rPr>
          <w:b/>
          <w:bCs/>
        </w:rPr>
        <w:tab/>
        <w:t xml:space="preserve">C. </w:t>
      </w:r>
      <w:r w:rsidRPr="00065A33">
        <w:t xml:space="preserve">1/6s. </w:t>
      </w:r>
      <w:r w:rsidRPr="00065A33">
        <w:rPr>
          <w:b/>
          <w:bCs/>
        </w:rPr>
        <w:tab/>
        <w:t xml:space="preserve">D. </w:t>
      </w:r>
      <w:r w:rsidRPr="00065A33">
        <w:t>1/4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2: </w:t>
      </w:r>
      <w:r w:rsidRPr="00065A33">
        <w:t>Cho hai vật dao động điều hoà trên cùng một trục toạ độ Ox, có cùng vị trí cân bằng là gốc O và có cùng biên độ và với chu kì lần lượt là T</w:t>
      </w:r>
      <w:r w:rsidRPr="00065A33">
        <w:rPr>
          <w:b/>
          <w:vertAlign w:val="subscript"/>
        </w:rPr>
        <w:t>1</w:t>
      </w:r>
      <w:r w:rsidRPr="00065A33">
        <w:t>=1s và T</w:t>
      </w:r>
      <w:r w:rsidRPr="00065A33">
        <w:rPr>
          <w:b/>
          <w:vertAlign w:val="subscript"/>
        </w:rPr>
        <w:t>2</w:t>
      </w:r>
      <w:r w:rsidRPr="00065A33">
        <w:t>=2s. Tại thời điểm ban đầu, hai vật đều ở miền có gia tốc âm, cùng đi qua vị trí có động năng gấp 3 lần thế năng và cùng đi theo chiều âm của trục Ox. Thời điểm gần nhất ngay sau đó mà hai vật lại gặp nhau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t xml:space="preserve"> </w:t>
      </w:r>
      <w:r w:rsidRPr="00065A33">
        <w:rPr>
          <w:b/>
        </w:rPr>
        <w:tab/>
        <w:t xml:space="preserve">A. </w:t>
      </w:r>
      <w:r w:rsidRPr="00065A33">
        <w:fldChar w:fldCharType="begin"/>
      </w:r>
      <w:r w:rsidRPr="00065A33">
        <w:instrText>eq \s\don1(\f(2,9))</w:instrText>
      </w:r>
      <w:r w:rsidRPr="00065A33">
        <w:fldChar w:fldCharType="end"/>
      </w:r>
      <w:r w:rsidRPr="00065A33">
        <w:t xml:space="preserve"> </w:t>
      </w:r>
      <w:r w:rsidRPr="00065A33">
        <w:rPr>
          <w:iCs/>
        </w:rPr>
        <w:t xml:space="preserve">s </w:t>
      </w:r>
      <w:r w:rsidRPr="00065A33">
        <w:rPr>
          <w:iCs/>
        </w:rPr>
        <w:tab/>
      </w:r>
      <w:r w:rsidRPr="00065A33">
        <w:rPr>
          <w:b/>
          <w:bCs/>
        </w:rPr>
        <w:t xml:space="preserve">B. </w:t>
      </w:r>
      <w:r w:rsidRPr="00065A33">
        <w:fldChar w:fldCharType="begin"/>
      </w:r>
      <w:r w:rsidRPr="00065A33">
        <w:instrText>eq \s\don1(\f(4,9))</w:instrText>
      </w:r>
      <w:r w:rsidRPr="00065A33">
        <w:fldChar w:fldCharType="end"/>
      </w:r>
      <w:r w:rsidRPr="00065A33">
        <w:t xml:space="preserve"> </w:t>
      </w:r>
      <w:r w:rsidRPr="00065A33">
        <w:rPr>
          <w:iCs/>
        </w:rPr>
        <w:t xml:space="preserve">s </w:t>
      </w:r>
      <w:r w:rsidRPr="00065A33">
        <w:rPr>
          <w:iCs/>
        </w:rPr>
        <w:tab/>
      </w:r>
      <w:r w:rsidRPr="00065A33">
        <w:rPr>
          <w:b/>
          <w:bCs/>
        </w:rPr>
        <w:t xml:space="preserve">C. </w:t>
      </w:r>
      <w:r w:rsidRPr="00065A33">
        <w:fldChar w:fldCharType="begin"/>
      </w:r>
      <w:r w:rsidRPr="00065A33">
        <w:instrText>eq \s\don1(\f(2,3))</w:instrText>
      </w:r>
      <w:r w:rsidRPr="00065A33">
        <w:fldChar w:fldCharType="end"/>
      </w:r>
      <w:r w:rsidRPr="00065A33">
        <w:t xml:space="preserve"> </w:t>
      </w:r>
      <w:r w:rsidRPr="00065A33">
        <w:rPr>
          <w:iCs/>
        </w:rPr>
        <w:t xml:space="preserve">s </w:t>
      </w:r>
      <w:r w:rsidRPr="00065A33">
        <w:rPr>
          <w:b/>
        </w:rPr>
        <w:tab/>
        <w:t xml:space="preserve">D. </w:t>
      </w:r>
      <w:r w:rsidRPr="00065A33">
        <w:fldChar w:fldCharType="begin"/>
      </w:r>
      <w:r w:rsidRPr="00065A33">
        <w:instrText>eq \s\don1(\f(1,3))</w:instrText>
      </w:r>
      <w:r w:rsidRPr="00065A33">
        <w:fldChar w:fldCharType="end"/>
      </w:r>
      <w:r w:rsidRPr="00065A33">
        <w:t xml:space="preserve"> </w:t>
      </w:r>
      <w:r w:rsidRPr="00065A33">
        <w:rPr>
          <w:iCs/>
        </w:rPr>
        <w:t>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3: </w:t>
      </w:r>
      <w:r w:rsidRPr="00065A33">
        <w:t>Hai chất điểm dao động điều hoà trên trục Ox với các phương trình lần lượt là x</w:t>
      </w:r>
      <w:r w:rsidRPr="00065A33">
        <w:rPr>
          <w:b/>
          <w:vertAlign w:val="subscript"/>
        </w:rPr>
        <w:t>1</w:t>
      </w:r>
      <w:r w:rsidRPr="00065A33">
        <w:t xml:space="preserve"> = 2Acos</w:t>
      </w:r>
      <w:r w:rsidRPr="00065A33">
        <w:fldChar w:fldCharType="begin"/>
      </w:r>
      <w:r w:rsidRPr="00065A33">
        <w:instrText>eq \s\don1(\f(2π,T))</w:instrText>
      </w:r>
      <w:r w:rsidRPr="00065A33">
        <w:fldChar w:fldCharType="end"/>
      </w:r>
      <w:r w:rsidRPr="00065A33">
        <w:rPr>
          <w:iCs/>
        </w:rPr>
        <w:t>t</w:t>
      </w:r>
      <w:r w:rsidRPr="00065A33">
        <w:rPr>
          <w:i/>
          <w:iCs/>
        </w:rPr>
        <w:t xml:space="preserve"> </w:t>
      </w:r>
      <w:r w:rsidRPr="00065A33">
        <w:rPr>
          <w:iCs/>
        </w:rPr>
        <w:t xml:space="preserve">   cm</w:t>
      </w:r>
      <w:r w:rsidRPr="00065A33">
        <w:t>, x</w:t>
      </w:r>
      <w:r w:rsidRPr="00065A33">
        <w:rPr>
          <w:b/>
          <w:vertAlign w:val="subscript"/>
        </w:rPr>
        <w:t>2</w:t>
      </w:r>
      <w:r w:rsidRPr="00065A33">
        <w:t xml:space="preserve"> = Acos(</w:t>
      </w:r>
      <w:r w:rsidRPr="00065A33">
        <w:fldChar w:fldCharType="begin"/>
      </w:r>
      <w:r w:rsidRPr="00065A33">
        <w:instrText>eq \s\don1(\f(2π,T))</w:instrText>
      </w:r>
      <w:r w:rsidRPr="00065A33">
        <w:fldChar w:fldCharType="end"/>
      </w:r>
      <w:r w:rsidRPr="00065A33">
        <w:t xml:space="preserve">t + </w:t>
      </w:r>
      <w:r w:rsidRPr="00065A33">
        <w:rPr>
          <w:lang w:val="pt-BR"/>
        </w:rPr>
        <w:fldChar w:fldCharType="begin"/>
      </w:r>
      <w:r w:rsidRPr="00065A33">
        <w:rPr>
          <w:lang w:val="pt-BR"/>
        </w:rPr>
        <w:instrText>eq \l(\f(</w:instrText>
      </w:r>
      <w:r w:rsidRPr="00065A33">
        <w:rPr>
          <w:lang w:val="pt-BR"/>
        </w:rPr>
        <w:sym w:font="Symbol" w:char="F070"/>
      </w:r>
      <w:r w:rsidRPr="00065A33">
        <w:rPr>
          <w:lang w:val="pt-BR"/>
        </w:rPr>
        <w:instrText>,2))</w:instrText>
      </w:r>
      <w:r w:rsidRPr="00065A33">
        <w:rPr>
          <w:lang w:val="pt-BR"/>
        </w:rPr>
        <w:fldChar w:fldCharType="end"/>
      </w:r>
      <w:r w:rsidRPr="00065A33">
        <w:rPr>
          <w:lang w:val="pt-BR"/>
        </w:rPr>
        <w:t xml:space="preserve"> ) </w:t>
      </w:r>
      <w:r w:rsidRPr="00065A33">
        <w:t xml:space="preserve">(cm). Biết </w:t>
      </w:r>
      <w:r w:rsidRPr="00065A33">
        <w:rPr>
          <w:position w:val="-30"/>
        </w:rPr>
        <w:object w:dxaOrig="740" w:dyaOrig="680">
          <v:shape id="_x0000_i1722" type="#_x0000_t75" style="width:36.75pt;height:33.75pt" o:ole="">
            <v:imagedata r:id="rId1314" o:title=""/>
          </v:shape>
          <o:OLEObject Type="Embed" ProgID="Equation.3" ShapeID="_x0000_i1722" DrawAspect="Content" ObjectID="_1550261385" r:id="rId1315"/>
        </w:object>
      </w:r>
      <w:r w:rsidRPr="00065A33">
        <w:t>. Vị trí mà hai chất điểm gặp nhau lần đầu tiên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 xml:space="preserve"> </w:t>
      </w:r>
      <w:r w:rsidRPr="00065A33">
        <w:rPr>
          <w:b/>
        </w:rPr>
        <w:tab/>
        <w:t xml:space="preserve">A. </w:t>
      </w:r>
      <w:r w:rsidRPr="00065A33">
        <w:t>x = - A</w:t>
      </w:r>
      <w:r w:rsidRPr="00065A33">
        <w:rPr>
          <w:b/>
        </w:rPr>
        <w:tab/>
        <w:t xml:space="preserve">B. </w:t>
      </w:r>
      <w:r w:rsidRPr="00065A33">
        <w:t xml:space="preserve">x = - </w:t>
      </w:r>
      <w:r w:rsidRPr="00065A33">
        <w:fldChar w:fldCharType="begin"/>
      </w:r>
      <w:r w:rsidRPr="00065A33">
        <w:instrText>eq \s\don1(\f(2A,3))</w:instrText>
      </w:r>
      <w:r w:rsidRPr="00065A33">
        <w:fldChar w:fldCharType="end"/>
      </w:r>
      <w:r w:rsidRPr="00065A33">
        <w:t xml:space="preserve"> </w:t>
      </w:r>
      <w:r w:rsidRPr="00065A33">
        <w:tab/>
      </w:r>
      <w:r w:rsidRPr="00065A33">
        <w:rPr>
          <w:b/>
        </w:rPr>
        <w:t xml:space="preserve">C. </w:t>
      </w:r>
      <w:r w:rsidRPr="00065A33">
        <w:t xml:space="preserve">x = - </w:t>
      </w:r>
      <w:r w:rsidRPr="00065A33">
        <w:fldChar w:fldCharType="begin"/>
      </w:r>
      <w:r w:rsidRPr="00065A33">
        <w:instrText>eq \s\don1(\f(A,2))</w:instrText>
      </w:r>
      <w:r w:rsidRPr="00065A33">
        <w:fldChar w:fldCharType="end"/>
      </w:r>
      <w:r w:rsidRPr="00065A33">
        <w:t xml:space="preserve"> </w:t>
      </w:r>
      <w:r w:rsidRPr="00065A33">
        <w:tab/>
      </w:r>
      <w:r w:rsidRPr="00065A33">
        <w:rPr>
          <w:b/>
        </w:rPr>
        <w:t xml:space="preserve">D. </w:t>
      </w:r>
      <w:r w:rsidRPr="00065A33">
        <w:t>x = -1,5A.</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4: (ĐH 2013): </w:t>
      </w:r>
      <w:r w:rsidRPr="00065A33">
        <w:t xml:space="preserve">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Δt là khoảng thời gian ngắn nhất kể từ lúc truyền vận tốc đến lúc hai dây treo song song nhau. Giá trị Δt </w:t>
      </w:r>
      <w:r w:rsidRPr="00065A33">
        <w:rPr>
          <w:b/>
          <w:bCs/>
        </w:rPr>
        <w:t xml:space="preserve">gần giá trị nào nhất </w:t>
      </w:r>
      <w:r w:rsidRPr="00065A33">
        <w:t>sau đây?</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 xml:space="preserve">8,12s. </w:t>
      </w:r>
      <w:r w:rsidRPr="00065A33">
        <w:rPr>
          <w:b/>
        </w:rPr>
        <w:tab/>
        <w:t xml:space="preserve">B. </w:t>
      </w:r>
      <w:r w:rsidRPr="00065A33">
        <w:t xml:space="preserve">2,36s. </w:t>
      </w:r>
      <w:r w:rsidRPr="00065A33">
        <w:rPr>
          <w:b/>
        </w:rPr>
        <w:tab/>
        <w:t xml:space="preserve">C. </w:t>
      </w:r>
      <w:r w:rsidRPr="00065A33">
        <w:t xml:space="preserve">7,20s. </w:t>
      </w:r>
      <w:r w:rsidRPr="00065A33">
        <w:rPr>
          <w:b/>
        </w:rPr>
        <w:tab/>
        <w:t xml:space="preserve">D. </w:t>
      </w:r>
      <w:r w:rsidRPr="00065A33">
        <w:t>0,45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5: </w:t>
      </w:r>
      <w:r w:rsidRPr="00065A33">
        <w:t>Hai vật dao động điều hoà cùng biên độ, cùng pha ban đầu, cùng phương và cùng thời điểm với các tần số góc lần lượt là: ω</w:t>
      </w:r>
      <w:r w:rsidRPr="00065A33">
        <w:rPr>
          <w:b/>
          <w:vertAlign w:val="subscript"/>
        </w:rPr>
        <w:t>1</w:t>
      </w:r>
      <w:r w:rsidRPr="00065A33">
        <w:t xml:space="preserve"> = π/6 (rad/s); ω</w:t>
      </w:r>
      <w:r w:rsidRPr="00065A33">
        <w:rPr>
          <w:b/>
          <w:vertAlign w:val="subscript"/>
        </w:rPr>
        <w:t>2</w:t>
      </w:r>
      <w:r w:rsidRPr="00065A33">
        <w:t xml:space="preserve"> = π/3 (rad/s). Chọn gốc thời gian lúc hai vật đi qua vị trí cân bằng theo chiều dương. Thời gian ngắn nhất mà hai vật gặp nhau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 xml:space="preserve">1s. </w:t>
      </w:r>
      <w:r w:rsidRPr="00065A33">
        <w:rPr>
          <w:b/>
        </w:rPr>
        <w:tab/>
        <w:t xml:space="preserve">B. </w:t>
      </w:r>
      <w:r w:rsidRPr="00065A33">
        <w:t xml:space="preserve">2s. </w:t>
      </w:r>
      <w:r w:rsidRPr="00065A33">
        <w:rPr>
          <w:b/>
        </w:rPr>
        <w:tab/>
        <w:t xml:space="preserve">C. </w:t>
      </w:r>
      <w:r w:rsidRPr="00065A33">
        <w:t xml:space="preserve">2s </w:t>
      </w:r>
      <w:r w:rsidRPr="00065A33">
        <w:rPr>
          <w:b/>
        </w:rPr>
        <w:tab/>
        <w:t xml:space="preserve">D. </w:t>
      </w:r>
      <w:r w:rsidRPr="00065A33">
        <w:t>8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6: </w:t>
      </w:r>
      <w:r w:rsidRPr="00065A33">
        <w:t xml:space="preserve">Hai vật dao động điều hòa quanh gốc tọa độ O (không va chạm nhau) theo các phương trình: </w:t>
      </w:r>
      <w:r w:rsidRPr="00065A33">
        <w:rPr>
          <w:iCs/>
        </w:rPr>
        <w:t>x</w:t>
      </w:r>
      <w:r w:rsidRPr="00065A33">
        <w:rPr>
          <w:iCs/>
          <w:vertAlign w:val="subscript"/>
        </w:rPr>
        <w:t>1</w:t>
      </w:r>
      <w:r w:rsidRPr="00065A33">
        <w:rPr>
          <w:iCs/>
        </w:rPr>
        <w:t xml:space="preserve">     </w:t>
      </w:r>
      <w:r w:rsidRPr="00065A33">
        <w:t>= 2cos(4π</w:t>
      </w:r>
      <w:r w:rsidRPr="00065A33">
        <w:rPr>
          <w:iCs/>
        </w:rPr>
        <w:t>t</w:t>
      </w:r>
      <w:r w:rsidRPr="00065A33">
        <w:t xml:space="preserve">) </w:t>
      </w:r>
      <w:r w:rsidRPr="00065A33">
        <w:rPr>
          <w:iCs/>
        </w:rPr>
        <w:t>cm</w:t>
      </w:r>
      <w:r w:rsidRPr="00065A33">
        <w:t xml:space="preserve">; </w:t>
      </w:r>
      <w:r w:rsidRPr="00065A33">
        <w:rPr>
          <w:iCs/>
        </w:rPr>
        <w:t>x</w:t>
      </w:r>
      <w:r w:rsidRPr="00065A33">
        <w:rPr>
          <w:iCs/>
          <w:vertAlign w:val="subscript"/>
        </w:rPr>
        <w:t>2</w:t>
      </w:r>
      <w:r w:rsidRPr="00065A33">
        <w:rPr>
          <w:iCs/>
        </w:rPr>
        <w:t xml:space="preserve"> </w:t>
      </w:r>
      <w:r w:rsidRPr="00065A33">
        <w:t>= 2</w:t>
      </w:r>
      <w:r w:rsidRPr="00065A33">
        <w:fldChar w:fldCharType="begin"/>
      </w:r>
      <w:r w:rsidRPr="00065A33">
        <w:instrText>eq \l(\r(,3))</w:instrText>
      </w:r>
      <w:r w:rsidRPr="00065A33">
        <w:fldChar w:fldCharType="end"/>
      </w:r>
      <w:r w:rsidRPr="00065A33">
        <w:rPr>
          <w:iCs/>
        </w:rPr>
        <w:t>c</w:t>
      </w:r>
      <w:r w:rsidRPr="00065A33">
        <w:t>os(4πt+ π/6 )cm. Tìm số lần hai vật gặp nhau trong 2,013s kể từ thời điểm ban đầu.</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11 lần </w:t>
      </w:r>
      <w:r w:rsidRPr="00065A33">
        <w:rPr>
          <w:b/>
          <w:bCs/>
        </w:rPr>
        <w:tab/>
        <w:t xml:space="preserve">B. </w:t>
      </w:r>
      <w:r w:rsidRPr="00065A33">
        <w:t xml:space="preserve">7 lần </w:t>
      </w:r>
      <w:r w:rsidRPr="00065A33">
        <w:rPr>
          <w:b/>
          <w:bCs/>
        </w:rPr>
        <w:tab/>
        <w:t xml:space="preserve">C. </w:t>
      </w:r>
      <w:r w:rsidRPr="00065A33">
        <w:t xml:space="preserve">8 lần </w:t>
      </w:r>
      <w:r w:rsidRPr="00065A33">
        <w:rPr>
          <w:b/>
          <w:bCs/>
        </w:rPr>
        <w:tab/>
        <w:t xml:space="preserve">D. </w:t>
      </w:r>
      <w:r w:rsidRPr="00065A33">
        <w:t>9 lần</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7: </w:t>
      </w:r>
      <w:r w:rsidRPr="00065A33">
        <w:t>Một chất điểm bắt đầu dao động điều hòa từ điểm M có tốc độ khác không và thế năng đang giảm. Với M, N là 2 điểm cách đều vị trí cân bằng O. Biết cứ sau khoảng thời gian 0,02 s thì chất điểm lại đi qua các điểm M, O, N. Kể từ khi bắt đầu dao động, sau thời gian ngắn nhất t</w:t>
      </w:r>
      <w:r w:rsidRPr="00065A33">
        <w:rPr>
          <w:vertAlign w:val="subscript"/>
        </w:rPr>
        <w:t>1</w:t>
      </w:r>
      <w:r w:rsidRPr="00065A33">
        <w:t xml:space="preserve"> gia tốc của chất điểm có độ lớn cực đại. Tại thời điểm t</w:t>
      </w:r>
      <w:r w:rsidRPr="00065A33">
        <w:rPr>
          <w:vertAlign w:val="subscript"/>
        </w:rPr>
        <w:t>2</w:t>
      </w:r>
      <w:r w:rsidRPr="00065A33">
        <w:t xml:space="preserve"> = t</w:t>
      </w:r>
      <w:r w:rsidRPr="00065A33">
        <w:rPr>
          <w:vertAlign w:val="subscript"/>
        </w:rPr>
        <w:t>1</w:t>
      </w:r>
      <w:r w:rsidRPr="00065A33">
        <w:t xml:space="preserve"> + Δt (trong đó t</w:t>
      </w:r>
      <w:r w:rsidRPr="00065A33">
        <w:rPr>
          <w:vertAlign w:val="subscript"/>
        </w:rPr>
        <w:t>2</w:t>
      </w:r>
      <w:r w:rsidRPr="00065A33">
        <w:t xml:space="preserve"> &lt; 2013T với T có chu kì dao động) thì tốc độ chất điểm đạt cực đại. Giá trị lớn nhất của Δt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241,5s </w:t>
      </w:r>
      <w:r w:rsidRPr="00065A33">
        <w:rPr>
          <w:b/>
          <w:bCs/>
        </w:rPr>
        <w:tab/>
        <w:t xml:space="preserve">B. </w:t>
      </w:r>
      <w:r w:rsidRPr="00065A33">
        <w:t xml:space="preserve">246,72s </w:t>
      </w:r>
      <w:r w:rsidRPr="00065A33">
        <w:rPr>
          <w:b/>
          <w:bCs/>
        </w:rPr>
        <w:tab/>
        <w:t xml:space="preserve">C. </w:t>
      </w:r>
      <w:r w:rsidRPr="00065A33">
        <w:t xml:space="preserve">241,47s </w:t>
      </w:r>
      <w:r w:rsidRPr="00065A33">
        <w:rPr>
          <w:b/>
          <w:bCs/>
        </w:rPr>
        <w:tab/>
        <w:t xml:space="preserve">D. </w:t>
      </w:r>
      <w:r w:rsidRPr="00065A33">
        <w:t>241,53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8: </w:t>
      </w:r>
      <w:r w:rsidRPr="00065A33">
        <w:t>Một vật dao động theo phương trình x = 20cos(5πt/3 – π/6) (cm; s). Kể từ lúc t = 0 đến lúc vật qua li độ –10 cm theo chiều âm lần thứ 2013 thì lực hồi phục sinh công âm trong khoảng thời gian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2013,08 s </w:t>
      </w:r>
      <w:r w:rsidRPr="00065A33">
        <w:rPr>
          <w:b/>
          <w:bCs/>
        </w:rPr>
        <w:tab/>
        <w:t xml:space="preserve">B. </w:t>
      </w:r>
      <w:r w:rsidRPr="00065A33">
        <w:t xml:space="preserve">1207,88 s </w:t>
      </w:r>
      <w:r w:rsidRPr="00065A33">
        <w:rPr>
          <w:b/>
          <w:bCs/>
        </w:rPr>
        <w:tab/>
        <w:t xml:space="preserve">C. </w:t>
      </w:r>
      <w:r w:rsidRPr="00065A33">
        <w:t xml:space="preserve">1207,4 s </w:t>
      </w:r>
      <w:r w:rsidRPr="00065A33">
        <w:rPr>
          <w:b/>
          <w:bCs/>
        </w:rPr>
        <w:tab/>
        <w:t xml:space="preserve">D. </w:t>
      </w:r>
      <w:r w:rsidRPr="00065A33">
        <w:t>2415,8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19: </w:t>
      </w:r>
      <w:r w:rsidRPr="00065A33">
        <w:t>Hai chất điểm M và N cùng dao động điều hòa trên cùng một trục tọa độ Ox (O là vị trí cân bằng của chúng), coi trong quá trình dao động hai chất điểm không va chạm nhau. Biết phương trình     dao động của chúng lần lượt là x</w:t>
      </w:r>
      <w:r w:rsidRPr="00065A33">
        <w:rPr>
          <w:b/>
          <w:vertAlign w:val="subscript"/>
        </w:rPr>
        <w:t>1</w:t>
      </w:r>
      <w:r w:rsidRPr="00065A33">
        <w:t xml:space="preserve"> = 10cos(4π</w:t>
      </w:r>
      <w:r w:rsidRPr="00065A33">
        <w:rPr>
          <w:iCs/>
        </w:rPr>
        <w:t xml:space="preserve">t </w:t>
      </w:r>
      <w:r w:rsidRPr="00065A33">
        <w:t>+ π/3)cm và x</w:t>
      </w:r>
      <w:r w:rsidRPr="00065A33">
        <w:rPr>
          <w:b/>
          <w:vertAlign w:val="subscript"/>
        </w:rPr>
        <w:t>2</w:t>
      </w:r>
      <w:r w:rsidRPr="00065A33">
        <w:t xml:space="preserve"> = 10</w:t>
      </w:r>
      <w:r w:rsidRPr="00065A33">
        <w:fldChar w:fldCharType="begin"/>
      </w:r>
      <w:r w:rsidRPr="00065A33">
        <w:instrText>eq \l(\r(,2))</w:instrText>
      </w:r>
      <w:r w:rsidRPr="00065A33">
        <w:fldChar w:fldCharType="end"/>
      </w:r>
      <w:r w:rsidRPr="00065A33">
        <w:t>cos(4π</w:t>
      </w:r>
      <w:r w:rsidRPr="00065A33">
        <w:rPr>
          <w:iCs/>
        </w:rPr>
        <w:t xml:space="preserve">t </w:t>
      </w:r>
      <w:r w:rsidRPr="00065A33">
        <w:t>+ π/12) cm. Hai chất điểm cách nhau 5cm ở thời điểm 2011 kể từ lúc t = 0 là</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 xml:space="preserve">2011/8 s </w:t>
      </w:r>
      <w:r w:rsidRPr="00065A33">
        <w:rPr>
          <w:b/>
        </w:rPr>
        <w:tab/>
        <w:t xml:space="preserve">B. </w:t>
      </w:r>
      <w:r w:rsidRPr="00065A33">
        <w:t xml:space="preserve">6035/24 s </w:t>
      </w:r>
      <w:r w:rsidRPr="00065A33">
        <w:rPr>
          <w:b/>
        </w:rPr>
        <w:tab/>
        <w:t xml:space="preserve">C. </w:t>
      </w:r>
      <w:r w:rsidRPr="00065A33">
        <w:t xml:space="preserve">2009/8 s </w:t>
      </w:r>
      <w:r w:rsidRPr="00065A33">
        <w:rPr>
          <w:b/>
        </w:rPr>
        <w:tab/>
        <w:t xml:space="preserve">D. </w:t>
      </w:r>
      <w:r w:rsidRPr="00065A33">
        <w:t>6029/24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0: </w:t>
      </w:r>
      <w:r w:rsidRPr="00065A33">
        <w:t xml:space="preserve">Hai vật dao động điều hòa dọc theo hai đường thẳng song song kề nhau và song song với trục tọa độ Ox sao cho không va chạm vào nhau trong quá trình dao động. Vị trí cân bằng của hai vật đều ở trên một đường thẳng qua gốc tọa độ và vuông góc với Ox. Biết phương trình dao động của hai vật lần   lượt là </w:t>
      </w:r>
      <w:r w:rsidRPr="00065A33">
        <w:rPr>
          <w:iCs/>
        </w:rPr>
        <w:t>x</w:t>
      </w:r>
      <w:r w:rsidRPr="00065A33">
        <w:rPr>
          <w:b/>
          <w:vertAlign w:val="subscript"/>
        </w:rPr>
        <w:t>1</w:t>
      </w:r>
      <w:r w:rsidRPr="00065A33">
        <w:t xml:space="preserve"> = 4cos(4π</w:t>
      </w:r>
      <w:r w:rsidRPr="00065A33">
        <w:rPr>
          <w:iCs/>
        </w:rPr>
        <w:t xml:space="preserve">t </w:t>
      </w:r>
      <w:r w:rsidRPr="00065A33">
        <w:t xml:space="preserve">+π/3) cm 3) </w:t>
      </w:r>
      <w:r w:rsidRPr="00065A33">
        <w:rPr>
          <w:iCs/>
        </w:rPr>
        <w:t xml:space="preserve">cm </w:t>
      </w:r>
      <w:r w:rsidRPr="00065A33">
        <w:t xml:space="preserve">và  </w:t>
      </w:r>
      <w:r w:rsidRPr="00065A33">
        <w:rPr>
          <w:iCs/>
        </w:rPr>
        <w:t>x</w:t>
      </w:r>
      <w:r w:rsidRPr="00065A33">
        <w:rPr>
          <w:b/>
          <w:vertAlign w:val="subscript"/>
        </w:rPr>
        <w:t>2</w:t>
      </w:r>
      <w:r w:rsidRPr="00065A33">
        <w:t xml:space="preserve"> = 4</w:t>
      </w:r>
      <w:r w:rsidRPr="00065A33">
        <w:fldChar w:fldCharType="begin"/>
      </w:r>
      <w:r w:rsidRPr="00065A33">
        <w:instrText>eq \l(\r(,2))</w:instrText>
      </w:r>
      <w:r w:rsidRPr="00065A33">
        <w:fldChar w:fldCharType="end"/>
      </w:r>
      <w:r w:rsidRPr="00065A33">
        <w:t>cos(4π</w:t>
      </w:r>
      <w:r w:rsidRPr="00065A33">
        <w:rPr>
          <w:iCs/>
        </w:rPr>
        <w:t xml:space="preserve">t </w:t>
      </w:r>
      <w:r w:rsidRPr="00065A33">
        <w:t xml:space="preserve">+ π/12) </w:t>
      </w:r>
      <w:r w:rsidRPr="00065A33">
        <w:rPr>
          <w:iCs/>
        </w:rPr>
        <w:t>cm.</w:t>
      </w:r>
      <w:r w:rsidRPr="00065A33">
        <w:t xml:space="preserve"> Tính từ thời điểm </w:t>
      </w:r>
      <w:r w:rsidRPr="00065A33">
        <w:rPr>
          <w:iCs/>
        </w:rPr>
        <w:t>t</w:t>
      </w:r>
      <w:r w:rsidRPr="00065A33">
        <w:rPr>
          <w:iCs/>
          <w:vertAlign w:val="subscript"/>
        </w:rPr>
        <w:t>1</w:t>
      </w:r>
      <w:r w:rsidRPr="00065A33">
        <w:rPr>
          <w:iCs/>
        </w:rPr>
        <w:t xml:space="preserve"> </w:t>
      </w:r>
      <w:r w:rsidRPr="00065A33">
        <w:t xml:space="preserve">= </w:t>
      </w:r>
      <w:r w:rsidRPr="00065A33">
        <w:fldChar w:fldCharType="begin"/>
      </w:r>
      <w:r w:rsidRPr="00065A33">
        <w:instrText>eq \s\don1(\f(1,24))</w:instrText>
      </w:r>
      <w:r w:rsidRPr="00065A33">
        <w:fldChar w:fldCharType="end"/>
      </w:r>
      <w:r w:rsidRPr="00065A33">
        <w:t xml:space="preserve"> </w:t>
      </w:r>
      <w:r w:rsidRPr="00065A33">
        <w:rPr>
          <w:iCs/>
        </w:rPr>
        <w:t xml:space="preserve">s </w:t>
      </w:r>
      <w:r w:rsidRPr="00065A33">
        <w:t xml:space="preserve">đến thời điểm </w:t>
      </w:r>
      <w:r w:rsidRPr="00065A33">
        <w:rPr>
          <w:iCs/>
        </w:rPr>
        <w:t>t</w:t>
      </w:r>
      <w:r w:rsidRPr="00065A33">
        <w:rPr>
          <w:iCs/>
          <w:vertAlign w:val="subscript"/>
        </w:rPr>
        <w:t>2</w:t>
      </w:r>
      <w:r w:rsidRPr="00065A33">
        <w:rPr>
          <w:iCs/>
        </w:rPr>
        <w:t xml:space="preserve"> </w:t>
      </w:r>
      <w:r w:rsidRPr="00065A33">
        <w:t xml:space="preserve">= </w:t>
      </w:r>
      <w:r w:rsidRPr="00065A33">
        <w:fldChar w:fldCharType="begin"/>
      </w:r>
      <w:r w:rsidRPr="00065A33">
        <w:instrText>eq \s\don1(\f(1,3))</w:instrText>
      </w:r>
      <w:r w:rsidRPr="00065A33">
        <w:fldChar w:fldCharType="end"/>
      </w:r>
      <w:r w:rsidRPr="00065A33">
        <w:t xml:space="preserve"> </w:t>
      </w:r>
      <w:r w:rsidRPr="00065A33">
        <w:rPr>
          <w:iCs/>
        </w:rPr>
        <w:t xml:space="preserve">s </w:t>
      </w:r>
      <w:r w:rsidRPr="00065A33">
        <w:t>thì thời gian mà khoảng cách giữa hai vật theo phương Ox không nhỏ hơn 2</w:t>
      </w:r>
      <w:r w:rsidRPr="00065A33">
        <w:fldChar w:fldCharType="begin"/>
      </w:r>
      <w:r w:rsidRPr="00065A33">
        <w:instrText>eq \l(\r(,3))</w:instrText>
      </w:r>
      <w:r w:rsidRPr="00065A33">
        <w:fldChar w:fldCharType="end"/>
      </w:r>
      <w:r w:rsidRPr="00065A33">
        <w:t xml:space="preserve"> là bao nhiêu?</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 xml:space="preserve"> </w:t>
      </w:r>
      <w:r w:rsidRPr="00065A33">
        <w:rPr>
          <w:b/>
        </w:rPr>
        <w:tab/>
        <w:t xml:space="preserve">A. </w:t>
      </w:r>
      <w:r w:rsidRPr="00065A33">
        <w:fldChar w:fldCharType="begin"/>
      </w:r>
      <w:r w:rsidRPr="00065A33">
        <w:instrText>eq \s\don1(\f(1,3))</w:instrText>
      </w:r>
      <w:r w:rsidRPr="00065A33">
        <w:fldChar w:fldCharType="end"/>
      </w:r>
      <w:r w:rsidRPr="00065A33">
        <w:t xml:space="preserve"> </w:t>
      </w:r>
      <w:r w:rsidRPr="00065A33">
        <w:rPr>
          <w:iCs/>
        </w:rPr>
        <w:t xml:space="preserve">s </w:t>
      </w:r>
      <w:r w:rsidRPr="00065A33">
        <w:rPr>
          <w:b/>
        </w:rPr>
        <w:tab/>
        <w:t xml:space="preserve">B. </w:t>
      </w:r>
      <w:r w:rsidRPr="00065A33">
        <w:fldChar w:fldCharType="begin"/>
      </w:r>
      <w:r w:rsidRPr="00065A33">
        <w:instrText>eq \s\don1(\f(1,8))</w:instrText>
      </w:r>
      <w:r w:rsidRPr="00065A33">
        <w:fldChar w:fldCharType="end"/>
      </w:r>
      <w:r w:rsidRPr="00065A33">
        <w:t xml:space="preserve"> </w:t>
      </w:r>
      <w:r w:rsidRPr="00065A33">
        <w:rPr>
          <w:iCs/>
        </w:rPr>
        <w:t xml:space="preserve">s </w:t>
      </w:r>
      <w:r w:rsidRPr="00065A33">
        <w:rPr>
          <w:b/>
        </w:rPr>
        <w:tab/>
        <w:t xml:space="preserve">C. </w:t>
      </w:r>
      <w:r w:rsidRPr="00065A33">
        <w:fldChar w:fldCharType="begin"/>
      </w:r>
      <w:r w:rsidRPr="00065A33">
        <w:instrText>eq \s\don1(\f(1,6))</w:instrText>
      </w:r>
      <w:r w:rsidRPr="00065A33">
        <w:fldChar w:fldCharType="end"/>
      </w:r>
      <w:r w:rsidRPr="00065A33">
        <w:t xml:space="preserve"> </w:t>
      </w:r>
      <w:r w:rsidRPr="00065A33">
        <w:rPr>
          <w:iCs/>
        </w:rPr>
        <w:t xml:space="preserve">s </w:t>
      </w:r>
      <w:r w:rsidRPr="00065A33">
        <w:rPr>
          <w:b/>
        </w:rPr>
        <w:tab/>
        <w:t xml:space="preserve">D. </w:t>
      </w:r>
      <w:r w:rsidRPr="00065A33">
        <w:fldChar w:fldCharType="begin"/>
      </w:r>
      <w:r w:rsidRPr="00065A33">
        <w:instrText>eq \s\don1(\f(1,12))</w:instrText>
      </w:r>
      <w:r w:rsidRPr="00065A33">
        <w:fldChar w:fldCharType="end"/>
      </w:r>
      <w:r w:rsidRPr="00065A33">
        <w:t xml:space="preserve"> </w:t>
      </w:r>
      <w:r w:rsidRPr="00065A33">
        <w:rPr>
          <w:iCs/>
        </w:rPr>
        <w:t>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1: </w:t>
      </w:r>
      <w:r w:rsidRPr="00065A33">
        <w:t>Một vật thực hiện đồng thời 2 dao động điều hoà cùng phương, cùng tần số có phương trình x</w:t>
      </w:r>
      <w:r w:rsidRPr="00065A33">
        <w:rPr>
          <w:vertAlign w:val="subscript"/>
        </w:rPr>
        <w:t>1</w:t>
      </w:r>
      <w:r w:rsidRPr="00065A33">
        <w:t xml:space="preserve">     = </w:t>
      </w:r>
      <w:r w:rsidRPr="00065A33">
        <w:fldChar w:fldCharType="begin"/>
      </w:r>
      <w:r w:rsidRPr="00065A33">
        <w:instrText>eq \l(\r(,3))</w:instrText>
      </w:r>
      <w:r w:rsidRPr="00065A33">
        <w:fldChar w:fldCharType="end"/>
      </w:r>
      <w:r w:rsidRPr="00065A33">
        <w:t>cos(10πt + π/2) cm; x</w:t>
      </w:r>
      <w:r w:rsidRPr="00065A33">
        <w:rPr>
          <w:vertAlign w:val="subscript"/>
        </w:rPr>
        <w:t>2</w:t>
      </w:r>
      <w:r w:rsidRPr="00065A33">
        <w:t xml:space="preserve"> = cos(10πt + π) cm. Một vật thực hiện đồng thời hai dao động trên. Tính vận tốc trung bình của chất điểm từ thời điểm ban đầu đến thời điểm đầu tiên vật qua vị trí cân bằng theo chiều dương.</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3,6 cm/s </w:t>
      </w:r>
      <w:r w:rsidRPr="00065A33">
        <w:rPr>
          <w:b/>
          <w:bCs/>
        </w:rPr>
        <w:tab/>
        <w:t xml:space="preserve">B. </w:t>
      </w:r>
      <w:r w:rsidRPr="00065A33">
        <w:t xml:space="preserve">36 cm/s </w:t>
      </w:r>
      <w:r w:rsidRPr="00065A33">
        <w:rPr>
          <w:b/>
          <w:bCs/>
        </w:rPr>
        <w:tab/>
        <w:t xml:space="preserve">C. </w:t>
      </w:r>
      <w:r w:rsidRPr="00065A33">
        <w:t xml:space="preserve">36 m/s </w:t>
      </w:r>
      <w:r w:rsidRPr="00065A33">
        <w:rPr>
          <w:b/>
          <w:bCs/>
        </w:rPr>
        <w:tab/>
        <w:t xml:space="preserve">D. </w:t>
      </w:r>
      <w:r w:rsidRPr="00065A33">
        <w:t>360 cm/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2: </w:t>
      </w:r>
      <w:r w:rsidRPr="00065A33">
        <w:t>Một vật thực hiện đồng thời 2 dao động điều hoà cùng phương, cùng tần số có phương trình x</w:t>
      </w:r>
      <w:r w:rsidRPr="00065A33">
        <w:rPr>
          <w:vertAlign w:val="subscript"/>
        </w:rPr>
        <w:t>1</w:t>
      </w:r>
      <w:r w:rsidRPr="00065A33">
        <w:t xml:space="preserve">     = </w:t>
      </w:r>
      <w:r w:rsidRPr="00065A33">
        <w:fldChar w:fldCharType="begin"/>
      </w:r>
      <w:r w:rsidRPr="00065A33">
        <w:instrText>eq \l(\r(,3))</w:instrText>
      </w:r>
      <w:r w:rsidRPr="00065A33">
        <w:fldChar w:fldCharType="end"/>
      </w:r>
      <w:r w:rsidRPr="00065A33">
        <w:t>cos(20πt- π/2) cm; x</w:t>
      </w:r>
      <w:r w:rsidRPr="00065A33">
        <w:rPr>
          <w:vertAlign w:val="subscript"/>
        </w:rPr>
        <w:t>2</w:t>
      </w:r>
      <w:r w:rsidRPr="00065A33">
        <w:t xml:space="preserve"> = cos (20πt) cm. Một vật thực hiện đồng thời hai dao động trên. Xác định thời điểm vật qua vị trí biên dương lần thứ 51.</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5,02 ms </w:t>
      </w:r>
      <w:r w:rsidRPr="00065A33">
        <w:rPr>
          <w:b/>
          <w:bCs/>
        </w:rPr>
        <w:tab/>
        <w:t xml:space="preserve">B. </w:t>
      </w:r>
      <w:r w:rsidRPr="00065A33">
        <w:t xml:space="preserve">50,2 s </w:t>
      </w:r>
      <w:r w:rsidRPr="00065A33">
        <w:rPr>
          <w:b/>
          <w:bCs/>
        </w:rPr>
        <w:tab/>
        <w:t xml:space="preserve">C. </w:t>
      </w:r>
      <w:r w:rsidRPr="00065A33">
        <w:t xml:space="preserve">5,02 s </w:t>
      </w:r>
      <w:r w:rsidRPr="00065A33">
        <w:rPr>
          <w:b/>
          <w:bCs/>
        </w:rPr>
        <w:tab/>
        <w:t xml:space="preserve">D. </w:t>
      </w:r>
      <w:r w:rsidRPr="00065A33">
        <w:t>502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3: </w:t>
      </w:r>
      <w:r w:rsidRPr="00065A33">
        <w:t>Chuyển động của một vật là tổng hợp của hai dao động điều hòa cùng phương cùng tần số có các phương trình là: x</w:t>
      </w:r>
      <w:r w:rsidRPr="00065A33">
        <w:rPr>
          <w:vertAlign w:val="subscript"/>
        </w:rPr>
        <w:t>1</w:t>
      </w:r>
      <w:r w:rsidRPr="00065A33">
        <w:t xml:space="preserve"> = 4cos(10t + π/4) cm; x</w:t>
      </w:r>
      <w:r w:rsidRPr="00065A33">
        <w:rPr>
          <w:vertAlign w:val="subscript"/>
        </w:rPr>
        <w:t>2</w:t>
      </w:r>
      <w:r w:rsidRPr="00065A33">
        <w:t xml:space="preserve"> = 3cos(10t + 3π/4) cm. Tìm vận tốc cực đại và gia tốc cực đại của vật.</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5 m/s; 5 m/s</w:t>
      </w:r>
      <w:r w:rsidRPr="00065A33">
        <w:rPr>
          <w:vertAlign w:val="superscript"/>
        </w:rPr>
        <w:t>2</w:t>
      </w:r>
      <w:r w:rsidRPr="00065A33">
        <w:t xml:space="preserve"> </w:t>
      </w:r>
      <w:r w:rsidRPr="00065A33">
        <w:rPr>
          <w:b/>
          <w:bCs/>
        </w:rPr>
        <w:tab/>
        <w:t xml:space="preserve">B. </w:t>
      </w:r>
      <w:r w:rsidRPr="00065A33">
        <w:t>0,5 m/s; 0, 5 m/s</w:t>
      </w:r>
      <w:r w:rsidRPr="00065A33">
        <w:rPr>
          <w:vertAlign w:val="superscript"/>
        </w:rPr>
        <w:t>2</w:t>
      </w:r>
      <w:r w:rsidRPr="00065A33">
        <w:rPr>
          <w:b/>
          <w:bCs/>
        </w:rPr>
        <w:tab/>
        <w:t xml:space="preserve">C. </w:t>
      </w:r>
      <w:r w:rsidRPr="00065A33">
        <w:t>0,05 m/s; 5 m/s</w:t>
      </w:r>
      <w:r w:rsidRPr="00065A33">
        <w:rPr>
          <w:vertAlign w:val="superscript"/>
        </w:rPr>
        <w:t>2</w:t>
      </w:r>
      <w:r w:rsidRPr="00065A33">
        <w:t xml:space="preserve"> </w:t>
      </w:r>
      <w:r w:rsidRPr="00065A33">
        <w:rPr>
          <w:b/>
          <w:bCs/>
        </w:rPr>
        <w:tab/>
        <w:t xml:space="preserve">D. </w:t>
      </w:r>
      <w:r w:rsidRPr="00065A33">
        <w:t>0,5 m/s; 5 m/s</w:t>
      </w:r>
      <w:r w:rsidRPr="00065A33">
        <w:rPr>
          <w:vertAlign w:val="superscript"/>
        </w:rPr>
        <w:t>2</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4: </w:t>
      </w:r>
      <w:r w:rsidRPr="00065A33">
        <w:t>Vật có khối lượng m = 200g thực hiện đồng thời hai dao đồng điều hoà cùng phương cùng tấn số có phương trình dao động lần lượt : x</w:t>
      </w:r>
      <w:r w:rsidRPr="00065A33">
        <w:rPr>
          <w:vertAlign w:val="subscript"/>
        </w:rPr>
        <w:t>1</w:t>
      </w:r>
      <w:r w:rsidRPr="00065A33">
        <w:t xml:space="preserve"> = 4cos(πt + φ) cm; x</w:t>
      </w:r>
      <w:r w:rsidRPr="00065A33">
        <w:rPr>
          <w:vertAlign w:val="subscript"/>
        </w:rPr>
        <w:t>2</w:t>
      </w:r>
      <w:r w:rsidRPr="00065A33">
        <w:t xml:space="preserve"> = 5cos(π t + π/6) cm,. Biết biên độ dao động tổng hợp cực đại. Xác định thời điểm vật qua li độ x = -4,5cm lần thứ 40.</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3,717 s </w:t>
      </w:r>
      <w:r w:rsidRPr="00065A33">
        <w:rPr>
          <w:b/>
          <w:bCs/>
        </w:rPr>
        <w:tab/>
        <w:t xml:space="preserve">B. </w:t>
      </w:r>
      <w:r w:rsidRPr="00065A33">
        <w:t xml:space="preserve">37,17 s </w:t>
      </w:r>
      <w:r w:rsidRPr="00065A33">
        <w:rPr>
          <w:b/>
          <w:bCs/>
        </w:rPr>
        <w:tab/>
        <w:t xml:space="preserve">C. </w:t>
      </w:r>
      <w:r w:rsidRPr="00065A33">
        <w:t xml:space="preserve">371,7 s </w:t>
      </w:r>
      <w:r w:rsidRPr="00065A33">
        <w:rPr>
          <w:b/>
          <w:bCs/>
        </w:rPr>
        <w:tab/>
        <w:t xml:space="preserve">D. </w:t>
      </w:r>
      <w:r w:rsidRPr="00065A33">
        <w:t>3717 μ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5: </w:t>
      </w:r>
      <w:r w:rsidRPr="00065A33">
        <w:t>Một chất điểm thực hiện đồng thời hai dao động điều hoà cùng phương, biểu thức có dạng: x</w:t>
      </w:r>
      <w:r w:rsidRPr="00065A33">
        <w:rPr>
          <w:vertAlign w:val="subscript"/>
        </w:rPr>
        <w:t>1</w:t>
      </w:r>
      <w:r w:rsidRPr="00065A33">
        <w:t xml:space="preserve"> =         </w:t>
      </w:r>
      <w:r w:rsidRPr="00065A33">
        <w:fldChar w:fldCharType="begin"/>
      </w:r>
      <w:r w:rsidRPr="00065A33">
        <w:instrText>eq \l(\r(,3))</w:instrText>
      </w:r>
      <w:r w:rsidRPr="00065A33">
        <w:fldChar w:fldCharType="end"/>
      </w:r>
      <w:r w:rsidRPr="00065A33">
        <w:t>cos(2πt + π/6) cm; x</w:t>
      </w:r>
      <w:r w:rsidRPr="00065A33">
        <w:rPr>
          <w:vertAlign w:val="subscript"/>
        </w:rPr>
        <w:t>2</w:t>
      </w:r>
      <w:r w:rsidRPr="00065A33">
        <w:t xml:space="preserve"> = cos(2πt + 2π/3) cm. Xác định thời điểm vật qua li độ x = - </w:t>
      </w:r>
      <w:r w:rsidRPr="00065A33">
        <w:fldChar w:fldCharType="begin"/>
      </w:r>
      <w:r w:rsidRPr="00065A33">
        <w:instrText>eq \l(\r(,3))</w:instrText>
      </w:r>
      <w:r w:rsidRPr="00065A33">
        <w:fldChar w:fldCharType="end"/>
      </w:r>
      <w:r w:rsidRPr="00065A33">
        <w:t xml:space="preserve"> cm lần 2012 theo chiều dương.</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2,01142 s </w:t>
      </w:r>
      <w:r w:rsidRPr="00065A33">
        <w:rPr>
          <w:b/>
          <w:bCs/>
        </w:rPr>
        <w:tab/>
        <w:t xml:space="preserve">B. </w:t>
      </w:r>
      <w:r w:rsidRPr="00065A33">
        <w:t xml:space="preserve">20,1142 s </w:t>
      </w:r>
      <w:r w:rsidRPr="00065A33">
        <w:rPr>
          <w:b/>
          <w:bCs/>
        </w:rPr>
        <w:tab/>
        <w:t xml:space="preserve">C. </w:t>
      </w:r>
      <w:r w:rsidRPr="00065A33">
        <w:t xml:space="preserve">2011,42 s </w:t>
      </w:r>
      <w:r w:rsidRPr="00065A33">
        <w:rPr>
          <w:b/>
          <w:bCs/>
        </w:rPr>
        <w:tab/>
        <w:t xml:space="preserve">D. </w:t>
      </w:r>
      <w:r w:rsidRPr="00065A33">
        <w:t>201,142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6: </w:t>
      </w:r>
      <w:r w:rsidRPr="00065A33">
        <w:t>Một vật có khối lượng m = 200 g thực hiện đồng thời hai dao động điều hoà cùng phương x</w:t>
      </w:r>
      <w:r w:rsidRPr="00065A33">
        <w:rPr>
          <w:vertAlign w:val="subscript"/>
        </w:rPr>
        <w:t>1</w:t>
      </w:r>
      <w:r w:rsidRPr="00065A33">
        <w:t xml:space="preserve"> = 5 cos(2πt - π/3) cm; x</w:t>
      </w:r>
      <w:r w:rsidRPr="00065A33">
        <w:rPr>
          <w:vertAlign w:val="subscript"/>
        </w:rPr>
        <w:t>2</w:t>
      </w:r>
      <w:r w:rsidRPr="00065A33">
        <w:t xml:space="preserve"> = 2cos(2πt - π/3) cm. Tính vận tốc của vật nặng khi vật có gia tốc 10 cm/s</w:t>
      </w:r>
      <w:r w:rsidRPr="00065A33">
        <w:rPr>
          <w:vertAlign w:val="superscript"/>
        </w:rPr>
        <w:t>2</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 4,42 cm/s </w:t>
      </w:r>
      <w:r w:rsidRPr="00065A33">
        <w:rPr>
          <w:b/>
          <w:bCs/>
        </w:rPr>
        <w:tab/>
        <w:t xml:space="preserve">B. </w:t>
      </w:r>
      <w:r w:rsidRPr="00065A33">
        <w:t xml:space="preserve">± 4,42 m/s </w:t>
      </w:r>
      <w:r w:rsidRPr="00065A33">
        <w:rPr>
          <w:b/>
          <w:bCs/>
        </w:rPr>
        <w:tab/>
        <w:t xml:space="preserve">D. </w:t>
      </w:r>
      <w:r w:rsidRPr="00065A33">
        <w:t xml:space="preserve">± 44,2 m/s </w:t>
      </w:r>
      <w:r w:rsidRPr="00065A33">
        <w:rPr>
          <w:b/>
          <w:bCs/>
        </w:rPr>
        <w:tab/>
        <w:t xml:space="preserve">D. </w:t>
      </w:r>
      <w:r w:rsidRPr="00065A33">
        <w:t>± 44,2 cm/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7: </w:t>
      </w:r>
      <w:r w:rsidRPr="00065A33">
        <w:t>Chuyển động của một vật là tổng hợp của hai dao động điều hòa cùng phương cùng tần số có các phương trình là: x</w:t>
      </w:r>
      <w:r w:rsidRPr="00065A33">
        <w:rPr>
          <w:vertAlign w:val="subscript"/>
        </w:rPr>
        <w:t>1</w:t>
      </w:r>
      <w:r w:rsidRPr="00065A33">
        <w:t xml:space="preserve"> = 4cos(10t + π/4) cm; x</w:t>
      </w:r>
      <w:r w:rsidRPr="00065A33">
        <w:rPr>
          <w:vertAlign w:val="subscript"/>
        </w:rPr>
        <w:t>2</w:t>
      </w:r>
      <w:r w:rsidRPr="00065A33">
        <w:t xml:space="preserve"> = 3cos(10t + 3π/4) cm. Xác định vị trí tại đó động năng bằng 2 lần thế năng.</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t>± 2</w:t>
      </w:r>
      <w:r w:rsidRPr="00065A33">
        <w:fldChar w:fldCharType="begin"/>
      </w:r>
      <w:r w:rsidRPr="00065A33">
        <w:instrText>eq \l(\r(,2))</w:instrText>
      </w:r>
      <w:r w:rsidRPr="00065A33">
        <w:fldChar w:fldCharType="end"/>
      </w:r>
      <w:r w:rsidRPr="00065A33">
        <w:t xml:space="preserve"> cm </w:t>
      </w:r>
      <w:r w:rsidRPr="00065A33">
        <w:rPr>
          <w:b/>
          <w:bCs/>
        </w:rPr>
        <w:tab/>
        <w:t xml:space="preserve">B. </w:t>
      </w:r>
      <w:r w:rsidRPr="00065A33">
        <w:t>± 4</w:t>
      </w:r>
      <w:r w:rsidRPr="00065A33">
        <w:fldChar w:fldCharType="begin"/>
      </w:r>
      <w:r w:rsidRPr="00065A33">
        <w:instrText>eq \l(\r(,3))</w:instrText>
      </w:r>
      <w:r w:rsidRPr="00065A33">
        <w:fldChar w:fldCharType="end"/>
      </w:r>
      <w:r w:rsidRPr="00065A33">
        <w:t xml:space="preserve"> cm </w:t>
      </w:r>
      <w:r w:rsidRPr="00065A33">
        <w:rPr>
          <w:b/>
          <w:bCs/>
        </w:rPr>
        <w:tab/>
        <w:t xml:space="preserve">C. </w:t>
      </w:r>
      <w:r w:rsidRPr="00065A33">
        <w:t>± 3</w:t>
      </w:r>
      <w:r w:rsidRPr="00065A33">
        <w:fldChar w:fldCharType="begin"/>
      </w:r>
      <w:r w:rsidRPr="00065A33">
        <w:instrText>eq \l(\r(,3))</w:instrText>
      </w:r>
      <w:r w:rsidRPr="00065A33">
        <w:fldChar w:fldCharType="end"/>
      </w:r>
      <w:r w:rsidRPr="00065A33">
        <w:t xml:space="preserve"> cm </w:t>
      </w:r>
      <w:r w:rsidRPr="00065A33">
        <w:rPr>
          <w:b/>
          <w:bCs/>
        </w:rPr>
        <w:tab/>
        <w:t xml:space="preserve">D. </w:t>
      </w:r>
      <w:r w:rsidRPr="00065A33">
        <w:t>± 3</w:t>
      </w:r>
      <w:r w:rsidRPr="00065A33">
        <w:fldChar w:fldCharType="begin"/>
      </w:r>
      <w:r w:rsidRPr="00065A33">
        <w:instrText>eq \l(\r(,2))</w:instrText>
      </w:r>
      <w:r w:rsidRPr="00065A33">
        <w:fldChar w:fldCharType="end"/>
      </w:r>
      <w:r w:rsidRPr="00065A33">
        <w:t xml:space="preserve"> cm</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t xml:space="preserve"> </w:t>
      </w:r>
      <w:r w:rsidRPr="00065A33">
        <w:rPr>
          <w:b/>
          <w:bCs/>
        </w:rPr>
        <w:t xml:space="preserve">Câu 28: </w:t>
      </w:r>
      <w:r w:rsidRPr="00065A33">
        <w:t>Cho hai dao động điều hoà cùng phương : x</w:t>
      </w:r>
      <w:r w:rsidRPr="00065A33">
        <w:rPr>
          <w:vertAlign w:val="subscript"/>
        </w:rPr>
        <w:t>1</w:t>
      </w:r>
      <w:r w:rsidRPr="00065A33">
        <w:t xml:space="preserve"> = 2cos(4πt + φ</w:t>
      </w:r>
      <w:r w:rsidRPr="00065A33">
        <w:rPr>
          <w:vertAlign w:val="subscript"/>
        </w:rPr>
        <w:t>1</w:t>
      </w:r>
      <w:r w:rsidRPr="00065A33">
        <w:t>) cm và x</w:t>
      </w:r>
      <w:r w:rsidRPr="00065A33">
        <w:rPr>
          <w:vertAlign w:val="subscript"/>
        </w:rPr>
        <w:t>2</w:t>
      </w:r>
      <w:r w:rsidRPr="00065A33">
        <w:t xml:space="preserve"> = 2cos(4πt + φ</w:t>
      </w:r>
      <w:r w:rsidRPr="00065A33">
        <w:rPr>
          <w:vertAlign w:val="subscript"/>
        </w:rPr>
        <w:t>2</w:t>
      </w:r>
      <w:r w:rsidRPr="00065A33">
        <w:t>) cm. Với 0 ≤ φ</w:t>
      </w:r>
      <w:r w:rsidRPr="00065A33">
        <w:rPr>
          <w:vertAlign w:val="subscript"/>
        </w:rPr>
        <w:t>2</w:t>
      </w:r>
      <w:r w:rsidRPr="00065A33">
        <w:t xml:space="preserve"> - φ</w:t>
      </w:r>
      <w:r w:rsidRPr="00065A33">
        <w:rPr>
          <w:vertAlign w:val="subscript"/>
        </w:rPr>
        <w:t>1</w:t>
      </w:r>
      <w:r w:rsidRPr="00065A33">
        <w:t xml:space="preserve"> ≤ π. Biết phương trình dao động tổng hợp x = 2cos(4πt + π/6) cm. Xác định vị trí và vận tốc của vật tại thời điểm động năng bằng 8 lần thế năng.</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 236,9 cm/s </w:t>
      </w:r>
      <w:r w:rsidRPr="00065A33">
        <w:rPr>
          <w:b/>
          <w:bCs/>
        </w:rPr>
        <w:tab/>
        <w:t xml:space="preserve">B. </w:t>
      </w:r>
      <w:r w:rsidRPr="00065A33">
        <w:t xml:space="preserve">± 23.69 m/s </w:t>
      </w:r>
      <w:r w:rsidRPr="00065A33">
        <w:rPr>
          <w:b/>
          <w:bCs/>
        </w:rPr>
        <w:tab/>
        <w:t xml:space="preserve">C. </w:t>
      </w:r>
      <w:r w:rsidRPr="00065A33">
        <w:t xml:space="preserve">± 2,369 cm/s </w:t>
      </w:r>
      <w:r w:rsidRPr="00065A33">
        <w:rPr>
          <w:b/>
          <w:bCs/>
        </w:rPr>
        <w:tab/>
        <w:t xml:space="preserve">D. </w:t>
      </w:r>
      <w:r w:rsidRPr="00065A33">
        <w:t>± 23,69 cm/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29: </w:t>
      </w:r>
      <w:r w:rsidRPr="00065A33">
        <w:t>Dao động tổng hợp của hai dao động điều hòa cùng phương có biểu thức x = 5</w:t>
      </w:r>
      <w:r w:rsidRPr="00065A33">
        <w:fldChar w:fldCharType="begin"/>
      </w:r>
      <w:r w:rsidRPr="00065A33">
        <w:instrText>eq \l(\r(,3))</w:instrText>
      </w:r>
      <w:r w:rsidRPr="00065A33">
        <w:fldChar w:fldCharType="end"/>
      </w:r>
      <w:r w:rsidRPr="00065A33">
        <w:t>cos(6πt + π/2) cm. Dao động thứ nhất có biểu thức là x</w:t>
      </w:r>
      <w:r w:rsidRPr="00065A33">
        <w:rPr>
          <w:vertAlign w:val="subscript"/>
        </w:rPr>
        <w:t>1</w:t>
      </w:r>
      <w:r w:rsidRPr="00065A33">
        <w:t xml:space="preserve"> = 5cos(6πt + π/3) cm. Xác định vận tốc trung bình của chất     điểm từ thời điểm ban đầu đến thời điểm vật qua ly độ x = -2,5</w:t>
      </w:r>
      <w:r w:rsidRPr="00065A33">
        <w:fldChar w:fldCharType="begin"/>
      </w:r>
      <w:r w:rsidRPr="00065A33">
        <w:instrText>eq \l(\r(,3))</w:instrText>
      </w:r>
      <w:r w:rsidRPr="00065A33">
        <w:fldChar w:fldCharType="end"/>
      </w:r>
      <w:r w:rsidRPr="00065A33">
        <w:t xml:space="preserve"> cm theo chiều dương của trục tọa độ</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rPr>
        <w:tab/>
        <w:t xml:space="preserve">A. </w:t>
      </w:r>
      <w:r w:rsidRPr="00065A33">
        <w:t xml:space="preserve">64,95 cm/s </w:t>
      </w:r>
      <w:r w:rsidRPr="00065A33">
        <w:rPr>
          <w:b/>
          <w:bCs/>
        </w:rPr>
        <w:tab/>
        <w:t xml:space="preserve">B. </w:t>
      </w:r>
      <w:r w:rsidRPr="00065A33">
        <w:t xml:space="preserve">64,95 m/s </w:t>
      </w:r>
      <w:r w:rsidRPr="00065A33">
        <w:rPr>
          <w:b/>
          <w:bCs/>
        </w:rPr>
        <w:tab/>
        <w:t xml:space="preserve">C. </w:t>
      </w:r>
      <w:r w:rsidRPr="00065A33">
        <w:t xml:space="preserve">6,495 cm/s </w:t>
      </w:r>
      <w:r w:rsidRPr="00065A33">
        <w:rPr>
          <w:b/>
          <w:bCs/>
        </w:rPr>
        <w:tab/>
        <w:t xml:space="preserve">D. </w:t>
      </w:r>
      <w:r w:rsidRPr="00065A33">
        <w:t>6,495 m/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30: </w:t>
      </w:r>
      <w:r w:rsidRPr="00065A33">
        <w:t>Một vật thực hiện đồng thời hai dao động điều hòa cùng phương, cùng tần số có phương trình:     x</w:t>
      </w:r>
      <w:r w:rsidRPr="00065A33">
        <w:rPr>
          <w:vertAlign w:val="subscript"/>
        </w:rPr>
        <w:t xml:space="preserve">2 </w:t>
      </w:r>
      <w:r w:rsidRPr="00065A33">
        <w:t>= 5cos(πt + π/3) cm; x</w:t>
      </w:r>
      <w:r w:rsidRPr="00065A33">
        <w:rPr>
          <w:vertAlign w:val="subscript"/>
        </w:rPr>
        <w:t>2</w:t>
      </w:r>
      <w:r w:rsidRPr="00065A33">
        <w:t xml:space="preserve"> = 5cos(πt) cm. Xác định thời điểm vật qua li độ x = 5</w:t>
      </w:r>
      <w:r w:rsidRPr="00065A33">
        <w:fldChar w:fldCharType="begin"/>
      </w:r>
      <w:r w:rsidRPr="00065A33">
        <w:instrText>eq \l(\r(,3))</w:instrText>
      </w:r>
      <w:r w:rsidRPr="00065A33">
        <w:fldChar w:fldCharType="end"/>
      </w:r>
      <w:r w:rsidRPr="00065A33">
        <w:t xml:space="preserve"> cm lần thứ 20.</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3,883 s </w:t>
      </w:r>
      <w:r w:rsidRPr="00065A33">
        <w:rPr>
          <w:b/>
          <w:bCs/>
        </w:rPr>
        <w:tab/>
        <w:t xml:space="preserve">B. </w:t>
      </w:r>
      <w:r w:rsidRPr="00065A33">
        <w:t xml:space="preserve">38,83 s </w:t>
      </w:r>
      <w:r w:rsidRPr="00065A33">
        <w:rPr>
          <w:b/>
          <w:bCs/>
        </w:rPr>
        <w:tab/>
        <w:t xml:space="preserve">C. </w:t>
      </w:r>
      <w:r w:rsidRPr="00065A33">
        <w:t xml:space="preserve">388,3 s </w:t>
      </w:r>
      <w:r w:rsidRPr="00065A33">
        <w:rPr>
          <w:b/>
          <w:bCs/>
        </w:rPr>
        <w:tab/>
        <w:t xml:space="preserve">D. </w:t>
      </w:r>
      <w:r w:rsidRPr="00065A33">
        <w:t>3883 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31: </w:t>
      </w:r>
      <w:r w:rsidRPr="00065A33">
        <w:t>Cho hai dao động điều cùng phương cùng tần số góc có phương trình lần lượt là x</w:t>
      </w:r>
      <w:r w:rsidRPr="00065A33">
        <w:rPr>
          <w:vertAlign w:val="subscript"/>
        </w:rPr>
        <w:t>1</w:t>
      </w:r>
      <w:r w:rsidRPr="00065A33">
        <w:t xml:space="preserve"> = 2cos(πt + π/2) cm; x</w:t>
      </w:r>
      <w:r w:rsidRPr="00065A33">
        <w:rPr>
          <w:vertAlign w:val="subscript"/>
        </w:rPr>
        <w:t>2</w:t>
      </w:r>
      <w:r w:rsidRPr="00065A33">
        <w:t xml:space="preserve"> = 2cos(πt - π) cm. Một vật thực hiện đồng thời hai dao động trên. Tính quãng đường vật năng đi được trong thời gian 10,25s</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 </w:t>
      </w:r>
      <w:r w:rsidRPr="00065A33">
        <w:rPr>
          <w:b/>
          <w:bCs/>
        </w:rPr>
        <w:tab/>
        <w:t xml:space="preserve">A. </w:t>
      </w:r>
      <w:r w:rsidRPr="00065A33">
        <w:t>4,2</w:t>
      </w:r>
      <w:r w:rsidRPr="00065A33">
        <w:fldChar w:fldCharType="begin"/>
      </w:r>
      <w:r w:rsidRPr="00065A33">
        <w:instrText>eq \l(\r(,2))</w:instrText>
      </w:r>
      <w:r w:rsidRPr="00065A33">
        <w:fldChar w:fldCharType="end"/>
      </w:r>
      <w:r w:rsidRPr="00065A33">
        <w:t xml:space="preserve"> cm </w:t>
      </w:r>
      <w:r w:rsidRPr="00065A33">
        <w:rPr>
          <w:b/>
          <w:bCs/>
        </w:rPr>
        <w:tab/>
        <w:t xml:space="preserve">B. </w:t>
      </w:r>
      <w:r w:rsidRPr="00065A33">
        <w:t>4,2</w:t>
      </w:r>
      <w:r w:rsidRPr="00065A33">
        <w:fldChar w:fldCharType="begin"/>
      </w:r>
      <w:r w:rsidRPr="00065A33">
        <w:instrText>eq \l(\r(,2))</w:instrText>
      </w:r>
      <w:r w:rsidRPr="00065A33">
        <w:fldChar w:fldCharType="end"/>
      </w:r>
      <w:r w:rsidRPr="00065A33">
        <w:t xml:space="preserve"> m </w:t>
      </w:r>
      <w:r w:rsidRPr="00065A33">
        <w:rPr>
          <w:b/>
          <w:bCs/>
        </w:rPr>
        <w:tab/>
        <w:t xml:space="preserve">C. </w:t>
      </w:r>
      <w:r w:rsidRPr="00065A33">
        <w:t>42</w:t>
      </w:r>
      <w:r w:rsidRPr="00065A33">
        <w:fldChar w:fldCharType="begin"/>
      </w:r>
      <w:r w:rsidRPr="00065A33">
        <w:instrText>eq \l(\r(,2))</w:instrText>
      </w:r>
      <w:r w:rsidRPr="00065A33">
        <w:fldChar w:fldCharType="end"/>
      </w:r>
      <w:r w:rsidRPr="00065A33">
        <w:t xml:space="preserve"> cm </w:t>
      </w:r>
      <w:r w:rsidRPr="00065A33">
        <w:rPr>
          <w:b/>
          <w:bCs/>
        </w:rPr>
        <w:tab/>
        <w:t xml:space="preserve">D. </w:t>
      </w:r>
      <w:r w:rsidRPr="00065A33">
        <w:t>0,42</w:t>
      </w:r>
      <w:r w:rsidRPr="00065A33">
        <w:fldChar w:fldCharType="begin"/>
      </w:r>
      <w:r w:rsidRPr="00065A33">
        <w:instrText>eq \l(\r(,2))</w:instrText>
      </w:r>
      <w:r w:rsidRPr="00065A33">
        <w:fldChar w:fldCharType="end"/>
      </w:r>
      <w:r w:rsidRPr="00065A33">
        <w:t xml:space="preserve"> cm</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 xml:space="preserve">Câu 32: </w:t>
      </w:r>
      <w:r w:rsidRPr="00065A33">
        <w:t>Dao động tổng hợp của hai dao động điều hòa cùng phương có biểu thức x</w:t>
      </w:r>
      <w:r w:rsidRPr="00065A33">
        <w:rPr>
          <w:vertAlign w:val="subscript"/>
        </w:rPr>
        <w:t>1</w:t>
      </w:r>
      <w:r w:rsidRPr="00065A33">
        <w:t xml:space="preserve"> = 5</w:t>
      </w:r>
      <w:r w:rsidRPr="00065A33">
        <w:fldChar w:fldCharType="begin"/>
      </w:r>
      <w:r w:rsidRPr="00065A33">
        <w:instrText>eq \l(\r(,3))</w:instrText>
      </w:r>
      <w:r w:rsidRPr="00065A33">
        <w:fldChar w:fldCharType="end"/>
      </w:r>
      <w:r w:rsidRPr="00065A33">
        <w:t>cos(6πt + π/2) cm. Dao động thứ nhất có biểu thức là x</w:t>
      </w:r>
      <w:r w:rsidRPr="00065A33">
        <w:rPr>
          <w:vertAlign w:val="subscript"/>
        </w:rPr>
        <w:t>1</w:t>
      </w:r>
      <w:r w:rsidRPr="00065A33">
        <w:t xml:space="preserve"> = 5cos(6πt + π/3) cm. Biết khối lượng của chất điểm là m = 500 g. Tính lực kéo về tác dụng vào chất điểm tại thời điểm ban đầu, và lực kéo về cực đại.</w:t>
      </w:r>
    </w:p>
    <w:p w:rsidR="00305091" w:rsidRPr="00065A33" w:rsidRDefault="00305091" w:rsidP="00305091">
      <w:pPr>
        <w:widowControl w:val="0"/>
        <w:tabs>
          <w:tab w:val="left" w:pos="284"/>
          <w:tab w:val="left" w:pos="426"/>
          <w:tab w:val="left" w:pos="709"/>
          <w:tab w:val="left" w:pos="2835"/>
          <w:tab w:val="left" w:pos="5387"/>
          <w:tab w:val="left" w:pos="7938"/>
        </w:tabs>
        <w:autoSpaceDE w:val="0"/>
        <w:autoSpaceDN w:val="0"/>
        <w:adjustRightInd w:val="0"/>
        <w:ind w:right="-1"/>
        <w:jc w:val="both"/>
      </w:pPr>
      <w:r w:rsidRPr="00065A33">
        <w:rPr>
          <w:b/>
          <w:bCs/>
        </w:rPr>
        <w:tab/>
        <w:t xml:space="preserve">A. </w:t>
      </w:r>
      <w:r w:rsidRPr="00065A33">
        <w:t xml:space="preserve">0,1 N; 10,68 N </w:t>
      </w:r>
      <w:r w:rsidRPr="00065A33">
        <w:rPr>
          <w:b/>
          <w:bCs/>
        </w:rPr>
        <w:tab/>
        <w:t xml:space="preserve">B. </w:t>
      </w:r>
      <w:r w:rsidRPr="00065A33">
        <w:t>0,5 N; 1,068 N</w:t>
      </w:r>
      <w:r w:rsidRPr="00065A33">
        <w:rPr>
          <w:lang w:val="vi-VN"/>
        </w:rPr>
        <w:tab/>
      </w:r>
      <w:r w:rsidRPr="00065A33">
        <w:rPr>
          <w:b/>
          <w:bCs/>
        </w:rPr>
        <w:t xml:space="preserve">C. </w:t>
      </w:r>
      <w:r w:rsidRPr="00065A33">
        <w:t xml:space="preserve">0,3 N; 10,68 N </w:t>
      </w:r>
      <w:r w:rsidRPr="00065A33">
        <w:rPr>
          <w:b/>
          <w:bCs/>
        </w:rPr>
        <w:tab/>
        <w:t xml:space="preserve">D. </w:t>
      </w:r>
      <w:r w:rsidRPr="00065A33">
        <w:t>0 N; 10,68 N</w:t>
      </w:r>
    </w:p>
    <w:p w:rsidR="00065A33" w:rsidRDefault="00065A33" w:rsidP="00305091">
      <w:pPr>
        <w:widowControl w:val="0"/>
        <w:tabs>
          <w:tab w:val="left" w:pos="284"/>
          <w:tab w:val="left" w:pos="426"/>
          <w:tab w:val="left" w:pos="709"/>
          <w:tab w:val="left" w:pos="2835"/>
          <w:tab w:val="left" w:pos="5387"/>
          <w:tab w:val="left" w:pos="7938"/>
        </w:tabs>
        <w:autoSpaceDE w:val="0"/>
        <w:autoSpaceDN w:val="0"/>
        <w:adjustRightInd w:val="0"/>
        <w:ind w:right="-1"/>
        <w:jc w:val="both"/>
        <w:rPr>
          <w:b/>
          <w:bCs/>
          <w:color w:val="0000FF"/>
          <w:sz w:val="25"/>
          <w:szCs w:val="25"/>
        </w:rPr>
      </w:pPr>
    </w:p>
    <w:p w:rsidR="00305091" w:rsidRPr="00065A33" w:rsidRDefault="00305091" w:rsidP="00065A33">
      <w:pPr>
        <w:jc w:val="center"/>
        <w:rPr>
          <w:b/>
          <w:color w:val="000000"/>
          <w:u w:val="single"/>
        </w:rPr>
      </w:pPr>
      <w:r w:rsidRPr="00065A33">
        <w:rPr>
          <w:b/>
          <w:u w:val="single"/>
        </w:rPr>
        <w:t>ĐÁP ÁN</w:t>
      </w:r>
    </w:p>
    <w:p w:rsidR="00305091" w:rsidRPr="00703C88" w:rsidRDefault="00305091" w:rsidP="00065A33">
      <w:pPr>
        <w:jc w:val="center"/>
        <w:rPr>
          <w:color w:val="000000"/>
        </w:rPr>
      </w:pPr>
    </w:p>
    <w:tbl>
      <w:tblPr>
        <w:tblW w:w="0" w:type="auto"/>
        <w:tblInd w:w="106" w:type="dxa"/>
        <w:tblLayout w:type="fixed"/>
        <w:tblCellMar>
          <w:left w:w="0" w:type="dxa"/>
          <w:right w:w="0" w:type="dxa"/>
        </w:tblCellMar>
        <w:tblLook w:val="0000" w:firstRow="0" w:lastRow="0" w:firstColumn="0" w:lastColumn="0" w:noHBand="0" w:noVBand="0"/>
      </w:tblPr>
      <w:tblGrid>
        <w:gridCol w:w="1080"/>
        <w:gridCol w:w="1076"/>
        <w:gridCol w:w="1075"/>
        <w:gridCol w:w="1076"/>
        <w:gridCol w:w="1076"/>
        <w:gridCol w:w="1080"/>
        <w:gridCol w:w="1076"/>
        <w:gridCol w:w="1076"/>
        <w:gridCol w:w="1080"/>
        <w:gridCol w:w="1076"/>
      </w:tblGrid>
      <w:tr w:rsidR="00305091" w:rsidRPr="00703C88" w:rsidTr="00305091">
        <w:trPr>
          <w:trHeight w:hRule="exact" w:val="370"/>
        </w:trPr>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1.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2. A</w:t>
            </w:r>
          </w:p>
        </w:tc>
        <w:tc>
          <w:tcPr>
            <w:tcW w:w="1075"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3. D</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4.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5. D</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6. A</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7.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8. C</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09.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0. D</w:t>
            </w:r>
          </w:p>
        </w:tc>
      </w:tr>
      <w:tr w:rsidR="00305091" w:rsidRPr="00703C88" w:rsidTr="00305091">
        <w:trPr>
          <w:trHeight w:hRule="exact" w:val="375"/>
        </w:trPr>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1. A</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2. B</w:t>
            </w:r>
          </w:p>
        </w:tc>
        <w:tc>
          <w:tcPr>
            <w:tcW w:w="1075"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3. A</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4. D</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5. C</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6. C</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7. A</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8. C</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19.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0. B</w:t>
            </w:r>
          </w:p>
        </w:tc>
      </w:tr>
      <w:tr w:rsidR="00305091" w:rsidRPr="00703C88" w:rsidTr="00305091">
        <w:trPr>
          <w:trHeight w:hRule="exact" w:val="370"/>
        </w:trPr>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1.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2. C</w:t>
            </w:r>
          </w:p>
        </w:tc>
        <w:tc>
          <w:tcPr>
            <w:tcW w:w="1075"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3. D</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4. B</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5. C</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6. D</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7. C</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8. D</w:t>
            </w: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29. A</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30.</w:t>
            </w:r>
          </w:p>
        </w:tc>
      </w:tr>
      <w:tr w:rsidR="00305091" w:rsidRPr="00703C88" w:rsidTr="00305091">
        <w:trPr>
          <w:trHeight w:hRule="exact" w:val="370"/>
        </w:trPr>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31.</w:t>
            </w: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r w:rsidRPr="00D842E7">
              <w:rPr>
                <w:b/>
              </w:rPr>
              <w:t>32. D</w:t>
            </w:r>
          </w:p>
        </w:tc>
        <w:tc>
          <w:tcPr>
            <w:tcW w:w="1075"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80"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c>
          <w:tcPr>
            <w:tcW w:w="1076" w:type="dxa"/>
            <w:tcBorders>
              <w:top w:val="single" w:sz="4" w:space="0" w:color="000000"/>
              <w:left w:val="single" w:sz="4" w:space="0" w:color="000000"/>
              <w:bottom w:val="single" w:sz="4" w:space="0" w:color="000000"/>
              <w:right w:val="single" w:sz="4" w:space="0" w:color="000000"/>
            </w:tcBorders>
          </w:tcPr>
          <w:p w:rsidR="00305091" w:rsidRPr="00D842E7" w:rsidRDefault="00305091" w:rsidP="00065A33">
            <w:pPr>
              <w:jc w:val="center"/>
              <w:rPr>
                <w:b/>
              </w:rPr>
            </w:pPr>
          </w:p>
        </w:tc>
      </w:tr>
    </w:tbl>
    <w:p w:rsidR="00305091" w:rsidRPr="00305091" w:rsidRDefault="00305091" w:rsidP="00365883">
      <w:pPr>
        <w:widowControl w:val="0"/>
        <w:tabs>
          <w:tab w:val="left" w:pos="284"/>
          <w:tab w:val="left" w:pos="426"/>
          <w:tab w:val="left" w:pos="709"/>
          <w:tab w:val="left" w:pos="2835"/>
          <w:tab w:val="left" w:pos="5387"/>
          <w:tab w:val="left" w:pos="7938"/>
        </w:tabs>
        <w:autoSpaceDE w:val="0"/>
        <w:autoSpaceDN w:val="0"/>
        <w:adjustRightInd w:val="0"/>
        <w:ind w:right="-1"/>
        <w:jc w:val="both"/>
        <w:rPr>
          <w:color w:val="000000"/>
          <w:sz w:val="25"/>
          <w:szCs w:val="25"/>
          <w:lang w:val="vi-VN"/>
        </w:rPr>
      </w:pPr>
    </w:p>
    <w:p w:rsidR="004F3DC2" w:rsidRDefault="004F3DC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b/>
          <w:bCs/>
          <w:color w:val="000000"/>
          <w:sz w:val="25"/>
          <w:szCs w:val="25"/>
        </w:rPr>
      </w:pPr>
    </w:p>
    <w:p w:rsidR="004F3DC2" w:rsidRDefault="004F3DC2"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b/>
          <w:bCs/>
          <w:color w:val="000000"/>
          <w:sz w:val="25"/>
          <w:szCs w:val="25"/>
        </w:rPr>
      </w:pPr>
    </w:p>
    <w:p w:rsidR="00583C57" w:rsidRPr="00900DA3" w:rsidRDefault="00900DA3" w:rsidP="005E1632">
      <w:pPr>
        <w:pStyle w:val="Heading1"/>
        <w:rPr>
          <w:lang w:val="vi-VN"/>
        </w:rPr>
      </w:pPr>
      <w:r>
        <w:rPr>
          <w:lang w:val="vi-VN"/>
        </w:rPr>
        <w:t>MỘT SỐ BÀI TOÁN VỀ DAO ĐỘNG TẮT DẦN - DAO ĐỘNG CƯỠNG BỨC</w:t>
      </w:r>
    </w:p>
    <w:p w:rsidR="00583C57" w:rsidRPr="004F1122" w:rsidRDefault="005E1632" w:rsidP="005E1632">
      <w:pPr>
        <w:pStyle w:val="Heading2"/>
      </w:pPr>
      <w:r>
        <w:t>I.</w:t>
      </w:r>
      <w:r w:rsidRPr="004F1122">
        <w:t xml:space="preserve"> DAO ĐỘNG TẮT DẦN</w:t>
      </w:r>
    </w:p>
    <w:p w:rsidR="00583C57" w:rsidRPr="005E1632" w:rsidRDefault="00583C57" w:rsidP="005E1632">
      <w:r w:rsidRPr="005E1632">
        <w:rPr>
          <w:b/>
          <w:bCs/>
          <w:iCs/>
        </w:rPr>
        <w:t xml:space="preserve">Khái niệm: </w:t>
      </w:r>
      <w:r w:rsidRPr="005E1632">
        <w:t xml:space="preserve">Là dao động có </w:t>
      </w:r>
      <w:r w:rsidRPr="005E1632">
        <w:rPr>
          <w:iCs/>
          <w:u w:val="single"/>
        </w:rPr>
        <w:t>biên độ giảm dần</w:t>
      </w:r>
      <w:r w:rsidRPr="005E1632">
        <w:rPr>
          <w:iCs/>
        </w:rPr>
        <w:t xml:space="preserve"> </w:t>
      </w:r>
      <w:r w:rsidRPr="005E1632">
        <w:t>theo thời gian năng lượng dao động cũng giảm dần.</w:t>
      </w:r>
    </w:p>
    <w:p w:rsidR="00583C57" w:rsidRPr="005E1632" w:rsidRDefault="00583C57" w:rsidP="005E1632">
      <w:r w:rsidRPr="005E1632">
        <w:rPr>
          <w:b/>
          <w:bCs/>
          <w:iCs/>
        </w:rPr>
        <w:t xml:space="preserve">Nguyên nhân: </w:t>
      </w:r>
      <w:r w:rsidRPr="005E1632">
        <w:t xml:space="preserve">Do </w:t>
      </w:r>
      <w:r w:rsidRPr="005E1632">
        <w:rPr>
          <w:iCs/>
          <w:u w:val="single"/>
        </w:rPr>
        <w:t>ma sát, lực cản và độ nhớt</w:t>
      </w:r>
      <w:r w:rsidRPr="005E1632">
        <w:rPr>
          <w:iCs/>
        </w:rPr>
        <w:t xml:space="preserve"> </w:t>
      </w:r>
      <w:r w:rsidRPr="005E1632">
        <w:t>của môi trường.</w:t>
      </w:r>
    </w:p>
    <w:p w:rsidR="00583C57" w:rsidRPr="005E1632" w:rsidRDefault="005E1632" w:rsidP="005E1632">
      <w:pPr>
        <w:pStyle w:val="Heading2"/>
      </w:pPr>
      <w:r w:rsidRPr="005E1632">
        <w:t>II. DAO ĐỘNG DUY TRÌ</w:t>
      </w:r>
    </w:p>
    <w:p w:rsidR="00583C57" w:rsidRPr="005E1632" w:rsidRDefault="00583C57" w:rsidP="005E1632">
      <w:r w:rsidRPr="005E1632">
        <w:rPr>
          <w:b/>
          <w:iCs/>
        </w:rPr>
        <w:t>Khái niệm:</w:t>
      </w:r>
      <w:r w:rsidRPr="005E1632">
        <w:rPr>
          <w:iCs/>
        </w:rPr>
        <w:t xml:space="preserve"> </w:t>
      </w:r>
      <w:r w:rsidRPr="005E1632">
        <w:t>Là dao động tắt dần, nhưng được cung cấp năng lượng trong mỗi chu kì để bổ sung vào phần năng lượng</w:t>
      </w:r>
      <w:r w:rsidRPr="005E1632">
        <w:rPr>
          <w:lang w:val="vi-VN"/>
        </w:rPr>
        <w:t xml:space="preserve"> </w:t>
      </w:r>
      <w:r w:rsidRPr="005E1632">
        <w:t>bị mất mát do ma sát.</w:t>
      </w:r>
    </w:p>
    <w:p w:rsidR="00583C57" w:rsidRPr="005E1632" w:rsidRDefault="00583C57" w:rsidP="005E1632">
      <w:r w:rsidRPr="005E1632">
        <w:rPr>
          <w:b/>
          <w:iCs/>
        </w:rPr>
        <w:t>Đặc điểm:</w:t>
      </w:r>
      <w:r w:rsidRPr="005E1632">
        <w:rPr>
          <w:iCs/>
        </w:rPr>
        <w:t xml:space="preserve"> </w:t>
      </w:r>
      <w:r w:rsidRPr="005E1632">
        <w:t xml:space="preserve">Chu kì dao động riêng của vật </w:t>
      </w:r>
      <w:r w:rsidRPr="005E1632">
        <w:rPr>
          <w:iCs/>
          <w:u w:val="single"/>
        </w:rPr>
        <w:t>không thay đổi</w:t>
      </w:r>
      <w:r w:rsidRPr="005E1632">
        <w:rPr>
          <w:iCs/>
        </w:rPr>
        <w:t xml:space="preserve"> </w:t>
      </w:r>
      <w:r w:rsidRPr="005E1632">
        <w:t>khi được cung cấp năng lượng.</w:t>
      </w:r>
    </w:p>
    <w:p w:rsidR="00583C57" w:rsidRPr="005E1632" w:rsidRDefault="005E1632" w:rsidP="005E1632">
      <w:pPr>
        <w:pStyle w:val="Heading2"/>
      </w:pPr>
      <w:r w:rsidRPr="005E1632">
        <w:t>III. DAO ĐỘNG CƯỠNG BỨC</w:t>
      </w:r>
    </w:p>
    <w:p w:rsidR="00583C57" w:rsidRPr="005E1632" w:rsidRDefault="00583C57" w:rsidP="005E1632">
      <w:r w:rsidRPr="005E1632">
        <w:rPr>
          <w:b/>
          <w:iCs/>
        </w:rPr>
        <w:t>Khái niệm:</w:t>
      </w:r>
      <w:r w:rsidRPr="005E1632">
        <w:rPr>
          <w:iCs/>
        </w:rPr>
        <w:t xml:space="preserve"> </w:t>
      </w:r>
      <w:r w:rsidRPr="005E1632">
        <w:t>Là dao động chịu tác dụng của một ngoại lực cưỡng bức F = F</w:t>
      </w:r>
      <w:r w:rsidRPr="005E1632">
        <w:rPr>
          <w:vertAlign w:val="subscript"/>
        </w:rPr>
        <w:t>o</w:t>
      </w:r>
      <w:r w:rsidRPr="005E1632">
        <w:t>cos(ωt + φ).</w:t>
      </w:r>
    </w:p>
    <w:p w:rsidR="00583C57" w:rsidRPr="005E1632" w:rsidRDefault="00583C57" w:rsidP="005E1632">
      <w:pPr>
        <w:rPr>
          <w:b/>
        </w:rPr>
      </w:pPr>
      <w:r w:rsidRPr="005E1632">
        <w:rPr>
          <w:b/>
          <w:iCs/>
        </w:rPr>
        <w:t>Đặc điểm:</w:t>
      </w:r>
    </w:p>
    <w:p w:rsidR="00583C57" w:rsidRPr="005E1632" w:rsidRDefault="00583C57" w:rsidP="00522145">
      <w:pPr>
        <w:pStyle w:val="ListParagraph"/>
        <w:numPr>
          <w:ilvl w:val="0"/>
          <w:numId w:val="52"/>
        </w:numPr>
      </w:pPr>
      <w:r w:rsidRPr="005E1632">
        <w:t>Dao động cưỡng bức là dao động điều hòa (có dạng hàm sin).</w:t>
      </w:r>
    </w:p>
    <w:p w:rsidR="00583C57" w:rsidRPr="005E1632" w:rsidRDefault="00583C57" w:rsidP="00522145">
      <w:pPr>
        <w:pStyle w:val="ListParagraph"/>
        <w:numPr>
          <w:ilvl w:val="0"/>
          <w:numId w:val="52"/>
        </w:numPr>
      </w:pPr>
      <w:r w:rsidRPr="005E1632">
        <w:t>Tần số góc của dao động cưỡng bức bằng tần số góc của ngoại lực cưỡng bức.</w:t>
      </w:r>
    </w:p>
    <w:p w:rsidR="00583C57" w:rsidRPr="005E1632" w:rsidRDefault="00583C57" w:rsidP="00522145">
      <w:pPr>
        <w:pStyle w:val="ListParagraph"/>
        <w:numPr>
          <w:ilvl w:val="0"/>
          <w:numId w:val="52"/>
        </w:numPr>
      </w:pPr>
      <w:r w:rsidRPr="005E1632">
        <w:t xml:space="preserve">Biên độ của dao động cưỡng không đổi, </w:t>
      </w:r>
      <w:r w:rsidRPr="005E1632">
        <w:rPr>
          <w:iCs/>
        </w:rPr>
        <w:t>tỉ lệ với F</w:t>
      </w:r>
      <w:r w:rsidRPr="005E1632">
        <w:rPr>
          <w:iCs/>
          <w:vertAlign w:val="subscript"/>
        </w:rPr>
        <w:t>o</w:t>
      </w:r>
      <w:r w:rsidRPr="005E1632">
        <w:rPr>
          <w:iCs/>
        </w:rPr>
        <w:t xml:space="preserve"> và phụ thuộc vào tần số góc của ngoại lực ω</w:t>
      </w:r>
      <w:r w:rsidRPr="005E1632">
        <w:t>.</w:t>
      </w:r>
    </w:p>
    <w:p w:rsidR="00583C57" w:rsidRPr="005E1632" w:rsidRDefault="005E1632" w:rsidP="005E1632">
      <w:pPr>
        <w:pStyle w:val="Heading2"/>
      </w:pPr>
      <w:r>
        <w:t>IV.</w:t>
      </w:r>
      <w:r w:rsidRPr="005E1632">
        <w:t xml:space="preserve"> HIỆN TƯỢNG CỘNG HƯỞNG</w:t>
      </w:r>
    </w:p>
    <w:p w:rsidR="00583C57" w:rsidRDefault="005E1632" w:rsidP="005E1632">
      <w:r w:rsidRPr="005E1632">
        <w:rPr>
          <w:b/>
          <w:iCs/>
        </w:rPr>
        <w:t>Khái niệm:</w:t>
      </w:r>
      <w:r w:rsidRPr="005E1632">
        <w:rPr>
          <w:iCs/>
        </w:rPr>
        <w:t xml:space="preserve"> </w:t>
      </w:r>
      <w:r w:rsidR="00583C57" w:rsidRPr="005E1632">
        <w:t>Là hiện tượng biên độ dao động đạt cực đại khi ω = ω</w:t>
      </w:r>
      <w:r w:rsidR="00583C57" w:rsidRPr="005E1632">
        <w:rPr>
          <w:vertAlign w:val="subscript"/>
        </w:rPr>
        <w:t>o</w:t>
      </w:r>
      <w:r w:rsidR="00583C57" w:rsidRPr="005E1632">
        <w:t>, với ω</w:t>
      </w:r>
      <w:r w:rsidR="00583C57" w:rsidRPr="005E1632">
        <w:rPr>
          <w:vertAlign w:val="subscript"/>
        </w:rPr>
        <w:t>o</w:t>
      </w:r>
      <w:r w:rsidR="00583C57" w:rsidRPr="005E1632">
        <w:t xml:space="preserve"> là tần sô góc dao động riêng của vật.</w:t>
      </w:r>
    </w:p>
    <w:p w:rsidR="00DF2277" w:rsidRDefault="00DF2277" w:rsidP="005E1632"/>
    <w:p w:rsidR="00C42426" w:rsidRPr="005E1632" w:rsidRDefault="00C42426" w:rsidP="00C42426">
      <w:pPr>
        <w:pStyle w:val="Heading2"/>
      </w:pPr>
      <w:r>
        <w:t>V. CÁC DẠNG BÀI TẬP</w:t>
      </w:r>
    </w:p>
    <w:p w:rsidR="00583C57" w:rsidRPr="00C42426" w:rsidRDefault="00583C57" w:rsidP="009F697F">
      <w:pPr>
        <w:rPr>
          <w:i/>
        </w:rPr>
      </w:pPr>
      <w:r w:rsidRPr="00C42426">
        <w:rPr>
          <w:i/>
        </w:rPr>
        <w:t>Các bài toán về cộng hưởng cơ</w:t>
      </w:r>
    </w:p>
    <w:p w:rsidR="00583C57" w:rsidRPr="009F697F" w:rsidRDefault="00583C57" w:rsidP="009F697F">
      <w:r w:rsidRPr="009F697F">
        <w:rPr>
          <w:b/>
        </w:rPr>
        <w:t xml:space="preserve">Ví dụ 1: </w:t>
      </w:r>
      <w:r w:rsidRPr="009F697F">
        <w:t>Một hành khách dùng dây cao su treo một chiếc ba lô lên trần toa tầu, ngay phía trên một trục bánh xe của toa tầu. Khối lượng của ba lô là m = 16 kg, hệ số cứng của dây cao su là k = 900 N/m, chiều dài mỗi thanh ray là s = 12,5 m, ở chỗ nối hai thanh ray có một khe nhỏ. Hỏi tầu chạy với vận tốc bao nhiêu thì ba lô dao động mạnh nhất?</w:t>
      </w:r>
    </w:p>
    <w:p w:rsidR="00583C57" w:rsidRPr="009F697F" w:rsidRDefault="00583C57" w:rsidP="009F697F">
      <w:pPr>
        <w:jc w:val="center"/>
      </w:pPr>
      <w:r w:rsidRPr="009F697F">
        <w:rPr>
          <w:iCs/>
          <w:u w:val="single"/>
        </w:rPr>
        <w:t>Hướng dẫn giải:</w:t>
      </w:r>
    </w:p>
    <w:p w:rsidR="00583C57" w:rsidRPr="009F697F" w:rsidRDefault="00583C57" w:rsidP="009F697F">
      <w:pPr>
        <w:rPr>
          <w:lang w:val="vi-VN"/>
        </w:rPr>
      </w:pPr>
      <w:r w:rsidRPr="009F697F">
        <w:t xml:space="preserve">Chu kì dao động riêng của ba lô: </w:t>
      </w:r>
      <w:r w:rsidRPr="009F697F">
        <w:rPr>
          <w:position w:val="-26"/>
        </w:rPr>
        <w:object w:dxaOrig="1200" w:dyaOrig="700">
          <v:shape id="_x0000_i1723" type="#_x0000_t75" style="width:60pt;height:35.25pt" o:ole="">
            <v:imagedata r:id="rId1316" o:title=""/>
          </v:shape>
          <o:OLEObject Type="Embed" ProgID="Equation.3" ShapeID="_x0000_i1723" DrawAspect="Content" ObjectID="_1550261386" r:id="rId1317"/>
        </w:object>
      </w:r>
    </w:p>
    <w:p w:rsidR="00583C57" w:rsidRPr="009F697F" w:rsidRDefault="00583C57" w:rsidP="009F697F">
      <w:r w:rsidRPr="009F697F">
        <w:t>Chu kì chuyển động tuần hoàn của tầu: T</w:t>
      </w:r>
      <w:r w:rsidRPr="009F697F">
        <w:rPr>
          <w:vertAlign w:val="subscript"/>
        </w:rPr>
        <w:t>th</w:t>
      </w:r>
      <w:r w:rsidRPr="009F697F">
        <w:rPr>
          <w:lang w:val="vi-VN"/>
        </w:rPr>
        <w:t xml:space="preserve"> = </w:t>
      </w:r>
      <w:r w:rsidRPr="009F697F">
        <w:rPr>
          <w:lang w:val="vi-VN"/>
        </w:rPr>
        <w:fldChar w:fldCharType="begin"/>
      </w:r>
      <w:r w:rsidRPr="009F697F">
        <w:rPr>
          <w:lang w:val="vi-VN"/>
        </w:rPr>
        <w:instrText>eq \s\don1(\f(S,</w:instrText>
      </w:r>
      <w:r w:rsidRPr="009F697F">
        <w:instrText>v))</w:instrText>
      </w:r>
      <w:r w:rsidRPr="009F697F">
        <w:rPr>
          <w:lang w:val="vi-VN"/>
        </w:rPr>
        <w:fldChar w:fldCharType="end"/>
      </w:r>
      <w:r w:rsidR="00683471" w:rsidRPr="009F697F">
        <w:rPr>
          <w:lang w:val="vi-VN"/>
        </w:rPr>
        <w:t>.</w:t>
      </w:r>
    </w:p>
    <w:p w:rsidR="00583C57" w:rsidRPr="009F697F" w:rsidRDefault="00583C57" w:rsidP="009F697F">
      <w:r w:rsidRPr="009F697F">
        <w:t>Để ba lô dao động mạnh nhất thì xẩy ra hiện tượng cộng hưởng.</w:t>
      </w:r>
    </w:p>
    <w:p w:rsidR="00583C57" w:rsidRPr="009F697F" w:rsidRDefault="00583C57" w:rsidP="009F697F">
      <w:r w:rsidRPr="009F697F">
        <w:t>Khi đó ta có T</w:t>
      </w:r>
      <w:r w:rsidRPr="009F697F">
        <w:rPr>
          <w:vertAlign w:val="subscript"/>
        </w:rPr>
        <w:t>o</w:t>
      </w:r>
      <w:r w:rsidRPr="009F697F">
        <w:rPr>
          <w:lang w:val="vi-VN"/>
        </w:rPr>
        <w:t xml:space="preserve">= </w:t>
      </w:r>
      <w:r w:rsidRPr="009F697F">
        <w:t>T</w:t>
      </w:r>
      <w:r w:rsidRPr="009F697F">
        <w:rPr>
          <w:vertAlign w:val="subscript"/>
        </w:rPr>
        <w:t>th</w:t>
      </w:r>
      <w:r w:rsidR="00C71673" w:rsidRPr="009F697F">
        <w:rPr>
          <w:vertAlign w:val="subscript"/>
          <w:lang w:val="vi-VN"/>
        </w:rPr>
        <w:t xml:space="preserve"> </w:t>
      </w:r>
      <w:r w:rsidR="009F697F" w:rsidRPr="009F697F">
        <w:rPr>
          <w:noProof/>
          <w:position w:val="-6"/>
          <w:lang w:val="vi-VN"/>
        </w:rPr>
        <w:object w:dxaOrig="300" w:dyaOrig="240">
          <v:shape id="_x0000_i1724" type="#_x0000_t75" style="width:15pt;height:12pt" o:ole="">
            <v:imagedata r:id="rId1318" o:title=""/>
          </v:shape>
          <o:OLEObject Type="Embed" ProgID="Equation.DSMT4" ShapeID="_x0000_i1724" DrawAspect="Content" ObjectID="_1550261387" r:id="rId1319"/>
        </w:object>
      </w:r>
      <w:r w:rsidRPr="009F697F">
        <w:rPr>
          <w:lang w:val="vi-VN"/>
        </w:rPr>
        <w:t xml:space="preserve"> </w:t>
      </w:r>
      <w:r w:rsidR="009F697F" w:rsidRPr="009F697F">
        <w:rPr>
          <w:position w:val="-26"/>
          <w:lang w:val="vi-VN"/>
        </w:rPr>
        <w:object w:dxaOrig="1180" w:dyaOrig="700">
          <v:shape id="_x0000_i1725" type="#_x0000_t75" style="width:59.25pt;height:35.25pt" o:ole="">
            <v:imagedata r:id="rId1320" o:title=""/>
          </v:shape>
          <o:OLEObject Type="Embed" ProgID="Equation.DSMT4" ShapeID="_x0000_i1725" DrawAspect="Content" ObjectID="_1550261388" r:id="rId1321"/>
        </w:object>
      </w:r>
      <w:r w:rsidRPr="009F697F">
        <w:rPr>
          <w:lang w:val="vi-VN"/>
        </w:rPr>
        <w:t>=</w:t>
      </w:r>
      <w:r w:rsidRPr="009F697F">
        <w:rPr>
          <w:position w:val="-26"/>
          <w:lang w:val="vi-VN"/>
        </w:rPr>
        <w:object w:dxaOrig="1100" w:dyaOrig="700">
          <v:shape id="_x0000_i1726" type="#_x0000_t75" style="width:54.75pt;height:35.25pt" o:ole="">
            <v:imagedata r:id="rId1322" o:title=""/>
          </v:shape>
          <o:OLEObject Type="Embed" ProgID="Equation.3" ShapeID="_x0000_i1726" DrawAspect="Content" ObjectID="_1550261389" r:id="rId1323"/>
        </w:object>
      </w:r>
      <w:r w:rsidRPr="009F697F">
        <w:rPr>
          <w:lang w:val="vi-VN"/>
        </w:rPr>
        <w:sym w:font="Symbol" w:char="F0BB"/>
      </w:r>
      <w:r w:rsidRPr="009F697F">
        <w:rPr>
          <w:lang w:val="vi-VN"/>
        </w:rPr>
        <w:t xml:space="preserve"> </w:t>
      </w:r>
      <w:r w:rsidRPr="009F697F">
        <w:t>15 m/s</w:t>
      </w:r>
      <w:r w:rsidR="00683471" w:rsidRPr="009F697F">
        <w:t>.</w:t>
      </w:r>
    </w:p>
    <w:p w:rsidR="00583C57" w:rsidRPr="00900DA3" w:rsidRDefault="00583C57" w:rsidP="006D584F">
      <w:pPr>
        <w:rPr>
          <w:lang w:val="vi-VN"/>
        </w:rPr>
      </w:pPr>
      <w:r w:rsidRPr="004F1122">
        <w:rPr>
          <w:b/>
        </w:rPr>
        <w:t>Ví dụ 2</w:t>
      </w:r>
      <w:r w:rsidRPr="00900DA3">
        <w:t xml:space="preserve">: Một người đi bộ với vận tốc v = 3 m/s. Mỗi bước đi dài s = 0,6 m. </w:t>
      </w:r>
    </w:p>
    <w:p w:rsidR="00583C57" w:rsidRPr="00900DA3" w:rsidRDefault="00583C57" w:rsidP="006D584F">
      <w:r w:rsidRPr="00900DA3">
        <w:t>a) Xác định chu kì và tần số của hiện tượng tuần hoàn của người đi bộ.</w:t>
      </w:r>
    </w:p>
    <w:p w:rsidR="00583C57" w:rsidRPr="00900DA3" w:rsidRDefault="00583C57" w:rsidP="006D584F">
      <w:r w:rsidRPr="00900DA3">
        <w:t>b) Nếu người đó xách một xô nước mà nước trong xô dao động với tần số f = 2 Hz. Người đó đi với vận tốc bao nhiêu thì nước trong xô bắn toé ra ngoài mạnh nhất?</w:t>
      </w:r>
    </w:p>
    <w:p w:rsidR="00583C57" w:rsidRPr="006D584F" w:rsidRDefault="00583C57" w:rsidP="006D584F">
      <w:pPr>
        <w:jc w:val="center"/>
      </w:pPr>
      <w:r w:rsidRPr="006D584F">
        <w:rPr>
          <w:iCs/>
          <w:u w:val="single"/>
        </w:rPr>
        <w:t>Hướng dẫn giải:</w:t>
      </w:r>
    </w:p>
    <w:p w:rsidR="00583C57" w:rsidRPr="006D584F" w:rsidRDefault="00583C57" w:rsidP="006D584F">
      <w:r w:rsidRPr="006D584F">
        <w:t>a) Chu kì của hiện tượng tuần hoàn của người đi bộ là thời gian để bước đi một bước:</w:t>
      </w:r>
    </w:p>
    <w:p w:rsidR="00583C57" w:rsidRPr="006D584F" w:rsidRDefault="00583C57" w:rsidP="006D584F">
      <w:pPr>
        <w:rPr>
          <w:lang w:val="vi-VN"/>
        </w:rPr>
      </w:pPr>
      <w:r w:rsidRPr="006D584F">
        <w:rPr>
          <w:lang w:val="vi-VN"/>
        </w:rPr>
        <w:t xml:space="preserve"> </w:t>
      </w:r>
      <w:r w:rsidRPr="006D584F">
        <w:rPr>
          <w:lang w:val="vi-VN"/>
        </w:rPr>
        <w:tab/>
      </w:r>
      <w:r w:rsidRPr="006D584F">
        <w:t>T</w:t>
      </w:r>
      <w:r w:rsidRPr="006D584F">
        <w:rPr>
          <w:vertAlign w:val="subscript"/>
        </w:rPr>
        <w:t>th</w:t>
      </w:r>
      <w:r w:rsidRPr="006D584F">
        <w:rPr>
          <w:lang w:val="vi-VN"/>
        </w:rPr>
        <w:t xml:space="preserve"> = </w:t>
      </w:r>
      <w:r w:rsidRPr="006D584F">
        <w:rPr>
          <w:lang w:val="vi-VN"/>
        </w:rPr>
        <w:fldChar w:fldCharType="begin"/>
      </w:r>
      <w:r w:rsidRPr="006D584F">
        <w:rPr>
          <w:lang w:val="vi-VN"/>
        </w:rPr>
        <w:instrText>eq \s\don1(\f(S,v))</w:instrText>
      </w:r>
      <w:r w:rsidRPr="006D584F">
        <w:rPr>
          <w:lang w:val="vi-VN"/>
        </w:rPr>
        <w:fldChar w:fldCharType="end"/>
      </w:r>
      <w:r w:rsidR="00C71673" w:rsidRPr="006D584F">
        <w:rPr>
          <w:lang w:val="vi-VN"/>
        </w:rPr>
        <w:t xml:space="preserve"> </w:t>
      </w:r>
      <w:r w:rsidRPr="006D584F">
        <w:rPr>
          <w:lang w:val="vi-VN"/>
        </w:rPr>
        <w:t>=</w:t>
      </w:r>
      <w:r w:rsidR="00C71673" w:rsidRPr="006D584F">
        <w:rPr>
          <w:lang w:val="vi-VN"/>
        </w:rPr>
        <w:t xml:space="preserve"> </w:t>
      </w:r>
      <w:r w:rsidRPr="006D584F">
        <w:fldChar w:fldCharType="begin"/>
      </w:r>
      <w:r w:rsidRPr="006D584F">
        <w:instrText>eq \s\don1(\f(</w:instrText>
      </w:r>
      <w:r w:rsidRPr="006D584F">
        <w:rPr>
          <w:lang w:val="vi-VN"/>
        </w:rPr>
        <w:fldChar w:fldCharType="begin"/>
      </w:r>
      <w:r w:rsidRPr="006D584F">
        <w:rPr>
          <w:lang w:val="vi-VN"/>
        </w:rPr>
        <w:instrText>eq \l(\l(</w:instrText>
      </w:r>
      <w:r w:rsidRPr="006D584F">
        <w:instrText>0,6))</w:instrText>
      </w:r>
      <w:r w:rsidRPr="006D584F">
        <w:rPr>
          <w:lang w:val="vi-VN"/>
        </w:rPr>
        <w:fldChar w:fldCharType="end"/>
      </w:r>
      <w:r w:rsidRPr="006D584F">
        <w:instrText>,3))</w:instrText>
      </w:r>
      <w:r w:rsidRPr="006D584F">
        <w:fldChar w:fldCharType="end"/>
      </w:r>
      <w:r w:rsidR="00C71673" w:rsidRPr="006D584F">
        <w:t xml:space="preserve"> </w:t>
      </w:r>
      <w:r w:rsidRPr="006D584F">
        <w:rPr>
          <w:lang w:val="vi-VN"/>
        </w:rPr>
        <w:t>= 0,2</w:t>
      </w:r>
      <w:r w:rsidRPr="006D584F">
        <w:t xml:space="preserve"> s. Tần số của hiện tượng này là f</w:t>
      </w:r>
      <w:r w:rsidRPr="006D584F">
        <w:rPr>
          <w:vertAlign w:val="subscript"/>
        </w:rPr>
        <w:t>th</w:t>
      </w:r>
      <w:r w:rsidRPr="006D584F">
        <w:rPr>
          <w:lang w:val="vi-VN"/>
        </w:rPr>
        <w:t xml:space="preserve"> = </w:t>
      </w:r>
      <w:r w:rsidRPr="006D584F">
        <w:rPr>
          <w:position w:val="-30"/>
          <w:lang w:val="vi-VN"/>
        </w:rPr>
        <w:object w:dxaOrig="360" w:dyaOrig="680">
          <v:shape id="_x0000_i1727" type="#_x0000_t75" style="width:18pt;height:33.75pt" o:ole="">
            <v:imagedata r:id="rId1324" o:title=""/>
          </v:shape>
          <o:OLEObject Type="Embed" ProgID="Equation.3" ShapeID="_x0000_i1727" DrawAspect="Content" ObjectID="_1550261390" r:id="rId1325"/>
        </w:object>
      </w:r>
      <w:r w:rsidRPr="006D584F">
        <w:rPr>
          <w:lang w:val="vi-VN"/>
        </w:rPr>
        <w:t>= 5 Hz</w:t>
      </w:r>
    </w:p>
    <w:p w:rsidR="00583C57" w:rsidRPr="006D584F" w:rsidRDefault="00583C57" w:rsidP="006D584F">
      <w:pPr>
        <w:rPr>
          <w:lang w:val="vi-VN"/>
        </w:rPr>
      </w:pPr>
      <w:r w:rsidRPr="006D584F">
        <w:t>b) Để nước trong xô bắn toé ra ngoài mạnh nhất thì chu kì dao động của bước đi phải bằng chu kì dao</w:t>
      </w:r>
      <w:r w:rsidR="00C71673" w:rsidRPr="006D584F">
        <w:t xml:space="preserve"> </w:t>
      </w:r>
      <w:r w:rsidRPr="006D584F">
        <w:t>động của nước</w:t>
      </w:r>
      <w:r w:rsidRPr="006D584F">
        <w:rPr>
          <w:lang w:val="vi-VN"/>
        </w:rPr>
        <w:t xml:space="preserve"> </w:t>
      </w:r>
      <w:r w:rsidRPr="006D584F">
        <w:t>trong xô (hiện tượng cộng hưởng), tức là: T</w:t>
      </w:r>
      <w:r w:rsidRPr="006D584F">
        <w:rPr>
          <w:vertAlign w:val="subscript"/>
        </w:rPr>
        <w:t>th</w:t>
      </w:r>
      <w:r w:rsidRPr="006D584F">
        <w:t xml:space="preserve"> </w:t>
      </w:r>
      <w:r w:rsidRPr="006D584F">
        <w:rPr>
          <w:lang w:val="vi-VN"/>
        </w:rPr>
        <w:t xml:space="preserve">= </w:t>
      </w:r>
      <w:r w:rsidRPr="006D584F">
        <w:t>T</w:t>
      </w:r>
      <w:r w:rsidRPr="006D584F">
        <w:rPr>
          <w:vertAlign w:val="subscript"/>
        </w:rPr>
        <w:t>o</w:t>
      </w:r>
      <w:r w:rsidRPr="006D584F">
        <w:rPr>
          <w:lang w:val="vi-VN"/>
        </w:rPr>
        <w:t xml:space="preserve"> </w:t>
      </w:r>
      <w:r w:rsidRPr="006D584F">
        <w:rPr>
          <w:lang w:val="vi-VN"/>
        </w:rPr>
        <w:sym w:font="Symbol" w:char="F0DB"/>
      </w:r>
      <w:r w:rsidRPr="006D584F">
        <w:rPr>
          <w:lang w:val="vi-VN"/>
        </w:rPr>
        <w:t xml:space="preserve"> </w:t>
      </w:r>
      <w:r w:rsidRPr="006D584F">
        <w:rPr>
          <w:position w:val="-30"/>
          <w:lang w:val="vi-VN"/>
        </w:rPr>
        <w:object w:dxaOrig="780" w:dyaOrig="680">
          <v:shape id="_x0000_i1728" type="#_x0000_t75" style="width:39pt;height:33.75pt" o:ole="">
            <v:imagedata r:id="rId1326" o:title=""/>
          </v:shape>
          <o:OLEObject Type="Embed" ProgID="Equation.3" ShapeID="_x0000_i1728" DrawAspect="Content" ObjectID="_1550261391" r:id="rId1327"/>
        </w:object>
      </w:r>
      <w:r w:rsidR="00C71673" w:rsidRPr="006D584F">
        <w:rPr>
          <w:lang w:val="vi-VN"/>
        </w:rPr>
        <w:t xml:space="preserve"> </w:t>
      </w:r>
      <w:r w:rsidRPr="006D584F">
        <w:rPr>
          <w:noProof/>
          <w:lang w:val="vi-VN"/>
        </w:rPr>
        <w:sym w:font="Wingdings" w:char="F0E0"/>
      </w:r>
      <w:r w:rsidRPr="006D584F">
        <w:rPr>
          <w:lang w:val="vi-VN"/>
        </w:rPr>
        <w:t xml:space="preserve"> v = </w:t>
      </w:r>
      <w:r w:rsidRPr="006D584F">
        <w:rPr>
          <w:lang w:val="vi-VN"/>
        </w:rPr>
        <w:sym w:font="Symbol" w:char="F044"/>
      </w:r>
      <w:r w:rsidRPr="006D584F">
        <w:rPr>
          <w:lang w:val="vi-VN"/>
        </w:rPr>
        <w:t>S.f</w:t>
      </w:r>
      <w:r w:rsidRPr="006D584F">
        <w:rPr>
          <w:vertAlign w:val="subscript"/>
          <w:lang w:val="vi-VN"/>
        </w:rPr>
        <w:t>0</w:t>
      </w:r>
    </w:p>
    <w:p w:rsidR="00583C57" w:rsidRPr="004F1122" w:rsidRDefault="00583C57" w:rsidP="006D584F">
      <w:r w:rsidRPr="004F1122">
        <w:t>Từ đó ta có vận tốc của người đi bộ v = 1,2 m/s</w:t>
      </w:r>
    </w:p>
    <w:p w:rsidR="00040466" w:rsidRDefault="00040466" w:rsidP="0041612F">
      <w:pPr>
        <w:rPr>
          <w:i/>
        </w:rPr>
      </w:pPr>
    </w:p>
    <w:p w:rsidR="00583C57" w:rsidRPr="0041612F" w:rsidRDefault="00583C57" w:rsidP="0041612F">
      <w:pPr>
        <w:rPr>
          <w:i/>
        </w:rPr>
      </w:pPr>
      <w:r w:rsidRPr="0041612F">
        <w:rPr>
          <w:i/>
        </w:rPr>
        <w:t>Các bài toán về dao động tắt dần:</w:t>
      </w:r>
    </w:p>
    <w:p w:rsidR="00583C57" w:rsidRPr="0041612F" w:rsidRDefault="00583C57" w:rsidP="0041612F">
      <w:pPr>
        <w:rPr>
          <w:b/>
        </w:rPr>
      </w:pPr>
      <w:r w:rsidRPr="0041612F">
        <w:rPr>
          <w:b/>
        </w:rPr>
        <w:t>Một số đặc điểm:</w:t>
      </w:r>
    </w:p>
    <w:p w:rsidR="00583C57" w:rsidRPr="004F1122" w:rsidRDefault="00583C57" w:rsidP="00522145">
      <w:pPr>
        <w:pStyle w:val="ListParagraph"/>
        <w:numPr>
          <w:ilvl w:val="0"/>
          <w:numId w:val="53"/>
        </w:numPr>
      </w:pPr>
      <w:r w:rsidRPr="004F1122">
        <w:t>Khi hệ dao động trong môi trường có lực ma sát F</w:t>
      </w:r>
      <w:r w:rsidRPr="0041612F">
        <w:rPr>
          <w:vertAlign w:val="subscript"/>
        </w:rPr>
        <w:t>ms</w:t>
      </w:r>
      <w:r w:rsidRPr="004F1122">
        <w:t xml:space="preserve"> thì hệ sẽ dao động tắt dần.</w:t>
      </w:r>
    </w:p>
    <w:p w:rsidR="00583C57" w:rsidRPr="004F1122" w:rsidRDefault="00583C57" w:rsidP="00522145">
      <w:pPr>
        <w:pStyle w:val="ListParagraph"/>
        <w:numPr>
          <w:ilvl w:val="0"/>
          <w:numId w:val="53"/>
        </w:numPr>
      </w:pPr>
      <w:r w:rsidRPr="004F1122">
        <w:t xml:space="preserve">Lực ma sát luôn luôn hướng ngược chiều chuyển </w:t>
      </w:r>
      <w:r w:rsidRPr="0041612F">
        <w:rPr>
          <w:lang w:val="vi-VN"/>
        </w:rPr>
        <w:t>đ</w:t>
      </w:r>
      <w:r w:rsidRPr="004F1122">
        <w:t>ộng nên sinh công âm làm cho cơ năng con lắc giảm dần, chuyển</w:t>
      </w:r>
      <w:r w:rsidRPr="0041612F">
        <w:rPr>
          <w:lang w:val="vi-VN"/>
        </w:rPr>
        <w:t xml:space="preserve"> </w:t>
      </w:r>
      <w:r w:rsidRPr="004F1122">
        <w:t>hoá thành nhiệt năng.</w:t>
      </w:r>
    </w:p>
    <w:p w:rsidR="00583C57" w:rsidRPr="004F1122" w:rsidRDefault="00583C57" w:rsidP="00522145">
      <w:pPr>
        <w:pStyle w:val="ListParagraph"/>
        <w:numPr>
          <w:ilvl w:val="0"/>
          <w:numId w:val="53"/>
        </w:numPr>
      </w:pPr>
      <w:r w:rsidRPr="004F1122">
        <w:t>Lực ma sát lớn dao động sẽ tắt nhanh còn lực ma sát nhỏ dao động tắt chậm.</w:t>
      </w:r>
    </w:p>
    <w:p w:rsidR="00583C57" w:rsidRPr="004F1122" w:rsidRDefault="00583C57" w:rsidP="00522145">
      <w:pPr>
        <w:pStyle w:val="ListParagraph"/>
        <w:numPr>
          <w:ilvl w:val="0"/>
          <w:numId w:val="53"/>
        </w:numPr>
      </w:pPr>
      <w:r w:rsidRPr="004F1122">
        <w:t>Nếu vật có khối lượng m trượt trên mặt phẳng với hệ số ma sát µ thì độ lớn của lực ma sát là F</w:t>
      </w:r>
      <w:r w:rsidRPr="0041612F">
        <w:rPr>
          <w:vertAlign w:val="subscript"/>
        </w:rPr>
        <w:t>ms</w:t>
      </w:r>
      <w:r w:rsidRPr="004F1122">
        <w:t>.</w:t>
      </w:r>
    </w:p>
    <w:p w:rsidR="00583C57" w:rsidRPr="0041612F" w:rsidRDefault="00583C57" w:rsidP="0041612F">
      <w:pPr>
        <w:rPr>
          <w:b/>
        </w:rPr>
      </w:pPr>
      <w:r w:rsidRPr="0041612F">
        <w:rPr>
          <w:b/>
        </w:rPr>
        <w:t>Một số công thức cơ bản:</w:t>
      </w:r>
    </w:p>
    <w:p w:rsidR="00583C57" w:rsidRPr="0041612F" w:rsidRDefault="00583C57" w:rsidP="00522145">
      <w:pPr>
        <w:pStyle w:val="ListParagraph"/>
        <w:numPr>
          <w:ilvl w:val="0"/>
          <w:numId w:val="54"/>
        </w:numPr>
        <w:rPr>
          <w:lang w:val="vi-VN"/>
        </w:rPr>
      </w:pPr>
      <w:r w:rsidRPr="004F1122">
        <w:t xml:space="preserve">Độ giảm biên độ sau một chu kì: </w:t>
      </w:r>
      <w:r w:rsidR="00B77C5C" w:rsidRPr="004F1122">
        <w:rPr>
          <w:position w:val="-24"/>
        </w:rPr>
        <w:object w:dxaOrig="1700" w:dyaOrig="620">
          <v:shape id="_x0000_i1729" type="#_x0000_t75" style="width:84.75pt;height:30.75pt" o:ole="">
            <v:imagedata r:id="rId1328" o:title=""/>
          </v:shape>
          <o:OLEObject Type="Embed" ProgID="Equation.3" ShapeID="_x0000_i1729" DrawAspect="Content" ObjectID="_1550261392" r:id="rId1329"/>
        </w:object>
      </w:r>
    </w:p>
    <w:p w:rsidR="00583C57" w:rsidRPr="0041612F" w:rsidRDefault="00583C57" w:rsidP="00522145">
      <w:pPr>
        <w:pStyle w:val="ListParagraph"/>
        <w:numPr>
          <w:ilvl w:val="0"/>
          <w:numId w:val="54"/>
        </w:numPr>
        <w:rPr>
          <w:lang w:val="vi-VN"/>
        </w:rPr>
      </w:pPr>
      <w:r w:rsidRPr="004F1122">
        <w:t xml:space="preserve">Quãng đường vật đi được cho đến khi dừng lại: </w:t>
      </w:r>
      <w:r w:rsidR="00B77C5C" w:rsidRPr="004F1122">
        <w:rPr>
          <w:position w:val="-24"/>
        </w:rPr>
        <w:object w:dxaOrig="1900" w:dyaOrig="660">
          <v:shape id="_x0000_i1730" type="#_x0000_t75" style="width:95.25pt;height:33pt" o:ole="">
            <v:imagedata r:id="rId1330" o:title=""/>
          </v:shape>
          <o:OLEObject Type="Embed" ProgID="Equation.3" ShapeID="_x0000_i1730" DrawAspect="Content" ObjectID="_1550261393" r:id="rId1331"/>
        </w:object>
      </w:r>
    </w:p>
    <w:p w:rsidR="00583C57" w:rsidRPr="004F1122" w:rsidRDefault="00583C57" w:rsidP="00522145">
      <w:pPr>
        <w:pStyle w:val="ListParagraph"/>
        <w:numPr>
          <w:ilvl w:val="0"/>
          <w:numId w:val="54"/>
        </w:numPr>
      </w:pPr>
      <w:r w:rsidRPr="004F1122">
        <w:t xml:space="preserve">Số dao động vật thực hiện được đến khi dừng lại: </w:t>
      </w:r>
      <w:r w:rsidR="00B77C5C" w:rsidRPr="004F1122">
        <w:rPr>
          <w:position w:val="-24"/>
        </w:rPr>
        <w:object w:dxaOrig="880" w:dyaOrig="620">
          <v:shape id="_x0000_i1731" type="#_x0000_t75" style="width:44.25pt;height:30.75pt" o:ole="">
            <v:imagedata r:id="rId1332" o:title=""/>
          </v:shape>
          <o:OLEObject Type="Embed" ProgID="Equation.3" ShapeID="_x0000_i1731" DrawAspect="Content" ObjectID="_1550261394" r:id="rId1333"/>
        </w:object>
      </w:r>
      <w:r w:rsidR="00040466" w:rsidRPr="00040466">
        <w:rPr>
          <w:noProof/>
          <w:position w:val="-6"/>
          <w:lang w:val="vi-VN"/>
        </w:rPr>
        <w:object w:dxaOrig="300" w:dyaOrig="240">
          <v:shape id="_x0000_i1732" type="#_x0000_t75" style="width:15pt;height:12pt" o:ole="">
            <v:imagedata r:id="rId1334" o:title=""/>
          </v:shape>
          <o:OLEObject Type="Embed" ProgID="Equation.DSMT4" ShapeID="_x0000_i1732" DrawAspect="Content" ObjectID="_1550261395" r:id="rId1335"/>
        </w:object>
      </w:r>
      <w:r w:rsidR="00040466">
        <w:rPr>
          <w:noProof/>
        </w:rPr>
        <w:t>S</w:t>
      </w:r>
      <w:r w:rsidRPr="004F1122">
        <w:t>ố lần vật qua VTCB là n = 2N.</w:t>
      </w:r>
    </w:p>
    <w:p w:rsidR="00583C57" w:rsidRPr="0041612F" w:rsidRDefault="00583C57" w:rsidP="00522145">
      <w:pPr>
        <w:pStyle w:val="ListParagraph"/>
        <w:numPr>
          <w:ilvl w:val="0"/>
          <w:numId w:val="54"/>
        </w:numPr>
        <w:rPr>
          <w:lang w:val="vi-VN"/>
        </w:rPr>
      </w:pPr>
      <w:r w:rsidRPr="004F1122">
        <w:t>Thời gian vật dao động đến khi dừng lại</w:t>
      </w:r>
      <w:r w:rsidRPr="0041612F">
        <w:rPr>
          <w:lang w:val="vi-VN"/>
        </w:rPr>
        <w:t xml:space="preserve"> </w:t>
      </w:r>
      <w:r w:rsidRPr="004F1122">
        <w:rPr>
          <w:lang w:val="vi-VN"/>
        </w:rPr>
        <w:sym w:font="Symbol" w:char="F044"/>
      </w:r>
      <w:r w:rsidRPr="0041612F">
        <w:rPr>
          <w:lang w:val="vi-VN"/>
        </w:rPr>
        <w:t xml:space="preserve">t = N.T = </w:t>
      </w:r>
      <w:r w:rsidR="00B77C5C" w:rsidRPr="004F1122">
        <w:rPr>
          <w:position w:val="-24"/>
        </w:rPr>
        <w:object w:dxaOrig="440" w:dyaOrig="620">
          <v:shape id="_x0000_i1733" type="#_x0000_t75" style="width:21.75pt;height:30.75pt" o:ole="">
            <v:imagedata r:id="rId1336" o:title=""/>
          </v:shape>
          <o:OLEObject Type="Embed" ProgID="Equation.3" ShapeID="_x0000_i1733" DrawAspect="Content" ObjectID="_1550261396" r:id="rId1337"/>
        </w:object>
      </w:r>
      <w:r w:rsidRPr="0041612F">
        <w:rPr>
          <w:lang w:val="vi-VN"/>
        </w:rPr>
        <w:t>.T</w:t>
      </w:r>
    </w:p>
    <w:p w:rsidR="00583C57" w:rsidRPr="0041612F" w:rsidRDefault="00583C57" w:rsidP="00522145">
      <w:pPr>
        <w:pStyle w:val="ListParagraph"/>
        <w:numPr>
          <w:ilvl w:val="0"/>
          <w:numId w:val="54"/>
        </w:numPr>
        <w:rPr>
          <w:lang w:val="vi-VN"/>
        </w:rPr>
      </w:pPr>
      <w:r w:rsidRPr="004F1122">
        <w:t>Tốc độ cực đại của vật trong quá trình dao động v</w:t>
      </w:r>
      <w:r w:rsidRPr="0041612F">
        <w:rPr>
          <w:vertAlign w:val="subscript"/>
        </w:rPr>
        <w:t>max</w:t>
      </w:r>
      <w:r w:rsidRPr="0041612F">
        <w:rPr>
          <w:lang w:val="vi-VN"/>
        </w:rPr>
        <w:t xml:space="preserve"> = </w:t>
      </w:r>
      <w:r w:rsidRPr="004F1122">
        <w:t>ωA</w:t>
      </w:r>
      <w:r w:rsidRPr="0041612F">
        <w:rPr>
          <w:vertAlign w:val="subscript"/>
        </w:rPr>
        <w:t>1</w:t>
      </w:r>
      <w:r w:rsidRPr="0041612F">
        <w:rPr>
          <w:lang w:val="vi-VN"/>
        </w:rPr>
        <w:t xml:space="preserve"> = </w:t>
      </w:r>
      <w:r w:rsidRPr="004F1122">
        <w:rPr>
          <w:lang w:val="vi-VN"/>
        </w:rPr>
        <w:sym w:font="Symbol" w:char="F077"/>
      </w:r>
      <w:r w:rsidRPr="0041612F">
        <w:rPr>
          <w:lang w:val="vi-VN"/>
        </w:rPr>
        <w:t>(A</w:t>
      </w:r>
      <w:r w:rsidRPr="0041612F">
        <w:rPr>
          <w:vertAlign w:val="subscript"/>
          <w:lang w:val="vi-VN"/>
        </w:rPr>
        <w:t>0</w:t>
      </w:r>
      <w:r w:rsidRPr="0041612F">
        <w:rPr>
          <w:lang w:val="vi-VN"/>
        </w:rPr>
        <w:t xml:space="preserve"> - x</w:t>
      </w:r>
      <w:r w:rsidRPr="0041612F">
        <w:rPr>
          <w:vertAlign w:val="subscript"/>
          <w:lang w:val="vi-VN"/>
        </w:rPr>
        <w:t>0</w:t>
      </w:r>
      <w:r w:rsidRPr="0041612F">
        <w:rPr>
          <w:lang w:val="vi-VN"/>
        </w:rPr>
        <w:t>); x</w:t>
      </w:r>
      <w:r w:rsidRPr="0041612F">
        <w:rPr>
          <w:vertAlign w:val="subscript"/>
          <w:lang w:val="vi-VN"/>
        </w:rPr>
        <w:t>0</w:t>
      </w:r>
      <w:r w:rsidRPr="0041612F">
        <w:rPr>
          <w:lang w:val="vi-VN"/>
        </w:rPr>
        <w:t xml:space="preserve"> = </w:t>
      </w:r>
      <w:r w:rsidRPr="0041612F">
        <w:rPr>
          <w:lang w:val="vi-VN"/>
        </w:rPr>
        <w:fldChar w:fldCharType="begin"/>
      </w:r>
      <w:r w:rsidRPr="0041612F">
        <w:rPr>
          <w:lang w:val="vi-VN"/>
        </w:rPr>
        <w:instrText>eq \s\don1(\f(F,k))</w:instrText>
      </w:r>
      <w:r w:rsidRPr="0041612F">
        <w:rPr>
          <w:lang w:val="vi-VN"/>
        </w:rPr>
        <w:fldChar w:fldCharType="end"/>
      </w:r>
      <w:r w:rsidRPr="0041612F">
        <w:rPr>
          <w:lang w:val="vi-VN"/>
        </w:rPr>
        <w:t xml:space="preserve"> = </w:t>
      </w:r>
      <w:r w:rsidRPr="0041612F">
        <w:rPr>
          <w:lang w:val="vi-VN"/>
        </w:rPr>
        <w:fldChar w:fldCharType="begin"/>
      </w:r>
      <w:r w:rsidRPr="0041612F">
        <w:rPr>
          <w:lang w:val="vi-VN"/>
        </w:rPr>
        <w:instrText>eq \s\don1(\f(1,2))</w:instrText>
      </w:r>
      <w:r w:rsidRPr="0041612F">
        <w:rPr>
          <w:lang w:val="vi-VN"/>
        </w:rPr>
        <w:fldChar w:fldCharType="end"/>
      </w:r>
      <w:r w:rsidRPr="004F1122">
        <w:rPr>
          <w:lang w:val="vi-VN"/>
        </w:rPr>
        <w:sym w:font="Symbol" w:char="F044"/>
      </w:r>
      <w:r w:rsidRPr="0041612F">
        <w:rPr>
          <w:lang w:val="vi-VN"/>
        </w:rPr>
        <w:t>A</w:t>
      </w:r>
    </w:p>
    <w:p w:rsidR="00583C57" w:rsidRPr="002339A4" w:rsidRDefault="00583C57" w:rsidP="002339A4">
      <w:r w:rsidRPr="002339A4">
        <w:rPr>
          <w:b/>
        </w:rPr>
        <w:t xml:space="preserve">Ví dụ 1. </w:t>
      </w:r>
      <w:r w:rsidRPr="002339A4">
        <w:t>Một vật có khối lượng m = 100 (g) gắn với một lò x</w:t>
      </w:r>
      <w:r w:rsidR="002339A4">
        <w:t>o mà cứ kéo một lực F thì dãn 1</w:t>
      </w:r>
      <w:r w:rsidRPr="002339A4">
        <w:t>N thêm</w:t>
      </w:r>
      <w:r w:rsidRPr="002339A4">
        <w:rPr>
          <w:lang w:val="vi-VN"/>
        </w:rPr>
        <w:t xml:space="preserve"> </w:t>
      </w:r>
      <w:r w:rsidRPr="002339A4">
        <w:rPr>
          <w:lang w:val="vi-VN"/>
        </w:rPr>
        <w:sym w:font="Symbol" w:char="F044"/>
      </w:r>
      <w:r w:rsidRPr="002339A4">
        <w:t>ℓ</w:t>
      </w:r>
      <w:r w:rsidRPr="002339A4">
        <w:rPr>
          <w:lang w:val="vi-VN"/>
        </w:rPr>
        <w:t xml:space="preserve"> =</w:t>
      </w:r>
      <w:r w:rsidR="00C71673" w:rsidRPr="002339A4">
        <w:rPr>
          <w:lang w:val="vi-VN"/>
        </w:rPr>
        <w:t xml:space="preserve"> </w:t>
      </w:r>
      <w:r w:rsidRPr="002339A4">
        <w:t>1 cm</w:t>
      </w:r>
      <w:r w:rsidR="00683471" w:rsidRPr="002339A4">
        <w:t>.</w:t>
      </w:r>
      <w:r w:rsidRPr="002339A4">
        <w:rPr>
          <w:i/>
          <w:iCs/>
          <w:lang w:val="vi-VN"/>
        </w:rPr>
        <w:t xml:space="preserve"> </w:t>
      </w:r>
      <w:r w:rsidRPr="002339A4">
        <w:t>Đầu còn lại của lò xo gắn vào điểm cố định sao cho vật dao động dọc theo trục Ox song song với mặt phẳng ngang</w:t>
      </w:r>
      <w:r w:rsidR="002339A4">
        <w:t>.</w:t>
      </w:r>
      <w:r w:rsidRPr="002339A4">
        <w:t xml:space="preserve"> Kéo vật khỏi vị trí cân bằng để lò xo dãn một đoạn 10 cm rồi buông nhẹ cho hệ dao động. Chọn gốc toạ độ O là vị trí cân bằng, chiều dương của trục ngược với chiều kéo ra nói trên. Chọn gốc thời gian là lúc vật bắt đầu dao động. Lấy g = π</w:t>
      </w:r>
      <w:r w:rsidRPr="002339A4">
        <w:rPr>
          <w:vertAlign w:val="superscript"/>
        </w:rPr>
        <w:t>2</w:t>
      </w:r>
      <w:r w:rsidRPr="002339A4">
        <w:t xml:space="preserve"> = 10.</w:t>
      </w:r>
    </w:p>
    <w:p w:rsidR="00583C57" w:rsidRPr="002339A4" w:rsidRDefault="00583C57" w:rsidP="002339A4">
      <w:r w:rsidRPr="002339A4">
        <w:t>1. Nếu không có ma sát giữa vật và mặt phẳng ngang thì vật sẽ dao động thế nào? Viết phương trình dao động của nó.</w:t>
      </w:r>
    </w:p>
    <w:p w:rsidR="00583C57" w:rsidRPr="002339A4" w:rsidRDefault="00583C57" w:rsidP="002339A4">
      <w:r w:rsidRPr="002339A4">
        <w:t>2. Khi hệ số ma sát giữa m và mặt phẳng ngang là µ = 0,1 thì vật sẽ dao động thế nào?</w:t>
      </w:r>
    </w:p>
    <w:p w:rsidR="00583C57" w:rsidRPr="002339A4" w:rsidRDefault="00583C57" w:rsidP="002339A4">
      <w:pPr>
        <w:rPr>
          <w:lang w:val="vi-VN"/>
        </w:rPr>
      </w:pPr>
      <w:r w:rsidRPr="002339A4">
        <w:t xml:space="preserve">a) Tìm tổng chiều dài quãng đường S mà vật đi được cho tới lúc dừng lại. </w:t>
      </w:r>
    </w:p>
    <w:p w:rsidR="00583C57" w:rsidRPr="002339A4" w:rsidRDefault="00583C57" w:rsidP="002339A4">
      <w:r w:rsidRPr="002339A4">
        <w:t>b) Tìm thời gian từ lúc buông tay cho đến lúc m dừng lại.</w:t>
      </w:r>
    </w:p>
    <w:p w:rsidR="00583C57" w:rsidRPr="002339A4" w:rsidRDefault="00583C57" w:rsidP="002339A4">
      <w:pPr>
        <w:jc w:val="center"/>
      </w:pPr>
      <w:r w:rsidRPr="002339A4">
        <w:rPr>
          <w:iCs/>
          <w:u w:val="single"/>
        </w:rPr>
        <w:t>Hướng dẫn giải:</w:t>
      </w:r>
    </w:p>
    <w:p w:rsidR="00583C57" w:rsidRPr="002339A4" w:rsidRDefault="000A2A9B" w:rsidP="002339A4">
      <w:pPr>
        <w:rPr>
          <w:lang w:val="vi-VN"/>
        </w:rPr>
      </w:pPr>
      <w:r>
        <w:rPr>
          <w:lang w:val="vi-VN"/>
        </w:rPr>
        <w:t xml:space="preserve"> </w:t>
      </w:r>
      <w:r w:rsidR="00583C57" w:rsidRPr="002339A4">
        <w:t>Độ cứng của lò xo: k</w:t>
      </w:r>
      <w:r w:rsidR="00583C57" w:rsidRPr="002339A4">
        <w:rPr>
          <w:lang w:val="vi-VN"/>
        </w:rPr>
        <w:t xml:space="preserve"> = </w:t>
      </w:r>
      <w:r w:rsidR="00583C57" w:rsidRPr="002339A4">
        <w:rPr>
          <w:lang w:val="vi-VN"/>
        </w:rPr>
        <w:fldChar w:fldCharType="begin"/>
      </w:r>
      <w:r w:rsidR="00583C57" w:rsidRPr="002339A4">
        <w:rPr>
          <w:lang w:val="vi-VN"/>
        </w:rPr>
        <w:instrText>eq \s\don1(\f(F,</w:instrText>
      </w:r>
      <w:r w:rsidR="00583C57" w:rsidRPr="002339A4">
        <w:rPr>
          <w:lang w:val="vi-VN"/>
        </w:rPr>
        <w:fldChar w:fldCharType="begin"/>
      </w:r>
      <w:r w:rsidR="00583C57" w:rsidRPr="002339A4">
        <w:rPr>
          <w:lang w:val="vi-VN"/>
        </w:rPr>
        <w:instrText>eq \l(\l(</w:instrText>
      </w:r>
      <w:r w:rsidR="00583C57" w:rsidRPr="002339A4">
        <w:rPr>
          <w:lang w:val="vi-VN"/>
        </w:rPr>
        <w:sym w:font="Symbol" w:char="F044"/>
      </w:r>
      <w:r w:rsidR="00583C57" w:rsidRPr="002339A4">
        <w:rPr>
          <w:lang w:val="vi-VN"/>
        </w:rPr>
        <w:instrText>ℓ))</w:instrText>
      </w:r>
      <w:r w:rsidR="00583C57" w:rsidRPr="002339A4">
        <w:rPr>
          <w:lang w:val="vi-VN"/>
        </w:rPr>
        <w:fldChar w:fldCharType="end"/>
      </w:r>
      <w:r w:rsidR="00583C57" w:rsidRPr="002339A4">
        <w:rPr>
          <w:lang w:val="vi-VN"/>
        </w:rPr>
        <w:instrText>))</w:instrText>
      </w:r>
      <w:r w:rsidR="00583C57" w:rsidRPr="002339A4">
        <w:rPr>
          <w:lang w:val="vi-VN"/>
        </w:rPr>
        <w:fldChar w:fldCharType="end"/>
      </w:r>
      <w:r w:rsidR="00583C57" w:rsidRPr="002339A4">
        <w:rPr>
          <w:lang w:val="vi-VN"/>
        </w:rPr>
        <w:t xml:space="preserve"> = 100 N/m</w:t>
      </w:r>
    </w:p>
    <w:p w:rsidR="00583C57" w:rsidRPr="000A2A9B" w:rsidRDefault="00583C57" w:rsidP="002339A4">
      <w:r w:rsidRPr="000A2A9B">
        <w:t>1. Khi không có ma sát giữa m và thanh ngang thì vật dao động điều hoà.</w:t>
      </w:r>
    </w:p>
    <w:p w:rsidR="00583C57" w:rsidRPr="000A2A9B" w:rsidRDefault="000A2A9B" w:rsidP="002339A4">
      <w:pPr>
        <w:rPr>
          <w:lang w:val="vi-VN"/>
        </w:rPr>
      </w:pPr>
      <w:r>
        <w:rPr>
          <w:lang w:val="vi-VN"/>
        </w:rPr>
        <w:t xml:space="preserve"> </w:t>
      </w:r>
      <w:r w:rsidR="00583C57" w:rsidRPr="000A2A9B">
        <w:t>Tần số góc: ω</w:t>
      </w:r>
      <w:r w:rsidR="00583C57" w:rsidRPr="000A2A9B">
        <w:rPr>
          <w:lang w:val="vi-VN"/>
        </w:rPr>
        <w:t xml:space="preserve"> = </w:t>
      </w:r>
      <w:r w:rsidR="00583C57" w:rsidRPr="000A2A9B">
        <w:rPr>
          <w:lang w:val="vi-VN"/>
        </w:rPr>
        <w:fldChar w:fldCharType="begin"/>
      </w:r>
      <w:r w:rsidR="00583C57" w:rsidRPr="000A2A9B">
        <w:rPr>
          <w:lang w:val="vi-VN"/>
        </w:rPr>
        <w:instrText>eq \l(\r(,</w:instrText>
      </w:r>
      <w:r w:rsidR="00583C57" w:rsidRPr="000A2A9B">
        <w:rPr>
          <w:lang w:val="vi-VN"/>
        </w:rPr>
        <w:fldChar w:fldCharType="begin"/>
      </w:r>
      <w:r w:rsidR="00583C57" w:rsidRPr="000A2A9B">
        <w:rPr>
          <w:lang w:val="vi-VN"/>
        </w:rPr>
        <w:instrText>eq \s\don1(\f(k,m))</w:instrText>
      </w:r>
      <w:r w:rsidR="00583C57" w:rsidRPr="000A2A9B">
        <w:rPr>
          <w:lang w:val="vi-VN"/>
        </w:rPr>
        <w:fldChar w:fldCharType="end"/>
      </w:r>
      <w:r w:rsidR="00583C57" w:rsidRPr="000A2A9B">
        <w:rPr>
          <w:lang w:val="vi-VN"/>
        </w:rPr>
        <w:instrText>))</w:instrText>
      </w:r>
      <w:r w:rsidR="00583C57" w:rsidRPr="000A2A9B">
        <w:rPr>
          <w:lang w:val="vi-VN"/>
        </w:rPr>
        <w:fldChar w:fldCharType="end"/>
      </w:r>
      <w:r w:rsidR="00C71673" w:rsidRPr="000A2A9B">
        <w:rPr>
          <w:lang w:val="vi-VN"/>
        </w:rPr>
        <w:t xml:space="preserve"> </w:t>
      </w:r>
      <w:r w:rsidR="00583C57" w:rsidRPr="000A2A9B">
        <w:rPr>
          <w:lang w:val="vi-VN"/>
        </w:rPr>
        <w:t>= 10</w:t>
      </w:r>
      <w:r w:rsidR="002C777F" w:rsidRPr="000A2A9B">
        <w:rPr>
          <w:lang w:val="vi-VN"/>
        </w:rPr>
        <w:t>π</w:t>
      </w:r>
      <w:r w:rsidR="00583C57" w:rsidRPr="000A2A9B">
        <w:rPr>
          <w:lang w:val="vi-VN"/>
        </w:rPr>
        <w:t xml:space="preserve"> rad/s, </w:t>
      </w:r>
      <w:r w:rsidR="00583C57" w:rsidRPr="000A2A9B">
        <w:t>chu kì dao động: T</w:t>
      </w:r>
      <w:r w:rsidR="00583C57" w:rsidRPr="000A2A9B">
        <w:rPr>
          <w:lang w:val="vi-VN"/>
        </w:rPr>
        <w:t xml:space="preserve"> =</w:t>
      </w:r>
      <w:r w:rsidR="00C71673" w:rsidRPr="000A2A9B">
        <w:rPr>
          <w:lang w:val="vi-VN"/>
        </w:rPr>
        <w:t xml:space="preserve"> </w:t>
      </w:r>
      <w:r w:rsidR="00583C57" w:rsidRPr="000A2A9B">
        <w:rPr>
          <w:lang w:val="vi-VN"/>
        </w:rPr>
        <w:fldChar w:fldCharType="begin"/>
      </w:r>
      <w:r w:rsidR="00583C57" w:rsidRPr="000A2A9B">
        <w:rPr>
          <w:lang w:val="vi-VN"/>
        </w:rPr>
        <w:instrText>eq \s\don1(\f(</w:instrText>
      </w:r>
      <w:r w:rsidR="00583C57" w:rsidRPr="000A2A9B">
        <w:rPr>
          <w:lang w:val="vi-VN"/>
        </w:rPr>
        <w:fldChar w:fldCharType="begin"/>
      </w:r>
      <w:r w:rsidR="00583C57" w:rsidRPr="000A2A9B">
        <w:rPr>
          <w:lang w:val="vi-VN"/>
        </w:rPr>
        <w:instrText>eq \l(\l(2</w:instrText>
      </w:r>
      <w:r w:rsidR="00583C57" w:rsidRPr="000A2A9B">
        <w:rPr>
          <w:lang w:val="vi-VN"/>
        </w:rPr>
        <w:sym w:font="Symbol" w:char="F070"/>
      </w:r>
      <w:r w:rsidR="00583C57" w:rsidRPr="000A2A9B">
        <w:rPr>
          <w:lang w:val="vi-VN"/>
        </w:rPr>
        <w:instrText>))</w:instrText>
      </w:r>
      <w:r w:rsidR="00583C57" w:rsidRPr="000A2A9B">
        <w:rPr>
          <w:lang w:val="vi-VN"/>
        </w:rPr>
        <w:fldChar w:fldCharType="end"/>
      </w:r>
      <w:r w:rsidR="00583C57" w:rsidRPr="000A2A9B">
        <w:rPr>
          <w:lang w:val="vi-VN"/>
        </w:rPr>
        <w:instrText>,</w:instrText>
      </w:r>
      <w:r w:rsidR="00583C57" w:rsidRPr="000A2A9B">
        <w:rPr>
          <w:lang w:val="vi-VN"/>
        </w:rPr>
        <w:fldChar w:fldCharType="begin"/>
      </w:r>
      <w:r w:rsidR="00583C57" w:rsidRPr="000A2A9B">
        <w:rPr>
          <w:lang w:val="vi-VN"/>
        </w:rPr>
        <w:instrText>eq \l(\l(</w:instrText>
      </w:r>
      <w:r w:rsidR="00583C57" w:rsidRPr="000A2A9B">
        <w:rPr>
          <w:lang w:val="vi-VN"/>
        </w:rPr>
        <w:sym w:font="Symbol" w:char="F077"/>
      </w:r>
      <w:r w:rsidR="00583C57" w:rsidRPr="000A2A9B">
        <w:rPr>
          <w:lang w:val="vi-VN"/>
        </w:rPr>
        <w:instrText>))</w:instrText>
      </w:r>
      <w:r w:rsidR="00583C57" w:rsidRPr="000A2A9B">
        <w:rPr>
          <w:lang w:val="vi-VN"/>
        </w:rPr>
        <w:fldChar w:fldCharType="end"/>
      </w:r>
      <w:r w:rsidR="00583C57" w:rsidRPr="000A2A9B">
        <w:rPr>
          <w:lang w:val="vi-VN"/>
        </w:rPr>
        <w:instrText>))</w:instrText>
      </w:r>
      <w:r w:rsidR="00583C57" w:rsidRPr="000A2A9B">
        <w:rPr>
          <w:lang w:val="vi-VN"/>
        </w:rPr>
        <w:fldChar w:fldCharType="end"/>
      </w:r>
      <w:r w:rsidR="00C71673" w:rsidRPr="000A2A9B">
        <w:rPr>
          <w:lang w:val="vi-VN"/>
        </w:rPr>
        <w:t xml:space="preserve"> </w:t>
      </w:r>
      <w:r w:rsidR="00583C57" w:rsidRPr="000A2A9B">
        <w:rPr>
          <w:lang w:val="vi-VN"/>
        </w:rPr>
        <w:t>=</w:t>
      </w:r>
      <w:r w:rsidR="00C71673" w:rsidRPr="000A2A9B">
        <w:rPr>
          <w:lang w:val="vi-VN"/>
        </w:rPr>
        <w:t xml:space="preserve"> </w:t>
      </w:r>
      <w:r w:rsidR="00583C57" w:rsidRPr="000A2A9B">
        <w:rPr>
          <w:lang w:val="vi-VN"/>
        </w:rPr>
        <w:fldChar w:fldCharType="begin"/>
      </w:r>
      <w:r w:rsidR="00583C57" w:rsidRPr="000A2A9B">
        <w:rPr>
          <w:lang w:val="vi-VN"/>
        </w:rPr>
        <w:instrText>eq \s\don1(\f(</w:instrText>
      </w:r>
      <w:r w:rsidR="00583C57" w:rsidRPr="000A2A9B">
        <w:rPr>
          <w:lang w:val="vi-VN"/>
        </w:rPr>
        <w:fldChar w:fldCharType="begin"/>
      </w:r>
      <w:r w:rsidR="00583C57" w:rsidRPr="000A2A9B">
        <w:rPr>
          <w:lang w:val="vi-VN"/>
        </w:rPr>
        <w:instrText>eq \l(\l(2</w:instrText>
      </w:r>
      <w:r w:rsidR="00583C57" w:rsidRPr="000A2A9B">
        <w:rPr>
          <w:lang w:val="vi-VN"/>
        </w:rPr>
        <w:sym w:font="Symbol" w:char="F070"/>
      </w:r>
      <w:r w:rsidR="00583C57" w:rsidRPr="000A2A9B">
        <w:rPr>
          <w:lang w:val="vi-VN"/>
        </w:rPr>
        <w:instrText>))</w:instrText>
      </w:r>
      <w:r w:rsidR="00583C57" w:rsidRPr="000A2A9B">
        <w:rPr>
          <w:lang w:val="vi-VN"/>
        </w:rPr>
        <w:fldChar w:fldCharType="end"/>
      </w:r>
      <w:r w:rsidR="00583C57" w:rsidRPr="000A2A9B">
        <w:rPr>
          <w:lang w:val="vi-VN"/>
        </w:rPr>
        <w:instrText>,</w:instrText>
      </w:r>
      <w:r w:rsidR="00583C57" w:rsidRPr="000A2A9B">
        <w:rPr>
          <w:lang w:val="vi-VN"/>
        </w:rPr>
        <w:fldChar w:fldCharType="begin"/>
      </w:r>
      <w:r w:rsidR="00583C57" w:rsidRPr="000A2A9B">
        <w:rPr>
          <w:lang w:val="vi-VN"/>
        </w:rPr>
        <w:instrText>eq \l(\l(10</w:instrText>
      </w:r>
      <w:r w:rsidR="00583C57" w:rsidRPr="000A2A9B">
        <w:rPr>
          <w:lang w:val="vi-VN"/>
        </w:rPr>
        <w:sym w:font="Symbol" w:char="F070"/>
      </w:r>
      <w:r w:rsidR="00583C57" w:rsidRPr="000A2A9B">
        <w:rPr>
          <w:lang w:val="vi-VN"/>
        </w:rPr>
        <w:instrText>))</w:instrText>
      </w:r>
      <w:r w:rsidR="00583C57" w:rsidRPr="000A2A9B">
        <w:rPr>
          <w:lang w:val="vi-VN"/>
        </w:rPr>
        <w:fldChar w:fldCharType="end"/>
      </w:r>
      <w:r w:rsidR="00583C57" w:rsidRPr="000A2A9B">
        <w:rPr>
          <w:lang w:val="vi-VN"/>
        </w:rPr>
        <w:instrText>))</w:instrText>
      </w:r>
      <w:r w:rsidR="00583C57" w:rsidRPr="000A2A9B">
        <w:rPr>
          <w:lang w:val="vi-VN"/>
        </w:rPr>
        <w:fldChar w:fldCharType="end"/>
      </w:r>
      <w:r w:rsidR="00C71673" w:rsidRPr="000A2A9B">
        <w:rPr>
          <w:lang w:val="vi-VN"/>
        </w:rPr>
        <w:t xml:space="preserve"> </w:t>
      </w:r>
      <w:r w:rsidR="00583C57" w:rsidRPr="000A2A9B">
        <w:rPr>
          <w:lang w:val="vi-VN"/>
        </w:rPr>
        <w:t>=0,2 s</w:t>
      </w:r>
    </w:p>
    <w:p w:rsidR="00583C57" w:rsidRPr="000A2A9B" w:rsidRDefault="00583C57" w:rsidP="002339A4">
      <w:pPr>
        <w:rPr>
          <w:lang w:val="vi-VN"/>
        </w:rPr>
      </w:pPr>
      <w:r w:rsidRPr="000A2A9B">
        <w:t xml:space="preserve">Phương trình li độ và phương trình vận tốc: </w:t>
      </w:r>
      <w:r w:rsidRPr="000A2A9B">
        <w:rPr>
          <w:position w:val="-30"/>
        </w:rPr>
        <w:object w:dxaOrig="2280" w:dyaOrig="720">
          <v:shape id="_x0000_i1734" type="#_x0000_t75" style="width:114pt;height:36pt" o:ole="">
            <v:imagedata r:id="rId1338" o:title=""/>
          </v:shape>
          <o:OLEObject Type="Embed" ProgID="Equation.3" ShapeID="_x0000_i1734" DrawAspect="Content" ObjectID="_1550261397" r:id="rId1339"/>
        </w:object>
      </w:r>
    </w:p>
    <w:p w:rsidR="00583C57" w:rsidRPr="000A2A9B" w:rsidRDefault="00583C57" w:rsidP="002339A4">
      <w:pPr>
        <w:rPr>
          <w:lang w:val="vi-VN"/>
        </w:rPr>
      </w:pPr>
      <w:r w:rsidRPr="000A2A9B">
        <w:t xml:space="preserve">Tại t </w:t>
      </w:r>
      <w:r w:rsidRPr="000A2A9B">
        <w:rPr>
          <w:lang w:val="vi-VN"/>
        </w:rPr>
        <w:t xml:space="preserve">= </w:t>
      </w:r>
      <w:r w:rsidRPr="000A2A9B">
        <w:t>0:</w:t>
      </w:r>
      <w:r w:rsidRPr="000A2A9B">
        <w:rPr>
          <w:lang w:val="vi-VN"/>
        </w:rPr>
        <w:t xml:space="preserve"> </w:t>
      </w:r>
      <w:r w:rsidRPr="000A2A9B">
        <w:rPr>
          <w:position w:val="-32"/>
          <w:lang w:val="vi-VN"/>
        </w:rPr>
        <w:object w:dxaOrig="1020" w:dyaOrig="760">
          <v:shape id="_x0000_i1735" type="#_x0000_t75" style="width:51pt;height:38.25pt" o:ole="">
            <v:imagedata r:id="rId1340" o:title=""/>
          </v:shape>
          <o:OLEObject Type="Embed" ProgID="Equation.3" ShapeID="_x0000_i1735" DrawAspect="Content" ObjectID="_1550261398" r:id="rId1341"/>
        </w:object>
      </w:r>
      <w:r w:rsidRPr="000A2A9B">
        <w:rPr>
          <w:lang w:val="vi-VN"/>
        </w:rPr>
        <w:t xml:space="preserve"> </w:t>
      </w:r>
      <w:r w:rsidRPr="000A2A9B">
        <w:rPr>
          <w:lang w:val="vi-VN"/>
        </w:rPr>
        <w:sym w:font="Symbol" w:char="F0DB"/>
      </w:r>
      <w:r w:rsidRPr="000A2A9B">
        <w:rPr>
          <w:lang w:val="vi-VN"/>
        </w:rPr>
        <w:t xml:space="preserve"> </w:t>
      </w:r>
      <w:r w:rsidRPr="000A2A9B">
        <w:rPr>
          <w:position w:val="-30"/>
        </w:rPr>
        <w:object w:dxaOrig="1579" w:dyaOrig="720">
          <v:shape id="_x0000_i1736" type="#_x0000_t75" style="width:78.75pt;height:36pt" o:ole="">
            <v:imagedata r:id="rId1342" o:title=""/>
          </v:shape>
          <o:OLEObject Type="Embed" ProgID="Equation.3" ShapeID="_x0000_i1736" DrawAspect="Content" ObjectID="_1550261399" r:id="rId1343"/>
        </w:object>
      </w:r>
      <w:r w:rsidRPr="000A2A9B">
        <w:rPr>
          <w:lang w:val="vi-VN"/>
        </w:rPr>
        <w:t xml:space="preserve"> </w:t>
      </w:r>
      <w:r w:rsidRPr="000A2A9B">
        <w:rPr>
          <w:noProof/>
          <w:lang w:val="vi-VN"/>
        </w:rPr>
        <w:sym w:font="Wingdings" w:char="F0E0"/>
      </w:r>
      <w:r w:rsidRPr="000A2A9B">
        <w:rPr>
          <w:lang w:val="vi-VN"/>
        </w:rPr>
        <w:t xml:space="preserve"> </w:t>
      </w:r>
      <w:r w:rsidRPr="000A2A9B">
        <w:rPr>
          <w:position w:val="-44"/>
        </w:rPr>
        <w:object w:dxaOrig="1160" w:dyaOrig="999">
          <v:shape id="_x0000_i1737" type="#_x0000_t75" style="width:57.75pt;height:50.25pt" o:ole="">
            <v:imagedata r:id="rId1344" o:title=""/>
          </v:shape>
          <o:OLEObject Type="Embed" ProgID="Equation.3" ShapeID="_x0000_i1737" DrawAspect="Content" ObjectID="_1550261400" r:id="rId1345"/>
        </w:object>
      </w:r>
    </w:p>
    <w:p w:rsidR="00583C57" w:rsidRPr="000A2A9B" w:rsidRDefault="00583C57" w:rsidP="002339A4">
      <w:pPr>
        <w:rPr>
          <w:lang w:val="vi-VN"/>
        </w:rPr>
      </w:pPr>
      <w:r w:rsidRPr="000A2A9B">
        <w:t>Vậy phương trình dao động là: x</w:t>
      </w:r>
      <w:r w:rsidRPr="000A2A9B">
        <w:rPr>
          <w:lang w:val="vi-VN"/>
        </w:rPr>
        <w:t xml:space="preserve"> = </w:t>
      </w:r>
      <w:r w:rsidRPr="000A2A9B">
        <w:t>1 sin(10πt</w:t>
      </w:r>
      <w:r w:rsidRPr="000A2A9B">
        <w:rPr>
          <w:lang w:val="vi-VN"/>
        </w:rPr>
        <w:t xml:space="preserve"> - </w:t>
      </w:r>
      <w:r w:rsidR="002C777F" w:rsidRPr="000A2A9B">
        <w:rPr>
          <w:lang w:val="vi-VN"/>
        </w:rPr>
        <w:t>π</w:t>
      </w:r>
      <w:r w:rsidRPr="000A2A9B">
        <w:rPr>
          <w:lang w:val="vi-VN"/>
        </w:rPr>
        <w:t>/2) cm</w:t>
      </w:r>
    </w:p>
    <w:p w:rsidR="00583C57" w:rsidRPr="000A2A9B" w:rsidRDefault="00583C57" w:rsidP="002339A4">
      <w:r w:rsidRPr="000A2A9B">
        <w:t>2. Khi hệ số ma sát µ = 0,1 thì dao động sẽ tắt dần.</w:t>
      </w:r>
    </w:p>
    <w:p w:rsidR="00583C57" w:rsidRPr="000A2A9B" w:rsidRDefault="00583C57" w:rsidP="002339A4">
      <w:pPr>
        <w:rPr>
          <w:lang w:val="vi-VN"/>
        </w:rPr>
      </w:pPr>
      <w:r w:rsidRPr="000A2A9B">
        <w:t>a) Gọi S</w:t>
      </w:r>
      <w:r w:rsidRPr="000A2A9B">
        <w:rPr>
          <w:vertAlign w:val="subscript"/>
        </w:rPr>
        <w:t>max</w:t>
      </w:r>
      <w:r w:rsidRPr="000A2A9B">
        <w:t xml:space="preserve"> là tổng chiều dài quãng đường mà vật đi được cho tới lúc dừng lại, thì cơ năng ban đầu của</w:t>
      </w:r>
      <w:r w:rsidR="00C71673" w:rsidRPr="000A2A9B">
        <w:t xml:space="preserve"> </w:t>
      </w:r>
      <w:r w:rsidRPr="000A2A9B">
        <w:t>vật phải bằng</w:t>
      </w:r>
      <w:r w:rsidRPr="000A2A9B">
        <w:rPr>
          <w:lang w:val="vi-VN"/>
        </w:rPr>
        <w:t xml:space="preserve"> </w:t>
      </w:r>
      <w:r w:rsidRPr="000A2A9B">
        <w:t>công của lực ma sát:</w:t>
      </w:r>
      <w:r w:rsidRPr="000A2A9B">
        <w:rPr>
          <w:lang w:val="vi-VN"/>
        </w:rPr>
        <w:t xml:space="preserve"> E = F</w:t>
      </w:r>
      <w:r w:rsidRPr="000A2A9B">
        <w:rPr>
          <w:vertAlign w:val="subscript"/>
          <w:lang w:val="vi-VN"/>
        </w:rPr>
        <w:t>ms</w:t>
      </w:r>
      <w:r w:rsidRPr="000A2A9B">
        <w:rPr>
          <w:lang w:val="vi-VN"/>
        </w:rPr>
        <w:t>.S</w:t>
      </w:r>
      <w:r w:rsidRPr="000A2A9B">
        <w:rPr>
          <w:vertAlign w:val="subscript"/>
          <w:lang w:val="vi-VN"/>
        </w:rPr>
        <w:t>max</w:t>
      </w:r>
      <w:r w:rsidRPr="000A2A9B">
        <w:rPr>
          <w:lang w:val="vi-VN"/>
        </w:rPr>
        <w:t xml:space="preserve"> </w:t>
      </w:r>
      <w:r w:rsidRPr="000A2A9B">
        <w:rPr>
          <w:lang w:val="vi-VN"/>
        </w:rPr>
        <w:sym w:font="Symbol" w:char="F0DB"/>
      </w:r>
      <w:r w:rsidRPr="000A2A9B">
        <w:rPr>
          <w:lang w:val="vi-VN"/>
        </w:rPr>
        <w:t xml:space="preserve"> </w:t>
      </w:r>
      <w:r w:rsidRPr="000A2A9B">
        <w:rPr>
          <w:lang w:val="vi-VN"/>
        </w:rPr>
        <w:fldChar w:fldCharType="begin"/>
      </w:r>
      <w:r w:rsidRPr="000A2A9B">
        <w:rPr>
          <w:lang w:val="vi-VN"/>
        </w:rPr>
        <w:instrText>eq \s\don1(\f(1,2))</w:instrText>
      </w:r>
      <w:r w:rsidRPr="000A2A9B">
        <w:rPr>
          <w:lang w:val="vi-VN"/>
        </w:rPr>
        <w:fldChar w:fldCharType="end"/>
      </w:r>
      <w:r w:rsidRPr="000A2A9B">
        <w:t>kA</w:t>
      </w:r>
      <w:r w:rsidRPr="000A2A9B">
        <w:rPr>
          <w:vertAlign w:val="superscript"/>
        </w:rPr>
        <w:t>2</w:t>
      </w:r>
      <w:r w:rsidRPr="000A2A9B">
        <w:rPr>
          <w:lang w:val="vi-VN"/>
        </w:rPr>
        <w:t xml:space="preserve"> = </w:t>
      </w:r>
      <w:r w:rsidRPr="000A2A9B">
        <w:rPr>
          <w:lang w:val="vi-VN"/>
        </w:rPr>
        <w:sym w:font="Symbol" w:char="F06D"/>
      </w:r>
      <w:r w:rsidRPr="000A2A9B">
        <w:rPr>
          <w:lang w:val="vi-VN"/>
        </w:rPr>
        <w:t>mgS</w:t>
      </w:r>
      <w:r w:rsidRPr="000A2A9B">
        <w:rPr>
          <w:vertAlign w:val="subscript"/>
          <w:lang w:val="vi-VN"/>
        </w:rPr>
        <w:t>max</w:t>
      </w:r>
      <w:r w:rsidR="000A2A9B" w:rsidRPr="000A2A9B">
        <w:rPr>
          <w:noProof/>
          <w:position w:val="-6"/>
          <w:lang w:val="vi-VN"/>
        </w:rPr>
        <w:object w:dxaOrig="300" w:dyaOrig="240">
          <v:shape id="_x0000_i1738" type="#_x0000_t75" style="width:15pt;height:12pt" o:ole="">
            <v:imagedata r:id="rId1346" o:title=""/>
          </v:shape>
          <o:OLEObject Type="Embed" ProgID="Equation.DSMT4" ShapeID="_x0000_i1738" DrawAspect="Content" ObjectID="_1550261401" r:id="rId1347"/>
        </w:object>
      </w:r>
      <w:r w:rsidRPr="000A2A9B">
        <w:rPr>
          <w:lang w:val="vi-VN"/>
        </w:rPr>
        <w:t>S</w:t>
      </w:r>
      <w:r w:rsidRPr="000A2A9B">
        <w:rPr>
          <w:vertAlign w:val="subscript"/>
          <w:lang w:val="vi-VN"/>
        </w:rPr>
        <w:t>max</w:t>
      </w:r>
      <w:r w:rsidRPr="000A2A9B">
        <w:rPr>
          <w:lang w:val="vi-VN"/>
        </w:rPr>
        <w:t xml:space="preserve"> = </w:t>
      </w:r>
      <w:r w:rsidRPr="000A2A9B">
        <w:rPr>
          <w:position w:val="-28"/>
          <w:lang w:val="vi-VN"/>
        </w:rPr>
        <w:object w:dxaOrig="2060" w:dyaOrig="700">
          <v:shape id="_x0000_i1739" type="#_x0000_t75" style="width:102.75pt;height:35.25pt" o:ole="">
            <v:imagedata r:id="rId1348" o:title=""/>
          </v:shape>
          <o:OLEObject Type="Embed" ProgID="Equation.3" ShapeID="_x0000_i1739" DrawAspect="Content" ObjectID="_1550261402" r:id="rId1349"/>
        </w:object>
      </w:r>
      <w:r w:rsidRPr="000A2A9B">
        <w:rPr>
          <w:lang w:val="vi-VN"/>
        </w:rPr>
        <w:t>= 5 m</w:t>
      </w:r>
    </w:p>
    <w:p w:rsidR="00583C57" w:rsidRPr="000A2A9B" w:rsidRDefault="00583C57" w:rsidP="002339A4">
      <w:r w:rsidRPr="000A2A9B">
        <w:t>b) Gọi A và A</w:t>
      </w:r>
      <w:r w:rsidRPr="000A2A9B">
        <w:rPr>
          <w:lang w:val="vi-VN"/>
        </w:rPr>
        <w:t>’</w:t>
      </w:r>
      <w:r w:rsidRPr="000A2A9B">
        <w:t xml:space="preserve"> là biên độ dao động trước và sau một chu kì. Độ giảm cơ năng phải bằng công của lực ma sát thực hiện trong một chu kì:</w:t>
      </w:r>
    </w:p>
    <w:p w:rsidR="00583C57" w:rsidRPr="000A2A9B" w:rsidRDefault="00583C57" w:rsidP="002339A4">
      <w:r w:rsidRPr="000A2A9B">
        <w:rPr>
          <w:lang w:val="vi-VN"/>
        </w:rPr>
        <w:t xml:space="preserve"> </w:t>
      </w:r>
      <w:r w:rsidRPr="000A2A9B">
        <w:rPr>
          <w:lang w:val="vi-VN"/>
        </w:rPr>
        <w:tab/>
        <w:t xml:space="preserve"> </w:t>
      </w:r>
      <w:r w:rsidR="00CF1604" w:rsidRPr="00CF1604">
        <w:rPr>
          <w:position w:val="-24"/>
        </w:rPr>
        <w:object w:dxaOrig="240" w:dyaOrig="620">
          <v:shape id="_x0000_i1740" type="#_x0000_t75" style="width:12pt;height:30.75pt" o:ole="">
            <v:imagedata r:id="rId1350" o:title=""/>
          </v:shape>
          <o:OLEObject Type="Embed" ProgID="Equation.DSMT4" ShapeID="_x0000_i1740" DrawAspect="Content" ObjectID="_1550261403" r:id="rId1351"/>
        </w:object>
      </w:r>
      <w:r w:rsidRPr="000A2A9B">
        <w:t>kA</w:t>
      </w:r>
      <w:r w:rsidRPr="000A2A9B">
        <w:rPr>
          <w:vertAlign w:val="superscript"/>
        </w:rPr>
        <w:t>2</w:t>
      </w:r>
      <w:r w:rsidRPr="000A2A9B">
        <w:rPr>
          <w:lang w:val="vi-VN"/>
        </w:rPr>
        <w:t xml:space="preserve"> - </w:t>
      </w:r>
      <w:r w:rsidRPr="000A2A9B">
        <w:fldChar w:fldCharType="begin"/>
      </w:r>
      <w:r w:rsidRPr="000A2A9B">
        <w:instrText>eq \s\don1(\f(1,</w:instrText>
      </w:r>
      <w:r w:rsidRPr="000A2A9B">
        <w:rPr>
          <w:lang w:val="vi-VN"/>
        </w:rPr>
        <w:instrText>2))</w:instrText>
      </w:r>
      <w:r w:rsidRPr="000A2A9B">
        <w:fldChar w:fldCharType="end"/>
      </w:r>
      <w:r w:rsidRPr="000A2A9B">
        <w:t>kA</w:t>
      </w:r>
      <w:r w:rsidRPr="000A2A9B">
        <w:rPr>
          <w:lang w:val="vi-VN"/>
        </w:rPr>
        <w:t>’</w:t>
      </w:r>
      <w:r w:rsidRPr="000A2A9B">
        <w:rPr>
          <w:vertAlign w:val="superscript"/>
        </w:rPr>
        <w:t>2</w:t>
      </w:r>
      <w:r w:rsidRPr="000A2A9B">
        <w:rPr>
          <w:lang w:val="vi-VN"/>
        </w:rPr>
        <w:t xml:space="preserve"> = </w:t>
      </w:r>
      <w:r w:rsidRPr="000A2A9B">
        <w:t>µmg4A</w:t>
      </w:r>
      <w:r w:rsidRPr="000A2A9B">
        <w:rPr>
          <w:lang w:val="vi-VN"/>
        </w:rPr>
        <w:t xml:space="preserve"> </w:t>
      </w:r>
      <w:r w:rsidRPr="000A2A9B">
        <w:rPr>
          <w:lang w:val="vi-VN"/>
        </w:rPr>
        <w:sym w:font="Symbol" w:char="F0DB"/>
      </w:r>
      <w:r w:rsidRPr="000A2A9B">
        <w:rPr>
          <w:lang w:val="vi-VN"/>
        </w:rPr>
        <w:t xml:space="preserve"> </w:t>
      </w:r>
      <w:r w:rsidRPr="000A2A9B">
        <w:fldChar w:fldCharType="begin"/>
      </w:r>
      <w:r w:rsidRPr="000A2A9B">
        <w:instrText>eq \s\don1(\f(1,</w:instrText>
      </w:r>
      <w:r w:rsidRPr="000A2A9B">
        <w:rPr>
          <w:lang w:val="vi-VN"/>
        </w:rPr>
        <w:instrText>2))</w:instrText>
      </w:r>
      <w:r w:rsidRPr="000A2A9B">
        <w:fldChar w:fldCharType="end"/>
      </w:r>
      <w:r w:rsidRPr="000A2A9B">
        <w:t>k</w:t>
      </w:r>
      <w:r w:rsidRPr="000A2A9B">
        <w:rPr>
          <w:lang w:val="vi-VN"/>
        </w:rPr>
        <w:t>(</w:t>
      </w:r>
      <w:r w:rsidRPr="000A2A9B">
        <w:t>A</w:t>
      </w:r>
      <w:r w:rsidRPr="000A2A9B">
        <w:rPr>
          <w:lang w:val="vi-VN"/>
        </w:rPr>
        <w:t>+A’)(</w:t>
      </w:r>
      <w:r w:rsidRPr="000A2A9B">
        <w:t>A</w:t>
      </w:r>
      <w:r w:rsidRPr="000A2A9B">
        <w:rPr>
          <w:lang w:val="vi-VN"/>
        </w:rPr>
        <w:t xml:space="preserve">-A’) = </w:t>
      </w:r>
      <w:r w:rsidRPr="000A2A9B">
        <w:t>µmg4A</w:t>
      </w:r>
      <w:r w:rsidRPr="000A2A9B">
        <w:rPr>
          <w:lang w:val="vi-VN"/>
        </w:rPr>
        <w:t xml:space="preserve"> </w:t>
      </w:r>
      <w:r w:rsidRPr="000A2A9B">
        <w:t xml:space="preserve">(với </w:t>
      </w:r>
      <w:r w:rsidRPr="000A2A9B">
        <w:sym w:font="Symbol" w:char="F044"/>
      </w:r>
      <w:r w:rsidRPr="000A2A9B">
        <w:t>A</w:t>
      </w:r>
      <w:r w:rsidRPr="000A2A9B">
        <w:rPr>
          <w:lang w:val="vi-VN"/>
        </w:rPr>
        <w:t xml:space="preserve"> = </w:t>
      </w:r>
      <w:r w:rsidRPr="000A2A9B">
        <w:t xml:space="preserve">A </w:t>
      </w:r>
      <w:r w:rsidRPr="000A2A9B">
        <w:rPr>
          <w:lang w:val="vi-VN"/>
        </w:rPr>
        <w:t xml:space="preserve">- </w:t>
      </w:r>
      <w:r w:rsidRPr="000A2A9B">
        <w:t>A</w:t>
      </w:r>
      <w:r w:rsidRPr="000A2A9B">
        <w:rPr>
          <w:lang w:val="vi-VN"/>
        </w:rPr>
        <w:t>’</w:t>
      </w:r>
      <w:r w:rsidRPr="000A2A9B">
        <w:t>; A</w:t>
      </w:r>
      <w:r w:rsidRPr="000A2A9B">
        <w:rPr>
          <w:lang w:val="vi-VN"/>
        </w:rPr>
        <w:t xml:space="preserve">’ </w:t>
      </w:r>
      <w:r w:rsidRPr="000A2A9B">
        <w:rPr>
          <w:lang w:val="vi-VN"/>
        </w:rPr>
        <w:sym w:font="Symbol" w:char="F0BB"/>
      </w:r>
      <w:r w:rsidRPr="000A2A9B">
        <w:t xml:space="preserve"> A</w:t>
      </w:r>
      <w:r w:rsidRPr="000A2A9B">
        <w:rPr>
          <w:lang w:val="vi-VN"/>
        </w:rPr>
        <w:t xml:space="preserve"> </w:t>
      </w:r>
      <w:r w:rsidR="00D8181A" w:rsidRPr="00D8181A">
        <w:rPr>
          <w:noProof/>
          <w:position w:val="-6"/>
          <w:lang w:val="vi-VN"/>
        </w:rPr>
        <w:object w:dxaOrig="300" w:dyaOrig="240">
          <v:shape id="_x0000_i1741" type="#_x0000_t75" style="width:15pt;height:12pt" o:ole="">
            <v:imagedata r:id="rId1352" o:title=""/>
          </v:shape>
          <o:OLEObject Type="Embed" ProgID="Equation.DSMT4" ShapeID="_x0000_i1741" DrawAspect="Content" ObjectID="_1550261404" r:id="rId1353"/>
        </w:object>
      </w:r>
      <w:r w:rsidRPr="000A2A9B">
        <w:t>A</w:t>
      </w:r>
      <w:r w:rsidRPr="000A2A9B">
        <w:rPr>
          <w:lang w:val="vi-VN"/>
        </w:rPr>
        <w:t>’+</w:t>
      </w:r>
      <w:r w:rsidRPr="000A2A9B">
        <w:t xml:space="preserve"> A </w:t>
      </w:r>
      <w:r w:rsidRPr="000A2A9B">
        <w:sym w:font="Symbol" w:char="F0BB"/>
      </w:r>
      <w:r w:rsidRPr="000A2A9B">
        <w:t>2A)</w:t>
      </w:r>
    </w:p>
    <w:p w:rsidR="00583C57" w:rsidRPr="000A2A9B" w:rsidRDefault="00583C57" w:rsidP="002339A4">
      <w:r w:rsidRPr="000A2A9B">
        <w:rPr>
          <w:lang w:val="vi-VN"/>
        </w:rPr>
        <w:t xml:space="preserve"> </w:t>
      </w:r>
      <w:r w:rsidRPr="000A2A9B">
        <w:rPr>
          <w:lang w:val="vi-VN"/>
        </w:rPr>
        <w:tab/>
        <w:t xml:space="preserve"> </w:t>
      </w:r>
      <w:r w:rsidR="000A2A9B" w:rsidRPr="000A2A9B">
        <w:rPr>
          <w:noProof/>
          <w:position w:val="-6"/>
          <w:lang w:val="vi-VN"/>
        </w:rPr>
        <w:object w:dxaOrig="300" w:dyaOrig="240">
          <v:shape id="_x0000_i1742" type="#_x0000_t75" style="width:15pt;height:12pt" o:ole="">
            <v:imagedata r:id="rId1354" o:title=""/>
          </v:shape>
          <o:OLEObject Type="Embed" ProgID="Equation.DSMT4" ShapeID="_x0000_i1742" DrawAspect="Content" ObjectID="_1550261405" r:id="rId1355"/>
        </w:object>
      </w:r>
      <w:r w:rsidRPr="000A2A9B">
        <w:rPr>
          <w:lang w:val="vi-VN"/>
        </w:rPr>
        <w:t xml:space="preserve"> </w:t>
      </w:r>
      <w:r w:rsidRPr="000A2A9B">
        <w:rPr>
          <w:lang w:val="vi-VN"/>
        </w:rPr>
        <w:sym w:font="Symbol" w:char="F044"/>
      </w:r>
      <w:r w:rsidRPr="000A2A9B">
        <w:t xml:space="preserve">A </w:t>
      </w:r>
      <w:r w:rsidRPr="000A2A9B">
        <w:rPr>
          <w:lang w:val="vi-VN"/>
        </w:rPr>
        <w:t xml:space="preserve">= </w:t>
      </w:r>
      <w:r w:rsidRPr="000A2A9B">
        <w:fldChar w:fldCharType="begin"/>
      </w:r>
      <w:r w:rsidRPr="000A2A9B">
        <w:instrText>eq \s\don1(\f(4µmg,</w:instrText>
      </w:r>
      <w:r w:rsidRPr="000A2A9B">
        <w:rPr>
          <w:lang w:val="vi-VN"/>
        </w:rPr>
        <w:instrText>k))</w:instrText>
      </w:r>
      <w:r w:rsidRPr="000A2A9B">
        <w:fldChar w:fldCharType="end"/>
      </w:r>
      <w:r w:rsidR="00C71673" w:rsidRPr="000A2A9B">
        <w:t xml:space="preserve"> </w:t>
      </w:r>
      <w:r w:rsidRPr="000A2A9B">
        <w:rPr>
          <w:lang w:val="vi-VN"/>
        </w:rPr>
        <w:t>=</w:t>
      </w:r>
      <w:r w:rsidR="00C71673" w:rsidRPr="000A2A9B">
        <w:rPr>
          <w:lang w:val="vi-VN"/>
        </w:rPr>
        <w:t xml:space="preserve"> </w:t>
      </w:r>
      <w:r w:rsidRPr="000A2A9B">
        <w:fldChar w:fldCharType="begin"/>
      </w:r>
      <w:r w:rsidRPr="000A2A9B">
        <w:instrText>eq \s\don1(\f(</w:instrText>
      </w:r>
      <w:r w:rsidRPr="000A2A9B">
        <w:rPr>
          <w:lang w:val="vi-VN"/>
        </w:rPr>
        <w:fldChar w:fldCharType="begin"/>
      </w:r>
      <w:r w:rsidRPr="000A2A9B">
        <w:rPr>
          <w:lang w:val="vi-VN"/>
        </w:rPr>
        <w:instrText>eq \l(\l(</w:instrText>
      </w:r>
      <w:r w:rsidRPr="000A2A9B">
        <w:instrText>4.0,1.0,1.10))</w:instrText>
      </w:r>
      <w:r w:rsidRPr="000A2A9B">
        <w:rPr>
          <w:lang w:val="vi-VN"/>
        </w:rPr>
        <w:fldChar w:fldCharType="end"/>
      </w:r>
      <w:r w:rsidRPr="000A2A9B">
        <w:instrText>,100))</w:instrText>
      </w:r>
      <w:r w:rsidRPr="000A2A9B">
        <w:fldChar w:fldCharType="end"/>
      </w:r>
      <w:r w:rsidR="00C71673" w:rsidRPr="000A2A9B">
        <w:t xml:space="preserve"> </w:t>
      </w:r>
      <w:r w:rsidRPr="000A2A9B">
        <w:rPr>
          <w:lang w:val="vi-VN"/>
        </w:rPr>
        <w:t>= 0,004 m</w:t>
      </w:r>
      <w:r w:rsidR="00C71673" w:rsidRPr="000A2A9B">
        <w:rPr>
          <w:lang w:val="vi-VN"/>
        </w:rPr>
        <w:t xml:space="preserve"> </w:t>
      </w:r>
      <w:r w:rsidRPr="000A2A9B">
        <w:rPr>
          <w:lang w:val="vi-VN"/>
        </w:rPr>
        <w:t xml:space="preserve">= </w:t>
      </w:r>
      <w:r w:rsidRPr="000A2A9B">
        <w:t>0,4 (cm).</w:t>
      </w:r>
    </w:p>
    <w:p w:rsidR="00583C57" w:rsidRPr="000A2A9B" w:rsidRDefault="00D8181A" w:rsidP="002339A4">
      <w:r>
        <w:rPr>
          <w:lang w:val="vi-VN"/>
        </w:rPr>
        <w:t xml:space="preserve"> </w:t>
      </w:r>
      <w:r w:rsidR="00583C57" w:rsidRPr="000A2A9B">
        <w:t>Số chu kì thực hiện được từ lúc dao động cho đến khi dừng hẳn: N</w:t>
      </w:r>
      <w:r w:rsidR="00583C57" w:rsidRPr="000A2A9B">
        <w:rPr>
          <w:lang w:val="vi-VN"/>
        </w:rPr>
        <w:t xml:space="preserve"> = </w:t>
      </w:r>
      <w:r w:rsidR="00583C57" w:rsidRPr="000A2A9B">
        <w:rPr>
          <w:lang w:val="vi-VN"/>
        </w:rPr>
        <w:fldChar w:fldCharType="begin"/>
      </w:r>
      <w:r w:rsidR="00583C57" w:rsidRPr="000A2A9B">
        <w:rPr>
          <w:lang w:val="vi-VN"/>
        </w:rPr>
        <w:instrText>eq \s\don1(\f(A,</w:instrText>
      </w:r>
      <w:r w:rsidR="00583C57" w:rsidRPr="000A2A9B">
        <w:rPr>
          <w:lang w:val="vi-VN"/>
        </w:rPr>
        <w:fldChar w:fldCharType="begin"/>
      </w:r>
      <w:r w:rsidR="00583C57" w:rsidRPr="000A2A9B">
        <w:rPr>
          <w:lang w:val="vi-VN"/>
        </w:rPr>
        <w:instrText>eq \l(\l(</w:instrText>
      </w:r>
      <w:r w:rsidR="00583C57" w:rsidRPr="000A2A9B">
        <w:rPr>
          <w:lang w:val="vi-VN"/>
        </w:rPr>
        <w:sym w:font="Symbol" w:char="F044"/>
      </w:r>
      <w:r w:rsidR="00583C57" w:rsidRPr="000A2A9B">
        <w:rPr>
          <w:lang w:val="vi-VN"/>
        </w:rPr>
        <w:instrText>A))</w:instrText>
      </w:r>
      <w:r w:rsidR="00583C57" w:rsidRPr="000A2A9B">
        <w:rPr>
          <w:lang w:val="vi-VN"/>
        </w:rPr>
        <w:fldChar w:fldCharType="end"/>
      </w:r>
      <w:r w:rsidR="00583C57" w:rsidRPr="000A2A9B">
        <w:rPr>
          <w:lang w:val="vi-VN"/>
        </w:rPr>
        <w:instrText>))</w:instrText>
      </w:r>
      <w:r w:rsidR="00583C57" w:rsidRPr="000A2A9B">
        <w:rPr>
          <w:lang w:val="vi-VN"/>
        </w:rPr>
        <w:fldChar w:fldCharType="end"/>
      </w:r>
      <w:r w:rsidR="00583C57" w:rsidRPr="000A2A9B">
        <w:rPr>
          <w:lang w:val="vi-VN"/>
        </w:rPr>
        <w:t xml:space="preserve"> = </w:t>
      </w:r>
      <w:r w:rsidR="00583C57" w:rsidRPr="000A2A9B">
        <w:fldChar w:fldCharType="begin"/>
      </w:r>
      <w:r w:rsidR="00583C57" w:rsidRPr="000A2A9B">
        <w:instrText>eq \s\don1(\f(10,</w:instrText>
      </w:r>
      <w:r w:rsidR="00583C57" w:rsidRPr="000A2A9B">
        <w:fldChar w:fldCharType="begin"/>
      </w:r>
      <w:r w:rsidR="00583C57" w:rsidRPr="000A2A9B">
        <w:instrText>eq \l(\l(0,4))</w:instrText>
      </w:r>
      <w:r w:rsidR="00583C57" w:rsidRPr="000A2A9B">
        <w:fldChar w:fldCharType="end"/>
      </w:r>
      <w:r w:rsidR="00583C57" w:rsidRPr="000A2A9B">
        <w:instrText>))</w:instrText>
      </w:r>
      <w:r w:rsidR="00583C57" w:rsidRPr="000A2A9B">
        <w:fldChar w:fldCharType="end"/>
      </w:r>
      <w:r w:rsidR="00C71673" w:rsidRPr="000A2A9B">
        <w:t xml:space="preserve"> </w:t>
      </w:r>
      <w:r w:rsidR="00583C57" w:rsidRPr="000A2A9B">
        <w:rPr>
          <w:lang w:val="vi-VN"/>
        </w:rPr>
        <w:t xml:space="preserve">= </w:t>
      </w:r>
      <w:r w:rsidR="00583C57" w:rsidRPr="000A2A9B">
        <w:t>25.</w:t>
      </w:r>
    </w:p>
    <w:p w:rsidR="00132C31" w:rsidRPr="008A1710" w:rsidRDefault="00583C57" w:rsidP="008A1710">
      <w:r w:rsidRPr="002339A4">
        <w:t>Do đó thời gian từ lúc buông tay cho đến lúc dừng lại: t</w:t>
      </w:r>
      <w:r w:rsidR="00C71673" w:rsidRPr="002339A4">
        <w:t xml:space="preserve"> </w:t>
      </w:r>
      <w:r w:rsidRPr="002339A4">
        <w:rPr>
          <w:lang w:val="vi-VN"/>
        </w:rPr>
        <w:t xml:space="preserve">= </w:t>
      </w:r>
      <w:r w:rsidRPr="002339A4">
        <w:t xml:space="preserve">N.T </w:t>
      </w:r>
      <w:r w:rsidRPr="002339A4">
        <w:rPr>
          <w:lang w:val="vi-VN"/>
        </w:rPr>
        <w:t xml:space="preserve">= </w:t>
      </w:r>
      <w:r w:rsidRPr="002339A4">
        <w:t>0,2.2,5</w:t>
      </w:r>
      <w:r w:rsidRPr="002339A4">
        <w:rPr>
          <w:lang w:val="vi-VN"/>
        </w:rPr>
        <w:t xml:space="preserve"> =</w:t>
      </w:r>
      <w:r w:rsidRPr="002339A4">
        <w:t xml:space="preserve"> 5 s</w:t>
      </w:r>
      <w:r w:rsidR="00683471" w:rsidRPr="002339A4">
        <w:t>.</w:t>
      </w:r>
    </w:p>
    <w:p w:rsidR="007035EE" w:rsidRPr="004F1122" w:rsidRDefault="007035EE"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color w:val="000000"/>
          <w:sz w:val="25"/>
          <w:szCs w:val="25"/>
          <w:lang w:val="vi-VN"/>
        </w:rPr>
      </w:pPr>
    </w:p>
    <w:p w:rsidR="00F925A5" w:rsidRPr="008A1710" w:rsidRDefault="008A1710" w:rsidP="00F925A5">
      <w:pPr>
        <w:widowControl w:val="0"/>
        <w:tabs>
          <w:tab w:val="left" w:pos="284"/>
          <w:tab w:val="left" w:pos="567"/>
          <w:tab w:val="left" w:pos="851"/>
          <w:tab w:val="left" w:pos="993"/>
          <w:tab w:val="left" w:pos="2835"/>
          <w:tab w:val="left" w:pos="5387"/>
          <w:tab w:val="left" w:pos="7938"/>
        </w:tabs>
        <w:autoSpaceDE w:val="0"/>
        <w:autoSpaceDN w:val="0"/>
        <w:adjustRightInd w:val="0"/>
        <w:ind w:right="7"/>
        <w:jc w:val="center"/>
        <w:rPr>
          <w:b/>
          <w:color w:val="1F4E79" w:themeColor="accent1" w:themeShade="80"/>
        </w:rPr>
      </w:pPr>
      <w:r w:rsidRPr="008A1710">
        <w:rPr>
          <w:b/>
          <w:color w:val="1F4E79" w:themeColor="accent1" w:themeShade="80"/>
        </w:rPr>
        <w:t>BÀI TẬP TRẮC NGHIỆM</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 </w:t>
      </w:r>
      <w:r w:rsidRPr="008A1710">
        <w:t>Nguyên nhân gây ra dao động tắt dần của con lắc đơn trong không khí là do</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trọng lực tác dụng lên vật. </w:t>
      </w:r>
      <w:r w:rsidRPr="008A1710">
        <w:rPr>
          <w:lang w:val="vi-VN"/>
        </w:rPr>
        <w:tab/>
      </w:r>
      <w:r w:rsidR="004F1122" w:rsidRPr="008A1710">
        <w:rPr>
          <w:b/>
          <w:bCs/>
        </w:rPr>
        <w:t xml:space="preserve">B. </w:t>
      </w:r>
      <w:r w:rsidRPr="008A1710">
        <w:t>lực căng dây treo.</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 xml:space="preserve">lực cản môi trường. </w:t>
      </w:r>
      <w:r w:rsidRPr="008A1710">
        <w:rPr>
          <w:lang w:val="vi-VN"/>
        </w:rPr>
        <w:tab/>
      </w:r>
      <w:r w:rsidRPr="008A1710">
        <w:rPr>
          <w:lang w:val="vi-VN"/>
        </w:rPr>
        <w:tab/>
      </w:r>
      <w:r w:rsidR="004F1122" w:rsidRPr="008A1710">
        <w:rPr>
          <w:b/>
          <w:bCs/>
        </w:rPr>
        <w:t xml:space="preserve">D. </w:t>
      </w:r>
      <w:r w:rsidRPr="008A1710">
        <w:t>dây treo có khối lượng đáng kể.</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 </w:t>
      </w:r>
      <w:r w:rsidRPr="008A1710">
        <w:t xml:space="preserve">Phát biểu nào sau đây là </w:t>
      </w:r>
      <w:r w:rsidRPr="008A1710">
        <w:rPr>
          <w:b/>
          <w:bCs/>
        </w:rPr>
        <w:t xml:space="preserve">sai </w:t>
      </w:r>
      <w:r w:rsidRPr="008A1710">
        <w:t>khi nói về dao động tắt dầ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tắt dần là dao động có biên độ giảm dần theo thời gia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Nguyên nhân của dao động tắt dần là do ma sá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Trong dầu, thời gian dao động của vật kéo dài hơn so với khi vật dao động trong không khí.</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A và 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3: </w:t>
      </w:r>
      <w:r w:rsidRPr="008A1710">
        <w:t xml:space="preserve">Chọn câu </w:t>
      </w:r>
      <w:r w:rsidRPr="008A1710">
        <w:rPr>
          <w:b/>
          <w:bCs/>
        </w:rPr>
        <w:t xml:space="preserve">sai </w:t>
      </w:r>
      <w:r w:rsidRPr="008A1710">
        <w:t>khi nói về dao động tắt dầ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tắt dần luôn luôn có hại, nên người ta phải tìm mọi cách để khắc phục dao động này.</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Lực cản môi trường hay lực ma sát luôn sinh công âm.</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Dao động tắt dần càng chậm nếu như năng lượng ban đầu truyền cho hệ dao động càng lớn và hệ số lực cản môi trường càng nhỏ.</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8A1710">
        <w:rPr>
          <w:b/>
          <w:bCs/>
          <w:lang w:val="vi-VN"/>
        </w:rPr>
        <w:tab/>
      </w:r>
      <w:r w:rsidR="004F1122" w:rsidRPr="008A1710">
        <w:rPr>
          <w:b/>
          <w:bCs/>
        </w:rPr>
        <w:t xml:space="preserve">D. </w:t>
      </w:r>
      <w:r w:rsidRPr="008A1710">
        <w:t xml:space="preserve">Biên độ hay năng lượng dao động giảm dần theo thời gian. </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8A1710">
        <w:rPr>
          <w:b/>
          <w:bCs/>
        </w:rPr>
        <w:t xml:space="preserve">Câu 4: </w:t>
      </w:r>
      <w:r w:rsidRPr="008A1710">
        <w:t xml:space="preserve">Phát biểu nào sau đây là </w:t>
      </w:r>
      <w:r w:rsidRPr="008A1710">
        <w:rPr>
          <w:b/>
          <w:bCs/>
        </w:rPr>
        <w:t xml:space="preserve">sai </w:t>
      </w:r>
      <w:r w:rsidRPr="008A1710">
        <w:t xml:space="preserve">khi nói về dao động tắt dần? </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lang w:val="vi-VN"/>
        </w:rPr>
        <w:tab/>
      </w:r>
      <w:r w:rsidR="004F1122" w:rsidRPr="008A1710">
        <w:rPr>
          <w:b/>
          <w:bCs/>
        </w:rPr>
        <w:t xml:space="preserve">A. </w:t>
      </w:r>
      <w:r w:rsidRPr="008A1710">
        <w:t>Tần số của dao động càng lớn thì dao động tắt dần càng chậm.</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Cơ năng của dao động giảm dầ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Biên độ của dao động giảm dầ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Lực cản càng lớn thì sự tắt dần càng nhanh.</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5: </w:t>
      </w:r>
      <w:r w:rsidRPr="008A1710">
        <w:t>Nguyên nhân gây ra dao động tắt dần của con lắc đơn dao động trong không khí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do trọng lực tác dụng lên vật. </w:t>
      </w:r>
      <w:r w:rsidRPr="008A1710">
        <w:rPr>
          <w:lang w:val="vi-VN"/>
        </w:rPr>
        <w:tab/>
      </w:r>
      <w:r w:rsidR="004F1122" w:rsidRPr="008A1710">
        <w:rPr>
          <w:b/>
          <w:bCs/>
        </w:rPr>
        <w:t xml:space="preserve">B. </w:t>
      </w:r>
      <w:r w:rsidRPr="008A1710">
        <w:t>do lực căng của dây treo.</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 xml:space="preserve">do lực cản của môi trường. </w:t>
      </w:r>
      <w:r w:rsidRPr="008A1710">
        <w:rPr>
          <w:lang w:val="vi-VN"/>
        </w:rPr>
        <w:tab/>
      </w:r>
      <w:r w:rsidR="004F1122" w:rsidRPr="008A1710">
        <w:rPr>
          <w:b/>
          <w:bCs/>
        </w:rPr>
        <w:t xml:space="preserve">D. </w:t>
      </w:r>
      <w:r w:rsidRPr="008A1710">
        <w:t>do dây treo có khối lượng đáng kể.</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6: </w:t>
      </w:r>
      <w:r w:rsidRPr="008A1710">
        <w:t>Một con lắc dao động tắt dần. Cứ sau mỗi chu kì, biên độ giảm 3%. Phần năng lượng của con lắc bị mất đi trong một dao động toàn phần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4,5%.</w:t>
      </w:r>
      <w:r w:rsidRPr="008A1710">
        <w:rPr>
          <w:lang w:val="vi-VN"/>
        </w:rPr>
        <w:tab/>
      </w:r>
      <w:r w:rsidR="004F1122" w:rsidRPr="008A1710">
        <w:rPr>
          <w:b/>
          <w:bCs/>
        </w:rPr>
        <w:t xml:space="preserve">B. </w:t>
      </w:r>
      <w:r w:rsidRPr="008A1710">
        <w:t xml:space="preserve">6% </w:t>
      </w:r>
      <w:r w:rsidRPr="008A1710">
        <w:rPr>
          <w:lang w:val="vi-VN"/>
        </w:rPr>
        <w:tab/>
      </w:r>
      <w:r w:rsidR="004F1122" w:rsidRPr="008A1710">
        <w:rPr>
          <w:b/>
          <w:bCs/>
        </w:rPr>
        <w:t xml:space="preserve">C. </w:t>
      </w:r>
      <w:r w:rsidRPr="008A1710">
        <w:t xml:space="preserve">9% </w:t>
      </w:r>
      <w:r w:rsidRPr="008A1710">
        <w:rPr>
          <w:lang w:val="vi-VN"/>
        </w:rPr>
        <w:tab/>
      </w:r>
      <w:r w:rsidR="004F1122" w:rsidRPr="008A1710">
        <w:rPr>
          <w:b/>
          <w:bCs/>
        </w:rPr>
        <w:t xml:space="preserve">D. </w:t>
      </w:r>
      <w:r w:rsidRPr="008A1710">
        <w:t>3%</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7: </w:t>
      </w:r>
      <w:r w:rsidRPr="008A1710">
        <w:t>Một con lắc dao động tắt dần. Sau một chu kì biên độ giảm 10%. Phần năng lượng mà con lắc đã mất đi trong một chu kỳ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90% </w:t>
      </w:r>
      <w:r w:rsidRPr="008A1710">
        <w:rPr>
          <w:lang w:val="vi-VN"/>
        </w:rPr>
        <w:tab/>
      </w:r>
      <w:r w:rsidR="004F1122" w:rsidRPr="008A1710">
        <w:rPr>
          <w:b/>
          <w:bCs/>
        </w:rPr>
        <w:t xml:space="preserve">B. </w:t>
      </w:r>
      <w:r w:rsidRPr="008A1710">
        <w:t xml:space="preserve">8,1% </w:t>
      </w:r>
      <w:r w:rsidRPr="008A1710">
        <w:rPr>
          <w:lang w:val="vi-VN"/>
        </w:rPr>
        <w:tab/>
      </w:r>
      <w:r w:rsidR="004F1122" w:rsidRPr="008A1710">
        <w:rPr>
          <w:b/>
          <w:bCs/>
        </w:rPr>
        <w:t xml:space="preserve">C. </w:t>
      </w:r>
      <w:r w:rsidRPr="008A1710">
        <w:t xml:space="preserve">81% </w:t>
      </w:r>
      <w:r w:rsidRPr="008A1710">
        <w:rPr>
          <w:lang w:val="vi-VN"/>
        </w:rPr>
        <w:tab/>
      </w:r>
      <w:r w:rsidR="004F1122" w:rsidRPr="008A1710">
        <w:rPr>
          <w:b/>
          <w:bCs/>
        </w:rPr>
        <w:t xml:space="preserve">D. </w:t>
      </w:r>
      <w:r w:rsidRPr="008A1710">
        <w:t>19%</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8: </w:t>
      </w:r>
      <w:r w:rsidRPr="008A1710">
        <w:t>Một chất điểm dao động tắt dần có tốc độ cực đại giảm đi 5% sau mỗi chu kỳ. Phần năng lượng của chất điểm bị giảm đi trong một dao động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5% </w:t>
      </w:r>
      <w:r w:rsidRPr="008A1710">
        <w:rPr>
          <w:lang w:val="vi-VN"/>
        </w:rPr>
        <w:tab/>
      </w:r>
      <w:r w:rsidR="004F1122" w:rsidRPr="008A1710">
        <w:rPr>
          <w:b/>
          <w:bCs/>
        </w:rPr>
        <w:t xml:space="preserve">B. </w:t>
      </w:r>
      <w:r w:rsidRPr="008A1710">
        <w:t xml:space="preserve">9,6% </w:t>
      </w:r>
      <w:r w:rsidRPr="008A1710">
        <w:rPr>
          <w:lang w:val="vi-VN"/>
        </w:rPr>
        <w:tab/>
      </w:r>
      <w:r w:rsidR="004F1122" w:rsidRPr="008A1710">
        <w:rPr>
          <w:b/>
          <w:bCs/>
        </w:rPr>
        <w:t xml:space="preserve">C. </w:t>
      </w:r>
      <w:r w:rsidRPr="008A1710">
        <w:t xml:space="preserve">9,8% </w:t>
      </w:r>
      <w:r w:rsidRPr="008A1710">
        <w:rPr>
          <w:lang w:val="vi-VN"/>
        </w:rPr>
        <w:tab/>
      </w:r>
      <w:r w:rsidR="004F1122" w:rsidRPr="008A1710">
        <w:rPr>
          <w:b/>
          <w:bCs/>
        </w:rPr>
        <w:t xml:space="preserve">D. </w:t>
      </w:r>
      <w:r w:rsidRPr="008A1710">
        <w:t>9,5%</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9: </w:t>
      </w:r>
      <w:r w:rsidRPr="008A1710">
        <w:t>Một con lắc lò xo đang dao động điều hòa với biên độ A thì chịu tác dụng của lực cản và dao động tắt dần. Sau</w:t>
      </w:r>
      <w:r w:rsidRPr="008A1710">
        <w:rPr>
          <w:lang w:val="vi-VN"/>
        </w:rPr>
        <w:t xml:space="preserve"> </w:t>
      </w:r>
      <w:r w:rsidRPr="008A1710">
        <w:t>1 chu kì thì vận tốc qua vị trí cân bằng giảm 10% so với vận tốc cực đại khi dao động điều hò</w:t>
      </w:r>
      <w:r w:rsidRPr="008A1710">
        <w:rPr>
          <w:lang w:val="vi-VN"/>
        </w:rPr>
        <w:t xml:space="preserve">a. </w:t>
      </w:r>
      <w:r w:rsidRPr="008A1710">
        <w:t>Sau 1 chu kì cơ năng của con lắc so với cơ năng ban đầu chỉ bằ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10%. </w:t>
      </w:r>
      <w:r w:rsidRPr="008A1710">
        <w:rPr>
          <w:lang w:val="vi-VN"/>
        </w:rPr>
        <w:tab/>
      </w:r>
      <w:r w:rsidR="004F1122" w:rsidRPr="008A1710">
        <w:rPr>
          <w:b/>
          <w:bCs/>
        </w:rPr>
        <w:t xml:space="preserve">B. </w:t>
      </w:r>
      <w:r w:rsidRPr="008A1710">
        <w:t xml:space="preserve">20% </w:t>
      </w:r>
      <w:r w:rsidRPr="008A1710">
        <w:rPr>
          <w:lang w:val="vi-VN"/>
        </w:rPr>
        <w:tab/>
      </w:r>
      <w:r w:rsidR="004F1122" w:rsidRPr="008A1710">
        <w:rPr>
          <w:b/>
          <w:bCs/>
        </w:rPr>
        <w:t xml:space="preserve">C. </w:t>
      </w:r>
      <w:r w:rsidRPr="008A1710">
        <w:t xml:space="preserve">81%. </w:t>
      </w:r>
      <w:r w:rsidRPr="008A1710">
        <w:rPr>
          <w:lang w:val="vi-VN"/>
        </w:rPr>
        <w:tab/>
      </w:r>
      <w:r w:rsidR="004F1122" w:rsidRPr="008A1710">
        <w:rPr>
          <w:b/>
          <w:bCs/>
        </w:rPr>
        <w:t xml:space="preserve">D. </w:t>
      </w:r>
      <w:r w:rsidRPr="008A1710">
        <w:t>18%</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0: </w:t>
      </w:r>
      <w:r w:rsidRPr="008A1710">
        <w:t xml:space="preserve">Nhận xét nào sau đây là </w:t>
      </w:r>
      <w:r w:rsidRPr="008A1710">
        <w:rPr>
          <w:b/>
          <w:bCs/>
        </w:rPr>
        <w:t xml:space="preserve">không </w:t>
      </w:r>
      <w:r w:rsidRPr="008A1710">
        <w:t>đú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tắt dần càng nhanh nếu lực cản của môi trường càng lớ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Dao động duy trì có chu kỳ bằng chu kỳ dao động riêng của con lắ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Dao động cưỡng bức có tần số bằng tần số của lực cưỡng bứ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Biên độ của dao động cưỡng bức không phụ thuộc vào tần số lực cưỡng bứ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1: </w:t>
      </w:r>
      <w:r w:rsidRPr="008A1710">
        <w:t xml:space="preserve">Phát biểu nào sau đây là </w:t>
      </w:r>
      <w:r w:rsidRPr="008A1710">
        <w:rPr>
          <w:b/>
          <w:bCs/>
        </w:rPr>
        <w:t>đúng</w:t>
      </w:r>
      <w:r w:rsidRPr="008A1710">
        <w: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duy trì là dao động tắt dần mà người ta đã làm mất lực cản của môi trường đối với vật dao 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Dao động duy trì là dao động tắt dần mà người ta đã tác dụng ngoại lực biến đổi điều hoà theo thời gian vào vật dao</w:t>
      </w:r>
      <w:r w:rsidRPr="008A1710">
        <w:rPr>
          <w:lang w:val="vi-VN"/>
        </w:rPr>
        <w:t xml:space="preserve"> </w:t>
      </w:r>
      <w:r w:rsidRPr="008A1710">
        <w:t>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Dao động duy trì là dao động tắt dần mà người ta đã tác dụng ngoại lực vào vật dao động cùng chiều với chiều chuyển động trong một phần của từng chu kỳ.</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Dao động duy trì là dao động tắt dần mà người ta đã kích thích lại dao động sau khi dao động bị tắt hẳ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2: </w:t>
      </w:r>
      <w:r w:rsidRPr="008A1710">
        <w:t xml:space="preserve">Chọn câu trả lời </w:t>
      </w:r>
      <w:r w:rsidRPr="008A1710">
        <w:rPr>
          <w:b/>
          <w:bCs/>
        </w:rPr>
        <w:t>sai</w:t>
      </w:r>
      <w:r w:rsidRPr="008A1710">
        <w: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tắt dần là dao động có biên độ giảm dần theo thời gia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8A1710">
        <w:rPr>
          <w:b/>
          <w:bCs/>
          <w:lang w:val="vi-VN"/>
        </w:rPr>
        <w:tab/>
      </w:r>
      <w:r w:rsidR="004F1122" w:rsidRPr="008A1710">
        <w:rPr>
          <w:b/>
          <w:bCs/>
        </w:rPr>
        <w:t xml:space="preserve">B. </w:t>
      </w:r>
      <w:r w:rsidRPr="008A1710">
        <w:t xml:space="preserve">Dao động cưỡng bức là dao động dưới tác dụng của một ngoại lực biến thiên tuần hoàn. </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8A1710">
        <w:rPr>
          <w:lang w:val="vi-VN"/>
        </w:rPr>
        <w:tab/>
      </w:r>
      <w:r w:rsidR="004F1122" w:rsidRPr="008A1710">
        <w:rPr>
          <w:b/>
          <w:bCs/>
        </w:rPr>
        <w:t xml:space="preserve">C. </w:t>
      </w:r>
      <w:r w:rsidRPr="008A1710">
        <w:t xml:space="preserve">Khi cộng hưởng dao động thì tần số dao động của hệ bằng tần số riêng của hệ dao động. </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lang w:val="vi-VN"/>
        </w:rPr>
        <w:tab/>
      </w:r>
      <w:r w:rsidR="004F1122" w:rsidRPr="008A1710">
        <w:rPr>
          <w:b/>
          <w:bCs/>
        </w:rPr>
        <w:t xml:space="preserve">D. </w:t>
      </w:r>
      <w:r w:rsidRPr="008A1710">
        <w:t>Tần số của dao động cưỡng bức luôn bằng tần số riêng của hệ dao 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3: </w:t>
      </w:r>
      <w:r w:rsidRPr="008A1710">
        <w:t>Biên độ dao động cưỡng không thay đổi khi thay đổ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tần số ngoại lực tuần hoàn. </w:t>
      </w:r>
      <w:r w:rsidRPr="008A1710">
        <w:rPr>
          <w:lang w:val="vi-VN"/>
        </w:rPr>
        <w:tab/>
      </w:r>
      <w:r w:rsidR="004F1122" w:rsidRPr="008A1710">
        <w:rPr>
          <w:b/>
          <w:bCs/>
        </w:rPr>
        <w:t xml:space="preserve">B. </w:t>
      </w:r>
      <w:r w:rsidRPr="008A1710">
        <w:t>biên độ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 xml:space="preserve">pha ban đầu ngoại lực tuần hoàn. </w:t>
      </w:r>
      <w:r w:rsidRPr="008A1710">
        <w:rPr>
          <w:lang w:val="vi-VN"/>
        </w:rPr>
        <w:tab/>
      </w:r>
      <w:r w:rsidR="004F1122" w:rsidRPr="008A1710">
        <w:rPr>
          <w:b/>
          <w:bCs/>
        </w:rPr>
        <w:t xml:space="preserve">D. </w:t>
      </w:r>
      <w:r w:rsidRPr="008A1710">
        <w:t>lực cản môi trườ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4: </w:t>
      </w:r>
      <w:r w:rsidRPr="008A1710">
        <w:t xml:space="preserve">Phát biểu nào dưới đây về dao động cưỡng bức là </w:t>
      </w:r>
      <w:r w:rsidRPr="008A1710">
        <w:rPr>
          <w:b/>
          <w:bCs/>
        </w:rPr>
        <w:t>sa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Nếu ngoại lực cưỡng bức là tuần hoàn thì trong thời kì đầu dao động của con lắc là tổng hợp dao động riêng của nó với dao động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Sau một thời gian dao động còn lại chỉ là dao động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Tần số của dao động cưỡng bức bằng tần số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Để trở thành dao động cưỡng bức, ta cần tác dụng lên con lắc dao động một ngoại lực không đổ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5: </w:t>
      </w:r>
      <w:r w:rsidRPr="008A1710">
        <w:t xml:space="preserve">Chọn phát biểu </w:t>
      </w:r>
      <w:r w:rsidRPr="008A1710">
        <w:rPr>
          <w:b/>
          <w:bCs/>
        </w:rPr>
        <w:t xml:space="preserve">đúng </w:t>
      </w:r>
      <w:r w:rsidRPr="008A1710">
        <w:t>khi nói về dao động cưỡng bứ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Tần số của dao động cưỡng bức là tần số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Tần số của dao động cưỡng bức là tần số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Biên độ của dao động cưỡng bức là biên độ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Biên độ của dao động cưỡng bức chỉ phụ thuộc vào tần số của ngoại lực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6: </w:t>
      </w:r>
      <w:r w:rsidRPr="008A1710">
        <w:t xml:space="preserve">Chọn một phát biếu </w:t>
      </w:r>
      <w:r w:rsidRPr="008A1710">
        <w:rPr>
          <w:b/>
          <w:bCs/>
        </w:rPr>
        <w:t xml:space="preserve">sai </w:t>
      </w:r>
      <w:r w:rsidRPr="008A1710">
        <w:t>khi nói về dao động tắt dầ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Ma sát, lực cản sinh công làm tiêu hao dần năng lượng của dao 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Dao động có biên độ giảm dần do ma sát hoặc lực cản của môi trường tác dụng lên vật dao 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Tần số của dao động càng lớn thì quá trình dao động tắt dần càng kéo dà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Lực cản hoặc lực ma sát càng lớn thì quá trình dao động tắt dần càng kéo dà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7: </w:t>
      </w:r>
      <w:r w:rsidRPr="008A1710">
        <w:t xml:space="preserve">Phát biểu nào sau đây là </w:t>
      </w:r>
      <w:r w:rsidRPr="008A1710">
        <w:rPr>
          <w:b/>
          <w:bCs/>
        </w:rPr>
        <w:t>đúng</w:t>
      </w:r>
      <w:r w:rsidRPr="008A1710">
        <w: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Dao động cưỡng bức là dao động dưới tác dụng của ngoại lực biến đổi tuần hoàn.</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Biên độ dao động cưỡng bức phụ thuộc vào mối quan hệ giữa tần số của lực cưỡng bức và tần số dao động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Sự cộng hưởng thể hiện rõ nét nhất khi lực ma sát của môi trương ngoài là nhỏ.</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Cả A, B và C đều đú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8: </w:t>
      </w:r>
      <w:r w:rsidRPr="008A1710">
        <w:t>Hiện tượng cộng hưởng xảy ra kh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tần số của lực cưỡng bức bằng tần số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tần số dao động bằng tần số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tần số của lực cưỡng bức nhỏ hơn tần số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tần số của lực cưỡng bức lớn hơn tần số riêng của hệ.</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19: </w:t>
      </w:r>
      <w:r w:rsidRPr="008A1710">
        <w:t xml:space="preserve">Chọn phát biểu </w:t>
      </w:r>
      <w:r w:rsidRPr="008A1710">
        <w:rPr>
          <w:b/>
          <w:bCs/>
        </w:rPr>
        <w:t xml:space="preserve">sai </w:t>
      </w:r>
      <w:r w:rsidRPr="008A1710">
        <w:t>về hiện tượng cộng hưở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Điều kiện cộng hưởng là hệ phải dao động cưỡng bức dưới tác dụng của ngoại lực biến thiên tuần hoàn có tần số</w:t>
      </w:r>
      <w:r w:rsidRPr="008A1710">
        <w:rPr>
          <w:lang w:val="vi-VN"/>
        </w:rPr>
        <w:t xml:space="preserve"> </w:t>
      </w:r>
      <w:r w:rsidRPr="008A1710">
        <w:t>ngoại lực f bằng tần số riêng của hệ f</w:t>
      </w:r>
      <w:r w:rsidRPr="008A1710">
        <w:rPr>
          <w:vertAlign w:val="subscript"/>
        </w:rPr>
        <w:t>o</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Biên độ cộng hưởng dao động không phụ thuộc vào lực ma sát của môi trường, chỉ phụ thuộc vào biên độ của ngoại</w:t>
      </w:r>
      <w:r w:rsidRPr="008A1710">
        <w:rPr>
          <w:lang w:val="vi-VN"/>
        </w:rPr>
        <w:t xml:space="preserve"> </w:t>
      </w:r>
      <w:r w:rsidRPr="008A1710">
        <w:t>lực cưỡng bứ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Hiện tượng đặc biệt xảy ra trong dao động cưỡng bức là hiện tượng cộng hưở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Khi cộng hưởng dao động biên độ của dao động cưỡng bức tăng đột ngột và đạt giá trị cực đại.</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0: </w:t>
      </w:r>
      <w:r w:rsidRPr="008A1710">
        <w:t>Một hệ dao động diều hòa với tần số dao động riêng 4 Hz. Tác dụng vào hệ dao động đó một ngoại lực có biểu thức f = F</w:t>
      </w:r>
      <w:r w:rsidRPr="008A1710">
        <w:rPr>
          <w:vertAlign w:val="subscript"/>
        </w:rPr>
        <w:t>o</w:t>
      </w:r>
      <w:r w:rsidRPr="008A1710">
        <w:t>cos(8πt + π/3) N thì</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hệ sẽ dao động cưỡng bức với tần số dao động là 8 Hz.</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B. </w:t>
      </w:r>
      <w:r w:rsidRPr="008A1710">
        <w:t>hệ sẽ dao động với biên độ cực đại vì khi đó xảy ra hiện tượng cộng hưở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C. </w:t>
      </w:r>
      <w:r w:rsidRPr="008A1710">
        <w:t>hệ sẽ ngừng dao động vì do hiệu tần số của ngoại lực cưỡng bức và tần số dao động riêng bằng 0.</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D. </w:t>
      </w:r>
      <w:r w:rsidRPr="008A1710">
        <w:t>hệ sẽ dao động với biên độ giảm dần rất nhanh do ngoại lực tác dụng cản trở dao độn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1: </w:t>
      </w:r>
      <w:r w:rsidRPr="008A1710">
        <w:t>Con lăc lò xo m = 250 (g), k = 100 N/m, con lắc chịu tác dung của ngoại lực cưỡng bức biến thiên tuần hoàn. Thay đổi tần số góc thì biên độ cưỡng bức thay đổi. Khi tần số góc lần lượt là 10 rad/s và</w:t>
      </w:r>
      <w:r w:rsidRPr="008A1710">
        <w:rPr>
          <w:lang w:val="vi-VN"/>
        </w:rPr>
        <w:t xml:space="preserve"> </w:t>
      </w:r>
      <w:r w:rsidRPr="008A1710">
        <w:t>15 rad/s thì biên độ lần lượt là A</w:t>
      </w:r>
      <w:r w:rsidRPr="008A1710">
        <w:rPr>
          <w:vertAlign w:val="subscript"/>
        </w:rPr>
        <w:t>1</w:t>
      </w:r>
      <w:r w:rsidRPr="008A1710">
        <w:t xml:space="preserve"> và A</w:t>
      </w:r>
      <w:r w:rsidRPr="008A1710">
        <w:rPr>
          <w:vertAlign w:val="subscript"/>
        </w:rPr>
        <w:t>2</w:t>
      </w:r>
      <w:r w:rsidRPr="008A1710">
        <w:t>. So sánh A</w:t>
      </w:r>
      <w:r w:rsidRPr="008A1710">
        <w:rPr>
          <w:vertAlign w:val="subscript"/>
        </w:rPr>
        <w:t>1</w:t>
      </w:r>
      <w:r w:rsidRPr="008A1710">
        <w:t xml:space="preserve"> và A</w:t>
      </w:r>
      <w:r w:rsidRPr="008A1710">
        <w:rPr>
          <w:vertAlign w:val="subscript"/>
        </w:rPr>
        <w:t>2</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A</w:t>
      </w:r>
      <w:r w:rsidRPr="008A1710">
        <w:rPr>
          <w:vertAlign w:val="subscript"/>
        </w:rPr>
        <w:t>1</w:t>
      </w:r>
      <w:r w:rsidRPr="008A1710">
        <w:t xml:space="preserve"> = 1,5A</w:t>
      </w:r>
      <w:r w:rsidRPr="008A1710">
        <w:rPr>
          <w:vertAlign w:val="subscript"/>
        </w:rPr>
        <w:t>2</w:t>
      </w:r>
      <w:r w:rsidRPr="008A1710">
        <w:t xml:space="preserve">. </w:t>
      </w:r>
      <w:r w:rsidRPr="008A1710">
        <w:rPr>
          <w:lang w:val="vi-VN"/>
        </w:rPr>
        <w:tab/>
      </w:r>
      <w:r w:rsidR="004F1122" w:rsidRPr="008A1710">
        <w:rPr>
          <w:b/>
          <w:bCs/>
        </w:rPr>
        <w:t xml:space="preserve">B. </w:t>
      </w:r>
      <w:r w:rsidRPr="008A1710">
        <w:t>A</w:t>
      </w:r>
      <w:r w:rsidRPr="008A1710">
        <w:rPr>
          <w:vertAlign w:val="subscript"/>
        </w:rPr>
        <w:t>1</w:t>
      </w:r>
      <w:r w:rsidRPr="008A1710">
        <w:t>&gt;A</w:t>
      </w:r>
      <w:r w:rsidRPr="008A1710">
        <w:rPr>
          <w:vertAlign w:val="subscript"/>
        </w:rPr>
        <w:t>2</w:t>
      </w:r>
      <w:r w:rsidRPr="008A1710">
        <w:t xml:space="preserve">. </w:t>
      </w:r>
      <w:r w:rsidRPr="008A1710">
        <w:rPr>
          <w:lang w:val="vi-VN"/>
        </w:rPr>
        <w:tab/>
      </w:r>
      <w:r w:rsidR="004F1122" w:rsidRPr="008A1710">
        <w:rPr>
          <w:b/>
          <w:bCs/>
        </w:rPr>
        <w:t xml:space="preserve">C. </w:t>
      </w:r>
      <w:r w:rsidRPr="008A1710">
        <w:t>A</w:t>
      </w:r>
      <w:r w:rsidRPr="008A1710">
        <w:rPr>
          <w:vertAlign w:val="subscript"/>
        </w:rPr>
        <w:t>1</w:t>
      </w:r>
      <w:r w:rsidRPr="008A1710">
        <w:t xml:space="preserve"> = A</w:t>
      </w:r>
      <w:r w:rsidRPr="008A1710">
        <w:rPr>
          <w:vertAlign w:val="subscript"/>
        </w:rPr>
        <w:t>2</w:t>
      </w:r>
      <w:r w:rsidRPr="008A1710">
        <w:t xml:space="preserve">. </w:t>
      </w:r>
      <w:r w:rsidRPr="008A1710">
        <w:rPr>
          <w:lang w:val="vi-VN"/>
        </w:rPr>
        <w:tab/>
      </w:r>
      <w:r w:rsidR="004F1122" w:rsidRPr="008A1710">
        <w:rPr>
          <w:b/>
          <w:bCs/>
        </w:rPr>
        <w:t xml:space="preserve">D. </w:t>
      </w:r>
      <w:r w:rsidRPr="008A1710">
        <w:t>A</w:t>
      </w:r>
      <w:r w:rsidRPr="008A1710">
        <w:rPr>
          <w:vertAlign w:val="subscript"/>
        </w:rPr>
        <w:t>1</w:t>
      </w:r>
      <w:r w:rsidRPr="008A1710">
        <w:t xml:space="preserve"> &lt; A</w:t>
      </w:r>
      <w:r w:rsidRPr="008A1710">
        <w:rPr>
          <w:vertAlign w:val="subscript"/>
        </w:rPr>
        <w:t>2</w:t>
      </w:r>
      <w:r w:rsidRPr="008A1710">
        <w: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2: </w:t>
      </w:r>
      <w:r w:rsidRPr="008A1710">
        <w:t>Con lắc đơn dài có chiều dài ℓ</w:t>
      </w:r>
      <w:r w:rsidRPr="008A1710">
        <w:rPr>
          <w:lang w:val="vi-VN"/>
        </w:rPr>
        <w:t xml:space="preserve"> = </w:t>
      </w:r>
      <w:r w:rsidRPr="008A1710">
        <w:t>1 m đặt ở nơi có g = π</w:t>
      </w:r>
      <w:r w:rsidRPr="008A1710">
        <w:rPr>
          <w:vertAlign w:val="superscript"/>
        </w:rPr>
        <w:t>2</w:t>
      </w:r>
      <w:r w:rsidRPr="008A1710">
        <w:t xml:space="preserve"> m/s</w:t>
      </w:r>
      <w:r w:rsidRPr="008A1710">
        <w:rPr>
          <w:vertAlign w:val="superscript"/>
        </w:rPr>
        <w:t>2</w:t>
      </w:r>
      <w:r w:rsidRPr="008A1710">
        <w:t>. Tác dụng vào con lắc một ngoại lực biến thiên</w:t>
      </w:r>
      <w:r w:rsidRPr="008A1710">
        <w:rPr>
          <w:lang w:val="vi-VN"/>
        </w:rPr>
        <w:t xml:space="preserve"> </w:t>
      </w:r>
      <w:r w:rsidRPr="008A1710">
        <w:t>tuần hoàn với tần số f = 2 Hz thì con lắc dao động với biên độ A</w:t>
      </w:r>
      <w:r w:rsidRPr="008A1710">
        <w:rPr>
          <w:vertAlign w:val="subscript"/>
        </w:rPr>
        <w:t>o</w:t>
      </w:r>
      <w:r w:rsidRPr="008A1710">
        <w:t>. Tăng tần số của ngoại lực thì biên độ dao động của con lắc</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Tăng. </w:t>
      </w:r>
      <w:r w:rsidRPr="008A1710">
        <w:rPr>
          <w:lang w:val="vi-VN"/>
        </w:rPr>
        <w:tab/>
      </w:r>
      <w:r w:rsidR="004F1122" w:rsidRPr="008A1710">
        <w:rPr>
          <w:b/>
          <w:bCs/>
        </w:rPr>
        <w:t xml:space="preserve">B. </w:t>
      </w:r>
      <w:r w:rsidRPr="008A1710">
        <w:t xml:space="preserve">Tăng lên rồi giảm. </w:t>
      </w:r>
      <w:r w:rsidRPr="008A1710">
        <w:rPr>
          <w:lang w:val="vi-VN"/>
        </w:rPr>
        <w:tab/>
      </w:r>
      <w:r w:rsidR="004F1122" w:rsidRPr="008A1710">
        <w:rPr>
          <w:b/>
          <w:bCs/>
        </w:rPr>
        <w:t xml:space="preserve">C. </w:t>
      </w:r>
      <w:r w:rsidRPr="008A1710">
        <w:t xml:space="preserve">Không đổi. </w:t>
      </w:r>
      <w:r w:rsidRPr="008A1710">
        <w:rPr>
          <w:lang w:val="vi-VN"/>
        </w:rPr>
        <w:tab/>
      </w:r>
      <w:r w:rsidR="004F1122" w:rsidRPr="008A1710">
        <w:rPr>
          <w:b/>
          <w:bCs/>
        </w:rPr>
        <w:t xml:space="preserve">D. </w:t>
      </w:r>
      <w:r w:rsidRPr="008A1710">
        <w:t>Giảm.</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3: </w:t>
      </w:r>
      <w:r w:rsidRPr="008A1710">
        <w:t>Một con lắc lò xo gồm viên bi nhỏ có khối lượng m và lò xo có khối lượng không đáng kể có độ cứng</w:t>
      </w:r>
      <w:r w:rsidRPr="008A1710">
        <w:rPr>
          <w:lang w:val="vi-VN"/>
        </w:rPr>
        <w:t xml:space="preserve"> </w:t>
      </w:r>
      <w:r w:rsidRPr="008A1710">
        <w:t>k = 10 N/m. Con lắc dao động cưỡng bức dưới tác dụng của ngoại lực tuần hoàn có tần số góc ω</w:t>
      </w:r>
      <w:r w:rsidRPr="008A1710">
        <w:rPr>
          <w:vertAlign w:val="subscript"/>
        </w:rPr>
        <w:t>f</w:t>
      </w:r>
      <w:r w:rsidRPr="008A1710">
        <w:t>. Biết biên độ của ngoại lực tuần hoàn không thay đổi. Khi thay đổi tần số góc ω</w:t>
      </w:r>
      <w:r w:rsidRPr="008A1710">
        <w:rPr>
          <w:vertAlign w:val="subscript"/>
        </w:rPr>
        <w:t>f</w:t>
      </w:r>
      <w:r w:rsidRPr="008A1710">
        <w:t xml:space="preserve"> thì biên độ dao động của viên bi thay đổi và khi ω</w:t>
      </w:r>
      <w:r w:rsidRPr="008A1710">
        <w:rPr>
          <w:vertAlign w:val="subscript"/>
        </w:rPr>
        <w:t>f</w:t>
      </w:r>
      <w:r w:rsidRPr="008A1710">
        <w:t xml:space="preserve"> = 10</w:t>
      </w:r>
      <w:r w:rsidRPr="008A1710">
        <w:rPr>
          <w:lang w:val="vi-VN"/>
        </w:rPr>
        <w:t xml:space="preserve"> rad/s </w:t>
      </w:r>
      <w:r w:rsidRPr="008A1710">
        <w:t>thì biên độ dao động của viên bi đạt cực đại. Khối lượng m của viên bi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40 (g). </w:t>
      </w:r>
      <w:r w:rsidRPr="008A1710">
        <w:rPr>
          <w:lang w:val="vi-VN"/>
        </w:rPr>
        <w:tab/>
      </w:r>
      <w:r w:rsidR="004F1122" w:rsidRPr="008A1710">
        <w:rPr>
          <w:b/>
          <w:bCs/>
        </w:rPr>
        <w:t xml:space="preserve">B. </w:t>
      </w:r>
      <w:r w:rsidRPr="008A1710">
        <w:t xml:space="preserve">10 (g). </w:t>
      </w:r>
      <w:r w:rsidRPr="008A1710">
        <w:rPr>
          <w:lang w:val="vi-VN"/>
        </w:rPr>
        <w:tab/>
      </w:r>
      <w:r w:rsidR="004F1122" w:rsidRPr="008A1710">
        <w:rPr>
          <w:b/>
          <w:bCs/>
        </w:rPr>
        <w:t xml:space="preserve">C. </w:t>
      </w:r>
      <w:r w:rsidRPr="008A1710">
        <w:t xml:space="preserve">120 (g). </w:t>
      </w:r>
      <w:r w:rsidRPr="008A1710">
        <w:rPr>
          <w:lang w:val="vi-VN"/>
        </w:rPr>
        <w:tab/>
      </w:r>
      <w:r w:rsidR="004F1122" w:rsidRPr="008A1710">
        <w:rPr>
          <w:b/>
          <w:bCs/>
        </w:rPr>
        <w:t xml:space="preserve">D. </w:t>
      </w:r>
      <w:r w:rsidRPr="008A1710">
        <w:t>100 (g).</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4: </w:t>
      </w:r>
      <w:r w:rsidRPr="008A1710">
        <w:t xml:space="preserve">Một con </w:t>
      </w:r>
      <w:r w:rsidR="00CC4A8B" w:rsidRPr="008A1710">
        <w:rPr>
          <w:lang w:val="vi-VN"/>
        </w:rPr>
        <w:t>lắc</w:t>
      </w:r>
      <w:r w:rsidRPr="008A1710">
        <w:t xml:space="preserve"> đơn có độ dài 30 cm được treo vào tàu, chiều dài mỗi thnah ray 12,5 m ở chổ nối hai thanh ray có một khe hở hẹp, lấy g = 9,8 m/s</w:t>
      </w:r>
      <w:r w:rsidRPr="008A1710">
        <w:rPr>
          <w:vertAlign w:val="superscript"/>
        </w:rPr>
        <w:t>2</w:t>
      </w:r>
      <w:r w:rsidRPr="008A1710">
        <w:t>. Tàu chạy với vận tốc nào sau đây thì con lắc đơn dao động mạnh nhất:</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v = 40,9 km/h </w:t>
      </w:r>
      <w:r w:rsidRPr="008A1710">
        <w:rPr>
          <w:lang w:val="vi-VN"/>
        </w:rPr>
        <w:tab/>
      </w:r>
      <w:r w:rsidR="004F1122" w:rsidRPr="008A1710">
        <w:rPr>
          <w:b/>
          <w:bCs/>
        </w:rPr>
        <w:t xml:space="preserve">B. </w:t>
      </w:r>
      <w:r w:rsidRPr="008A1710">
        <w:t xml:space="preserve">v = 12 m/s </w:t>
      </w:r>
      <w:r w:rsidRPr="008A1710">
        <w:rPr>
          <w:lang w:val="vi-VN"/>
        </w:rPr>
        <w:tab/>
      </w:r>
      <w:r w:rsidR="004F1122" w:rsidRPr="008A1710">
        <w:rPr>
          <w:b/>
          <w:bCs/>
        </w:rPr>
        <w:t xml:space="preserve">C. </w:t>
      </w:r>
      <w:r w:rsidRPr="008A1710">
        <w:t xml:space="preserve">v = 40,9 m/s </w:t>
      </w:r>
      <w:r w:rsidRPr="008A1710">
        <w:rPr>
          <w:lang w:val="vi-VN"/>
        </w:rPr>
        <w:tab/>
      </w:r>
      <w:r w:rsidR="004F1122" w:rsidRPr="008A1710">
        <w:rPr>
          <w:b/>
          <w:bCs/>
        </w:rPr>
        <w:t xml:space="preserve">D. </w:t>
      </w:r>
      <w:r w:rsidRPr="008A1710">
        <w:t>v = 10 m/s</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5: </w:t>
      </w:r>
      <w:r w:rsidRPr="008A1710">
        <w:t>Một xe máy chay trên con đường lát gạch, cứ cách khoảng 9 m trên đường lại có một rãnh nhỏ. Chu kì dao</w:t>
      </w:r>
      <w:r w:rsidRPr="008A1710">
        <w:rPr>
          <w:lang w:val="vi-VN"/>
        </w:rPr>
        <w:t xml:space="preserve"> </w:t>
      </w:r>
      <w:r w:rsidRPr="008A1710">
        <w:t>động riêng của khung xe trên các lò xo giảm xóc là 1,5 (s)</w:t>
      </w:r>
      <w:r w:rsidR="00683471" w:rsidRPr="008A1710">
        <w:t>.</w:t>
      </w:r>
      <w:r w:rsidRPr="008A1710">
        <w:t xml:space="preserve"> Xe bị xóc mạnh nhất khi vận tốc của xe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v = 6 km/h </w:t>
      </w:r>
      <w:r w:rsidRPr="008A1710">
        <w:rPr>
          <w:lang w:val="vi-VN"/>
        </w:rPr>
        <w:tab/>
      </w:r>
      <w:r w:rsidR="004F1122" w:rsidRPr="008A1710">
        <w:rPr>
          <w:b/>
          <w:bCs/>
        </w:rPr>
        <w:t xml:space="preserve">B. </w:t>
      </w:r>
      <w:r w:rsidRPr="008A1710">
        <w:t xml:space="preserve">v = 21,6 km/h. </w:t>
      </w:r>
      <w:r w:rsidRPr="008A1710">
        <w:rPr>
          <w:lang w:val="vi-VN"/>
        </w:rPr>
        <w:tab/>
      </w:r>
      <w:r w:rsidR="004F1122" w:rsidRPr="008A1710">
        <w:rPr>
          <w:b/>
          <w:bCs/>
        </w:rPr>
        <w:t xml:space="preserve">C. </w:t>
      </w:r>
      <w:r w:rsidRPr="008A1710">
        <w:t xml:space="preserve">v = 0,6 km/h. </w:t>
      </w:r>
      <w:r w:rsidRPr="008A1710">
        <w:rPr>
          <w:lang w:val="vi-VN"/>
        </w:rPr>
        <w:tab/>
      </w:r>
      <w:r w:rsidR="004F1122" w:rsidRPr="008A1710">
        <w:rPr>
          <w:b/>
          <w:bCs/>
        </w:rPr>
        <w:t xml:space="preserve">D. </w:t>
      </w:r>
      <w:r w:rsidRPr="008A1710">
        <w:t>v = 21,6 m/s</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6: </w:t>
      </w:r>
      <w:r w:rsidRPr="008A1710">
        <w:t>Một người xách một xô nước đi trên đường, mỗi bước đi dài 45 cm thì nước trong xô bị sóng sánh mạng nhất. Chu kì dao động riêng của nước trong xô là 0,3 (s). Vận tốc của người đó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v = 5,4 km/h </w:t>
      </w:r>
      <w:r w:rsidRPr="008A1710">
        <w:rPr>
          <w:lang w:val="vi-VN"/>
        </w:rPr>
        <w:tab/>
      </w:r>
      <w:r w:rsidR="004F1122" w:rsidRPr="008A1710">
        <w:rPr>
          <w:b/>
          <w:bCs/>
        </w:rPr>
        <w:t xml:space="preserve">B. </w:t>
      </w:r>
      <w:r w:rsidRPr="008A1710">
        <w:t xml:space="preserve">v = 3,6 m/s </w:t>
      </w:r>
      <w:r w:rsidRPr="008A1710">
        <w:rPr>
          <w:lang w:val="vi-VN"/>
        </w:rPr>
        <w:tab/>
      </w:r>
      <w:r w:rsidR="004F1122" w:rsidRPr="008A1710">
        <w:rPr>
          <w:b/>
          <w:bCs/>
        </w:rPr>
        <w:t xml:space="preserve">C. </w:t>
      </w:r>
      <w:r w:rsidRPr="008A1710">
        <w:t xml:space="preserve">v = 4,8 km/h </w:t>
      </w:r>
      <w:r w:rsidRPr="008A1710">
        <w:rPr>
          <w:lang w:val="vi-VN"/>
        </w:rPr>
        <w:tab/>
      </w:r>
      <w:r w:rsidR="004F1122" w:rsidRPr="008A1710">
        <w:rPr>
          <w:b/>
          <w:bCs/>
        </w:rPr>
        <w:t xml:space="preserve">D. </w:t>
      </w:r>
      <w:r w:rsidRPr="008A1710">
        <w:t>v = 4,2 km/h</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7: </w:t>
      </w:r>
      <w:r w:rsidRPr="008A1710">
        <w:t>Một người đèo hai thùng nước sau xe đạp, đạp trên đường lát bê tông. Cứ 3 m trên đường thì có một rảnh nhỏ, chu kỳ dao động riêng của nước trong thùng là 0,6 (s). Tính vận tốc xe đạp không có lợi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v = 10 m/s </w:t>
      </w:r>
      <w:r w:rsidRPr="008A1710">
        <w:rPr>
          <w:lang w:val="vi-VN"/>
        </w:rPr>
        <w:tab/>
      </w:r>
      <w:r w:rsidR="004F1122" w:rsidRPr="008A1710">
        <w:rPr>
          <w:b/>
          <w:bCs/>
        </w:rPr>
        <w:t xml:space="preserve">B. </w:t>
      </w:r>
      <w:r w:rsidRPr="008A1710">
        <w:t xml:space="preserve">v = 18 km/h </w:t>
      </w:r>
      <w:r w:rsidRPr="008A1710">
        <w:rPr>
          <w:lang w:val="vi-VN"/>
        </w:rPr>
        <w:tab/>
      </w:r>
      <w:r w:rsidR="004F1122" w:rsidRPr="008A1710">
        <w:rPr>
          <w:b/>
          <w:bCs/>
        </w:rPr>
        <w:t xml:space="preserve">C. </w:t>
      </w:r>
      <w:r w:rsidRPr="008A1710">
        <w:t xml:space="preserve">v = 18 m/s </w:t>
      </w:r>
      <w:r w:rsidRPr="008A1710">
        <w:rPr>
          <w:lang w:val="vi-VN"/>
        </w:rPr>
        <w:tab/>
      </w:r>
      <w:r w:rsidR="004F1122" w:rsidRPr="008A1710">
        <w:rPr>
          <w:b/>
          <w:bCs/>
        </w:rPr>
        <w:t xml:space="preserve">D. </w:t>
      </w:r>
      <w:r w:rsidRPr="008A1710">
        <w:t>v = 10 km/h</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8: </w:t>
      </w:r>
      <w:r w:rsidRPr="008A1710">
        <w:t>Một người xách một xô nước đi trên đường, mỗi bước đi dài 40 cm. Chu kì dao động riêng của nước trong xô là 0,2 (s). Để nước trong xô sóng sánh mạnh nhất thì người đó phải đi với vận tốc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lang w:val="vi-VN"/>
        </w:rPr>
        <w:tab/>
      </w:r>
      <w:r w:rsidR="004F1122" w:rsidRPr="008A1710">
        <w:rPr>
          <w:b/>
          <w:bCs/>
        </w:rPr>
        <w:t xml:space="preserve">A. </w:t>
      </w:r>
      <w:r w:rsidRPr="008A1710">
        <w:t xml:space="preserve">v = 20 cm/s. </w:t>
      </w:r>
      <w:r w:rsidRPr="008A1710">
        <w:rPr>
          <w:lang w:val="vi-VN"/>
        </w:rPr>
        <w:tab/>
      </w:r>
      <w:r w:rsidR="004F1122" w:rsidRPr="008A1710">
        <w:rPr>
          <w:b/>
          <w:bCs/>
        </w:rPr>
        <w:t xml:space="preserve">B. </w:t>
      </w:r>
      <w:r w:rsidRPr="008A1710">
        <w:t xml:space="preserve">v = 72 km/h. </w:t>
      </w:r>
      <w:r w:rsidRPr="008A1710">
        <w:rPr>
          <w:lang w:val="vi-VN"/>
        </w:rPr>
        <w:tab/>
      </w:r>
      <w:r w:rsidR="004F1122" w:rsidRPr="008A1710">
        <w:rPr>
          <w:b/>
          <w:bCs/>
        </w:rPr>
        <w:t xml:space="preserve">C. </w:t>
      </w:r>
      <w:r w:rsidRPr="008A1710">
        <w:t xml:space="preserve">v = 2 m/s. </w:t>
      </w:r>
      <w:r w:rsidRPr="008A1710">
        <w:rPr>
          <w:lang w:val="vi-VN"/>
        </w:rPr>
        <w:tab/>
      </w:r>
      <w:r w:rsidR="004F1122" w:rsidRPr="008A1710">
        <w:rPr>
          <w:b/>
          <w:bCs/>
        </w:rPr>
        <w:t xml:space="preserve">D. </w:t>
      </w:r>
      <w:r w:rsidRPr="008A1710">
        <w:t>v = 5 cm/s.</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pPr>
      <w:r w:rsidRPr="008A1710">
        <w:rPr>
          <w:b/>
          <w:bCs/>
        </w:rPr>
        <w:t xml:space="preserve">Câu 29: </w:t>
      </w:r>
      <w:r w:rsidRPr="008A1710">
        <w:t>Một người treo chiếc balô trên tàu bằng sợi đây cao su có độ cứng 900 N/m, balô nặng 16 kg, chiều dài mỗi thanh ray 12,5 m, ở chỗ nối hai thanh ray có một khe hở hẹp. Vận tốc của tàu chạy để balô rung mạnh nhất là</w:t>
      </w:r>
    </w:p>
    <w:p w:rsidR="00583C57" w:rsidRPr="008A1710" w:rsidRDefault="00583C57"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lang w:val="vi-VN"/>
        </w:rPr>
      </w:pPr>
      <w:r w:rsidRPr="008A1710">
        <w:rPr>
          <w:b/>
          <w:bCs/>
          <w:lang w:val="vi-VN"/>
        </w:rPr>
        <w:tab/>
      </w:r>
      <w:r w:rsidR="004F1122" w:rsidRPr="008A1710">
        <w:rPr>
          <w:b/>
          <w:bCs/>
        </w:rPr>
        <w:t xml:space="preserve">A. </w:t>
      </w:r>
      <w:r w:rsidRPr="008A1710">
        <w:t xml:space="preserve">v = 27 m/s. </w:t>
      </w:r>
      <w:r w:rsidRPr="008A1710">
        <w:rPr>
          <w:lang w:val="vi-VN"/>
        </w:rPr>
        <w:tab/>
      </w:r>
      <w:r w:rsidR="004F1122" w:rsidRPr="008A1710">
        <w:rPr>
          <w:b/>
          <w:bCs/>
        </w:rPr>
        <w:t xml:space="preserve">B. </w:t>
      </w:r>
      <w:r w:rsidRPr="008A1710">
        <w:t xml:space="preserve">v = 27 km/h. </w:t>
      </w:r>
      <w:r w:rsidRPr="008A1710">
        <w:rPr>
          <w:lang w:val="vi-VN"/>
        </w:rPr>
        <w:tab/>
      </w:r>
      <w:r w:rsidR="004F1122" w:rsidRPr="008A1710">
        <w:rPr>
          <w:b/>
          <w:bCs/>
        </w:rPr>
        <w:t xml:space="preserve">C. </w:t>
      </w:r>
      <w:r w:rsidRPr="008A1710">
        <w:t xml:space="preserve">v = 54 m/s. </w:t>
      </w:r>
      <w:r w:rsidRPr="008A1710">
        <w:rPr>
          <w:lang w:val="vi-VN"/>
        </w:rPr>
        <w:tab/>
      </w:r>
      <w:r w:rsidR="004F1122" w:rsidRPr="008A1710">
        <w:rPr>
          <w:b/>
          <w:bCs/>
        </w:rPr>
        <w:t xml:space="preserve">D. </w:t>
      </w:r>
      <w:r w:rsidRPr="008A1710">
        <w:t>v = 54 km/h.</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0: </w:t>
      </w:r>
      <w:r w:rsidRPr="008A1710">
        <w:t>Một chất điểm dao động tắt dần có tốc độ cực đại giảm đi 4% sau mỗi chu kỳ. Phần năng lượng của chất điểm bị giảm đi trong một dao động là:</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5%. </w:t>
      </w:r>
      <w:r w:rsidRPr="008A1710">
        <w:rPr>
          <w:b/>
          <w:bCs/>
        </w:rPr>
        <w:tab/>
        <w:t xml:space="preserve">B. </w:t>
      </w:r>
      <w:r w:rsidRPr="008A1710">
        <w:t xml:space="preserve">1,6%. </w:t>
      </w:r>
      <w:r w:rsidRPr="008A1710">
        <w:rPr>
          <w:b/>
          <w:bCs/>
        </w:rPr>
        <w:tab/>
        <w:t xml:space="preserve">C. </w:t>
      </w:r>
      <w:r w:rsidRPr="008A1710">
        <w:t xml:space="preserve">9,75%. </w:t>
      </w:r>
      <w:r w:rsidRPr="008A1710">
        <w:rPr>
          <w:b/>
          <w:bCs/>
        </w:rPr>
        <w:tab/>
        <w:t xml:space="preserve">D. </w:t>
      </w:r>
      <w:r w:rsidRPr="008A1710">
        <w:t>7,84%.</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1: </w:t>
      </w:r>
      <w:r w:rsidRPr="008A1710">
        <w:t>Một con lắc dao động tắt dần. Cứ sau mỗi chu kì, biên độ giảm 2%. Phần năng lượng của con lắc bị mất đi trong một dao động toàn phần là:</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4,5%. </w:t>
      </w:r>
      <w:r w:rsidRPr="008A1710">
        <w:rPr>
          <w:b/>
          <w:bCs/>
        </w:rPr>
        <w:tab/>
        <w:t xml:space="preserve">B. </w:t>
      </w:r>
      <w:r w:rsidRPr="008A1710">
        <w:t xml:space="preserve">6,36% </w:t>
      </w:r>
      <w:r w:rsidRPr="008A1710">
        <w:rPr>
          <w:b/>
          <w:bCs/>
        </w:rPr>
        <w:tab/>
        <w:t xml:space="preserve">C. </w:t>
      </w:r>
      <w:r w:rsidRPr="008A1710">
        <w:t xml:space="preserve">9,81% </w:t>
      </w:r>
      <w:r w:rsidRPr="008A1710">
        <w:rPr>
          <w:b/>
          <w:bCs/>
        </w:rPr>
        <w:tab/>
        <w:t xml:space="preserve">D. </w:t>
      </w:r>
      <w:r w:rsidRPr="008A1710">
        <w:t>3,96%</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2: </w:t>
      </w:r>
      <w:r w:rsidRPr="008A1710">
        <w:t>Một con lắc dao động tắt dần chậm. Cứ sau mỗi chu kì, biên độ giảm 2% so với lượng còn lại. Sau 5 chu kì, so với năng lượng ban đầu, năng lượng còn lại của con lắc bằng</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74,4%. </w:t>
      </w:r>
      <w:r w:rsidRPr="008A1710">
        <w:rPr>
          <w:b/>
          <w:bCs/>
        </w:rPr>
        <w:tab/>
        <w:t xml:space="preserve">B. </w:t>
      </w:r>
      <w:r w:rsidRPr="008A1710">
        <w:t xml:space="preserve">18,47%. </w:t>
      </w:r>
      <w:r w:rsidRPr="008A1710">
        <w:rPr>
          <w:b/>
          <w:bCs/>
        </w:rPr>
        <w:tab/>
        <w:t xml:space="preserve">C. </w:t>
      </w:r>
      <w:r w:rsidRPr="008A1710">
        <w:t xml:space="preserve">25,6%. </w:t>
      </w:r>
      <w:r w:rsidRPr="008A1710">
        <w:rPr>
          <w:b/>
          <w:bCs/>
        </w:rPr>
        <w:tab/>
        <w:t xml:space="preserve">D. </w:t>
      </w:r>
      <w:r w:rsidRPr="008A1710">
        <w:t>81,53%.</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3: </w:t>
      </w:r>
      <w:r w:rsidRPr="008A1710">
        <w:t>Cơ năng của một dao động tắt dần chậm giảm 5% sau mỗi chu kì. Sau mỗi chu kì biên độ giảm</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5%. </w:t>
      </w:r>
      <w:r w:rsidRPr="008A1710">
        <w:rPr>
          <w:b/>
          <w:bCs/>
        </w:rPr>
        <w:tab/>
        <w:t xml:space="preserve">B. </w:t>
      </w:r>
      <w:r w:rsidRPr="008A1710">
        <w:t xml:space="preserve">2,5 %. </w:t>
      </w:r>
      <w:r w:rsidRPr="008A1710">
        <w:rPr>
          <w:b/>
          <w:bCs/>
        </w:rPr>
        <w:tab/>
        <w:t xml:space="preserve">C. </w:t>
      </w:r>
      <w:r w:rsidRPr="008A1710">
        <w:t xml:space="preserve">10%. </w:t>
      </w:r>
      <w:r w:rsidRPr="008A1710">
        <w:rPr>
          <w:b/>
          <w:bCs/>
        </w:rPr>
        <w:tab/>
        <w:t xml:space="preserve">D. </w:t>
      </w:r>
      <w:r w:rsidRPr="008A1710">
        <w:t>2,24%.</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4: </w:t>
      </w:r>
      <w:r w:rsidRPr="008A1710">
        <w:t>Một con lắc lò xo đang dao động với cơ năng ban đầu của nó là 8 J, sau 3 chu kì đầu tiên biên độ của nó giảm đi 10%. Phần cơ năng chuyển thành nhiệt sau khoảng thời gian đó là</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6,3 J. </w:t>
      </w:r>
      <w:r w:rsidRPr="008A1710">
        <w:rPr>
          <w:b/>
          <w:bCs/>
        </w:rPr>
        <w:tab/>
        <w:t xml:space="preserve">B. </w:t>
      </w:r>
      <w:r w:rsidRPr="008A1710">
        <w:t xml:space="preserve">7,2 J. </w:t>
      </w:r>
      <w:r w:rsidRPr="008A1710">
        <w:rPr>
          <w:b/>
          <w:bCs/>
        </w:rPr>
        <w:tab/>
        <w:t xml:space="preserve">C. </w:t>
      </w:r>
      <w:r w:rsidRPr="008A1710">
        <w:t xml:space="preserve">1,52 J. </w:t>
      </w:r>
      <w:r w:rsidRPr="008A1710">
        <w:rPr>
          <w:b/>
          <w:bCs/>
        </w:rPr>
        <w:tab/>
        <w:t xml:space="preserve">D. </w:t>
      </w:r>
      <w:r w:rsidRPr="008A1710">
        <w:t>2,7 J</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5: </w:t>
      </w:r>
      <w:r w:rsidRPr="008A1710">
        <w:t>Một vật dao động điều hoà với phương trình x =</w:t>
      </w:r>
      <w:r w:rsidRPr="008A1710">
        <w:rPr>
          <w:lang w:val="vi-VN"/>
        </w:rPr>
        <w:t xml:space="preserve"> </w:t>
      </w:r>
      <w:r w:rsidRPr="008A1710">
        <w:rPr>
          <w:lang w:val="vi-VN"/>
        </w:rPr>
        <w:fldChar w:fldCharType="begin"/>
      </w:r>
      <w:r w:rsidRPr="008A1710">
        <w:rPr>
          <w:lang w:val="vi-VN"/>
        </w:rPr>
        <w:instrText>eq \l(\r(,</w:instrText>
      </w:r>
      <w:r w:rsidRPr="008A1710">
        <w:instrText>2))</w:instrText>
      </w:r>
      <w:r w:rsidRPr="008A1710">
        <w:rPr>
          <w:lang w:val="vi-VN"/>
        </w:rPr>
        <w:fldChar w:fldCharType="end"/>
      </w:r>
      <w:r w:rsidRPr="008A1710">
        <w:t>cos(2πt + π ) cm thì chịu tác dụng của     ngoại lực</w:t>
      </w:r>
      <w:r w:rsidRPr="008A1710">
        <w:rPr>
          <w:lang w:val="vi-VN"/>
        </w:rPr>
        <w:t xml:space="preserve"> </w:t>
      </w:r>
      <w:r w:rsidRPr="008A1710">
        <w:t xml:space="preserve">F = </w:t>
      </w:r>
      <w:r w:rsidRPr="008A1710">
        <w:fldChar w:fldCharType="begin"/>
      </w:r>
      <w:r w:rsidRPr="008A1710">
        <w:instrText>eq \l(\r(,2))</w:instrText>
      </w:r>
      <w:r w:rsidRPr="008A1710">
        <w:fldChar w:fldCharType="end"/>
      </w:r>
      <w:r w:rsidRPr="008A1710">
        <w:t>cos(ωt - π</w:t>
      </w:r>
      <w:r w:rsidRPr="008A1710">
        <w:rPr>
          <w:lang w:val="vi-VN"/>
        </w:rPr>
        <w:t>/6</w:t>
      </w:r>
      <w:r w:rsidRPr="008A1710">
        <w:t xml:space="preserve"> ) N. Để biên độ dao động là lớn nhất thì tần số của lực cưỡng bức phải bằng</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2π Hz. </w:t>
      </w:r>
      <w:r w:rsidRPr="008A1710">
        <w:rPr>
          <w:b/>
          <w:bCs/>
        </w:rPr>
        <w:tab/>
        <w:t xml:space="preserve">B. </w:t>
      </w:r>
      <w:r w:rsidRPr="008A1710">
        <w:t xml:space="preserve">1 Hz. </w:t>
      </w:r>
      <w:r w:rsidRPr="008A1710">
        <w:rPr>
          <w:b/>
          <w:bCs/>
        </w:rPr>
        <w:tab/>
        <w:t xml:space="preserve">C. </w:t>
      </w:r>
      <w:r w:rsidRPr="008A1710">
        <w:t xml:space="preserve">2 Hz. </w:t>
      </w:r>
      <w:r w:rsidRPr="008A1710">
        <w:rPr>
          <w:b/>
          <w:bCs/>
        </w:rPr>
        <w:tab/>
        <w:t xml:space="preserve">D. </w:t>
      </w:r>
      <w:r w:rsidRPr="008A1710">
        <w:t>π Hz</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 xml:space="preserve">Câu 36: </w:t>
      </w:r>
      <w:r w:rsidRPr="008A1710">
        <w:t>Một con lắc đơn có vật nặng có khối lượng 100 g. Khi cộng hưởng nó có năng lượng toàn phần là 5.10</w:t>
      </w:r>
      <w:r w:rsidRPr="008A1710">
        <w:rPr>
          <w:vertAlign w:val="superscript"/>
        </w:rPr>
        <w:t>-3</w:t>
      </w:r>
      <w:r w:rsidRPr="008A1710">
        <w:rPr>
          <w:lang w:val="vi-VN"/>
        </w:rPr>
        <w:t xml:space="preserve"> </w:t>
      </w:r>
      <w:r w:rsidRPr="008A1710">
        <w:t>J.</w:t>
      </w:r>
      <w:r w:rsidRPr="008A1710">
        <w:rPr>
          <w:lang w:val="vi-VN"/>
        </w:rPr>
        <w:t xml:space="preserve"> </w:t>
      </w:r>
      <w:r w:rsidRPr="008A1710">
        <w:t>Biên độ dao động khi đó là 10cm. Lấy g = 10 m/s</w:t>
      </w:r>
      <w:r w:rsidRPr="008A1710">
        <w:rPr>
          <w:b/>
          <w:vertAlign w:val="superscript"/>
        </w:rPr>
        <w:t>2</w:t>
      </w:r>
      <w:r w:rsidRPr="008A1710">
        <w:t>. Chiều dài của con lắc bằng</w:t>
      </w:r>
    </w:p>
    <w:p w:rsidR="00A3461B" w:rsidRPr="008A1710" w:rsidRDefault="00A3461B" w:rsidP="00A3461B">
      <w:pPr>
        <w:widowControl w:val="0"/>
        <w:tabs>
          <w:tab w:val="left" w:pos="284"/>
          <w:tab w:val="left" w:pos="426"/>
          <w:tab w:val="left" w:pos="709"/>
          <w:tab w:val="left" w:pos="2835"/>
          <w:tab w:val="left" w:pos="5387"/>
          <w:tab w:val="left" w:pos="7938"/>
        </w:tabs>
        <w:autoSpaceDE w:val="0"/>
        <w:autoSpaceDN w:val="0"/>
        <w:adjustRightInd w:val="0"/>
        <w:ind w:right="-1"/>
        <w:jc w:val="both"/>
      </w:pPr>
      <w:r w:rsidRPr="008A1710">
        <w:rPr>
          <w:b/>
          <w:bCs/>
        </w:rPr>
        <w:tab/>
        <w:t xml:space="preserve">A. </w:t>
      </w:r>
      <w:r w:rsidRPr="008A1710">
        <w:t xml:space="preserve">95 cm. </w:t>
      </w:r>
      <w:r w:rsidRPr="008A1710">
        <w:rPr>
          <w:b/>
          <w:bCs/>
        </w:rPr>
        <w:tab/>
        <w:t xml:space="preserve">B. </w:t>
      </w:r>
      <w:r w:rsidRPr="008A1710">
        <w:t xml:space="preserve">100 cm. </w:t>
      </w:r>
      <w:r w:rsidRPr="008A1710">
        <w:rPr>
          <w:b/>
          <w:bCs/>
        </w:rPr>
        <w:tab/>
        <w:t xml:space="preserve">C. </w:t>
      </w:r>
      <w:r w:rsidRPr="008A1710">
        <w:t xml:space="preserve">1,2 m. </w:t>
      </w:r>
      <w:r w:rsidRPr="008A1710">
        <w:rPr>
          <w:b/>
          <w:bCs/>
        </w:rPr>
        <w:tab/>
        <w:t xml:space="preserve">D. </w:t>
      </w:r>
      <w:r w:rsidRPr="008A1710">
        <w:t>1,5 m.</w:t>
      </w:r>
    </w:p>
    <w:p w:rsidR="008A1710" w:rsidRDefault="008A1710" w:rsidP="008A1710">
      <w:pPr>
        <w:jc w:val="center"/>
      </w:pPr>
    </w:p>
    <w:p w:rsidR="00A3461B" w:rsidRPr="008A1710" w:rsidRDefault="008A1710" w:rsidP="008A1710">
      <w:pPr>
        <w:jc w:val="center"/>
        <w:rPr>
          <w:b/>
          <w:u w:val="single"/>
        </w:rPr>
      </w:pPr>
      <w:r w:rsidRPr="008A1710">
        <w:rPr>
          <w:b/>
          <w:u w:val="single"/>
        </w:rPr>
        <w:t>ĐÁP ÁN</w:t>
      </w:r>
    </w:p>
    <w:p w:rsidR="00A3461B" w:rsidRPr="00703C88" w:rsidRDefault="00A3461B" w:rsidP="008A1710">
      <w:pPr>
        <w:jc w:val="center"/>
      </w:pPr>
    </w:p>
    <w:tbl>
      <w:tblPr>
        <w:tblW w:w="0" w:type="auto"/>
        <w:tblInd w:w="104" w:type="dxa"/>
        <w:tblLayout w:type="fixed"/>
        <w:tblCellMar>
          <w:left w:w="0" w:type="dxa"/>
          <w:right w:w="0" w:type="dxa"/>
        </w:tblCellMar>
        <w:tblLook w:val="0000" w:firstRow="0" w:lastRow="0" w:firstColumn="0" w:lastColumn="0" w:noHBand="0" w:noVBand="0"/>
      </w:tblPr>
      <w:tblGrid>
        <w:gridCol w:w="1065"/>
        <w:gridCol w:w="1066"/>
        <w:gridCol w:w="1066"/>
        <w:gridCol w:w="1067"/>
        <w:gridCol w:w="1066"/>
        <w:gridCol w:w="1066"/>
        <w:gridCol w:w="1061"/>
        <w:gridCol w:w="1066"/>
        <w:gridCol w:w="1066"/>
        <w:gridCol w:w="1066"/>
      </w:tblGrid>
      <w:tr w:rsidR="00A3461B" w:rsidRPr="00703C88"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1.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2.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3. A</w:t>
            </w:r>
          </w:p>
        </w:tc>
        <w:tc>
          <w:tcPr>
            <w:tcW w:w="1067"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4. A</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5.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6. B</w:t>
            </w:r>
          </w:p>
        </w:tc>
        <w:tc>
          <w:tcPr>
            <w:tcW w:w="1061"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7.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8.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09.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0. D</w:t>
            </w:r>
          </w:p>
        </w:tc>
      </w:tr>
      <w:tr w:rsidR="00A3461B" w:rsidRPr="00703C88"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1.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2.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3. C</w:t>
            </w:r>
          </w:p>
        </w:tc>
        <w:tc>
          <w:tcPr>
            <w:tcW w:w="1067"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4.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5. A</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6. D</w:t>
            </w:r>
          </w:p>
        </w:tc>
        <w:tc>
          <w:tcPr>
            <w:tcW w:w="1061"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7.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8. A</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19. B</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0. B</w:t>
            </w:r>
          </w:p>
        </w:tc>
      </w:tr>
      <w:tr w:rsidR="00A3461B" w:rsidRPr="00703C88" w:rsidTr="00615FDB">
        <w:trPr>
          <w:trHeight w:hRule="exact" w:val="317"/>
        </w:trPr>
        <w:tc>
          <w:tcPr>
            <w:tcW w:w="1065"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1.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2.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3. D</w:t>
            </w:r>
          </w:p>
        </w:tc>
        <w:tc>
          <w:tcPr>
            <w:tcW w:w="1067"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4. A</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5. B</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6. A</w:t>
            </w:r>
          </w:p>
        </w:tc>
        <w:tc>
          <w:tcPr>
            <w:tcW w:w="1061"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7. B</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8.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29.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0. D</w:t>
            </w:r>
          </w:p>
        </w:tc>
      </w:tr>
      <w:tr w:rsidR="00A3461B" w:rsidRPr="00703C88"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1.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2. D</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3. B</w:t>
            </w:r>
          </w:p>
        </w:tc>
        <w:tc>
          <w:tcPr>
            <w:tcW w:w="1067"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4. C</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5. B</w:t>
            </w: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r w:rsidRPr="00E75A4A">
              <w:rPr>
                <w:b/>
              </w:rPr>
              <w:t>36. B</w:t>
            </w:r>
          </w:p>
        </w:tc>
        <w:tc>
          <w:tcPr>
            <w:tcW w:w="1061"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A3461B" w:rsidRPr="00E75A4A" w:rsidRDefault="00A3461B" w:rsidP="008A1710">
            <w:pPr>
              <w:jc w:val="center"/>
              <w:rPr>
                <w:b/>
              </w:rPr>
            </w:pPr>
          </w:p>
        </w:tc>
      </w:tr>
    </w:tbl>
    <w:p w:rsidR="00CC4A8B" w:rsidRDefault="00CC4A8B" w:rsidP="00CB7E4F">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color w:val="000000"/>
          <w:sz w:val="25"/>
          <w:szCs w:val="25"/>
          <w:lang w:val="vi-VN"/>
        </w:rPr>
      </w:pPr>
    </w:p>
    <w:p w:rsidR="000477EB" w:rsidRDefault="00387E46" w:rsidP="000477EB">
      <w:pPr>
        <w:pStyle w:val="Heading1"/>
      </w:pPr>
      <w:r w:rsidRPr="000477EB">
        <w:t>MỘT SỐ</w:t>
      </w:r>
      <w:r w:rsidR="000477EB">
        <w:t xml:space="preserve"> BÀI TOÁN VỀ DAO ĐỘNG TẮT DẦN</w:t>
      </w:r>
    </w:p>
    <w:p w:rsidR="00387E46" w:rsidRPr="000477EB" w:rsidRDefault="00387E46" w:rsidP="000477EB">
      <w:pPr>
        <w:pStyle w:val="Heading2"/>
      </w:pPr>
      <w:r w:rsidRPr="000477EB">
        <w:t>PHẦN 1</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dao động tắt dần trên mặt phẳng ngang. Biết k = 100 N/m, m = 100 (g), hệ số ma sát 0,2, kéo vật lệch 10 cm rồi buông tay, g = 10 m/s</w:t>
      </w:r>
      <w:r w:rsidRPr="000477EB">
        <w:rPr>
          <w:vertAlign w:val="superscript"/>
        </w:rPr>
        <w:t>2</w:t>
      </w:r>
      <w:r w:rsidRPr="000477EB">
        <w:t>. Biên độ sau 5 chu kì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3 cm. </w:t>
      </w:r>
      <w:r w:rsidRPr="000477EB">
        <w:rPr>
          <w:lang w:val="vi-VN"/>
        </w:rPr>
        <w:tab/>
      </w:r>
      <w:r w:rsidR="004F1122" w:rsidRPr="000477EB">
        <w:rPr>
          <w:b/>
          <w:bCs/>
        </w:rPr>
        <w:t xml:space="preserve">B. </w:t>
      </w:r>
      <w:r w:rsidRPr="000477EB">
        <w:t xml:space="preserve">4 cm. </w:t>
      </w:r>
      <w:r w:rsidRPr="000477EB">
        <w:rPr>
          <w:lang w:val="vi-VN"/>
        </w:rPr>
        <w:tab/>
      </w:r>
      <w:r w:rsidR="004F1122" w:rsidRPr="000477EB">
        <w:rPr>
          <w:b/>
          <w:bCs/>
        </w:rPr>
        <w:t xml:space="preserve">C. </w:t>
      </w:r>
      <w:r w:rsidRPr="000477EB">
        <w:t xml:space="preserve">5 cm. </w:t>
      </w:r>
      <w:r w:rsidRPr="000477EB">
        <w:rPr>
          <w:lang w:val="vi-VN"/>
        </w:rPr>
        <w:tab/>
      </w:r>
      <w:r w:rsidR="004F1122" w:rsidRPr="000477EB">
        <w:rPr>
          <w:b/>
          <w:bCs/>
        </w:rPr>
        <w:t xml:space="preserve">D. </w:t>
      </w:r>
      <w:r w:rsidRPr="000477EB">
        <w:t>6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đặt nằm ngang gồm vật nặng khối lượng m = 400 (g), lò xo có độ cứng k = 100N/m. Kéo vật ra khỏi vị trí cân bằng một đoạn 3 cm rồi thả nhẹ để vật dao động. Hệ số ma sát giữa vật và mặt phẳng ngang là µ = 0,005. Lấy g = 10 m/s</w:t>
      </w:r>
      <w:r w:rsidRPr="000477EB">
        <w:rPr>
          <w:vertAlign w:val="superscript"/>
        </w:rPr>
        <w:t>2</w:t>
      </w:r>
      <w:r w:rsidRPr="000477EB">
        <w:t>. Biên độ dao động còn lại sau chu kì đầu tiên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3 cm. </w:t>
      </w:r>
      <w:r w:rsidRPr="000477EB">
        <w:rPr>
          <w:lang w:val="vi-VN"/>
        </w:rPr>
        <w:tab/>
      </w:r>
      <w:r w:rsidR="004F1122" w:rsidRPr="000477EB">
        <w:rPr>
          <w:b/>
          <w:bCs/>
        </w:rPr>
        <w:t xml:space="preserve">B. </w:t>
      </w:r>
      <w:r w:rsidRPr="000477EB">
        <w:t xml:space="preserve">1,5 cm. </w:t>
      </w:r>
      <w:r w:rsidRPr="000477EB">
        <w:rPr>
          <w:lang w:val="vi-VN"/>
        </w:rPr>
        <w:tab/>
      </w:r>
      <w:r w:rsidR="004F1122" w:rsidRPr="000477EB">
        <w:rPr>
          <w:b/>
          <w:bCs/>
        </w:rPr>
        <w:t xml:space="preserve">C. </w:t>
      </w:r>
      <w:r w:rsidRPr="000477EB">
        <w:t xml:space="preserve">2,92 cm. </w:t>
      </w:r>
      <w:r w:rsidRPr="000477EB">
        <w:rPr>
          <w:lang w:val="vi-VN"/>
        </w:rPr>
        <w:tab/>
      </w:r>
      <w:r w:rsidR="004F1122" w:rsidRPr="000477EB">
        <w:rPr>
          <w:b/>
          <w:bCs/>
        </w:rPr>
        <w:t xml:space="preserve">D. </w:t>
      </w:r>
      <w:r w:rsidRPr="000477EB">
        <w:t>2,89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dao động theo phương ngang, lò xo nhẹ có độ cứng 100 N/m, vật nhỏ dao động có khối lượng</w:t>
      </w:r>
      <w:r w:rsidRPr="000477EB">
        <w:rPr>
          <w:lang w:val="vi-VN"/>
        </w:rPr>
        <w:t xml:space="preserve"> </w:t>
      </w:r>
      <w:r w:rsidRPr="000477EB">
        <w:t>100 (g), hệ số ma sát giữa vật và mặt phẳng ngang là 0,01. Độ giảm biên độ giữa hai lần liên tiếp vật qua vị trí cân bằng</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0,04 mm. </w:t>
      </w:r>
      <w:r w:rsidRPr="000477EB">
        <w:rPr>
          <w:lang w:val="vi-VN"/>
        </w:rPr>
        <w:tab/>
      </w:r>
      <w:r w:rsidR="004F1122" w:rsidRPr="000477EB">
        <w:rPr>
          <w:b/>
          <w:bCs/>
        </w:rPr>
        <w:t xml:space="preserve">B. </w:t>
      </w:r>
      <w:r w:rsidRPr="000477EB">
        <w:t xml:space="preserve">0,02 mm. </w:t>
      </w:r>
      <w:r w:rsidRPr="000477EB">
        <w:rPr>
          <w:lang w:val="vi-VN"/>
        </w:rPr>
        <w:tab/>
      </w:r>
      <w:r w:rsidR="004F1122" w:rsidRPr="000477EB">
        <w:rPr>
          <w:b/>
          <w:bCs/>
        </w:rPr>
        <w:t xml:space="preserve">C. </w:t>
      </w:r>
      <w:r w:rsidRPr="000477EB">
        <w:t xml:space="preserve">0,4 mm. </w:t>
      </w:r>
      <w:r w:rsidRPr="000477EB">
        <w:rPr>
          <w:lang w:val="vi-VN"/>
        </w:rPr>
        <w:tab/>
      </w:r>
      <w:r w:rsidR="004F1122" w:rsidRPr="000477EB">
        <w:rPr>
          <w:b/>
          <w:bCs/>
        </w:rPr>
        <w:t xml:space="preserve">D. </w:t>
      </w:r>
      <w:r w:rsidRPr="000477EB">
        <w:t>0,2 m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vật khối lượng 100 (g) nối với một lò xo có độ cứng 100 N/m. Đầu còn lại của lò xo gắn cố định, sao cho vật có thể dao động trên mặt phẳng nằm ngang. Kéo vật ra khỏi vị trí cân bằng một đoạn 8 cm rồi buông nhẹ. Lấy gia tốc trọng trường 10 m/s</w:t>
      </w:r>
      <w:r w:rsidRPr="000477EB">
        <w:rPr>
          <w:vertAlign w:val="superscript"/>
        </w:rPr>
        <w:t>2</w:t>
      </w:r>
      <w:r w:rsidRPr="000477EB">
        <w:t>. Khi hệ số ma sát giữa vật và mặt phẳng nằm ngang là 0,2. Độ giảm biên độ dao động của vật sau 5 chu kì dao động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2 cm </w:t>
      </w:r>
      <w:r w:rsidRPr="000477EB">
        <w:rPr>
          <w:lang w:val="vi-VN"/>
        </w:rPr>
        <w:tab/>
      </w:r>
      <w:r w:rsidR="004F1122" w:rsidRPr="000477EB">
        <w:rPr>
          <w:b/>
          <w:bCs/>
        </w:rPr>
        <w:t xml:space="preserve">B. </w:t>
      </w:r>
      <w:r w:rsidRPr="000477EB">
        <w:t xml:space="preserve">6 cm </w:t>
      </w:r>
      <w:r w:rsidRPr="000477EB">
        <w:rPr>
          <w:lang w:val="vi-VN"/>
        </w:rPr>
        <w:tab/>
      </w:r>
      <w:r w:rsidR="004F1122" w:rsidRPr="000477EB">
        <w:rPr>
          <w:b/>
          <w:bCs/>
        </w:rPr>
        <w:t xml:space="preserve">C. </w:t>
      </w:r>
      <w:r w:rsidRPr="000477EB">
        <w:t xml:space="preserve">5 cm </w:t>
      </w:r>
      <w:r w:rsidRPr="000477EB">
        <w:rPr>
          <w:lang w:val="vi-VN"/>
        </w:rPr>
        <w:tab/>
      </w:r>
      <w:r w:rsidR="004F1122" w:rsidRPr="000477EB">
        <w:rPr>
          <w:b/>
          <w:bCs/>
        </w:rPr>
        <w:t xml:space="preserve">D. </w:t>
      </w:r>
      <w:r w:rsidRPr="000477EB">
        <w:t>4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lang w:val="vi-VN"/>
        </w:rPr>
      </w:pPr>
      <w:r w:rsidRPr="000477EB">
        <w:t>Vật nặng m = 250 (g) được gắn vào lò xo độ cứng k = 100 N/m dao động tắt dần trên mặt phẳng nằm ngang với biên độ ban đầu 10 cm. Biết hệ số ma sát giữa vật và mặt trượt là 0,1, lấy g = 10 m/s</w:t>
      </w:r>
      <w:r w:rsidRPr="000477EB">
        <w:rPr>
          <w:vertAlign w:val="superscript"/>
        </w:rPr>
        <w:t>2</w:t>
      </w:r>
      <w:r w:rsidRPr="000477EB">
        <w:t xml:space="preserve">. Độ giảm biên độ sau 1 chu kì </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lang w:val="vi-VN"/>
        </w:rPr>
        <w:tab/>
      </w:r>
      <w:r w:rsidR="004F1122" w:rsidRPr="000477EB">
        <w:rPr>
          <w:b/>
          <w:bCs/>
        </w:rPr>
        <w:t xml:space="preserve">A. </w:t>
      </w:r>
      <w:r w:rsidRPr="000477EB">
        <w:t xml:space="preserve">1 mm. </w:t>
      </w:r>
      <w:r w:rsidRPr="000477EB">
        <w:rPr>
          <w:lang w:val="vi-VN"/>
        </w:rPr>
        <w:tab/>
      </w:r>
      <w:r w:rsidR="004F1122" w:rsidRPr="000477EB">
        <w:rPr>
          <w:b/>
          <w:bCs/>
        </w:rPr>
        <w:t xml:space="preserve">B. </w:t>
      </w:r>
      <w:r w:rsidRPr="000477EB">
        <w:t xml:space="preserve">2 mm. </w:t>
      </w:r>
      <w:r w:rsidRPr="000477EB">
        <w:rPr>
          <w:lang w:val="vi-VN"/>
        </w:rPr>
        <w:tab/>
      </w:r>
      <w:r w:rsidR="004F1122" w:rsidRPr="000477EB">
        <w:rPr>
          <w:b/>
          <w:bCs/>
        </w:rPr>
        <w:t xml:space="preserve">C. </w:t>
      </w:r>
      <w:r w:rsidRPr="000477EB">
        <w:t xml:space="preserve">1 cm. </w:t>
      </w:r>
      <w:r w:rsidRPr="000477EB">
        <w:rPr>
          <w:lang w:val="vi-VN"/>
        </w:rPr>
        <w:tab/>
      </w:r>
      <w:r w:rsidR="004F1122" w:rsidRPr="000477EB">
        <w:rPr>
          <w:b/>
          <w:bCs/>
        </w:rPr>
        <w:t xml:space="preserve">D. </w:t>
      </w:r>
      <w:r w:rsidRPr="000477EB">
        <w:t>2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ngang gồm lò xo có độ cứng k = 100 N/m và vật m = 100 (g), dao động trên mặt phẳng ngang, hệ số ma sát giữa vật và mặt ngang là µ = 0,01, lấy g = 10 m/s</w:t>
      </w:r>
      <w:r w:rsidRPr="000477EB">
        <w:rPr>
          <w:vertAlign w:val="subscript"/>
        </w:rPr>
        <w:t>2</w:t>
      </w:r>
      <w:r w:rsidRPr="000477EB">
        <w:t>. Sau mỗi lần vật chuyển động qua VTCB biên độ dao động giảm 1 lượng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lang w:val="vi-VN"/>
        </w:rPr>
      </w:pPr>
      <w:r w:rsidRPr="000477EB">
        <w:rPr>
          <w:b/>
          <w:bCs/>
          <w:lang w:val="vi-VN"/>
        </w:rPr>
        <w:tab/>
      </w:r>
      <w:r w:rsidR="004F1122" w:rsidRPr="000477EB">
        <w:rPr>
          <w:b/>
          <w:bCs/>
        </w:rPr>
        <w:t xml:space="preserve">A. </w:t>
      </w:r>
      <w:r w:rsidRPr="000477EB">
        <w:sym w:font="Symbol" w:char="F044"/>
      </w:r>
      <w:r w:rsidRPr="000477EB">
        <w:rPr>
          <w:lang w:val="vi-VN"/>
        </w:rPr>
        <w:t>A</w:t>
      </w:r>
      <w:r w:rsidRPr="000477EB">
        <w:t xml:space="preserve"> = 0,1 cm. </w:t>
      </w:r>
      <w:r w:rsidRPr="000477EB">
        <w:rPr>
          <w:lang w:val="vi-VN"/>
        </w:rPr>
        <w:tab/>
      </w:r>
      <w:r w:rsidR="004F1122" w:rsidRPr="000477EB">
        <w:rPr>
          <w:b/>
          <w:bCs/>
        </w:rPr>
        <w:t xml:space="preserve">B. </w:t>
      </w:r>
      <w:r w:rsidRPr="000477EB">
        <w:sym w:font="Symbol" w:char="F044"/>
      </w:r>
      <w:r w:rsidRPr="000477EB">
        <w:t xml:space="preserve">A = 0,1 mm. </w:t>
      </w:r>
      <w:r w:rsidRPr="000477EB">
        <w:rPr>
          <w:lang w:val="vi-VN"/>
        </w:rPr>
        <w:tab/>
      </w:r>
      <w:r w:rsidR="004F1122" w:rsidRPr="000477EB">
        <w:rPr>
          <w:b/>
          <w:bCs/>
        </w:rPr>
        <w:t xml:space="preserve">C. </w:t>
      </w:r>
      <w:r w:rsidRPr="000477EB">
        <w:sym w:font="Symbol" w:char="F044"/>
      </w:r>
      <w:r w:rsidRPr="000477EB">
        <w:t xml:space="preserve">A = 0,2 cm. </w:t>
      </w:r>
      <w:r w:rsidRPr="000477EB">
        <w:rPr>
          <w:lang w:val="vi-VN"/>
        </w:rPr>
        <w:tab/>
      </w:r>
      <w:r w:rsidR="004F1122" w:rsidRPr="000477EB">
        <w:rPr>
          <w:b/>
          <w:bCs/>
        </w:rPr>
        <w:t xml:space="preserve">D. </w:t>
      </w:r>
      <w:r w:rsidRPr="000477EB">
        <w:sym w:font="Symbol" w:char="F044"/>
      </w:r>
      <w:r w:rsidRPr="000477EB">
        <w:t xml:space="preserve">A = 0,2 mm. </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có độ cứng của lò xo k = 100 N/m; m = 0,4 kg, g = 10 m/s</w:t>
      </w:r>
      <w:r w:rsidRPr="000477EB">
        <w:rPr>
          <w:vertAlign w:val="superscript"/>
        </w:rPr>
        <w:t>2</w:t>
      </w:r>
      <w:r w:rsidRPr="000477EB">
        <w:t>. Kéo vật ra khỏi vị trí cân bằng một đoạn 4cm rồi thả không vận tốc ban đầu. Trong quá trình dao động thực tế có ma sát µ = 5.10</w:t>
      </w:r>
      <w:r w:rsidRPr="000477EB">
        <w:rPr>
          <w:vertAlign w:val="superscript"/>
        </w:rPr>
        <w:t>–3</w:t>
      </w:r>
      <w:r w:rsidRPr="000477EB">
        <w:t>. Số chu kỳ dao động cho đến lúc vật dừng lại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50.</w:t>
      </w:r>
      <w:r w:rsidRPr="000477EB">
        <w:rPr>
          <w:lang w:val="vi-VN"/>
        </w:rPr>
        <w:tab/>
      </w:r>
      <w:r w:rsidR="00387E46" w:rsidRPr="000477EB">
        <w:rPr>
          <w:lang w:val="vi-VN"/>
        </w:rPr>
        <w:tab/>
      </w:r>
      <w:r w:rsidR="004F1122" w:rsidRPr="000477EB">
        <w:rPr>
          <w:b/>
          <w:bCs/>
        </w:rPr>
        <w:t xml:space="preserve">B. </w:t>
      </w:r>
      <w:r w:rsidRPr="000477EB">
        <w:t>5.</w:t>
      </w:r>
      <w:r w:rsidRPr="000477EB">
        <w:rPr>
          <w:lang w:val="vi-VN"/>
        </w:rPr>
        <w:tab/>
      </w:r>
      <w:r w:rsidR="004F1122" w:rsidRPr="000477EB">
        <w:rPr>
          <w:b/>
          <w:bCs/>
        </w:rPr>
        <w:t xml:space="preserve">C. </w:t>
      </w:r>
      <w:r w:rsidRPr="000477EB">
        <w:t xml:space="preserve">20. </w:t>
      </w:r>
      <w:r w:rsidRPr="000477EB">
        <w:rPr>
          <w:lang w:val="vi-VN"/>
        </w:rPr>
        <w:tab/>
      </w:r>
      <w:r w:rsidR="004F1122" w:rsidRPr="000477EB">
        <w:rPr>
          <w:b/>
          <w:bCs/>
        </w:rPr>
        <w:t xml:space="preserve">D. </w:t>
      </w:r>
      <w:r w:rsidRPr="000477EB">
        <w:t>2.</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thẳng đứng gồm lò xo nhẹ có độ cứng k = 100 N/m, một đầu cố định, một đầu gắn vật nặng khối lượng m = 0,5 kg. Ban đầu kéo vật theo phương thẳng đứng khỏi vị trí cân bằng 5 cm rồi buông nhẹ cho dao động.</w:t>
      </w:r>
      <w:r w:rsidRPr="000477EB">
        <w:rPr>
          <w:lang w:val="vi-VN"/>
        </w:rPr>
        <w:t xml:space="preserve"> </w:t>
      </w:r>
      <w:r w:rsidRPr="000477EB">
        <w:t>Trong quá trình dao động vật luôn chịu tác dụng của lực cản có độ lớn</w:t>
      </w:r>
      <w:r w:rsidR="00C71673" w:rsidRPr="000477EB">
        <w:t xml:space="preserve"> </w:t>
      </w:r>
      <w:r w:rsidRPr="000477EB">
        <w:t xml:space="preserve">bằng </w:t>
      </w:r>
      <w:r w:rsidRPr="000477EB">
        <w:fldChar w:fldCharType="begin"/>
      </w:r>
      <w:r w:rsidRPr="000477EB">
        <w:instrText>eq \s\don1(\f(1,100))</w:instrText>
      </w:r>
      <w:r w:rsidRPr="000477EB">
        <w:fldChar w:fldCharType="end"/>
      </w:r>
      <w:r w:rsidRPr="000477EB">
        <w:t xml:space="preserve"> trọng lực tác dụng lên vật. Coi biên</w:t>
      </w:r>
      <w:r w:rsidRPr="000477EB">
        <w:rPr>
          <w:lang w:val="vi-VN"/>
        </w:rPr>
        <w:t xml:space="preserve"> </w:t>
      </w:r>
      <w:r w:rsidRPr="000477EB">
        <w:t>độ của vật giảm đều trong từng chu kỳ, lấy g = 10 m/s</w:t>
      </w:r>
      <w:r w:rsidRPr="000477EB">
        <w:rPr>
          <w:vertAlign w:val="superscript"/>
        </w:rPr>
        <w:t>2</w:t>
      </w:r>
      <w:r w:rsidRPr="000477EB">
        <w:t>. Số lần vật qua vị trí cân bằng kể từ khi thả vật đến khi nó dừng hẳn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25.</w:t>
      </w:r>
      <w:r w:rsidRPr="000477EB">
        <w:rPr>
          <w:lang w:val="vi-VN"/>
        </w:rPr>
        <w:tab/>
      </w:r>
      <w:r w:rsidR="00387E46" w:rsidRPr="000477EB">
        <w:rPr>
          <w:lang w:val="vi-VN"/>
        </w:rPr>
        <w:tab/>
      </w:r>
      <w:r w:rsidR="004F1122" w:rsidRPr="000477EB">
        <w:rPr>
          <w:b/>
          <w:bCs/>
        </w:rPr>
        <w:t xml:space="preserve">B. </w:t>
      </w:r>
      <w:r w:rsidRPr="000477EB">
        <w:t xml:space="preserve">50. </w:t>
      </w:r>
      <w:r w:rsidRPr="000477EB">
        <w:rPr>
          <w:lang w:val="vi-VN"/>
        </w:rPr>
        <w:tab/>
      </w:r>
      <w:r w:rsidR="004F1122" w:rsidRPr="000477EB">
        <w:rPr>
          <w:b/>
          <w:bCs/>
        </w:rPr>
        <w:t xml:space="preserve">C. </w:t>
      </w:r>
      <w:r w:rsidRPr="000477EB">
        <w:t xml:space="preserve">75. </w:t>
      </w:r>
      <w:r w:rsidRPr="000477EB">
        <w:rPr>
          <w:lang w:val="vi-VN"/>
        </w:rPr>
        <w:tab/>
      </w:r>
      <w:r w:rsidR="004F1122" w:rsidRPr="000477EB">
        <w:rPr>
          <w:b/>
          <w:bCs/>
        </w:rPr>
        <w:t xml:space="preserve">D. </w:t>
      </w:r>
      <w:r w:rsidRPr="000477EB">
        <w:t>100.</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đơn gồm một sợi dây nhẹ, không dãn, một đầu cố định, một đầu gắn với vật nhỏ có khối lượng m.</w:t>
      </w:r>
      <w:r w:rsidRPr="000477EB">
        <w:rPr>
          <w:lang w:val="vi-VN"/>
        </w:rPr>
        <w:t xml:space="preserve"> </w:t>
      </w:r>
      <w:r w:rsidRPr="000477EB">
        <w:t>Ban đầu kéo vật ra khỏi vị trí cân bằng sao cho sợi dây hợp với phương thẳng đứng góc 0</w:t>
      </w:r>
      <w:r w:rsidR="00C71673" w:rsidRPr="000477EB">
        <w:t xml:space="preserve"> </w:t>
      </w:r>
      <w:r w:rsidRPr="000477EB">
        <w:t>= 0,1 rad rồi thả nhẹ. Trong</w:t>
      </w:r>
      <w:r w:rsidRPr="000477EB">
        <w:rPr>
          <w:lang w:val="vi-VN"/>
        </w:rPr>
        <w:t xml:space="preserve"> </w:t>
      </w:r>
      <w:r w:rsidRPr="000477EB">
        <w:t xml:space="preserve">quá trình dao động, nó luôn chịu tác dụng của lực cản có độ lớn bằng </w:t>
      </w:r>
      <w:r w:rsidRPr="000477EB">
        <w:fldChar w:fldCharType="begin"/>
      </w:r>
      <w:r w:rsidRPr="000477EB">
        <w:instrText>eq \s\don1(\f(1,500))</w:instrText>
      </w:r>
      <w:r w:rsidRPr="000477EB">
        <w:fldChar w:fldCharType="end"/>
      </w:r>
      <w:r w:rsidRPr="000477EB">
        <w:t xml:space="preserve"> trọng lực tác dụng lên vật. Coi chu kỳ dao</w:t>
      </w:r>
      <w:r w:rsidRPr="000477EB">
        <w:rPr>
          <w:lang w:val="vi-VN"/>
        </w:rPr>
        <w:t xml:space="preserve"> </w:t>
      </w:r>
      <w:r w:rsidRPr="000477EB">
        <w:t>động là không đổi và biên độ giảm đều trong từng nửa chu kỳ. Số lần vật qua vị trí cân bằng kể từ lúc thả vật cho đến khi vật dừng hẳn là bao nhiêu ?</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25. </w:t>
      </w:r>
      <w:r w:rsidRPr="000477EB">
        <w:rPr>
          <w:lang w:val="vi-VN"/>
        </w:rPr>
        <w:tab/>
      </w:r>
      <w:r w:rsidR="00387E46" w:rsidRPr="000477EB">
        <w:rPr>
          <w:lang w:val="vi-VN"/>
        </w:rPr>
        <w:tab/>
      </w:r>
      <w:r w:rsidR="004F1122" w:rsidRPr="000477EB">
        <w:rPr>
          <w:b/>
          <w:bCs/>
        </w:rPr>
        <w:t xml:space="preserve">B. </w:t>
      </w:r>
      <w:r w:rsidRPr="000477EB">
        <w:t xml:space="preserve">50. </w:t>
      </w:r>
      <w:r w:rsidRPr="000477EB">
        <w:rPr>
          <w:lang w:val="vi-VN"/>
        </w:rPr>
        <w:tab/>
      </w:r>
      <w:r w:rsidR="004F1122" w:rsidRPr="000477EB">
        <w:rPr>
          <w:b/>
          <w:bCs/>
        </w:rPr>
        <w:t xml:space="preserve">C. </w:t>
      </w:r>
      <w:r w:rsidRPr="000477EB">
        <w:t xml:space="preserve">75. </w:t>
      </w:r>
      <w:r w:rsidRPr="000477EB">
        <w:rPr>
          <w:lang w:val="vi-VN"/>
        </w:rPr>
        <w:tab/>
      </w:r>
      <w:r w:rsidR="004F1122" w:rsidRPr="000477EB">
        <w:rPr>
          <w:b/>
          <w:bCs/>
        </w:rPr>
        <w:t xml:space="preserve">D. </w:t>
      </w:r>
      <w:r w:rsidRPr="000477EB">
        <w:t>100.</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nằm ngang gồm vật có khối lượng m = 200 (g), lò xo có độ cứng 160 N/m. Ban đầu người ta kéo vật khỏi VTCB một đoạn 4 cm rồi thả nhẹ cho nó dao động, hệ số ma sát giữa vật và mặt phẳng ngang là 0,005. Biết g = 10 m/s</w:t>
      </w:r>
      <w:r w:rsidRPr="000477EB">
        <w:rPr>
          <w:vertAlign w:val="superscript"/>
        </w:rPr>
        <w:t>2</w:t>
      </w:r>
      <w:r w:rsidRPr="000477EB">
        <w:t>. Khi đó số dao động vật thực hiện cho đến lúc dừng lại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1600. </w:t>
      </w:r>
      <w:r w:rsidRPr="000477EB">
        <w:rPr>
          <w:lang w:val="vi-VN"/>
        </w:rPr>
        <w:tab/>
      </w:r>
      <w:r w:rsidR="004F1122" w:rsidRPr="000477EB">
        <w:rPr>
          <w:b/>
          <w:bCs/>
        </w:rPr>
        <w:t xml:space="preserve">B. </w:t>
      </w:r>
      <w:r w:rsidRPr="000477EB">
        <w:t>160.</w:t>
      </w:r>
      <w:r w:rsidRPr="000477EB">
        <w:rPr>
          <w:lang w:val="vi-VN"/>
        </w:rPr>
        <w:tab/>
      </w:r>
      <w:r w:rsidR="004F1122" w:rsidRPr="000477EB">
        <w:rPr>
          <w:b/>
          <w:bCs/>
        </w:rPr>
        <w:t xml:space="preserve">C. </w:t>
      </w:r>
      <w:r w:rsidRPr="000477EB">
        <w:t xml:space="preserve">160000. </w:t>
      </w:r>
      <w:r w:rsidRPr="000477EB">
        <w:rPr>
          <w:lang w:val="vi-VN"/>
        </w:rPr>
        <w:tab/>
      </w:r>
      <w:r w:rsidR="004F1122" w:rsidRPr="000477EB">
        <w:rPr>
          <w:b/>
          <w:bCs/>
        </w:rPr>
        <w:t xml:space="preserve">D. </w:t>
      </w:r>
      <w:r w:rsidRPr="000477EB">
        <w:t>320.</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lang w:val="vi-VN"/>
        </w:rPr>
      </w:pPr>
      <w:r w:rsidRPr="000477EB">
        <w:t>Một con lắc lò xo ngang gồm lò xo có độ cứng k = 100 N/m và vật m = 100 (g), dao động trên mặt phẳng ngang, hệ số ma sát giữa vật và mặt ngang là µ = 0,02. Kéo vật lệch khỏi vị trí cân bằng một đoạn 10cm rồi thả nhẹ cho</w:t>
      </w:r>
      <w:r w:rsidRPr="000477EB">
        <w:rPr>
          <w:lang w:val="vi-VN"/>
        </w:rPr>
        <w:t xml:space="preserve"> </w:t>
      </w:r>
      <w:r w:rsidRPr="000477EB">
        <w:t>vật dao động. Quãng đường vật đi được từ khi bắt đầu dao động đến khi dừng hẳn là</w:t>
      </w:r>
      <w:r w:rsidRPr="000477EB">
        <w:rPr>
          <w:lang w:val="vi-VN"/>
        </w:rPr>
        <w:t xml:space="preserve"> </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S = 50 m. </w:t>
      </w:r>
      <w:r w:rsidRPr="000477EB">
        <w:rPr>
          <w:lang w:val="vi-VN"/>
        </w:rPr>
        <w:tab/>
      </w:r>
      <w:r w:rsidR="004F1122" w:rsidRPr="000477EB">
        <w:rPr>
          <w:b/>
          <w:bCs/>
        </w:rPr>
        <w:t xml:space="preserve">B. </w:t>
      </w:r>
      <w:r w:rsidRPr="000477EB">
        <w:t xml:space="preserve">S = 25 m. </w:t>
      </w:r>
      <w:r w:rsidRPr="000477EB">
        <w:rPr>
          <w:lang w:val="vi-VN"/>
        </w:rPr>
        <w:tab/>
      </w:r>
      <w:r w:rsidR="004F1122" w:rsidRPr="000477EB">
        <w:rPr>
          <w:b/>
          <w:bCs/>
        </w:rPr>
        <w:t xml:space="preserve">C. </w:t>
      </w:r>
      <w:r w:rsidRPr="000477EB">
        <w:t xml:space="preserve">S = 50 cm. </w:t>
      </w:r>
      <w:r w:rsidRPr="000477EB">
        <w:rPr>
          <w:lang w:val="vi-VN"/>
        </w:rPr>
        <w:tab/>
      </w:r>
      <w:r w:rsidR="004F1122" w:rsidRPr="000477EB">
        <w:rPr>
          <w:b/>
          <w:bCs/>
        </w:rPr>
        <w:t xml:space="preserve">D. </w:t>
      </w:r>
      <w:r w:rsidRPr="000477EB">
        <w:t>S = 25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vật nhỏ đang dao động điều hòa dọc theo một trục nằm ngang trên đệm không khí có li độ</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x = 4cos(10πt + π/2) cm. Lấy g = 10 m/s</w:t>
      </w:r>
      <w:r w:rsidRPr="000477EB">
        <w:rPr>
          <w:vertAlign w:val="superscript"/>
        </w:rPr>
        <w:t>2</w:t>
      </w:r>
      <w:r w:rsidRPr="000477EB">
        <w:t>. Tại t = 0, đệm không khí ngừng hoạt động, hệ số ma sát µ = 0,1 thì vật đi</w:t>
      </w:r>
      <w:r w:rsidRPr="000477EB">
        <w:rPr>
          <w:lang w:val="vi-VN"/>
        </w:rPr>
        <w:t xml:space="preserve"> </w:t>
      </w:r>
      <w:r w:rsidRPr="000477EB">
        <w:t>được quãng đường bằng bao nhiêu thì dừng?</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1 m. </w:t>
      </w:r>
      <w:r w:rsidRPr="000477EB">
        <w:rPr>
          <w:lang w:val="vi-VN"/>
        </w:rPr>
        <w:tab/>
      </w:r>
      <w:r w:rsidR="004F1122" w:rsidRPr="000477EB">
        <w:rPr>
          <w:b/>
          <w:bCs/>
        </w:rPr>
        <w:t xml:space="preserve">B. </w:t>
      </w:r>
      <w:r w:rsidRPr="000477EB">
        <w:t xml:space="preserve">0,8 m. </w:t>
      </w:r>
      <w:r w:rsidRPr="000477EB">
        <w:rPr>
          <w:lang w:val="vi-VN"/>
        </w:rPr>
        <w:tab/>
      </w:r>
      <w:r w:rsidR="004F1122" w:rsidRPr="000477EB">
        <w:rPr>
          <w:b/>
          <w:bCs/>
        </w:rPr>
        <w:t xml:space="preserve">C. </w:t>
      </w:r>
      <w:r w:rsidRPr="000477EB">
        <w:t xml:space="preserve">1,2 m. </w:t>
      </w:r>
      <w:r w:rsidRPr="000477EB">
        <w:rPr>
          <w:lang w:val="vi-VN"/>
        </w:rPr>
        <w:tab/>
      </w:r>
      <w:r w:rsidR="004F1122" w:rsidRPr="000477EB">
        <w:rPr>
          <w:b/>
          <w:bCs/>
        </w:rPr>
        <w:t xml:space="preserve">D. </w:t>
      </w:r>
      <w:r w:rsidRPr="000477EB">
        <w:t>1,5 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dao động trên mặt phẳng nghiêng một góc 60</w:t>
      </w:r>
      <w:r w:rsidRPr="000477EB">
        <w:rPr>
          <w:vertAlign w:val="superscript"/>
        </w:rPr>
        <w:t>0</w:t>
      </w:r>
      <w:r w:rsidRPr="000477EB">
        <w:t xml:space="preserve"> so với phương ngang. Độ cứng lò xo k = 400</w:t>
      </w:r>
      <w:r w:rsidRPr="000477EB">
        <w:rPr>
          <w:lang w:val="vi-VN"/>
        </w:rPr>
        <w:t xml:space="preserve"> </w:t>
      </w:r>
      <w:r w:rsidRPr="000477EB">
        <w:t>N/m, vật có khối lượng m = 100 (g), lấy g = 10 m/s</w:t>
      </w:r>
      <w:r w:rsidRPr="000477EB">
        <w:rPr>
          <w:vertAlign w:val="subscript"/>
        </w:rPr>
        <w:t>2</w:t>
      </w:r>
      <w:r w:rsidRPr="000477EB">
        <w:t>. Hệ số ma sát giữa vật và sàn là µ = 0,02. Lúc đầu đưa vật tới vị trí cách vị trí cân bằng 4 cm rồi buông nhẹ. Quãng đường vật đi được từ lúc bắt đầu dao động tới khi dừng lại</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16 m. </w:t>
      </w:r>
      <w:r w:rsidRPr="000477EB">
        <w:rPr>
          <w:lang w:val="vi-VN"/>
        </w:rPr>
        <w:tab/>
      </w:r>
      <w:r w:rsidR="004F1122" w:rsidRPr="000477EB">
        <w:rPr>
          <w:b/>
          <w:bCs/>
        </w:rPr>
        <w:t xml:space="preserve">B. </w:t>
      </w:r>
      <w:r w:rsidRPr="000477EB">
        <w:t xml:space="preserve">32 m. </w:t>
      </w:r>
      <w:r w:rsidRPr="000477EB">
        <w:rPr>
          <w:lang w:val="vi-VN"/>
        </w:rPr>
        <w:tab/>
      </w:r>
      <w:r w:rsidR="004F1122" w:rsidRPr="000477EB">
        <w:rPr>
          <w:b/>
          <w:bCs/>
        </w:rPr>
        <w:t xml:space="preserve">C. </w:t>
      </w:r>
      <w:r w:rsidRPr="000477EB">
        <w:t xml:space="preserve">32 cm. </w:t>
      </w:r>
      <w:r w:rsidRPr="000477EB">
        <w:rPr>
          <w:lang w:val="vi-VN"/>
        </w:rPr>
        <w:tab/>
      </w:r>
      <w:r w:rsidR="004F1122" w:rsidRPr="000477EB">
        <w:rPr>
          <w:b/>
          <w:bCs/>
        </w:rPr>
        <w:t xml:space="preserve">D. </w:t>
      </w:r>
      <w:r w:rsidRPr="000477EB">
        <w:t>16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có độ cứng k = 100 N/m, khối lượng m = 100 (g) dao động tắt dần trên mặt phẳng nằm ngang do ma sát, hệ số ma sát là µ = 0,1. Ban đầu vật ở vị trí có biên độ 4 cm. cho gia tốc trọng trường g = 10 m/s</w:t>
      </w:r>
      <w:r w:rsidRPr="000477EB">
        <w:rPr>
          <w:vertAlign w:val="superscript"/>
        </w:rPr>
        <w:t>2</w:t>
      </w:r>
      <w:r w:rsidRPr="000477EB">
        <w:t>. Quãng đường vật đi được đến khi dừng lại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80 cm. </w:t>
      </w:r>
      <w:r w:rsidRPr="000477EB">
        <w:rPr>
          <w:lang w:val="vi-VN"/>
        </w:rPr>
        <w:tab/>
      </w:r>
      <w:r w:rsidR="004F1122" w:rsidRPr="000477EB">
        <w:rPr>
          <w:b/>
          <w:bCs/>
        </w:rPr>
        <w:t xml:space="preserve">B. </w:t>
      </w:r>
      <w:r w:rsidRPr="000477EB">
        <w:t xml:space="preserve">160 cm. </w:t>
      </w:r>
      <w:r w:rsidRPr="000477EB">
        <w:rPr>
          <w:lang w:val="vi-VN"/>
        </w:rPr>
        <w:tab/>
      </w:r>
      <w:r w:rsidR="004F1122" w:rsidRPr="000477EB">
        <w:rPr>
          <w:b/>
          <w:bCs/>
        </w:rPr>
        <w:t xml:space="preserve">C. </w:t>
      </w:r>
      <w:r w:rsidRPr="000477EB">
        <w:t xml:space="preserve">60 cm. </w:t>
      </w:r>
      <w:r w:rsidRPr="000477EB">
        <w:rPr>
          <w:lang w:val="vi-VN"/>
        </w:rPr>
        <w:tab/>
      </w:r>
      <w:r w:rsidR="004F1122" w:rsidRPr="000477EB">
        <w:rPr>
          <w:b/>
          <w:bCs/>
        </w:rPr>
        <w:t xml:space="preserve">D. </w:t>
      </w:r>
      <w:r w:rsidRPr="000477EB">
        <w:t>100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vật khối lượng m nối với lò xo có độ cứng k. Đầu còn lại của lò xo gắn cố định, sao cho vật có thể dao động theo trục Ox trên mặt phẳng nghiêng so với mặt nằm ngang góc 60</w:t>
      </w:r>
      <w:r w:rsidRPr="000477EB">
        <w:rPr>
          <w:vertAlign w:val="superscript"/>
        </w:rPr>
        <w:t>0</w:t>
      </w:r>
      <w:r w:rsidRPr="000477EB">
        <w:t>. Hệ số ma sát 0,01. Từ vị trí cân bằng truyền cho vật vận tốc đầu 50 cm/s thì vật dao động tắt dần. Xác định khoảng thời gian từ lúc bắt đầu dao động cho đến khi dừng hẳn. Lấy gia tốc trọng trường 10 m/s</w:t>
      </w:r>
      <w:r w:rsidRPr="000477EB">
        <w:rPr>
          <w:vertAlign w:val="superscript"/>
        </w:rPr>
        <w:t>2</w:t>
      </w:r>
      <w:r w:rsidRPr="000477EB">
        <w:t>.</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2π (s).</w:t>
      </w:r>
      <w:r w:rsidRPr="000477EB">
        <w:rPr>
          <w:lang w:val="vi-VN"/>
        </w:rPr>
        <w:tab/>
      </w:r>
      <w:r w:rsidR="004F1122" w:rsidRPr="000477EB">
        <w:rPr>
          <w:b/>
          <w:bCs/>
        </w:rPr>
        <w:t xml:space="preserve">B. </w:t>
      </w:r>
      <w:r w:rsidRPr="000477EB">
        <w:t xml:space="preserve">3π (s). </w:t>
      </w:r>
      <w:r w:rsidRPr="000477EB">
        <w:rPr>
          <w:lang w:val="vi-VN"/>
        </w:rPr>
        <w:tab/>
      </w:r>
      <w:r w:rsidR="004F1122" w:rsidRPr="000477EB">
        <w:rPr>
          <w:b/>
          <w:bCs/>
        </w:rPr>
        <w:t xml:space="preserve">C. </w:t>
      </w:r>
      <w:r w:rsidRPr="000477EB">
        <w:t xml:space="preserve">4π (s). </w:t>
      </w:r>
      <w:r w:rsidRPr="000477EB">
        <w:rPr>
          <w:lang w:val="vi-VN"/>
        </w:rPr>
        <w:tab/>
      </w:r>
      <w:r w:rsidR="004F1122" w:rsidRPr="000477EB">
        <w:rPr>
          <w:b/>
          <w:bCs/>
        </w:rPr>
        <w:t xml:space="preserve">D. </w:t>
      </w:r>
      <w:r w:rsidRPr="000477EB">
        <w:t>5π (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vật m gắn lò xo nhẹ k treo trên mặt phẳng nghiêng góc 30</w:t>
      </w:r>
      <w:r w:rsidRPr="000477EB">
        <w:rPr>
          <w:vertAlign w:val="superscript"/>
        </w:rPr>
        <w:t>0</w:t>
      </w:r>
      <w:r w:rsidRPr="000477EB">
        <w:t xml:space="preserve"> so với mặt phẳng ngang. Cho biết g = 10 m/s</w:t>
      </w:r>
      <w:r w:rsidRPr="000477EB">
        <w:rPr>
          <w:vertAlign w:val="superscript"/>
        </w:rPr>
        <w:t>2</w:t>
      </w:r>
      <w:r w:rsidRPr="000477EB">
        <w:t>, hệ số ma sát 0,01, từ vị trí cân bằng truyền cho vật vận tốc 40 cm/s. Thời gian từ lúc dao động cho tới khi dừng lại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15π (s). </w:t>
      </w:r>
      <w:r w:rsidRPr="000477EB">
        <w:rPr>
          <w:lang w:val="vi-VN"/>
        </w:rPr>
        <w:tab/>
      </w:r>
      <w:r w:rsidR="004F1122" w:rsidRPr="000477EB">
        <w:rPr>
          <w:b/>
          <w:bCs/>
        </w:rPr>
        <w:t xml:space="preserve">B. </w:t>
      </w:r>
      <w:r w:rsidRPr="000477EB">
        <w:t xml:space="preserve">1,5π (s). </w:t>
      </w:r>
      <w:r w:rsidRPr="000477EB">
        <w:rPr>
          <w:lang w:val="vi-VN"/>
        </w:rPr>
        <w:tab/>
      </w:r>
      <w:r w:rsidR="004F1122" w:rsidRPr="000477EB">
        <w:rPr>
          <w:b/>
          <w:bCs/>
        </w:rPr>
        <w:t xml:space="preserve">C. </w:t>
      </w:r>
      <w:r w:rsidRPr="000477EB">
        <w:t xml:space="preserve">5π (s). </w:t>
      </w:r>
      <w:r w:rsidRPr="000477EB">
        <w:rPr>
          <w:lang w:val="vi-VN"/>
        </w:rPr>
        <w:tab/>
      </w:r>
      <w:r w:rsidR="004F1122" w:rsidRPr="000477EB">
        <w:rPr>
          <w:b/>
          <w:bCs/>
        </w:rPr>
        <w:t xml:space="preserve">D. </w:t>
      </w:r>
      <w:r w:rsidRPr="000477EB">
        <w:t>0,5π (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dao động tắt dần trên mặt phẳng ngang. Biết k = 100 N/m, m = 100 (g), hệ số ma sát 0,1, kéo vật lệch 10 cm rồi buông tay, g = 10 m/s</w:t>
      </w:r>
      <w:r w:rsidRPr="000477EB">
        <w:rPr>
          <w:vertAlign w:val="superscript"/>
        </w:rPr>
        <w:t>2</w:t>
      </w:r>
      <w:r w:rsidRPr="000477EB">
        <w:t>. Thời gian từ lúc dao động cho tới khi dừng lại?</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10 (h). </w:t>
      </w:r>
      <w:r w:rsidRPr="000477EB">
        <w:rPr>
          <w:lang w:val="vi-VN"/>
        </w:rPr>
        <w:tab/>
      </w:r>
      <w:r w:rsidR="004F1122" w:rsidRPr="000477EB">
        <w:rPr>
          <w:b/>
          <w:bCs/>
        </w:rPr>
        <w:t xml:space="preserve">B. </w:t>
      </w:r>
      <w:r w:rsidRPr="000477EB">
        <w:t xml:space="preserve">5 (s). </w:t>
      </w:r>
      <w:r w:rsidRPr="000477EB">
        <w:rPr>
          <w:lang w:val="vi-VN"/>
        </w:rPr>
        <w:tab/>
      </w:r>
      <w:r w:rsidR="004F1122" w:rsidRPr="000477EB">
        <w:rPr>
          <w:b/>
          <w:bCs/>
        </w:rPr>
        <w:t xml:space="preserve">C. </w:t>
      </w:r>
      <w:r w:rsidRPr="000477EB">
        <w:t>5 (h).</w:t>
      </w:r>
      <w:r w:rsidRPr="000477EB">
        <w:rPr>
          <w:lang w:val="vi-VN"/>
        </w:rPr>
        <w:tab/>
      </w:r>
      <w:r w:rsidR="004F1122" w:rsidRPr="000477EB">
        <w:rPr>
          <w:b/>
          <w:bCs/>
        </w:rPr>
        <w:t xml:space="preserve">D. </w:t>
      </w:r>
      <w:r w:rsidRPr="000477EB">
        <w:t>10 (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treo thẳng đứng k = 100 N/m, m = 100 (g). Gọi O là VTCB, đưa vật lên vị trí lò xo không biến dạng rồi truyền cho nó vận tốc 20 cm/s hướng lên. Lực cản tác dụng lên con lắc là 0,005 N. Vật đạt vận tốc lớn nhất ở</w:t>
      </w:r>
      <w:r w:rsidRPr="000477EB">
        <w:rPr>
          <w:lang w:val="vi-VN"/>
        </w:rPr>
        <w:t xml:space="preserve"> </w:t>
      </w:r>
      <w:r w:rsidRPr="000477EB">
        <w:t>vị trí</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Dưới O là 0,1 mm. </w:t>
      </w:r>
      <w:r w:rsidRPr="000477EB">
        <w:rPr>
          <w:lang w:val="vi-VN"/>
        </w:rPr>
        <w:tab/>
      </w:r>
      <w:r w:rsidR="004F1122" w:rsidRPr="000477EB">
        <w:rPr>
          <w:b/>
          <w:bCs/>
        </w:rPr>
        <w:t xml:space="preserve">B. </w:t>
      </w:r>
      <w:r w:rsidRPr="000477EB">
        <w:t>Trên O là 0,05 mm.</w:t>
      </w:r>
      <w:r w:rsidRPr="000477EB">
        <w:rPr>
          <w:lang w:val="vi-VN"/>
        </w:rPr>
        <w:tab/>
      </w:r>
      <w:r w:rsidR="004F1122" w:rsidRPr="000477EB">
        <w:rPr>
          <w:b/>
          <w:bCs/>
        </w:rPr>
        <w:t xml:space="preserve">C. </w:t>
      </w:r>
      <w:r w:rsidRPr="000477EB">
        <w:t xml:space="preserve">Tại O. </w:t>
      </w:r>
      <w:r w:rsidRPr="000477EB">
        <w:rPr>
          <w:lang w:val="vi-VN"/>
        </w:rPr>
        <w:tab/>
      </w:r>
      <w:r w:rsidR="004F1122" w:rsidRPr="000477EB">
        <w:rPr>
          <w:b/>
          <w:bCs/>
        </w:rPr>
        <w:t xml:space="preserve">D. </w:t>
      </w:r>
      <w:r w:rsidRPr="000477EB">
        <w:t>Dưới O là 0,05 m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treo thẳng đứng k = 100 N/m, m = 100 (g). Gọi O là VTCB, đưa vật lên vị trí lò xo không biến dạng rồi buông tay cho dao động. Lực cản tác dụng lên con lắc là 0,1 N. Vật đạt vận tốc lớn nhất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20 cm/s. </w:t>
      </w:r>
      <w:r w:rsidRPr="000477EB">
        <w:rPr>
          <w:lang w:val="vi-VN"/>
        </w:rPr>
        <w:tab/>
      </w:r>
      <w:r w:rsidR="004F1122" w:rsidRPr="000477EB">
        <w:rPr>
          <w:b/>
          <w:bCs/>
        </w:rPr>
        <w:t xml:space="preserve">B. </w:t>
      </w:r>
      <w:r w:rsidRPr="000477EB">
        <w:t xml:space="preserve">28,5 cm/s. </w:t>
      </w:r>
      <w:r w:rsidRPr="000477EB">
        <w:rPr>
          <w:lang w:val="vi-VN"/>
        </w:rPr>
        <w:tab/>
      </w:r>
      <w:r w:rsidR="004F1122" w:rsidRPr="000477EB">
        <w:rPr>
          <w:b/>
          <w:bCs/>
        </w:rPr>
        <w:t xml:space="preserve">C. </w:t>
      </w:r>
      <w:r w:rsidRPr="000477EB">
        <w:t xml:space="preserve">30 cm/s. </w:t>
      </w:r>
      <w:r w:rsidRPr="000477EB">
        <w:rPr>
          <w:lang w:val="vi-VN"/>
        </w:rPr>
        <w:tab/>
      </w:r>
      <w:r w:rsidR="004F1122" w:rsidRPr="000477EB">
        <w:rPr>
          <w:b/>
          <w:bCs/>
        </w:rPr>
        <w:t xml:space="preserve">D. </w:t>
      </w:r>
      <w:r w:rsidRPr="000477EB">
        <w:t>57cm/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có đọ cứng k = 100 N/m, khối lượng m = 100 (g) dao động tắt dần trên mặt phẳng nằm ngang do ma sát, hệ số ma sát là µ = 0,1. Ban đầu vật ở vị trí có biên độ A = 10 cm. Cho gia tốc trọng trường g = 10 m/s</w:t>
      </w:r>
      <w:r w:rsidRPr="000477EB">
        <w:rPr>
          <w:vertAlign w:val="superscript"/>
        </w:rPr>
        <w:t>2</w:t>
      </w:r>
      <w:r w:rsidRPr="000477EB">
        <w:t>. Tốc độ của vật khi qua vị trí cân bằng lần thứ nhất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3,13 cm/s. </w:t>
      </w:r>
      <w:r w:rsidRPr="000477EB">
        <w:rPr>
          <w:lang w:val="vi-VN"/>
        </w:rPr>
        <w:tab/>
      </w:r>
      <w:r w:rsidR="004F1122" w:rsidRPr="000477EB">
        <w:rPr>
          <w:b/>
          <w:bCs/>
        </w:rPr>
        <w:t xml:space="preserve">B. </w:t>
      </w:r>
      <w:r w:rsidRPr="000477EB">
        <w:t xml:space="preserve">2,43 cm/s. </w:t>
      </w:r>
      <w:r w:rsidRPr="000477EB">
        <w:rPr>
          <w:lang w:val="vi-VN"/>
        </w:rPr>
        <w:tab/>
      </w:r>
      <w:r w:rsidR="004F1122" w:rsidRPr="000477EB">
        <w:rPr>
          <w:b/>
          <w:bCs/>
        </w:rPr>
        <w:t xml:space="preserve">C. </w:t>
      </w:r>
      <w:r w:rsidRPr="000477EB">
        <w:t xml:space="preserve">4,13 cm/s. </w:t>
      </w:r>
      <w:r w:rsidRPr="000477EB">
        <w:rPr>
          <w:lang w:val="vi-VN"/>
        </w:rPr>
        <w:tab/>
      </w:r>
      <w:r w:rsidR="004F1122" w:rsidRPr="000477EB">
        <w:rPr>
          <w:b/>
          <w:bCs/>
        </w:rPr>
        <w:t xml:space="preserve">D. </w:t>
      </w:r>
      <w:r w:rsidRPr="000477EB">
        <w:t>1,23 cm/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có đọ cứng k = 1 N/m, khối lượng m = 0,02 kg dao động tắt dần trên mặt phẳng nằm ngang do ma sát, hệ số ma sát là µ = 0,1. Ban đầu lò xo bị nén 10 cm rồi buông nhẹ cho con lắc dao động tắt dần. Tốc độ lớn</w:t>
      </w:r>
      <w:r w:rsidRPr="000477EB">
        <w:rPr>
          <w:lang w:val="vi-VN"/>
        </w:rPr>
        <w:t xml:space="preserve"> </w:t>
      </w:r>
      <w:r w:rsidRPr="000477EB">
        <w:t>nhất mà vật đạt được trong qua trình dao động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 xml:space="preserve"> </w:t>
      </w:r>
      <w:r w:rsidRPr="000477EB">
        <w:rPr>
          <w:b/>
          <w:bCs/>
          <w:lang w:val="vi-VN"/>
        </w:rPr>
        <w:tab/>
      </w:r>
      <w:r w:rsidR="004F1122" w:rsidRPr="000477EB">
        <w:rPr>
          <w:b/>
          <w:bCs/>
        </w:rPr>
        <w:t xml:space="preserve">A. </w:t>
      </w:r>
      <w:r w:rsidRPr="000477EB">
        <w:t>40</w:t>
      </w:r>
      <w:r w:rsidRPr="000477EB">
        <w:fldChar w:fldCharType="begin"/>
      </w:r>
      <w:r w:rsidRPr="000477EB">
        <w:instrText>eq \l(\r(,3))</w:instrText>
      </w:r>
      <w:r w:rsidRPr="000477EB">
        <w:fldChar w:fldCharType="end"/>
      </w:r>
      <w:r w:rsidRPr="000477EB">
        <w:t xml:space="preserve"> cm/s. </w:t>
      </w:r>
      <w:r w:rsidRPr="000477EB">
        <w:rPr>
          <w:lang w:val="vi-VN"/>
        </w:rPr>
        <w:tab/>
      </w:r>
      <w:r w:rsidR="004F1122" w:rsidRPr="000477EB">
        <w:rPr>
          <w:b/>
          <w:bCs/>
        </w:rPr>
        <w:t xml:space="preserve">B. </w:t>
      </w:r>
      <w:r w:rsidRPr="000477EB">
        <w:t>20</w:t>
      </w:r>
      <w:r w:rsidRPr="000477EB">
        <w:fldChar w:fldCharType="begin"/>
      </w:r>
      <w:r w:rsidRPr="000477EB">
        <w:instrText>eq \l(\r(,6))</w:instrText>
      </w:r>
      <w:r w:rsidRPr="000477EB">
        <w:fldChar w:fldCharType="end"/>
      </w:r>
      <w:r w:rsidRPr="000477EB">
        <w:t xml:space="preserve"> cm/s. </w:t>
      </w:r>
      <w:r w:rsidRPr="000477EB">
        <w:rPr>
          <w:lang w:val="vi-VN"/>
        </w:rPr>
        <w:tab/>
      </w:r>
      <w:r w:rsidR="004F1122" w:rsidRPr="000477EB">
        <w:rPr>
          <w:b/>
          <w:bCs/>
        </w:rPr>
        <w:t xml:space="preserve">C. </w:t>
      </w:r>
      <w:r w:rsidRPr="000477EB">
        <w:t>10</w:t>
      </w:r>
      <w:r w:rsidRPr="000477EB">
        <w:fldChar w:fldCharType="begin"/>
      </w:r>
      <w:r w:rsidRPr="000477EB">
        <w:instrText>eq \l(\r(,30))</w:instrText>
      </w:r>
      <w:r w:rsidRPr="000477EB">
        <w:fldChar w:fldCharType="end"/>
      </w:r>
      <w:r w:rsidRPr="000477EB">
        <w:t xml:space="preserve"> cm/s.</w:t>
      </w:r>
      <w:r w:rsidRPr="000477EB">
        <w:rPr>
          <w:lang w:val="vi-VN"/>
        </w:rPr>
        <w:tab/>
      </w:r>
      <w:r w:rsidR="004F1122" w:rsidRPr="000477EB">
        <w:rPr>
          <w:b/>
          <w:bCs/>
        </w:rPr>
        <w:t xml:space="preserve">D. </w:t>
      </w:r>
      <w:r w:rsidRPr="000477EB">
        <w:t>40</w:t>
      </w:r>
      <w:r w:rsidRPr="000477EB">
        <w:fldChar w:fldCharType="begin"/>
      </w:r>
      <w:r w:rsidRPr="000477EB">
        <w:instrText>eq \l(\r(,2))</w:instrText>
      </w:r>
      <w:r w:rsidRPr="000477EB">
        <w:fldChar w:fldCharType="end"/>
      </w:r>
      <w:r w:rsidRPr="000477EB">
        <w:t xml:space="preserve"> cm/s.</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Con lắc lò xo treo thẳng đứng k = 10 N/m, m = 100 (g). Gọi O là VTCB, đưa vật lên vị trí cách VTCB 8cm rồi buông tay cho dao động. Lực cản tác dụng lên con lắc là 0,01 N, g =10 m/s</w:t>
      </w:r>
      <w:r w:rsidRPr="000477EB">
        <w:rPr>
          <w:vertAlign w:val="superscript"/>
        </w:rPr>
        <w:t>2</w:t>
      </w:r>
      <w:r w:rsidRPr="000477EB">
        <w:t>. Li độ lớn nhất sau khi qua vị trí cân bằng là</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rPr>
          <w:b/>
          <w:bCs/>
          <w:lang w:val="vi-VN"/>
        </w:rPr>
        <w:tab/>
      </w:r>
      <w:r w:rsidR="004F1122" w:rsidRPr="000477EB">
        <w:rPr>
          <w:b/>
          <w:bCs/>
        </w:rPr>
        <w:t xml:space="preserve">A. </w:t>
      </w:r>
      <w:r w:rsidRPr="000477EB">
        <w:t xml:space="preserve">5,7 cm. </w:t>
      </w:r>
      <w:r w:rsidRPr="000477EB">
        <w:rPr>
          <w:lang w:val="vi-VN"/>
        </w:rPr>
        <w:tab/>
      </w:r>
      <w:r w:rsidR="004F1122" w:rsidRPr="000477EB">
        <w:rPr>
          <w:b/>
          <w:bCs/>
        </w:rPr>
        <w:t xml:space="preserve">B. </w:t>
      </w:r>
      <w:r w:rsidRPr="000477EB">
        <w:t xml:space="preserve">7,8 cm. </w:t>
      </w:r>
      <w:r w:rsidRPr="000477EB">
        <w:rPr>
          <w:lang w:val="vi-VN"/>
        </w:rPr>
        <w:tab/>
      </w:r>
      <w:r w:rsidR="004F1122" w:rsidRPr="000477EB">
        <w:rPr>
          <w:b/>
          <w:bCs/>
        </w:rPr>
        <w:t xml:space="preserve">C. </w:t>
      </w:r>
      <w:r w:rsidRPr="000477EB">
        <w:t xml:space="preserve">8,5 cm. </w:t>
      </w:r>
      <w:r w:rsidRPr="000477EB">
        <w:rPr>
          <w:lang w:val="vi-VN"/>
        </w:rPr>
        <w:tab/>
      </w:r>
      <w:r w:rsidR="004F1122" w:rsidRPr="000477EB">
        <w:rPr>
          <w:b/>
          <w:bCs/>
        </w:rPr>
        <w:t xml:space="preserve">D. </w:t>
      </w:r>
      <w:r w:rsidRPr="000477EB">
        <w:t>5 cm.</w:t>
      </w:r>
    </w:p>
    <w:p w:rsidR="00583C57" w:rsidRPr="000477EB" w:rsidRDefault="00583C57" w:rsidP="00CB2EE7">
      <w:pPr>
        <w:widowControl w:val="0"/>
        <w:numPr>
          <w:ilvl w:val="0"/>
          <w:numId w:val="13"/>
        </w:numPr>
        <w:tabs>
          <w:tab w:val="left" w:pos="284"/>
          <w:tab w:val="left" w:pos="426"/>
          <w:tab w:val="left" w:pos="567"/>
          <w:tab w:val="left" w:pos="851"/>
          <w:tab w:val="left" w:pos="993"/>
          <w:tab w:val="left" w:pos="2835"/>
          <w:tab w:val="left" w:pos="5387"/>
          <w:tab w:val="left" w:pos="7938"/>
        </w:tabs>
        <w:autoSpaceDE w:val="0"/>
        <w:autoSpaceDN w:val="0"/>
        <w:adjustRightInd w:val="0"/>
        <w:ind w:right="7"/>
        <w:jc w:val="both"/>
      </w:pPr>
      <w:r w:rsidRPr="000477EB">
        <w:t>Một con lắc lò xo gồm lò xo có hệ số đàn hồi k = 60 N/m và quả cầu có khối lượng m = 60 (g), dao động trong một chất lỏng với biên độ ban đầu A = 12 cm. Trong quá trình dao động con lắc luôn chịu tác dụng của một lực</w:t>
      </w:r>
      <w:r w:rsidRPr="000477EB">
        <w:rPr>
          <w:lang w:val="vi-VN"/>
        </w:rPr>
        <w:t xml:space="preserve"> </w:t>
      </w:r>
      <w:r w:rsidRPr="000477EB">
        <w:t>cản có độ lớn không đổi F</w:t>
      </w:r>
      <w:r w:rsidRPr="000477EB">
        <w:rPr>
          <w:vertAlign w:val="subscript"/>
          <w:lang w:val="vi-VN"/>
        </w:rPr>
        <w:t>C</w:t>
      </w:r>
      <w:r w:rsidRPr="000477EB">
        <w:rPr>
          <w:lang w:val="vi-VN"/>
        </w:rPr>
        <w:t>.</w:t>
      </w:r>
      <w:r w:rsidRPr="000477EB">
        <w:rPr>
          <w:b/>
        </w:rPr>
        <w:t xml:space="preserve"> </w:t>
      </w:r>
      <w:r w:rsidRPr="000477EB">
        <w:t>Xác định độ lớn của lực cản đó. Biết khoảng thời gian từ lúc dao động cho đến khi dừng hẳn là ∆t = 120 (s). Lấy π</w:t>
      </w:r>
      <w:r w:rsidRPr="000477EB">
        <w:rPr>
          <w:vertAlign w:val="superscript"/>
        </w:rPr>
        <w:t>2</w:t>
      </w:r>
      <w:r w:rsidRPr="000477EB">
        <w:t xml:space="preserve"> = 10.</w:t>
      </w:r>
    </w:p>
    <w:p w:rsidR="00583C57" w:rsidRPr="000477EB" w:rsidRDefault="00583C57"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lang w:val="vi-VN"/>
        </w:rPr>
      </w:pPr>
      <w:r w:rsidRPr="000477EB">
        <w:rPr>
          <w:b/>
          <w:bCs/>
          <w:lang w:val="vi-VN"/>
        </w:rPr>
        <w:tab/>
      </w:r>
      <w:r w:rsidR="004F1122" w:rsidRPr="000477EB">
        <w:rPr>
          <w:b/>
          <w:bCs/>
        </w:rPr>
        <w:t xml:space="preserve">A. </w:t>
      </w:r>
      <w:r w:rsidRPr="000477EB">
        <w:t xml:space="preserve">0,3 N. </w:t>
      </w:r>
      <w:r w:rsidRPr="000477EB">
        <w:rPr>
          <w:lang w:val="vi-VN"/>
        </w:rPr>
        <w:tab/>
      </w:r>
      <w:r w:rsidR="004F1122" w:rsidRPr="000477EB">
        <w:rPr>
          <w:b/>
          <w:bCs/>
        </w:rPr>
        <w:t xml:space="preserve">B. </w:t>
      </w:r>
      <w:r w:rsidRPr="000477EB">
        <w:t xml:space="preserve">0,5 N. </w:t>
      </w:r>
      <w:r w:rsidRPr="000477EB">
        <w:rPr>
          <w:lang w:val="vi-VN"/>
        </w:rPr>
        <w:tab/>
      </w:r>
      <w:r w:rsidR="004F1122" w:rsidRPr="000477EB">
        <w:rPr>
          <w:b/>
          <w:bCs/>
        </w:rPr>
        <w:t xml:space="preserve">C. </w:t>
      </w:r>
      <w:r w:rsidRPr="000477EB">
        <w:t xml:space="preserve">0,003 N. </w:t>
      </w:r>
      <w:r w:rsidRPr="000477EB">
        <w:rPr>
          <w:lang w:val="vi-VN"/>
        </w:rPr>
        <w:tab/>
      </w:r>
      <w:r w:rsidR="004F1122" w:rsidRPr="000477EB">
        <w:rPr>
          <w:b/>
          <w:bCs/>
        </w:rPr>
        <w:t xml:space="preserve">D. </w:t>
      </w:r>
      <w:r w:rsidRPr="000477EB">
        <w:t>0,005 N.</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Một con lắc lò xo ngang gồm lò xo có độ cứng k = 100 N/m và vật m = 100 g, dao động trên mặt phẳng ngang, hệ số ma sát giữa vật và mặt ngang là μ = 0,01. Kéo vật lệch khỏi VTCB một đoạn 10 cm rồi thả nhẹ cho vật dao động. Quãng đường vật đi được từ khi bắt đầu dao động đến khi dừng hẳn là</w:t>
      </w:r>
      <w:r w:rsidRPr="000477EB">
        <w:rPr>
          <w:lang w:val="vi-VN"/>
        </w:rPr>
        <w:t xml:space="preserve"> </w:t>
      </w:r>
      <w:r w:rsidRPr="000477EB">
        <w:rPr>
          <w:b/>
          <w:bCs/>
        </w:rPr>
        <w:tab/>
        <w:t xml:space="preserve">A. </w:t>
      </w:r>
      <w:r w:rsidRPr="000477EB">
        <w:t xml:space="preserve">s = 50 m </w:t>
      </w:r>
      <w:r w:rsidRPr="000477EB">
        <w:rPr>
          <w:b/>
          <w:bCs/>
        </w:rPr>
        <w:tab/>
        <w:t xml:space="preserve">B. </w:t>
      </w:r>
      <w:r w:rsidRPr="000477EB">
        <w:t xml:space="preserve">s = 25 m. </w:t>
      </w:r>
      <w:r w:rsidRPr="000477EB">
        <w:rPr>
          <w:b/>
          <w:bCs/>
        </w:rPr>
        <w:tab/>
        <w:t xml:space="preserve">C. </w:t>
      </w:r>
      <w:r w:rsidRPr="000477EB">
        <w:t xml:space="preserve">s = 50 cm </w:t>
      </w:r>
      <w:r w:rsidRPr="000477EB">
        <w:rPr>
          <w:b/>
          <w:bCs/>
        </w:rPr>
        <w:tab/>
        <w:t xml:space="preserve">D. </w:t>
      </w:r>
      <w:r w:rsidRPr="000477EB">
        <w:t>s = 25 c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 xml:space="preserve">Cho cơ hệ, </w:t>
      </w:r>
      <w:r w:rsidR="00FE75C8" w:rsidRPr="000477EB">
        <w:rPr>
          <w:lang w:val="vi-VN"/>
        </w:rPr>
        <w:t>đ</w:t>
      </w:r>
      <w:r w:rsidRPr="000477EB">
        <w:t>ộ cứng của lò xo k = 100 N/m; m = 0,4 kg, g = 10 m/s</w:t>
      </w:r>
      <w:r w:rsidRPr="000477EB">
        <w:rPr>
          <w:b/>
          <w:vertAlign w:val="superscript"/>
        </w:rPr>
        <w:t>2</w:t>
      </w:r>
      <w:r w:rsidRPr="000477EB">
        <w:t>. Kéo vật ra khỏi vị trí cân bằng một đoạn</w:t>
      </w:r>
      <w:r w:rsidRPr="000477EB">
        <w:rPr>
          <w:lang w:val="vi-VN"/>
        </w:rPr>
        <w:t xml:space="preserve"> </w:t>
      </w:r>
      <w:r w:rsidRPr="000477EB">
        <w:t>4cm rồi thả không vận tốc ban đầu. Trong quá trình dao động thực tế có ma sát μ = 5.10</w:t>
      </w:r>
      <w:r w:rsidRPr="000477EB">
        <w:rPr>
          <w:vertAlign w:val="superscript"/>
        </w:rPr>
        <w:t>-3</w:t>
      </w:r>
      <w:r w:rsidRPr="000477EB">
        <w:t>.</w:t>
      </w:r>
      <w:r w:rsidRPr="000477EB">
        <w:rPr>
          <w:lang w:val="vi-VN"/>
        </w:rPr>
        <w:t xml:space="preserve"> </w:t>
      </w:r>
      <w:r w:rsidRPr="000477EB">
        <w:t>Số chu kỳ dao động cho</w:t>
      </w:r>
      <w:r w:rsidRPr="000477EB">
        <w:rPr>
          <w:lang w:val="vi-VN"/>
        </w:rPr>
        <w:t xml:space="preserve"> </w:t>
      </w:r>
      <w:r w:rsidRPr="000477EB">
        <w:t>đến lúc vật dừng lại là:</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50 </w:t>
      </w:r>
      <w:r w:rsidRPr="000477EB">
        <w:rPr>
          <w:b/>
          <w:bCs/>
        </w:rPr>
        <w:tab/>
        <w:t xml:space="preserve">B. </w:t>
      </w:r>
      <w:r w:rsidRPr="000477EB">
        <w:t xml:space="preserve">5 </w:t>
      </w:r>
      <w:r w:rsidRPr="000477EB">
        <w:rPr>
          <w:b/>
          <w:bCs/>
        </w:rPr>
        <w:tab/>
        <w:t xml:space="preserve">C. </w:t>
      </w:r>
      <w:r w:rsidRPr="000477EB">
        <w:t xml:space="preserve">20 </w:t>
      </w:r>
      <w:r w:rsidRPr="000477EB">
        <w:rPr>
          <w:b/>
          <w:bCs/>
        </w:rPr>
        <w:tab/>
        <w:t xml:space="preserve">D. </w:t>
      </w:r>
      <w:r w:rsidRPr="000477EB">
        <w:t>2.</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Vật nặng m = 250 g được mắc vào lò xo k = 100 N/m, dao động tắt dần trên mặt phẳng nằm ngang với biên độ ban đầu 10 cm. Lấy g = 10 m/s</w:t>
      </w:r>
      <w:r w:rsidRPr="000477EB">
        <w:rPr>
          <w:b/>
          <w:vertAlign w:val="superscript"/>
        </w:rPr>
        <w:t>2</w:t>
      </w:r>
      <w:r w:rsidRPr="000477EB">
        <w:t>,</w:t>
      </w:r>
      <w:r w:rsidR="00FE75C8" w:rsidRPr="000477EB">
        <w:rPr>
          <w:lang w:val="vi-VN"/>
        </w:rPr>
        <w:t xml:space="preserve"> </w:t>
      </w:r>
      <w:r w:rsidRPr="000477EB">
        <w:t>hệ số ma sát là 0,1 thì số dao động và quãng đường mà vật đi được</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10 dđ, 2m </w:t>
      </w:r>
      <w:r w:rsidRPr="000477EB">
        <w:rPr>
          <w:b/>
          <w:bCs/>
        </w:rPr>
        <w:tab/>
        <w:t xml:space="preserve">B. </w:t>
      </w:r>
      <w:r w:rsidRPr="000477EB">
        <w:t xml:space="preserve">10 dđ, 20m </w:t>
      </w:r>
      <w:r w:rsidRPr="000477EB">
        <w:rPr>
          <w:b/>
          <w:bCs/>
        </w:rPr>
        <w:tab/>
        <w:t xml:space="preserve">C. </w:t>
      </w:r>
      <w:r w:rsidRPr="000477EB">
        <w:t xml:space="preserve">100 dđ, 20m </w:t>
      </w:r>
      <w:r w:rsidRPr="000477EB">
        <w:rPr>
          <w:b/>
          <w:bCs/>
        </w:rPr>
        <w:tab/>
        <w:t xml:space="preserve">D. </w:t>
      </w:r>
      <w:r w:rsidRPr="000477EB">
        <w:t>100 dđ, 2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 xml:space="preserve">Con lắc đơn chiều dài </w:t>
      </w:r>
      <w:r w:rsidRPr="000477EB">
        <w:rPr>
          <w:i/>
          <w:iCs/>
        </w:rPr>
        <w:t xml:space="preserve">l </w:t>
      </w:r>
      <w:r w:rsidRPr="000477EB">
        <w:t>= 0,5 m, m = 100 g dao động ở nơ</w:t>
      </w:r>
      <w:r w:rsidRPr="000477EB">
        <w:rPr>
          <w:lang w:val="vi-VN"/>
        </w:rPr>
        <w:t>i</w:t>
      </w:r>
      <w:r w:rsidRPr="000477EB">
        <w:t xml:space="preserve"> có g = 9,8 m/s</w:t>
      </w:r>
      <w:r w:rsidRPr="000477EB">
        <w:rPr>
          <w:b/>
          <w:vertAlign w:val="superscript"/>
        </w:rPr>
        <w:t>2</w:t>
      </w:r>
      <w:r w:rsidRPr="000477EB">
        <w:t xml:space="preserve"> với biên độ góc ban đầu 0,14688 rad. Cho biết trong quá trình dđ con lắc chịu tác dụng của lực cản 0,002 N, số dao động và quãg đường mà vật đi</w:t>
      </w:r>
      <w:r w:rsidRPr="000477EB">
        <w:rPr>
          <w:lang w:val="vi-VN"/>
        </w:rPr>
        <w:t xml:space="preserve"> </w:t>
      </w:r>
      <w:r w:rsidRPr="000477EB">
        <w:t>được:</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2,64 m, 18 dd </w:t>
      </w:r>
      <w:r w:rsidRPr="000477EB">
        <w:rPr>
          <w:b/>
          <w:bCs/>
        </w:rPr>
        <w:tab/>
        <w:t xml:space="preserve">B. </w:t>
      </w:r>
      <w:r w:rsidRPr="000477EB">
        <w:t xml:space="preserve">2,08 m, 12 dd </w:t>
      </w:r>
      <w:r w:rsidRPr="000477EB">
        <w:rPr>
          <w:b/>
          <w:bCs/>
        </w:rPr>
        <w:tab/>
        <w:t xml:space="preserve">C. </w:t>
      </w:r>
      <w:r w:rsidRPr="000477EB">
        <w:t xml:space="preserve">4,08 m, 18 dd </w:t>
      </w:r>
      <w:r w:rsidRPr="000477EB">
        <w:rPr>
          <w:b/>
          <w:bCs/>
        </w:rPr>
        <w:tab/>
        <w:t xml:space="preserve">D. </w:t>
      </w:r>
      <w:r w:rsidRPr="000477EB">
        <w:t>4,08 m, 12 dd</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Một vật nhỏ đang dao động điều hòa dọc theo một trục nằm ngang trên đệm không khí có li độ</w:t>
      </w:r>
      <w:r w:rsidR="001C7002" w:rsidRPr="000477EB">
        <w:rPr>
          <w:lang w:val="vi-VN"/>
        </w:rPr>
        <w:t xml:space="preserve"> </w:t>
      </w:r>
      <w:r w:rsidRPr="000477EB">
        <w:t>x = 4cos(10πt + π/2) cm. Lấy g = 10 m/s</w:t>
      </w:r>
      <w:r w:rsidRPr="000477EB">
        <w:rPr>
          <w:b/>
          <w:vertAlign w:val="superscript"/>
        </w:rPr>
        <w:t>2</w:t>
      </w:r>
      <w:r w:rsidRPr="000477EB">
        <w:t>. Tại t = 0, đệm không khí ngừng hoạt động, hệ số ma sát µ = 0,1 thì vật đi được quãng đường bằng bao nhiêu thì dừng?</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1 m. </w:t>
      </w:r>
      <w:r w:rsidRPr="000477EB">
        <w:rPr>
          <w:b/>
          <w:bCs/>
        </w:rPr>
        <w:tab/>
        <w:t xml:space="preserve">B. </w:t>
      </w:r>
      <w:r w:rsidRPr="000477EB">
        <w:t xml:space="preserve">0,8 m. </w:t>
      </w:r>
      <w:r w:rsidRPr="000477EB">
        <w:rPr>
          <w:b/>
          <w:bCs/>
        </w:rPr>
        <w:tab/>
        <w:t xml:space="preserve">C. </w:t>
      </w:r>
      <w:r w:rsidRPr="000477EB">
        <w:t xml:space="preserve">1,2 m. </w:t>
      </w:r>
      <w:r w:rsidRPr="000477EB">
        <w:rPr>
          <w:b/>
          <w:bCs/>
        </w:rPr>
        <w:tab/>
        <w:t xml:space="preserve">D. </w:t>
      </w:r>
      <w:r w:rsidRPr="000477EB">
        <w:t>1,5 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Một con lắc lò xo dao động trên mặt phẳng nghiêng một góc 60</w:t>
      </w:r>
      <w:r w:rsidRPr="000477EB">
        <w:rPr>
          <w:vertAlign w:val="superscript"/>
        </w:rPr>
        <w:t>0</w:t>
      </w:r>
      <w:r w:rsidRPr="000477EB">
        <w:t xml:space="preserve"> so với phương ngang. Độ cứng lò xo k =</w:t>
      </w:r>
      <w:r w:rsidRPr="000477EB">
        <w:rPr>
          <w:lang w:val="vi-VN"/>
        </w:rPr>
        <w:t xml:space="preserve"> </w:t>
      </w:r>
      <w:r w:rsidRPr="000477EB">
        <w:t>400 N/m, vật có khối lượng m = 100 g, lấy g = 10 m/s</w:t>
      </w:r>
      <w:r w:rsidRPr="000477EB">
        <w:rPr>
          <w:b/>
          <w:vertAlign w:val="superscript"/>
        </w:rPr>
        <w:t>2</w:t>
      </w:r>
      <w:r w:rsidRPr="000477EB">
        <w:t>. Hệ số ma sát giữa vật và sàn là µ = 0,02. Lúc đầu đưa vật tới vị trí cách vị trí cân bằng 4 cm rồi buông nhẹ. Quãng đường vật đi được từ lúc bắt đầu dao động tới khi dừng lại</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16 cm. </w:t>
      </w:r>
      <w:r w:rsidRPr="000477EB">
        <w:rPr>
          <w:b/>
          <w:bCs/>
        </w:rPr>
        <w:tab/>
        <w:t xml:space="preserve">B. </w:t>
      </w:r>
      <w:r w:rsidRPr="000477EB">
        <w:t xml:space="preserve">32 cm. </w:t>
      </w:r>
      <w:r w:rsidRPr="000477EB">
        <w:rPr>
          <w:b/>
          <w:bCs/>
        </w:rPr>
        <w:tab/>
        <w:t xml:space="preserve">C. </w:t>
      </w:r>
      <w:r w:rsidRPr="000477EB">
        <w:t xml:space="preserve">64 cm. </w:t>
      </w:r>
      <w:r w:rsidRPr="000477EB">
        <w:rPr>
          <w:b/>
          <w:bCs/>
        </w:rPr>
        <w:tab/>
        <w:t xml:space="preserve">D. </w:t>
      </w:r>
      <w:r w:rsidRPr="000477EB">
        <w:t>8 c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Con lắc lò xo nằm ngang có k = 100 N/m, vật m = 400 g. Kéo vật ra khỏi VTCB một đoạn 4 cm rồi thả nhẹ cho vật dao động. Biết hệ số ma sát giữa vật và sàn là µ = 5.10</w:t>
      </w:r>
      <w:r w:rsidRPr="000477EB">
        <w:rPr>
          <w:vertAlign w:val="superscript"/>
        </w:rPr>
        <w:t>-3</w:t>
      </w:r>
      <w:r w:rsidRPr="000477EB">
        <w:t>. Xem chu kì dao động không thay đổi, lấy g = 10 m/s</w:t>
      </w:r>
      <w:r w:rsidRPr="000477EB">
        <w:rPr>
          <w:b/>
          <w:vertAlign w:val="superscript"/>
        </w:rPr>
        <w:t>2</w:t>
      </w:r>
      <w:r w:rsidRPr="000477EB">
        <w:t>. Quãng đường vật đi được trong 1,5 chu kỳ đầu tiên là</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24 cm. </w:t>
      </w:r>
      <w:r w:rsidRPr="000477EB">
        <w:rPr>
          <w:b/>
          <w:bCs/>
        </w:rPr>
        <w:tab/>
        <w:t xml:space="preserve">B. </w:t>
      </w:r>
      <w:r w:rsidRPr="000477EB">
        <w:t xml:space="preserve">23,64 cm. </w:t>
      </w:r>
      <w:r w:rsidRPr="000477EB">
        <w:rPr>
          <w:b/>
          <w:bCs/>
        </w:rPr>
        <w:tab/>
        <w:t xml:space="preserve">C. </w:t>
      </w:r>
      <w:r w:rsidRPr="000477EB">
        <w:t xml:space="preserve">23,88 cm. </w:t>
      </w:r>
      <w:r w:rsidRPr="000477EB">
        <w:rPr>
          <w:b/>
          <w:bCs/>
        </w:rPr>
        <w:tab/>
        <w:t xml:space="preserve">D. </w:t>
      </w:r>
      <w:r w:rsidRPr="000477EB">
        <w:t>23,28 c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Một con lắc lò xo bố trí đặt nằm ngang, vật nặng có khối lượng m = 100 g, lò xo có độ cứng k = 160 N/m. Lấy g = 10 m/s</w:t>
      </w:r>
      <w:r w:rsidRPr="000477EB">
        <w:rPr>
          <w:b/>
          <w:vertAlign w:val="superscript"/>
        </w:rPr>
        <w:t>2</w:t>
      </w:r>
      <w:r w:rsidRPr="000477EB">
        <w:t>. Khi vật đang ở vị trí cân bằng, người ta truyền cho vật vận tốc v</w:t>
      </w:r>
      <w:r w:rsidRPr="000477EB">
        <w:rPr>
          <w:vertAlign w:val="subscript"/>
        </w:rPr>
        <w:t>0</w:t>
      </w:r>
      <w:r w:rsidRPr="000477EB">
        <w:t xml:space="preserve"> = 2 m/s theo phương ngang để vật dao động. Do giữa vật và mặt phẳng ngang có lực ma sát với hệ số ma sát µ = 0,01 nên dao động của vật sẽ tắt dần. Tốc độ trung bình của vật trong suốt quá trình dao động là</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63,7 cm/s. </w:t>
      </w:r>
      <w:r w:rsidRPr="000477EB">
        <w:rPr>
          <w:b/>
          <w:bCs/>
        </w:rPr>
        <w:tab/>
        <w:t xml:space="preserve">B. </w:t>
      </w:r>
      <w:r w:rsidRPr="000477EB">
        <w:t xml:space="preserve">34,6 cm/s. </w:t>
      </w:r>
      <w:r w:rsidRPr="000477EB">
        <w:rPr>
          <w:b/>
          <w:bCs/>
        </w:rPr>
        <w:tab/>
        <w:t xml:space="preserve">C. </w:t>
      </w:r>
      <w:r w:rsidRPr="000477EB">
        <w:t xml:space="preserve">72,8 cm/s. </w:t>
      </w:r>
      <w:r w:rsidRPr="000477EB">
        <w:rPr>
          <w:b/>
          <w:bCs/>
        </w:rPr>
        <w:tab/>
        <w:t xml:space="preserve">D. </w:t>
      </w:r>
      <w:r w:rsidRPr="000477EB">
        <w:t>54,3 cm/s.</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Vật nặng m = 250 g được gắn vào lò xo độ cứng k = 100N/m dao động tắt dần trên mặt phẳng nằm ngang với biên độ ban đầu 10 cm. Biết hệ số ma sát giữa vật và mặt trượt là 0,1, lấy g = 10 m/s</w:t>
      </w:r>
      <w:r w:rsidRPr="000477EB">
        <w:rPr>
          <w:b/>
          <w:vertAlign w:val="superscript"/>
        </w:rPr>
        <w:t>2</w:t>
      </w:r>
      <w:r w:rsidRPr="000477EB">
        <w:t>. Biên độ dao động sau 1 chu kì</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9,9 cm. </w:t>
      </w:r>
      <w:r w:rsidRPr="000477EB">
        <w:rPr>
          <w:b/>
          <w:bCs/>
        </w:rPr>
        <w:tab/>
        <w:t xml:space="preserve">B. </w:t>
      </w:r>
      <w:r w:rsidRPr="000477EB">
        <w:t xml:space="preserve">9,8 cm. </w:t>
      </w:r>
      <w:r w:rsidRPr="000477EB">
        <w:rPr>
          <w:b/>
          <w:bCs/>
        </w:rPr>
        <w:tab/>
        <w:t xml:space="preserve">C. </w:t>
      </w:r>
      <w:r w:rsidRPr="000477EB">
        <w:t xml:space="preserve">8 cm. </w:t>
      </w:r>
      <w:r w:rsidRPr="000477EB">
        <w:rPr>
          <w:b/>
          <w:bCs/>
        </w:rPr>
        <w:tab/>
        <w:t xml:space="preserve">D. </w:t>
      </w:r>
      <w:r w:rsidRPr="000477EB">
        <w:t>9 c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Con lắc lò xo dao động tắt dần trên mặt phẳng ngang. Biết k = 20 N/m, m = 200 g, hệ số ma sát 0,1, kéo vật lệch 5 cm rồi buông tay, g = 10 m/s</w:t>
      </w:r>
      <w:r w:rsidRPr="000477EB">
        <w:rPr>
          <w:b/>
          <w:vertAlign w:val="superscript"/>
        </w:rPr>
        <w:t>2</w:t>
      </w:r>
      <w:r w:rsidRPr="000477EB">
        <w:t>. Vật đạt vận tôc lớn nhất sau khi đi quãng đường</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5 cm. </w:t>
      </w:r>
      <w:r w:rsidRPr="000477EB">
        <w:rPr>
          <w:b/>
          <w:bCs/>
        </w:rPr>
        <w:tab/>
        <w:t xml:space="preserve">B. </w:t>
      </w:r>
      <w:r w:rsidRPr="000477EB">
        <w:t xml:space="preserve">4 cm. </w:t>
      </w:r>
      <w:r w:rsidRPr="000477EB">
        <w:rPr>
          <w:b/>
          <w:bCs/>
        </w:rPr>
        <w:tab/>
        <w:t xml:space="preserve">C. </w:t>
      </w:r>
      <w:r w:rsidRPr="000477EB">
        <w:t xml:space="preserve">2 cm. </w:t>
      </w:r>
      <w:r w:rsidRPr="000477EB">
        <w:rPr>
          <w:b/>
          <w:bCs/>
        </w:rPr>
        <w:tab/>
        <w:t xml:space="preserve">D. </w:t>
      </w:r>
      <w:r w:rsidRPr="000477EB">
        <w:t>1 cm.</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Vật nặng m = 250 g được gắn vào lò xo độ cứng k = 100 N/m dao động tắt dần trên mặt phẳng nằm ngang với biên độ ban đầu 10 cm. Biết hệ số ma sát giữa vật và mặt trượt là 0,1, lấy g = 10 m/s</w:t>
      </w:r>
      <w:r w:rsidRPr="000477EB">
        <w:rPr>
          <w:b/>
          <w:vertAlign w:val="superscript"/>
        </w:rPr>
        <w:t>2</w:t>
      </w:r>
      <w:r w:rsidRPr="000477EB">
        <w:t>. Số dao động vật thực hiện được cho tới khi dừng</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5. </w:t>
      </w:r>
      <w:r w:rsidRPr="000477EB">
        <w:rPr>
          <w:b/>
          <w:bCs/>
        </w:rPr>
        <w:tab/>
      </w:r>
      <w:r w:rsidR="00FE75C8" w:rsidRPr="000477EB">
        <w:rPr>
          <w:b/>
          <w:bCs/>
          <w:lang w:val="vi-VN"/>
        </w:rPr>
        <w:tab/>
      </w:r>
      <w:r w:rsidRPr="000477EB">
        <w:rPr>
          <w:b/>
          <w:bCs/>
        </w:rPr>
        <w:t xml:space="preserve">B. </w:t>
      </w:r>
      <w:r w:rsidRPr="000477EB">
        <w:t xml:space="preserve">8. </w:t>
      </w:r>
      <w:r w:rsidRPr="000477EB">
        <w:rPr>
          <w:b/>
          <w:bCs/>
        </w:rPr>
        <w:tab/>
        <w:t xml:space="preserve">C. </w:t>
      </w:r>
      <w:r w:rsidRPr="000477EB">
        <w:t xml:space="preserve">12. </w:t>
      </w:r>
      <w:r w:rsidRPr="000477EB">
        <w:rPr>
          <w:b/>
          <w:bCs/>
        </w:rPr>
        <w:tab/>
        <w:t xml:space="preserve">D. </w:t>
      </w:r>
      <w:r w:rsidRPr="000477EB">
        <w:t>10.</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Con lắc lò xo dao động tắt dần trên mặt phẳng ngang. Biết k = 100 N/m, m = 500 g, kéo vật lệch 5cm rồi buông tay, g = 10 m/s</w:t>
      </w:r>
      <w:r w:rsidRPr="000477EB">
        <w:rPr>
          <w:b/>
          <w:vertAlign w:val="subscript"/>
        </w:rPr>
        <w:t>2</w:t>
      </w:r>
      <w:r w:rsidRPr="000477EB">
        <w:t xml:space="preserve"> ,trong quá trình dao động con lắc luôn chịu tác dụng của lực cản = 1% trong lực của vật. Số lần vật qua vị trí cân bằng cho tới khi dừng lại.</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60. </w:t>
      </w:r>
      <w:r w:rsidR="00FE75C8" w:rsidRPr="000477EB">
        <w:rPr>
          <w:lang w:val="vi-VN"/>
        </w:rPr>
        <w:tab/>
      </w:r>
      <w:r w:rsidRPr="000477EB">
        <w:rPr>
          <w:b/>
          <w:bCs/>
        </w:rPr>
        <w:tab/>
        <w:t xml:space="preserve">B. </w:t>
      </w:r>
      <w:r w:rsidRPr="000477EB">
        <w:t xml:space="preserve">50. </w:t>
      </w:r>
      <w:r w:rsidRPr="000477EB">
        <w:rPr>
          <w:b/>
          <w:bCs/>
        </w:rPr>
        <w:tab/>
        <w:t xml:space="preserve">C. </w:t>
      </w:r>
      <w:r w:rsidRPr="000477EB">
        <w:t xml:space="preserve">35. </w:t>
      </w:r>
      <w:r w:rsidRPr="000477EB">
        <w:rPr>
          <w:b/>
          <w:bCs/>
        </w:rPr>
        <w:tab/>
        <w:t xml:space="preserve">D. </w:t>
      </w:r>
      <w:r w:rsidRPr="000477EB">
        <w:t>20.</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Con lắc đơn dao động điều hoà ở nơi có g = 9,8 m/s</w:t>
      </w:r>
      <w:r w:rsidRPr="000477EB">
        <w:rPr>
          <w:b/>
          <w:vertAlign w:val="superscript"/>
        </w:rPr>
        <w:t>2</w:t>
      </w:r>
      <w:r w:rsidRPr="000477EB">
        <w:t xml:space="preserve"> có biên độ góc ban đầu là 0,1rad. Trong quá trình dao động luôn chịu tác dụng của lực cản bằng 0,1% trọng lượng của vật nên dao động tắt dần. Tìm số lần vật qua VTCB</w:t>
      </w:r>
      <w:r w:rsidRPr="000477EB">
        <w:rPr>
          <w:lang w:val="vi-VN"/>
        </w:rPr>
        <w:t xml:space="preserve"> </w:t>
      </w:r>
      <w:r w:rsidRPr="000477EB">
        <w:t>cho tới khi dừng lại</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25. </w:t>
      </w:r>
      <w:r w:rsidRPr="000477EB">
        <w:rPr>
          <w:b/>
          <w:bCs/>
        </w:rPr>
        <w:tab/>
      </w:r>
      <w:r w:rsidR="00FE75C8" w:rsidRPr="000477EB">
        <w:rPr>
          <w:b/>
          <w:bCs/>
          <w:lang w:val="vi-VN"/>
        </w:rPr>
        <w:tab/>
      </w:r>
      <w:r w:rsidRPr="000477EB">
        <w:rPr>
          <w:b/>
          <w:bCs/>
        </w:rPr>
        <w:t xml:space="preserve">B. </w:t>
      </w:r>
      <w:r w:rsidRPr="000477EB">
        <w:t xml:space="preserve">20. </w:t>
      </w:r>
      <w:r w:rsidRPr="000477EB">
        <w:rPr>
          <w:b/>
          <w:bCs/>
        </w:rPr>
        <w:tab/>
        <w:t xml:space="preserve">C. </w:t>
      </w:r>
      <w:r w:rsidRPr="000477EB">
        <w:t xml:space="preserve">50. </w:t>
      </w:r>
      <w:r w:rsidRPr="000477EB">
        <w:rPr>
          <w:b/>
          <w:bCs/>
        </w:rPr>
        <w:tab/>
        <w:t xml:space="preserve">D. </w:t>
      </w:r>
      <w:r w:rsidRPr="000477EB">
        <w:t>40.</w:t>
      </w:r>
    </w:p>
    <w:p w:rsidR="00612B03" w:rsidRPr="000477EB" w:rsidRDefault="00612B03" w:rsidP="00CB2EE7">
      <w:pPr>
        <w:widowControl w:val="0"/>
        <w:numPr>
          <w:ilvl w:val="0"/>
          <w:numId w:val="13"/>
        </w:numPr>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t>Một con lắc lò xo có độ cứng k = 10 N/m, khối lượng vật nặng m = 100 g, dao động trên mặt phẳng ngang, được thả nhẹ từ vị trí lò xo dãn 5cm. Hệ số ma sát trượt giữa con lắc và mặt bàn µ = 0,1. Thời gian chuyển động thẳng của vật m từ lúc ban đầu đến vị trí lò xo không biến dạng lần đầu tiên là</w:t>
      </w:r>
    </w:p>
    <w:p w:rsidR="00612B03" w:rsidRPr="000477EB" w:rsidRDefault="00612B03" w:rsidP="001C7002">
      <w:pPr>
        <w:widowControl w:val="0"/>
        <w:tabs>
          <w:tab w:val="left" w:pos="284"/>
          <w:tab w:val="left" w:pos="426"/>
          <w:tab w:val="left" w:pos="709"/>
          <w:tab w:val="left" w:pos="993"/>
          <w:tab w:val="left" w:pos="2835"/>
          <w:tab w:val="left" w:pos="5387"/>
          <w:tab w:val="left" w:pos="7938"/>
        </w:tabs>
        <w:autoSpaceDE w:val="0"/>
        <w:autoSpaceDN w:val="0"/>
        <w:adjustRightInd w:val="0"/>
        <w:ind w:right="-1"/>
        <w:jc w:val="both"/>
      </w:pPr>
      <w:r w:rsidRPr="000477EB">
        <w:rPr>
          <w:b/>
          <w:bCs/>
        </w:rPr>
        <w:tab/>
        <w:t xml:space="preserve">A. </w:t>
      </w:r>
      <w:r w:rsidRPr="000477EB">
        <w:t xml:space="preserve">0,191 s. </w:t>
      </w:r>
      <w:r w:rsidRPr="000477EB">
        <w:rPr>
          <w:b/>
          <w:bCs/>
        </w:rPr>
        <w:tab/>
        <w:t xml:space="preserve">B. </w:t>
      </w:r>
      <w:r w:rsidRPr="000477EB">
        <w:t xml:space="preserve">0,157 s. </w:t>
      </w:r>
      <w:r w:rsidRPr="000477EB">
        <w:rPr>
          <w:b/>
          <w:bCs/>
        </w:rPr>
        <w:tab/>
        <w:t xml:space="preserve">C. </w:t>
      </w:r>
      <w:r w:rsidRPr="000477EB">
        <w:t xml:space="preserve">0,147 s. </w:t>
      </w:r>
      <w:r w:rsidRPr="000477EB">
        <w:rPr>
          <w:b/>
          <w:bCs/>
        </w:rPr>
        <w:tab/>
        <w:t xml:space="preserve">D. </w:t>
      </w:r>
      <w:r w:rsidRPr="000477EB">
        <w:t>0,182 s</w:t>
      </w:r>
    </w:p>
    <w:p w:rsidR="00612B03" w:rsidRPr="000477E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pPr>
      <w:r w:rsidRPr="000477EB">
        <w:rPr>
          <w:b/>
          <w:bCs/>
          <w:u w:val="thick"/>
        </w:rPr>
        <w:t>ĐÁP ÁN</w:t>
      </w:r>
    </w:p>
    <w:tbl>
      <w:tblPr>
        <w:tblW w:w="10655" w:type="dxa"/>
        <w:tblInd w:w="104" w:type="dxa"/>
        <w:tblLayout w:type="fixed"/>
        <w:tblCellMar>
          <w:left w:w="0" w:type="dxa"/>
          <w:right w:w="0" w:type="dxa"/>
        </w:tblCellMar>
        <w:tblLook w:val="0000" w:firstRow="0" w:lastRow="0" w:firstColumn="0" w:lastColumn="0" w:noHBand="0" w:noVBand="0"/>
      </w:tblPr>
      <w:tblGrid>
        <w:gridCol w:w="1065"/>
        <w:gridCol w:w="1066"/>
        <w:gridCol w:w="1066"/>
        <w:gridCol w:w="1067"/>
        <w:gridCol w:w="1066"/>
        <w:gridCol w:w="1066"/>
        <w:gridCol w:w="1061"/>
        <w:gridCol w:w="1066"/>
        <w:gridCol w:w="1066"/>
        <w:gridCol w:w="1066"/>
      </w:tblGrid>
      <w:tr w:rsidR="000477EB" w:rsidRPr="000477EB"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1.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2. C</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3. B</w:t>
            </w:r>
          </w:p>
        </w:tc>
        <w:tc>
          <w:tcPr>
            <w:tcW w:w="1067"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4.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5. C</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6. D</w:t>
            </w:r>
          </w:p>
        </w:tc>
        <w:tc>
          <w:tcPr>
            <w:tcW w:w="1061"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7.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8.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09.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0. B</w:t>
            </w:r>
          </w:p>
        </w:tc>
      </w:tr>
      <w:tr w:rsidR="000477EB" w:rsidRPr="000477EB" w:rsidTr="00615FDB">
        <w:trPr>
          <w:trHeight w:hRule="exact" w:val="317"/>
        </w:trPr>
        <w:tc>
          <w:tcPr>
            <w:tcW w:w="1065"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1.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2.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3. B</w:t>
            </w:r>
          </w:p>
        </w:tc>
        <w:tc>
          <w:tcPr>
            <w:tcW w:w="1067"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4.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5.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6.</w:t>
            </w:r>
          </w:p>
        </w:tc>
        <w:tc>
          <w:tcPr>
            <w:tcW w:w="1061"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7.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8.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19.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0. A</w:t>
            </w:r>
          </w:p>
        </w:tc>
      </w:tr>
      <w:tr w:rsidR="000477EB" w:rsidRPr="000477EB"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1.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2.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3. C</w:t>
            </w:r>
          </w:p>
        </w:tc>
        <w:tc>
          <w:tcPr>
            <w:tcW w:w="1067"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4.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5.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6. A</w:t>
            </w:r>
          </w:p>
        </w:tc>
        <w:tc>
          <w:tcPr>
            <w:tcW w:w="1061"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7. A</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8.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29.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0. C</w:t>
            </w:r>
          </w:p>
        </w:tc>
      </w:tr>
      <w:tr w:rsidR="00612B03" w:rsidRPr="000477EB" w:rsidTr="00615FD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1. C</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2.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3. B</w:t>
            </w:r>
          </w:p>
        </w:tc>
        <w:tc>
          <w:tcPr>
            <w:tcW w:w="1067"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4.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5. B</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6. C</w:t>
            </w:r>
          </w:p>
        </w:tc>
        <w:tc>
          <w:tcPr>
            <w:tcW w:w="1061"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3D495B">
              <w:rPr>
                <w:b/>
                <w:bCs/>
              </w:rPr>
              <w:t>37. D</w:t>
            </w: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612B03" w:rsidRPr="003D495B" w:rsidRDefault="00612B03"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r>
    </w:tbl>
    <w:p w:rsidR="003B1832" w:rsidRPr="000477EB" w:rsidRDefault="003B1832"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lang w:val="vi-VN"/>
        </w:rPr>
      </w:pPr>
    </w:p>
    <w:p w:rsidR="00615FDB" w:rsidRPr="000477EB" w:rsidRDefault="00615FDB" w:rsidP="00057A00">
      <w:pPr>
        <w:pStyle w:val="Heading2"/>
      </w:pPr>
      <w:r w:rsidRPr="000477EB">
        <w:t>PHẦN 2</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 </w:t>
      </w:r>
      <w:r w:rsidRPr="000477EB">
        <w:t>Một con lắc lò xo có m = 2 g, k = 1 N/m dao động theo phương ngang. Hệ số ma sát giữa vật và giá đỡ là 0,1. Ban đầu, giữ vật ở vị trí lò xo bị nén 10 cm rồi thả nhẹ để con lắc dao động tắt dần. Lấy g = 10 m/s</w:t>
      </w:r>
      <w:r w:rsidRPr="000477EB">
        <w:rPr>
          <w:b/>
          <w:vertAlign w:val="superscript"/>
        </w:rPr>
        <w:t>2</w:t>
      </w:r>
      <w:r w:rsidRPr="000477EB">
        <w:t>. Vật đạt tốc độ lớn nhất sau khi đi được quãng đường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10 cm </w:t>
      </w:r>
      <w:r w:rsidRPr="000477EB">
        <w:rPr>
          <w:b/>
          <w:bCs/>
        </w:rPr>
        <w:tab/>
        <w:t xml:space="preserve">B. </w:t>
      </w:r>
      <w:r w:rsidRPr="000477EB">
        <w:t xml:space="preserve">9 cm </w:t>
      </w:r>
      <w:r w:rsidRPr="000477EB">
        <w:rPr>
          <w:b/>
          <w:bCs/>
        </w:rPr>
        <w:tab/>
        <w:t xml:space="preserve">C. </w:t>
      </w:r>
      <w:r w:rsidRPr="000477EB">
        <w:t xml:space="preserve">8 cm </w:t>
      </w:r>
      <w:r w:rsidRPr="000477EB">
        <w:rPr>
          <w:b/>
          <w:bCs/>
        </w:rPr>
        <w:tab/>
        <w:t xml:space="preserve">D. </w:t>
      </w:r>
      <w:r w:rsidRPr="000477EB">
        <w:t>2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 </w:t>
      </w:r>
      <w:r w:rsidRPr="000477EB">
        <w:t>Một con lắc lò xo có m = 20 g, k = 20 N/m dao động theo phương ngang. Hệ số ma sát giữa vật và giá đỡ là</w:t>
      </w:r>
      <w:r w:rsidRPr="000477EB">
        <w:rPr>
          <w:lang w:val="vi-VN"/>
        </w:rPr>
        <w:t xml:space="preserve"> </w:t>
      </w:r>
      <w:r w:rsidRPr="000477EB">
        <w:t>0,1. Ban đầu, giữ vật ở vị trí lò xo bị nén 5 cm rồi thả nhẹ để con lắc dao động tắt dần. Lấy g = 10 m/s</w:t>
      </w:r>
      <w:r w:rsidRPr="000477EB">
        <w:rPr>
          <w:b/>
          <w:vertAlign w:val="superscript"/>
        </w:rPr>
        <w:t>2</w:t>
      </w:r>
      <w:r w:rsidRPr="000477EB">
        <w:t>. Vật đạt tốc độ lớn nhất sau khi đi được quãng đường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4 cm </w:t>
      </w:r>
      <w:r w:rsidRPr="000477EB">
        <w:rPr>
          <w:b/>
          <w:bCs/>
        </w:rPr>
        <w:tab/>
        <w:t xml:space="preserve">B. </w:t>
      </w:r>
      <w:r w:rsidRPr="000477EB">
        <w:t xml:space="preserve">3 cm </w:t>
      </w:r>
      <w:r w:rsidRPr="000477EB">
        <w:rPr>
          <w:b/>
          <w:bCs/>
        </w:rPr>
        <w:tab/>
        <w:t xml:space="preserve">C. </w:t>
      </w:r>
      <w:r w:rsidRPr="000477EB">
        <w:t xml:space="preserve">2 cm </w:t>
      </w:r>
      <w:r w:rsidRPr="000477EB">
        <w:rPr>
          <w:b/>
          <w:bCs/>
        </w:rPr>
        <w:tab/>
        <w:t xml:space="preserve">D. </w:t>
      </w:r>
      <w:r w:rsidRPr="000477EB">
        <w:t>1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3: </w:t>
      </w:r>
      <w:r w:rsidRPr="000477EB">
        <w:t>Một con lắc lò xo có m = 0,2 kg, k = 80 N/m dao động theo phương ngang. Hệ số ma sát giữa vật và giá đỡ là</w:t>
      </w:r>
      <w:r w:rsidRPr="000477EB">
        <w:rPr>
          <w:lang w:val="vi-VN"/>
        </w:rPr>
        <w:t xml:space="preserve"> </w:t>
      </w:r>
      <w:r w:rsidRPr="000477EB">
        <w:t xml:space="preserve">0,1. Ban đầu, giữ vật ở vị trí lò xo bị dãn 10 cm rồi thả nhẹ để con lắc dao động tắt dần. Lấy g = 10 m/s </w:t>
      </w:r>
      <w:r w:rsidRPr="000477EB">
        <w:rPr>
          <w:b/>
          <w:vertAlign w:val="superscript"/>
        </w:rPr>
        <w:t>2</w:t>
      </w:r>
      <w:r w:rsidRPr="000477EB">
        <w:t>. Vật đạt tốc độ lớn nhất trong quá trình dao động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 </w:t>
      </w:r>
      <w:r w:rsidRPr="000477EB">
        <w:rPr>
          <w:b/>
          <w:bCs/>
        </w:rPr>
        <w:tab/>
        <w:t xml:space="preserve">A. </w:t>
      </w:r>
      <w:r w:rsidRPr="000477EB">
        <w:t>10</w:t>
      </w:r>
      <w:r w:rsidRPr="000477EB">
        <w:fldChar w:fldCharType="begin"/>
      </w:r>
      <w:r w:rsidRPr="000477EB">
        <w:instrText>eq \l(\r(,30))</w:instrText>
      </w:r>
      <w:r w:rsidRPr="000477EB">
        <w:fldChar w:fldCharType="end"/>
      </w:r>
      <w:r w:rsidRPr="000477EB">
        <w:t xml:space="preserve"> cm/s </w:t>
      </w:r>
      <w:r w:rsidRPr="000477EB">
        <w:rPr>
          <w:b/>
          <w:bCs/>
        </w:rPr>
        <w:tab/>
        <w:t xml:space="preserve">B. </w:t>
      </w:r>
      <w:r w:rsidRPr="000477EB">
        <w:t>40</w:t>
      </w:r>
      <w:r w:rsidRPr="000477EB">
        <w:fldChar w:fldCharType="begin"/>
      </w:r>
      <w:r w:rsidRPr="000477EB">
        <w:instrText>eq \l(\r(,2))</w:instrText>
      </w:r>
      <w:r w:rsidRPr="000477EB">
        <w:fldChar w:fldCharType="end"/>
      </w:r>
      <w:r w:rsidRPr="000477EB">
        <w:t xml:space="preserve"> cm/s </w:t>
      </w:r>
      <w:r w:rsidRPr="000477EB">
        <w:rPr>
          <w:b/>
          <w:bCs/>
        </w:rPr>
        <w:tab/>
        <w:t xml:space="preserve">C. </w:t>
      </w:r>
      <w:r w:rsidRPr="000477EB">
        <w:t>40</w:t>
      </w:r>
      <w:r w:rsidRPr="000477EB">
        <w:fldChar w:fldCharType="begin"/>
      </w:r>
      <w:r w:rsidRPr="000477EB">
        <w:instrText>eq \l(\r(,3))</w:instrText>
      </w:r>
      <w:r w:rsidRPr="000477EB">
        <w:fldChar w:fldCharType="end"/>
      </w:r>
      <w:r w:rsidRPr="000477EB">
        <w:t xml:space="preserve"> cm/s </w:t>
      </w:r>
      <w:r w:rsidRPr="000477EB">
        <w:rPr>
          <w:b/>
          <w:bCs/>
        </w:rPr>
        <w:tab/>
        <w:t xml:space="preserve">D. </w:t>
      </w:r>
      <w:r w:rsidRPr="000477EB">
        <w:t>195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4: </w:t>
      </w:r>
      <w:r w:rsidRPr="000477EB">
        <w:t>Con lắc lò xo dao động theo phương ngang, lò xo nhẹ có độ cứng 100 N/m, vật nhỏ dao động có khối lượng</w:t>
      </w:r>
      <w:r w:rsidRPr="000477EB">
        <w:rPr>
          <w:lang w:val="vi-VN"/>
        </w:rPr>
        <w:t xml:space="preserve"> </w:t>
      </w:r>
      <w:r w:rsidRPr="000477EB">
        <w:t>100 (g), hệ số ma sát giữa vật và mặt phẳng ngang là 0,01. Độ giảm biên độ giữa hai lần liên tiếp vật qua vị trí cân</w:t>
      </w:r>
      <w:r w:rsidRPr="000477EB">
        <w:rPr>
          <w:lang w:val="vi-VN"/>
        </w:rPr>
        <w:t xml:space="preserve"> </w:t>
      </w:r>
      <w:r w:rsidRPr="000477EB">
        <w:t>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0,04 mm. </w:t>
      </w:r>
      <w:r w:rsidRPr="000477EB">
        <w:rPr>
          <w:b/>
          <w:bCs/>
        </w:rPr>
        <w:tab/>
        <w:t xml:space="preserve">B. </w:t>
      </w:r>
      <w:r w:rsidRPr="000477EB">
        <w:t xml:space="preserve">0,02 mm. </w:t>
      </w:r>
      <w:r w:rsidRPr="000477EB">
        <w:rPr>
          <w:b/>
          <w:bCs/>
        </w:rPr>
        <w:tab/>
        <w:t xml:space="preserve">C. </w:t>
      </w:r>
      <w:r w:rsidRPr="000477EB">
        <w:t xml:space="preserve">0,4 mm. </w:t>
      </w:r>
      <w:r w:rsidRPr="000477EB">
        <w:rPr>
          <w:b/>
          <w:bCs/>
        </w:rPr>
        <w:tab/>
        <w:t xml:space="preserve">D. </w:t>
      </w:r>
      <w:r w:rsidRPr="000477EB">
        <w:t>0,2 m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5: </w:t>
      </w:r>
      <w:r w:rsidRPr="000477EB">
        <w:t>Một con lắc lò xo gồm vật nhỏ có khối lượng 0,2 kg và lò xo có độ cứng k = 20 N/m. Vật nhỏ được đặt trên</w:t>
      </w:r>
      <w:r w:rsidRPr="000477EB">
        <w:rPr>
          <w:lang w:val="vi-VN"/>
        </w:rPr>
        <w:t xml:space="preserve"> </w:t>
      </w:r>
      <w:r w:rsidRPr="000477EB">
        <w:t>giá đỡ cố định nằm ngang dọc theo trục lò xo. Hệ số ma sát giữa vật và giá đỡ là 0,01. Từ vị trí lò xo không biến dạng, truyền cho vật vận tốc ban đầu 1 m/s thì thấy con lắc dao động tắt dần trong giới hạn đàn hồi của lò xo. Lấy g =</w:t>
      </w:r>
      <w:r w:rsidRPr="000477EB">
        <w:rPr>
          <w:lang w:val="vi-VN"/>
        </w:rPr>
        <w:t xml:space="preserve"> </w:t>
      </w:r>
      <w:r w:rsidRPr="000477EB">
        <w:t>10 m/s</w:t>
      </w:r>
      <w:r w:rsidRPr="000477EB">
        <w:rPr>
          <w:b/>
          <w:vertAlign w:val="superscript"/>
        </w:rPr>
        <w:t>2</w:t>
      </w:r>
      <w:r w:rsidRPr="000477EB">
        <w:t>. Tính độ lớn của lực đàn hồi cực đại của lò xo trong quá trình dao độ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1,98 N. </w:t>
      </w:r>
      <w:r w:rsidRPr="000477EB">
        <w:rPr>
          <w:b/>
          <w:bCs/>
        </w:rPr>
        <w:tab/>
        <w:t xml:space="preserve">B. </w:t>
      </w:r>
      <w:r w:rsidRPr="000477EB">
        <w:t xml:space="preserve">2 N. </w:t>
      </w:r>
      <w:r w:rsidRPr="000477EB">
        <w:rPr>
          <w:b/>
          <w:bCs/>
        </w:rPr>
        <w:tab/>
        <w:t xml:space="preserve">C. </w:t>
      </w:r>
      <w:r w:rsidRPr="000477EB">
        <w:t xml:space="preserve">1,68 N. </w:t>
      </w:r>
      <w:r w:rsidRPr="000477EB">
        <w:rPr>
          <w:b/>
          <w:bCs/>
        </w:rPr>
        <w:tab/>
        <w:t xml:space="preserve">D. </w:t>
      </w:r>
      <w:r w:rsidRPr="000477EB">
        <w:t>1,59 N.</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6: </w:t>
      </w:r>
      <w:r w:rsidRPr="000477EB">
        <w:t>Một con lắc lò xo bố trí đặt nằm ngang, vật nặng có khối lượng m = 200 g, lò xo có độ cứng k = 160 N/m. Lấy g = 10m/s</w:t>
      </w:r>
      <w:r w:rsidRPr="000477EB">
        <w:rPr>
          <w:b/>
          <w:vertAlign w:val="superscript"/>
        </w:rPr>
        <w:t>2</w:t>
      </w:r>
      <w:r w:rsidRPr="000477EB">
        <w:t>. Ban đầu kích thích cho vật dao động với biên độ A = 4 cm. Do giữa vật và mặt phẳng ngang có lực ma sát với hệ số ma sát µ = 0,005 nên dao động của vật sẽ tắt dần. Số dao động vật thực hiện cho tới khi dừng lại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100. </w:t>
      </w:r>
      <w:r w:rsidRPr="000477EB">
        <w:rPr>
          <w:b/>
          <w:bCs/>
        </w:rPr>
        <w:tab/>
        <w:t xml:space="preserve">B. </w:t>
      </w:r>
      <w:r w:rsidRPr="000477EB">
        <w:t xml:space="preserve">160. </w:t>
      </w:r>
      <w:r w:rsidRPr="000477EB">
        <w:rPr>
          <w:b/>
          <w:bCs/>
        </w:rPr>
        <w:tab/>
        <w:t xml:space="preserve">C. </w:t>
      </w:r>
      <w:r w:rsidRPr="000477EB">
        <w:t xml:space="preserve">40. </w:t>
      </w:r>
      <w:r w:rsidRPr="000477EB">
        <w:rPr>
          <w:b/>
          <w:bCs/>
        </w:rPr>
        <w:tab/>
        <w:t xml:space="preserve">D. </w:t>
      </w:r>
      <w:r w:rsidRPr="000477EB">
        <w:t>80.</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7: </w:t>
      </w:r>
      <w:r w:rsidRPr="000477EB">
        <w:t>Một con lắc lò xo thẳng đứng gồm một lò xo nhẹ có k = 100 N/m, một đầu cố định, một đầu gắn vật nặng có khối lượng m = 0,5 kg. Ban đầu kéo vật theo phương thẳng đứng khỏi vị trí cân bằng 5cm rồi buông nhẹ cho vật dao động. Trong quá trình dao động vật luôn chịu ác dụng của lực cản có độ lớn bằng 1/100 trọng lực tác dụng lên vật. Coi biên độ của vật giảm đều trong từng chu kì, g = 10 m/s</w:t>
      </w:r>
      <w:r w:rsidRPr="000477EB">
        <w:rPr>
          <w:b/>
          <w:vertAlign w:val="superscript"/>
        </w:rPr>
        <w:t>2</w:t>
      </w:r>
      <w:r w:rsidRPr="000477EB">
        <w:t>. Số lần vật qua vị trí cân bằng kể từ khi thả vật đến khi nó dừng hẳn bằng bao nhiêu?</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25. </w:t>
      </w:r>
      <w:r w:rsidRPr="000477EB">
        <w:rPr>
          <w:b/>
          <w:bCs/>
        </w:rPr>
        <w:tab/>
        <w:t xml:space="preserve">B. </w:t>
      </w:r>
      <w:r w:rsidRPr="000477EB">
        <w:t xml:space="preserve">50. </w:t>
      </w:r>
      <w:r w:rsidRPr="000477EB">
        <w:rPr>
          <w:b/>
          <w:bCs/>
        </w:rPr>
        <w:tab/>
        <w:t xml:space="preserve">C. </w:t>
      </w:r>
      <w:r w:rsidRPr="000477EB">
        <w:t xml:space="preserve">30. </w:t>
      </w:r>
      <w:r w:rsidRPr="000477EB">
        <w:rPr>
          <w:b/>
          <w:bCs/>
        </w:rPr>
        <w:tab/>
        <w:t xml:space="preserve">D. </w:t>
      </w:r>
      <w:r w:rsidRPr="000477EB">
        <w:t>20.</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8: </w:t>
      </w:r>
      <w:r w:rsidRPr="000477EB">
        <w:t>Một con lắc lò xo nằm ngang có độ cứng k = 40 N/m, khối lượng của vật m = 100 g. Hệ số ma sát giữa mặt bàn và vật là 0,2 lấy g = 10 m/s</w:t>
      </w:r>
      <w:r w:rsidRPr="000477EB">
        <w:rPr>
          <w:b/>
          <w:vertAlign w:val="superscript"/>
        </w:rPr>
        <w:t>2</w:t>
      </w:r>
      <w:r w:rsidRPr="000477EB">
        <w:t>, đưa vật tới vị trí mà lò xo nén 6 cm rồi thả nhẹ. Chọn gốc O là vị trí vật khi lò xo chưa bị biến dạng, chiều dương theo chiều dãn cña lß xo. Quãng đường mà vật đi được từ lúc thả đến lúc véc tơ gia tốc đổi chiều lần thứ 2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29cm. </w:t>
      </w:r>
      <w:r w:rsidRPr="000477EB">
        <w:rPr>
          <w:b/>
          <w:bCs/>
        </w:rPr>
        <w:tab/>
        <w:t xml:space="preserve">B. </w:t>
      </w:r>
      <w:r w:rsidRPr="000477EB">
        <w:t xml:space="preserve">28,5 cm. </w:t>
      </w:r>
      <w:r w:rsidRPr="000477EB">
        <w:rPr>
          <w:b/>
          <w:bCs/>
        </w:rPr>
        <w:tab/>
        <w:t xml:space="preserve">C. </w:t>
      </w:r>
      <w:r w:rsidRPr="000477EB">
        <w:t xml:space="preserve">15,5 cm. </w:t>
      </w:r>
      <w:r w:rsidRPr="000477EB">
        <w:rPr>
          <w:b/>
          <w:bCs/>
        </w:rPr>
        <w:tab/>
        <w:t xml:space="preserve">D. </w:t>
      </w:r>
      <w:r w:rsidRPr="000477EB">
        <w:t>17,8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9: </w:t>
      </w:r>
      <w:r w:rsidRPr="000477EB">
        <w:t>Một con lắc lò xo có độ cứng k = 2 N/m, khối lượng m = 80g dao động tắt dần trên mặt phẳng nằm ngang do có ma sát, hệ số ma sát μ = 0,1. Ban đầu vật kéo ra khỏi VTCB một đoạn 10cm rồi thả ra. Cho gia tốc trọng trường g = 10</w:t>
      </w:r>
      <w:r w:rsidRPr="000477EB">
        <w:rPr>
          <w:lang w:val="vi-VN"/>
        </w:rPr>
        <w:t xml:space="preserve"> </w:t>
      </w:r>
      <w:r w:rsidRPr="000477EB">
        <w:t>m/s</w:t>
      </w:r>
      <w:r w:rsidRPr="000477EB">
        <w:rPr>
          <w:b/>
          <w:vertAlign w:val="superscript"/>
        </w:rPr>
        <w:t>2</w:t>
      </w:r>
      <w:r w:rsidRPr="000477EB">
        <w:t>. Thế năng của vật ở vị trí mà tại đó vật có tốc độ lớn nhất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0,16 mJ </w:t>
      </w:r>
      <w:r w:rsidRPr="000477EB">
        <w:rPr>
          <w:b/>
          <w:bCs/>
        </w:rPr>
        <w:tab/>
        <w:t xml:space="preserve">B. </w:t>
      </w:r>
      <w:r w:rsidRPr="000477EB">
        <w:t xml:space="preserve">0,16 J </w:t>
      </w:r>
      <w:r w:rsidRPr="000477EB">
        <w:rPr>
          <w:b/>
          <w:bCs/>
        </w:rPr>
        <w:tab/>
        <w:t xml:space="preserve">C. </w:t>
      </w:r>
      <w:r w:rsidRPr="000477EB">
        <w:t xml:space="preserve">1,6 J </w:t>
      </w:r>
      <w:r w:rsidRPr="000477EB">
        <w:rPr>
          <w:b/>
          <w:bCs/>
        </w:rPr>
        <w:tab/>
        <w:t xml:space="preserve">D. </w:t>
      </w:r>
      <w:r w:rsidRPr="000477EB">
        <w:t>1,6 mJ</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0: </w:t>
      </w:r>
      <w:r w:rsidRPr="000477EB">
        <w:t>Một con lắc lò xo gồm lò xo có độ cứng k = 20 N/m, vật nhỏ khối lượng m = 40 g, dao động trên mặt phẳng nằm ngang, hệ số ma sát trượt giữa vật và mặt ngang là 0,1. Ban đầu đưa vật đến vị trí lò xo bị nén 8 cm rồi thả nhẹ. Cho gia tốc trọng trường g = 10 m/s</w:t>
      </w:r>
      <w:r w:rsidRPr="000477EB">
        <w:rPr>
          <w:b/>
          <w:vertAlign w:val="superscript"/>
        </w:rPr>
        <w:t>2</w:t>
      </w:r>
      <w:r w:rsidRPr="000477EB">
        <w:t>. Li độ cực đại của vật sau khi qua O lần thứ hai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7,4 cm/s </w:t>
      </w:r>
      <w:r w:rsidRPr="000477EB">
        <w:rPr>
          <w:b/>
          <w:bCs/>
        </w:rPr>
        <w:tab/>
        <w:t xml:space="preserve">B. </w:t>
      </w:r>
      <w:r w:rsidRPr="000477EB">
        <w:t xml:space="preserve">7,2 cm/s </w:t>
      </w:r>
      <w:r w:rsidRPr="000477EB">
        <w:rPr>
          <w:b/>
          <w:bCs/>
        </w:rPr>
        <w:tab/>
        <w:t xml:space="preserve">C. </w:t>
      </w:r>
      <w:r w:rsidRPr="000477EB">
        <w:t xml:space="preserve">6,8 cm/s </w:t>
      </w:r>
      <w:r w:rsidRPr="000477EB">
        <w:rPr>
          <w:b/>
          <w:bCs/>
        </w:rPr>
        <w:tab/>
        <w:t xml:space="preserve">D. </w:t>
      </w:r>
      <w:r w:rsidRPr="000477EB">
        <w:t>7,6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1: </w:t>
      </w:r>
      <w:r w:rsidRPr="000477EB">
        <w:t>Con lắc lò xo nằm ngang có k = 100 N/m, vật m = 400 g. Kéo vật ra khỏi VTCB một đoạn 4 cm rồi thả nhẹ cho vật dao động. Biết hệ số ma sát giữa vật và sàn là μ = 5.10</w:t>
      </w:r>
      <w:r w:rsidRPr="000477EB">
        <w:rPr>
          <w:vertAlign w:val="superscript"/>
        </w:rPr>
        <w:t>-3</w:t>
      </w:r>
      <w:r w:rsidRPr="000477EB">
        <w:t>. Xem chu kỳ dao động không thay đổi, lấy g = 10 m/s</w:t>
      </w:r>
      <w:r w:rsidRPr="000477EB">
        <w:rPr>
          <w:b/>
          <w:vertAlign w:val="superscript"/>
        </w:rPr>
        <w:t>2</w:t>
      </w:r>
      <w:r w:rsidRPr="000477EB">
        <w:t>. Quãng đường vật đi được trong 1,5 chu kỳ đầu tiên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24 cm </w:t>
      </w:r>
      <w:r w:rsidRPr="000477EB">
        <w:rPr>
          <w:b/>
          <w:bCs/>
        </w:rPr>
        <w:tab/>
        <w:t xml:space="preserve">B. </w:t>
      </w:r>
      <w:r w:rsidRPr="000477EB">
        <w:t xml:space="preserve">23,64 cm </w:t>
      </w:r>
      <w:r w:rsidRPr="000477EB">
        <w:rPr>
          <w:b/>
          <w:bCs/>
        </w:rPr>
        <w:tab/>
        <w:t xml:space="preserve">C. </w:t>
      </w:r>
      <w:r w:rsidRPr="000477EB">
        <w:t xml:space="preserve">20,4 cm </w:t>
      </w:r>
      <w:r w:rsidRPr="000477EB">
        <w:rPr>
          <w:b/>
          <w:bCs/>
        </w:rPr>
        <w:tab/>
        <w:t xml:space="preserve">D. </w:t>
      </w:r>
      <w:r w:rsidRPr="000477EB">
        <w:t>23,28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2: </w:t>
      </w:r>
      <w:r w:rsidRPr="000477EB">
        <w:t>Một con lắc lò xo đặt nằm ngang gồm 1 vật có khối lượng m = 100 (g) gắn vào một lò xo có độ cứng k = 10 (N/m). Hệ số ma sát giữa vật và sàn là 0,1. Đưa vật đến vị trí lò xo bị nén một đoạn rồi thả ra. Vật đạt vận tốc cực đại lần thứ nhất tại O</w:t>
      </w:r>
      <w:r w:rsidRPr="000477EB">
        <w:rPr>
          <w:b/>
          <w:vertAlign w:val="subscript"/>
        </w:rPr>
        <w:t>1</w:t>
      </w:r>
      <w:r w:rsidRPr="000477EB">
        <w:t xml:space="preserve"> và v</w:t>
      </w:r>
      <w:r w:rsidRPr="000477EB">
        <w:rPr>
          <w:vertAlign w:val="subscript"/>
        </w:rPr>
        <w:t>max</w:t>
      </w:r>
      <w:r w:rsidRPr="000477EB">
        <w:rPr>
          <w:b/>
          <w:vertAlign w:val="subscript"/>
        </w:rPr>
        <w:t>1</w:t>
      </w:r>
      <w:r w:rsidRPr="000477EB">
        <w:t xml:space="preserve"> = 60 (cm/s). Quãng đường vật đi được đến lúc dừng lại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24,5 cm. </w:t>
      </w:r>
      <w:r w:rsidRPr="000477EB">
        <w:rPr>
          <w:b/>
          <w:bCs/>
        </w:rPr>
        <w:tab/>
        <w:t xml:space="preserve">B. </w:t>
      </w:r>
      <w:r w:rsidRPr="000477EB">
        <w:t xml:space="preserve">24 cm. </w:t>
      </w:r>
      <w:r w:rsidRPr="000477EB">
        <w:rPr>
          <w:b/>
          <w:bCs/>
        </w:rPr>
        <w:tab/>
        <w:t xml:space="preserve">C. </w:t>
      </w:r>
      <w:r w:rsidRPr="000477EB">
        <w:t xml:space="preserve">21 cm. </w:t>
      </w:r>
      <w:r w:rsidRPr="000477EB">
        <w:rPr>
          <w:b/>
          <w:bCs/>
        </w:rPr>
        <w:tab/>
        <w:t xml:space="preserve">D. </w:t>
      </w:r>
      <w:r w:rsidRPr="000477EB">
        <w:t>25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3: </w:t>
      </w:r>
      <w:r w:rsidRPr="000477EB">
        <w:t>Một con lắc lò xo dao động tắt dần trên mạt phẳng nằm ngang với các thông số như sau: m = 0,1 kg, v</w:t>
      </w:r>
      <w:r w:rsidRPr="000477EB">
        <w:rPr>
          <w:vertAlign w:val="subscript"/>
        </w:rPr>
        <w:t>max</w:t>
      </w:r>
      <w:r w:rsidRPr="000477EB">
        <w:t xml:space="preserve"> = 1</w:t>
      </w:r>
      <w:r w:rsidRPr="000477EB">
        <w:rPr>
          <w:lang w:val="vi-VN"/>
        </w:rPr>
        <w:t xml:space="preserve"> </w:t>
      </w:r>
      <w:r w:rsidRPr="000477EB">
        <w:t>m/s, μ = 0,05. Tính độ lớn vận tốc của vật khi vật đi được 10 c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0,95 cm/s </w:t>
      </w:r>
      <w:r w:rsidRPr="000477EB">
        <w:rPr>
          <w:b/>
          <w:bCs/>
        </w:rPr>
        <w:tab/>
        <w:t xml:space="preserve">B. </w:t>
      </w:r>
      <w:r w:rsidRPr="000477EB">
        <w:t xml:space="preserve">0,3 cm/s </w:t>
      </w:r>
      <w:r w:rsidRPr="000477EB">
        <w:rPr>
          <w:b/>
          <w:bCs/>
        </w:rPr>
        <w:tab/>
        <w:t xml:space="preserve">C. </w:t>
      </w:r>
      <w:r w:rsidRPr="000477EB">
        <w:t xml:space="preserve">0,95 m/s </w:t>
      </w:r>
      <w:r w:rsidRPr="000477EB">
        <w:rPr>
          <w:b/>
          <w:bCs/>
        </w:rPr>
        <w:tab/>
        <w:t xml:space="preserve">D. </w:t>
      </w:r>
      <w:r w:rsidRPr="000477EB">
        <w:t>0,3 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4: </w:t>
      </w:r>
      <w:r w:rsidRPr="000477EB">
        <w:t>Một con lắc đồng hồ được coi như 1 con lắc đơn có chu kì dao động T = 2 s, vật nặng có khối lượng m = 1 kg. Biên độ góc dao động lúc đầu là α</w:t>
      </w:r>
      <w:r w:rsidRPr="000477EB">
        <w:rPr>
          <w:vertAlign w:val="subscript"/>
          <w:lang w:val="vi-VN"/>
        </w:rPr>
        <w:t>0</w:t>
      </w:r>
      <w:r w:rsidRPr="000477EB">
        <w:t xml:space="preserve"> = 5</w:t>
      </w:r>
      <w:r w:rsidRPr="000477EB">
        <w:rPr>
          <w:vertAlign w:val="superscript"/>
        </w:rPr>
        <w:t>0</w:t>
      </w:r>
      <w:r w:rsidRPr="000477EB">
        <w:t>. Do chịu tác dụng của một lực cản không đổi F</w:t>
      </w:r>
      <w:r w:rsidRPr="000477EB">
        <w:rPr>
          <w:vertAlign w:val="subscript"/>
        </w:rPr>
        <w:t>C</w:t>
      </w:r>
      <w:r w:rsidRPr="000477EB">
        <w:t xml:space="preserve"> = 0,011 (N) nên nó chỉ dao động được một thời gian t(s) rồi dừng lại. Lấy gia tốc rơi tự do g = 10 m/s</w:t>
      </w:r>
      <w:r w:rsidRPr="000477EB">
        <w:rPr>
          <w:b/>
          <w:vertAlign w:val="superscript"/>
        </w:rPr>
        <w:t>2</w:t>
      </w:r>
      <w:r w:rsidRPr="000477EB">
        <w:t>. Xác định t.</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t = 20 s </w:t>
      </w:r>
      <w:r w:rsidRPr="000477EB">
        <w:rPr>
          <w:b/>
          <w:bCs/>
        </w:rPr>
        <w:tab/>
        <w:t xml:space="preserve">B. </w:t>
      </w:r>
      <w:r w:rsidRPr="000477EB">
        <w:t xml:space="preserve">t = 80 s </w:t>
      </w:r>
      <w:r w:rsidRPr="000477EB">
        <w:rPr>
          <w:b/>
          <w:bCs/>
        </w:rPr>
        <w:tab/>
        <w:t xml:space="preserve">C. </w:t>
      </w:r>
      <w:r w:rsidRPr="000477EB">
        <w:t xml:space="preserve">t = 40 s </w:t>
      </w:r>
      <w:r w:rsidRPr="000477EB">
        <w:rPr>
          <w:b/>
          <w:bCs/>
        </w:rPr>
        <w:tab/>
        <w:t xml:space="preserve">D. </w:t>
      </w:r>
      <w:r w:rsidRPr="000477EB">
        <w:t>t = 10 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5: </w:t>
      </w:r>
      <w:r w:rsidRPr="000477EB">
        <w:t>Gắn một vật có khối lượng m = 200 g vào một lò xo có độ cứng k = 80 N/m. Một đầu của lò xo được chuyển động kéo</w:t>
      </w:r>
      <w:r w:rsidRPr="000477EB">
        <w:rPr>
          <w:lang w:val="vi-VN"/>
        </w:rPr>
        <w:t xml:space="preserve"> </w:t>
      </w:r>
      <w:r w:rsidRPr="000477EB">
        <w:t>m khỏi vị trí cân bằng O đoạn 10 cm dọc theo trục lò xo rồi thả nhẹ cho vật dao động. Biết hệ số ma sát giữa m và mặt phẳng</w:t>
      </w:r>
      <w:r w:rsidRPr="000477EB">
        <w:rPr>
          <w:lang w:val="vi-VN"/>
        </w:rPr>
        <w:t xml:space="preserve"> </w:t>
      </w:r>
      <w:r w:rsidRPr="000477EB">
        <w:t>ngang là μ = 0,1 (lấy g = 10 m/s</w:t>
      </w:r>
      <w:r w:rsidRPr="000477EB">
        <w:rPr>
          <w:b/>
          <w:vertAlign w:val="superscript"/>
        </w:rPr>
        <w:t>2</w:t>
      </w:r>
      <w:r w:rsidRPr="000477EB">
        <w:t>). Tìm tốc độ lớn nhất mà vật đạt được trong quá trình dao độ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v</w:t>
      </w:r>
      <w:r w:rsidRPr="000477EB">
        <w:rPr>
          <w:vertAlign w:val="subscript"/>
        </w:rPr>
        <w:t>max</w:t>
      </w:r>
      <w:r w:rsidRPr="000477EB">
        <w:t xml:space="preserve"> = 2 (m/s) </w:t>
      </w:r>
      <w:r w:rsidRPr="000477EB">
        <w:rPr>
          <w:b/>
          <w:bCs/>
        </w:rPr>
        <w:tab/>
        <w:t xml:space="preserve">B. </w:t>
      </w:r>
      <w:r w:rsidRPr="000477EB">
        <w:t>v</w:t>
      </w:r>
      <w:r w:rsidRPr="000477EB">
        <w:rPr>
          <w:vertAlign w:val="subscript"/>
        </w:rPr>
        <w:t>max</w:t>
      </w:r>
      <w:r w:rsidRPr="000477EB">
        <w:t xml:space="preserve"> = 1,95 (m/s) </w:t>
      </w:r>
      <w:r w:rsidRPr="000477EB">
        <w:rPr>
          <w:b/>
          <w:bCs/>
        </w:rPr>
        <w:tab/>
        <w:t xml:space="preserve">C. </w:t>
      </w:r>
      <w:r w:rsidRPr="000477EB">
        <w:t>v</w:t>
      </w:r>
      <w:r w:rsidRPr="000477EB">
        <w:rPr>
          <w:vertAlign w:val="subscript"/>
        </w:rPr>
        <w:t>max</w:t>
      </w:r>
      <w:r w:rsidRPr="000477EB">
        <w:t xml:space="preserve"> = 1,90 (m/s) </w:t>
      </w:r>
      <w:r w:rsidRPr="000477EB">
        <w:rPr>
          <w:b/>
          <w:bCs/>
        </w:rPr>
        <w:tab/>
        <w:t xml:space="preserve">D. </w:t>
      </w:r>
      <w:r w:rsidRPr="000477EB">
        <w:t>v</w:t>
      </w:r>
      <w:r w:rsidRPr="000477EB">
        <w:rPr>
          <w:vertAlign w:val="subscript"/>
        </w:rPr>
        <w:t>max</w:t>
      </w:r>
      <w:r w:rsidRPr="000477EB">
        <w:t xml:space="preserve"> = 1,8 (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6: </w:t>
      </w:r>
      <w:r w:rsidRPr="000477EB">
        <w:t>Một con lắc lò xo gồm lò xo có độ cứng k = 200 N/m, vật nhỏ khối lượng m = 80 g, dao động trên mặt phẳ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t>nằm ngang, hệ số ma sát trượt giữa vật và mặt ngang là 0,1. Ban đầu đưa vật đến vị trí lò xo bị dãn 10 cm rồi thả nhẹ. Cho gia tốc trọng trường g = 10 m/s</w:t>
      </w:r>
      <w:r w:rsidRPr="000477EB">
        <w:rPr>
          <w:b/>
          <w:vertAlign w:val="superscript"/>
        </w:rPr>
        <w:t>2</w:t>
      </w:r>
      <w:r w:rsidRPr="000477EB">
        <w:t>. Li độ cực đại của vật sau khi qua VTCB lần đầu tiên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9,5 cm/s </w:t>
      </w:r>
      <w:r w:rsidRPr="000477EB">
        <w:rPr>
          <w:b/>
          <w:bCs/>
        </w:rPr>
        <w:tab/>
        <w:t xml:space="preserve">B. </w:t>
      </w:r>
      <w:r w:rsidRPr="000477EB">
        <w:t xml:space="preserve">8,6 cm/s </w:t>
      </w:r>
      <w:r w:rsidRPr="000477EB">
        <w:rPr>
          <w:b/>
          <w:bCs/>
        </w:rPr>
        <w:tab/>
        <w:t xml:space="preserve">C. </w:t>
      </w:r>
      <w:r w:rsidRPr="000477EB">
        <w:t xml:space="preserve">6,8 cm/s </w:t>
      </w:r>
      <w:r w:rsidRPr="000477EB">
        <w:rPr>
          <w:b/>
          <w:bCs/>
        </w:rPr>
        <w:tab/>
        <w:t xml:space="preserve">D. </w:t>
      </w:r>
      <w:r w:rsidRPr="000477EB">
        <w:t>7,6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7: </w:t>
      </w:r>
      <w:r w:rsidRPr="000477EB">
        <w:t>Một con lắc lò xo có độ cứng k = 10 N/m, khối lượng vật nặng m = 100 g, dao động trên mặt phẳng ngang,</w:t>
      </w:r>
      <w:r w:rsidRPr="000477EB">
        <w:rPr>
          <w:lang w:val="vi-VN"/>
        </w:rPr>
        <w:t xml:space="preserve"> </w:t>
      </w:r>
      <w:r w:rsidRPr="000477EB">
        <w:t>được thả nhẹ từ vị trí lò xo giãn 6cm so với vị trí cân bằng. Hệ số ma sát trượt giữa con lắc và mặt bàn bằng μ = 0,2. Thời gian chuyển động thẳng của vật m từ lúc ban đầu đến vị trí lò xo không biến dạng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t xml:space="preserve"> </w:t>
      </w:r>
      <w:r w:rsidRPr="000477EB">
        <w:rPr>
          <w:b/>
          <w:bCs/>
        </w:rPr>
        <w:tab/>
        <w:t xml:space="preserve">A. </w:t>
      </w:r>
      <w:r w:rsidRPr="000477EB">
        <w:rPr>
          <w:b/>
          <w:bCs/>
          <w:position w:val="-28"/>
        </w:rPr>
        <w:object w:dxaOrig="639" w:dyaOrig="660">
          <v:shape id="_x0000_i1743" type="#_x0000_t75" style="width:32.25pt;height:33pt" o:ole="">
            <v:imagedata r:id="rId1356" o:title=""/>
          </v:shape>
          <o:OLEObject Type="Embed" ProgID="Equation.3" ShapeID="_x0000_i1743" DrawAspect="Content" ObjectID="_1550261406" r:id="rId1357"/>
        </w:object>
      </w:r>
      <w:r w:rsidRPr="000477EB">
        <w:rPr>
          <w:b/>
          <w:bCs/>
          <w:lang w:val="vi-VN"/>
        </w:rPr>
        <w:t xml:space="preserve"> </w:t>
      </w:r>
      <w:r w:rsidRPr="000477EB">
        <w:t>s</w:t>
      </w:r>
      <w:r w:rsidRPr="000477EB">
        <w:rPr>
          <w:lang w:val="vi-VN"/>
        </w:rPr>
        <w:tab/>
      </w:r>
      <w:r w:rsidRPr="000477EB">
        <w:rPr>
          <w:b/>
          <w:bCs/>
        </w:rPr>
        <w:t xml:space="preserve">B. </w:t>
      </w:r>
      <w:r w:rsidRPr="000477EB">
        <w:fldChar w:fldCharType="begin"/>
      </w:r>
      <w:r w:rsidRPr="000477EB">
        <w:instrText>eq \s\don1(\f(π,</w:instrText>
      </w:r>
      <w:r w:rsidRPr="000477EB">
        <w:rPr>
          <w:lang w:val="vi-VN"/>
        </w:rPr>
        <w:instrText>20))</w:instrText>
      </w:r>
      <w:r w:rsidRPr="000477EB">
        <w:fldChar w:fldCharType="end"/>
      </w:r>
      <w:r w:rsidRPr="000477EB">
        <w:t xml:space="preserve"> s</w:t>
      </w:r>
      <w:r w:rsidRPr="000477EB">
        <w:rPr>
          <w:lang w:val="vi-VN"/>
        </w:rPr>
        <w:tab/>
      </w:r>
      <w:r w:rsidRPr="000477EB">
        <w:rPr>
          <w:b/>
          <w:bCs/>
        </w:rPr>
        <w:t xml:space="preserve">C. </w:t>
      </w:r>
      <w:r w:rsidRPr="000477EB">
        <w:fldChar w:fldCharType="begin"/>
      </w:r>
      <w:r w:rsidRPr="000477EB">
        <w:instrText>eq \s\don1(\f(π,</w:instrText>
      </w:r>
      <w:r w:rsidRPr="000477EB">
        <w:rPr>
          <w:lang w:val="vi-VN"/>
        </w:rPr>
        <w:instrText>15))</w:instrText>
      </w:r>
      <w:r w:rsidRPr="000477EB">
        <w:fldChar w:fldCharType="end"/>
      </w:r>
      <w:r w:rsidRPr="000477EB">
        <w:t xml:space="preserve"> s</w:t>
      </w:r>
      <w:r w:rsidRPr="000477EB">
        <w:rPr>
          <w:lang w:val="vi-VN"/>
        </w:rPr>
        <w:tab/>
      </w:r>
      <w:r w:rsidRPr="000477EB">
        <w:rPr>
          <w:b/>
          <w:bCs/>
        </w:rPr>
        <w:t xml:space="preserve">D. </w:t>
      </w:r>
      <w:r w:rsidRPr="000477EB">
        <w:fldChar w:fldCharType="begin"/>
      </w:r>
      <w:r w:rsidRPr="000477EB">
        <w:instrText>eq \s\don1(\f(π,</w:instrText>
      </w:r>
      <w:r w:rsidRPr="000477EB">
        <w:rPr>
          <w:lang w:val="vi-VN"/>
        </w:rPr>
        <w:instrText>30))</w:instrText>
      </w:r>
      <w:r w:rsidRPr="000477EB">
        <w:fldChar w:fldCharType="end"/>
      </w:r>
      <w:r w:rsidRPr="000477EB">
        <w:t xml:space="preserve"> 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8: </w:t>
      </w:r>
      <w:r w:rsidRPr="000477EB">
        <w:t>Một CLLX gồm lò xo có k = 100 N/m và vật nặng m = 160 g đặt trên mặt phẳng nằm ngang. Kéo vật đến vị trí lò xo dãn 24 mm rồi thả nhẹ.</w:t>
      </w:r>
      <w:r w:rsidRPr="000477EB">
        <w:rPr>
          <w:lang w:val="vi-VN"/>
        </w:rPr>
        <w:t xml:space="preserve"> </w:t>
      </w:r>
      <w:r w:rsidRPr="000477EB">
        <w:t>Hệ số ma sát giữa vật và mặt phẳng ngang là 5/16. Lấy g = 10 m/s</w:t>
      </w:r>
      <w:r w:rsidRPr="000477EB">
        <w:rPr>
          <w:b/>
          <w:vertAlign w:val="superscript"/>
        </w:rPr>
        <w:t>2</w:t>
      </w:r>
      <w:r w:rsidRPr="000477EB">
        <w:t>.</w:t>
      </w:r>
      <w:r w:rsidRPr="000477EB">
        <w:rPr>
          <w:lang w:val="vi-VN"/>
        </w:rPr>
        <w:t xml:space="preserve"> </w:t>
      </w:r>
      <w:r w:rsidRPr="000477EB">
        <w:t>Từ lúc thả đến lúc dừng lại,vật đi được quãng đường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43,6 mm </w:t>
      </w:r>
      <w:r w:rsidRPr="000477EB">
        <w:rPr>
          <w:b/>
          <w:bCs/>
        </w:rPr>
        <w:tab/>
        <w:t xml:space="preserve">B. </w:t>
      </w:r>
      <w:r w:rsidRPr="000477EB">
        <w:t xml:space="preserve">60 mm </w:t>
      </w:r>
      <w:r w:rsidRPr="000477EB">
        <w:rPr>
          <w:b/>
          <w:bCs/>
        </w:rPr>
        <w:tab/>
        <w:t xml:space="preserve">C. </w:t>
      </w:r>
      <w:r w:rsidRPr="000477EB">
        <w:t xml:space="preserve">57,6 mm </w:t>
      </w:r>
      <w:r w:rsidRPr="000477EB">
        <w:rPr>
          <w:b/>
          <w:bCs/>
        </w:rPr>
        <w:tab/>
        <w:t xml:space="preserve">D. </w:t>
      </w:r>
      <w:r w:rsidRPr="000477EB">
        <w:t>56 mm</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19: </w:t>
      </w:r>
      <w:r w:rsidRPr="000477EB">
        <w:t>Một con lắc lò xo gồm lò xo có độ cứng k = 2 N/m, vật nhỏ khối lượng m = 80 g, dao động trên mặt phẳng nằm ngang, hệ số ma sát trượt giữa vật và mặt ngang là 0,1. Ban đầu kéo vật ra khỏi vị trí cân bằng một đoạn 10 cm rồi thả nhẹ. Cho gia tốc trọng trường g = 10 m/s</w:t>
      </w:r>
      <w:r w:rsidRPr="000477EB">
        <w:rPr>
          <w:b/>
          <w:vertAlign w:val="superscript"/>
        </w:rPr>
        <w:t>2</w:t>
      </w:r>
      <w:r w:rsidRPr="000477EB">
        <w:t>. Tốc độ lớn nhất mà vật đạt được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0,36 m/s </w:t>
      </w:r>
      <w:r w:rsidRPr="000477EB">
        <w:rPr>
          <w:b/>
          <w:bCs/>
        </w:rPr>
        <w:tab/>
        <w:t xml:space="preserve">B. </w:t>
      </w:r>
      <w:r w:rsidRPr="000477EB">
        <w:t xml:space="preserve">0,25 m/s </w:t>
      </w:r>
      <w:r w:rsidRPr="000477EB">
        <w:rPr>
          <w:b/>
          <w:bCs/>
        </w:rPr>
        <w:tab/>
        <w:t xml:space="preserve">C. </w:t>
      </w:r>
      <w:r w:rsidRPr="000477EB">
        <w:t xml:space="preserve">0,50 m/s </w:t>
      </w:r>
      <w:r w:rsidRPr="000477EB">
        <w:rPr>
          <w:b/>
          <w:bCs/>
        </w:rPr>
        <w:tab/>
        <w:t xml:space="preserve">D. </w:t>
      </w:r>
      <w:r w:rsidRPr="000477EB">
        <w:t>0,30 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0: </w:t>
      </w:r>
      <w:r w:rsidRPr="000477EB">
        <w:t>Một con lắc lò xo gồm lò xo có độ cứng k = 10 N/m, vật nhỏ khối lượng m = 100 g, dao động trên mặt phẳng</w:t>
      </w:r>
      <w:r w:rsidRPr="000477EB">
        <w:rPr>
          <w:lang w:val="vi-VN"/>
        </w:rPr>
        <w:t xml:space="preserve"> </w:t>
      </w:r>
      <w:r w:rsidRPr="000477EB">
        <w:t>nằm ngang, hệ số ma sát trượt giữa vật và mặt ngang là 0,1. Ban đầu đưa vật đến vị trí lò xo dãn 5 cm rồi thả nhẹ. Cho</w:t>
      </w:r>
      <w:r w:rsidRPr="000477EB">
        <w:rPr>
          <w:lang w:val="vi-VN"/>
        </w:rPr>
        <w:t xml:space="preserve"> </w:t>
      </w:r>
      <w:r w:rsidRPr="000477EB">
        <w:t>gia tốc trọng trường g = 10 m/s</w:t>
      </w:r>
      <w:r w:rsidRPr="000477EB">
        <w:rPr>
          <w:b/>
          <w:vertAlign w:val="superscript"/>
        </w:rPr>
        <w:t>2</w:t>
      </w:r>
      <w:r w:rsidRPr="000477EB">
        <w:t>. Tốc độ lớn nhất mà vật đạt được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 </w:t>
      </w:r>
      <w:r w:rsidRPr="000477EB">
        <w:rPr>
          <w:b/>
          <w:bCs/>
        </w:rPr>
        <w:tab/>
        <w:t xml:space="preserve">A. </w:t>
      </w:r>
      <w:r w:rsidRPr="000477EB">
        <w:t xml:space="preserve">150 cm/s </w:t>
      </w:r>
      <w:r w:rsidRPr="000477EB">
        <w:rPr>
          <w:b/>
          <w:bCs/>
        </w:rPr>
        <w:tab/>
        <w:t xml:space="preserve">B. </w:t>
      </w:r>
      <w:r w:rsidRPr="000477EB">
        <w:t xml:space="preserve">195 cm/s </w:t>
      </w:r>
      <w:r w:rsidRPr="000477EB">
        <w:rPr>
          <w:b/>
          <w:bCs/>
        </w:rPr>
        <w:tab/>
        <w:t xml:space="preserve">C. </w:t>
      </w:r>
      <w:r w:rsidRPr="000477EB">
        <w:t xml:space="preserve">0,4 m/s </w:t>
      </w:r>
      <w:r w:rsidRPr="000477EB">
        <w:rPr>
          <w:b/>
          <w:bCs/>
        </w:rPr>
        <w:tab/>
        <w:t xml:space="preserve">D. </w:t>
      </w:r>
      <w:r w:rsidRPr="000477EB">
        <w:t>40</w:t>
      </w:r>
      <w:r w:rsidRPr="000477EB">
        <w:fldChar w:fldCharType="begin"/>
      </w:r>
      <w:r w:rsidRPr="000477EB">
        <w:instrText>eq \l(\r(,2))</w:instrText>
      </w:r>
      <w:r w:rsidRPr="000477EB">
        <w:fldChar w:fldCharType="end"/>
      </w:r>
      <w:r w:rsidRPr="000477EB">
        <w:t xml:space="preserve">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1: </w:t>
      </w:r>
      <w:r w:rsidRPr="000477EB">
        <w:t>Một con lắc lò xo gồm lò xo có độ cứng k = 100 N/m, vật nhỏ khối lượng m = 1 kg, dao động trên mặt phẳng nằm ngang, hệ số ma sát trượt giữa vật và mặt ngang là 0,05. Ban đầu đưa vật đến vị trí lò xo bị nén 12 cm rồi thả nhẹ. Cho gia tốc trọng trường g = 10 m/s</w:t>
      </w:r>
      <w:r w:rsidRPr="000477EB">
        <w:rPr>
          <w:b/>
          <w:vertAlign w:val="superscript"/>
        </w:rPr>
        <w:t>2</w:t>
      </w:r>
      <w:r w:rsidRPr="000477EB">
        <w:t>. Tốc độ lớn nhất mà vật đạt được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 </w:t>
      </w:r>
      <w:r w:rsidRPr="000477EB">
        <w:rPr>
          <w:b/>
          <w:bCs/>
        </w:rPr>
        <w:tab/>
        <w:t xml:space="preserve">A. </w:t>
      </w:r>
      <w:r w:rsidRPr="000477EB">
        <w:t xml:space="preserve">115 cm/s </w:t>
      </w:r>
      <w:r w:rsidRPr="000477EB">
        <w:rPr>
          <w:b/>
          <w:bCs/>
        </w:rPr>
        <w:tab/>
        <w:t xml:space="preserve">B. </w:t>
      </w:r>
      <w:r w:rsidRPr="000477EB">
        <w:t xml:space="preserve">195 cm/s </w:t>
      </w:r>
      <w:r w:rsidRPr="000477EB">
        <w:rPr>
          <w:b/>
          <w:bCs/>
        </w:rPr>
        <w:tab/>
        <w:t xml:space="preserve">C. </w:t>
      </w:r>
      <w:r w:rsidRPr="000477EB">
        <w:t xml:space="preserve">0,5 m/s </w:t>
      </w:r>
      <w:r w:rsidRPr="000477EB">
        <w:rPr>
          <w:b/>
          <w:bCs/>
        </w:rPr>
        <w:tab/>
        <w:t xml:space="preserve">D. </w:t>
      </w:r>
      <w:r w:rsidRPr="000477EB">
        <w:t>40</w:t>
      </w:r>
      <w:r w:rsidRPr="000477EB">
        <w:fldChar w:fldCharType="begin"/>
      </w:r>
      <w:r w:rsidRPr="000477EB">
        <w:instrText>eq \l(\r(,2))</w:instrText>
      </w:r>
      <w:r w:rsidRPr="000477EB">
        <w:fldChar w:fldCharType="end"/>
      </w:r>
      <w:r w:rsidRPr="000477EB">
        <w:t xml:space="preserve">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2: </w:t>
      </w:r>
      <w:r w:rsidRPr="000477EB">
        <w:t>Một con lắc lò xo gồm lò xo có độ cứng k = 100 N/m, vật nhỏ khối lượng m = 100 g, dao động trên mặt phẳng nằm ngang, hệ số ma sát trượt giữa vật và mặt ngang là 0,2. Ban đầu đưa vật đến vị trí lò xo bị dãn 8 cm rồi thả nhẹ. Cho gia tốc trọng trường g = 10 m/s</w:t>
      </w:r>
      <w:r w:rsidRPr="000477EB">
        <w:rPr>
          <w:b/>
          <w:vertAlign w:val="superscript"/>
        </w:rPr>
        <w:t>2</w:t>
      </w:r>
      <w:r w:rsidRPr="000477EB">
        <w:t>. Li độ cực đại của vật sau khi qua VTCB lần đầu tiên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7,4 cm/s </w:t>
      </w:r>
      <w:r w:rsidRPr="000477EB">
        <w:rPr>
          <w:b/>
          <w:bCs/>
        </w:rPr>
        <w:tab/>
        <w:t xml:space="preserve">B. </w:t>
      </w:r>
      <w:r w:rsidRPr="000477EB">
        <w:t xml:space="preserve">7,2 cm/s </w:t>
      </w:r>
      <w:r w:rsidRPr="000477EB">
        <w:rPr>
          <w:b/>
          <w:bCs/>
        </w:rPr>
        <w:tab/>
        <w:t xml:space="preserve">C. </w:t>
      </w:r>
      <w:r w:rsidRPr="000477EB">
        <w:t xml:space="preserve">6,8 cm/s </w:t>
      </w:r>
      <w:r w:rsidRPr="000477EB">
        <w:rPr>
          <w:b/>
          <w:bCs/>
        </w:rPr>
        <w:tab/>
        <w:t xml:space="preserve">D. </w:t>
      </w:r>
      <w:r w:rsidRPr="000477EB">
        <w:t>7,6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3: </w:t>
      </w:r>
      <w:r w:rsidRPr="000477EB">
        <w:t>Một con lắc lò xo gồm lò xo có độ cứng k = 50 N/m, vật nhỏ khối lượng m = 200 g, dao động trên mặt phẳng nằm ngang, hệ số ma sát trượt giữa vật và mặt ngang là 0,1. Ban đầu đưa vật đến vị trí có tọa độ +10 cm rồi thả nhẹ. Cho gia tốc trọng trường g = 10 m/s</w:t>
      </w:r>
      <w:r w:rsidRPr="000477EB">
        <w:rPr>
          <w:b/>
          <w:vertAlign w:val="superscript"/>
        </w:rPr>
        <w:t>2</w:t>
      </w:r>
      <w:r w:rsidRPr="000477EB">
        <w:t>. Tọa độ ứng với vận tốc bằng 0 lần tiếp theo là</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8,4 cm/s </w:t>
      </w:r>
      <w:r w:rsidRPr="000477EB">
        <w:rPr>
          <w:b/>
          <w:bCs/>
        </w:rPr>
        <w:tab/>
        <w:t xml:space="preserve">B. </w:t>
      </w:r>
      <w:r w:rsidRPr="000477EB">
        <w:t xml:space="preserve">-9,2 cm/s </w:t>
      </w:r>
      <w:r w:rsidRPr="000477EB">
        <w:rPr>
          <w:b/>
          <w:bCs/>
        </w:rPr>
        <w:tab/>
        <w:t xml:space="preserve">C. </w:t>
      </w:r>
      <w:r w:rsidRPr="000477EB">
        <w:t xml:space="preserve">-8,8 cm/s </w:t>
      </w:r>
      <w:r w:rsidRPr="000477EB">
        <w:rPr>
          <w:b/>
          <w:bCs/>
        </w:rPr>
        <w:tab/>
        <w:t xml:space="preserve">D. </w:t>
      </w:r>
      <w:r w:rsidRPr="000477EB">
        <w:t>7,6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4: </w:t>
      </w:r>
      <w:r w:rsidRPr="000477EB">
        <w:t>Một con lắc lò xo gồm vật nặng khối lượng 100 g và lò xo có độ cứng 20 N/m, hệ số ma sát trượt giữa vật và mặt ngang là 0,1. Ban đầu đưa vật đến vị trí lò xo nén 4 cm rồi thả nhẹ để con lắc dao động tắt dần. Cho gia tốc trọng trường g = 10 m/s</w:t>
      </w:r>
      <w:r w:rsidRPr="000477EB">
        <w:rPr>
          <w:b/>
          <w:vertAlign w:val="superscript"/>
        </w:rPr>
        <w:t>2</w:t>
      </w:r>
      <w:r w:rsidRPr="000477EB">
        <w:t>. Độ dãn cực đại của lò xo bằng</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3,6 cm/s </w:t>
      </w:r>
      <w:r w:rsidRPr="000477EB">
        <w:rPr>
          <w:b/>
          <w:bCs/>
        </w:rPr>
        <w:tab/>
        <w:t xml:space="preserve">B. </w:t>
      </w:r>
      <w:r w:rsidRPr="000477EB">
        <w:t xml:space="preserve">3,2 cm/s </w:t>
      </w:r>
      <w:r w:rsidRPr="000477EB">
        <w:rPr>
          <w:b/>
          <w:bCs/>
        </w:rPr>
        <w:tab/>
        <w:t xml:space="preserve">C. </w:t>
      </w:r>
      <w:r w:rsidRPr="000477EB">
        <w:t xml:space="preserve">4 cm/s </w:t>
      </w:r>
      <w:r w:rsidRPr="000477EB">
        <w:rPr>
          <w:b/>
          <w:bCs/>
        </w:rPr>
        <w:tab/>
        <w:t xml:space="preserve">D. </w:t>
      </w:r>
      <w:r w:rsidRPr="000477EB">
        <w:t>3 cm/s</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5: </w:t>
      </w:r>
      <w:r w:rsidRPr="000477EB">
        <w:t>Một con lắc lò xo gồm vật nặng khối lượng 10 g và lò xo có độ cứng 10 N/m, hệ số ma sát trượt giữa vật và mặt ngang là 0,1. Ban đầu đưa vật đến vị trí lò xo nén 9,1 cm rồi thả nhẹ để con lắc dao động tắt dần. Cho gia tốc trọng trường g = 10 m/s</w:t>
      </w:r>
      <w:r w:rsidRPr="000477EB">
        <w:rPr>
          <w:b/>
          <w:vertAlign w:val="superscript"/>
        </w:rPr>
        <w:t>2</w:t>
      </w:r>
      <w:r w:rsidRPr="000477EB">
        <w:t>. Từ lúc dao động đên khi vật dừng hẳn, vật qua vị trí lò xo không biến dạng bao nhiêu lần?</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43 lần </w:t>
      </w:r>
      <w:r w:rsidRPr="000477EB">
        <w:rPr>
          <w:b/>
          <w:bCs/>
        </w:rPr>
        <w:tab/>
        <w:t xml:space="preserve">B. </w:t>
      </w:r>
      <w:r w:rsidRPr="000477EB">
        <w:t xml:space="preserve">45 lần </w:t>
      </w:r>
      <w:r w:rsidRPr="000477EB">
        <w:rPr>
          <w:b/>
          <w:bCs/>
        </w:rPr>
        <w:tab/>
        <w:t xml:space="preserve">C. </w:t>
      </w:r>
      <w:r w:rsidRPr="000477EB">
        <w:t xml:space="preserve">44 lần </w:t>
      </w:r>
      <w:r w:rsidRPr="000477EB">
        <w:rPr>
          <w:b/>
          <w:bCs/>
        </w:rPr>
        <w:tab/>
        <w:t xml:space="preserve">D. </w:t>
      </w:r>
      <w:r w:rsidRPr="000477EB">
        <w:t>48 lần</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 xml:space="preserve">Câu 26: </w:t>
      </w:r>
      <w:r w:rsidRPr="000477EB">
        <w:t>Một con lắc lò xo gồm vật nặng khối lượng 100 g và lò xo có độ cứng 10 N/m, hệ số ma sát trượt giữa vật và mặt ngang là 0,1. Ban đầu đưa vật đến vị trí lò xo nén 17 cm rồi thả nhẹ để con lắc dao động tắt dần. Cho gia tốc trọng trường g = 10 m/s</w:t>
      </w:r>
      <w:r w:rsidRPr="000477EB">
        <w:rPr>
          <w:b/>
          <w:vertAlign w:val="superscript"/>
        </w:rPr>
        <w:t>2</w:t>
      </w:r>
      <w:r w:rsidRPr="000477EB">
        <w:t>. Từ lúc dao động đên khi vật dừng hẳn, vật qua vị trí lò xo không biến dạng bao nhiêu lần?</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r w:rsidRPr="000477EB">
        <w:rPr>
          <w:b/>
          <w:bCs/>
        </w:rPr>
        <w:tab/>
        <w:t xml:space="preserve">A. </w:t>
      </w:r>
      <w:r w:rsidRPr="000477EB">
        <w:t xml:space="preserve">5 lần </w:t>
      </w:r>
      <w:r w:rsidRPr="000477EB">
        <w:rPr>
          <w:b/>
          <w:bCs/>
        </w:rPr>
        <w:tab/>
        <w:t xml:space="preserve">B. </w:t>
      </w:r>
      <w:r w:rsidRPr="000477EB">
        <w:t xml:space="preserve">6 lần </w:t>
      </w:r>
      <w:r w:rsidRPr="000477EB">
        <w:rPr>
          <w:b/>
          <w:bCs/>
        </w:rPr>
        <w:tab/>
        <w:t xml:space="preserve">C. </w:t>
      </w:r>
      <w:r w:rsidRPr="000477EB">
        <w:t xml:space="preserve">8 lần </w:t>
      </w:r>
      <w:r w:rsidRPr="000477EB">
        <w:rPr>
          <w:b/>
          <w:bCs/>
        </w:rPr>
        <w:tab/>
        <w:t xml:space="preserve">D. </w:t>
      </w:r>
      <w:r w:rsidRPr="000477EB">
        <w:t>9 lần</w:t>
      </w:r>
    </w:p>
    <w:p w:rsidR="00615FDB" w:rsidRPr="000477EB" w:rsidRDefault="00615FDB" w:rsidP="00615FDB">
      <w:pPr>
        <w:widowControl w:val="0"/>
        <w:tabs>
          <w:tab w:val="left" w:pos="284"/>
          <w:tab w:val="left" w:pos="426"/>
          <w:tab w:val="left" w:pos="709"/>
          <w:tab w:val="left" w:pos="2835"/>
          <w:tab w:val="left" w:pos="5387"/>
          <w:tab w:val="left" w:pos="7938"/>
        </w:tabs>
        <w:autoSpaceDE w:val="0"/>
        <w:autoSpaceDN w:val="0"/>
        <w:adjustRightInd w:val="0"/>
        <w:ind w:right="-1"/>
        <w:jc w:val="both"/>
      </w:pPr>
    </w:p>
    <w:p w:rsidR="00615FDB" w:rsidRPr="000477EB"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pPr>
      <w:r w:rsidRPr="000477EB">
        <w:rPr>
          <w:b/>
          <w:bCs/>
          <w:u w:val="thick"/>
        </w:rPr>
        <w:t>ĐÁP ÁN</w:t>
      </w:r>
    </w:p>
    <w:p w:rsidR="00615FDB" w:rsidRPr="000477EB"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pPr>
    </w:p>
    <w:tbl>
      <w:tblPr>
        <w:tblW w:w="10655" w:type="dxa"/>
        <w:tblInd w:w="104" w:type="dxa"/>
        <w:tblLayout w:type="fixed"/>
        <w:tblCellMar>
          <w:left w:w="0" w:type="dxa"/>
          <w:right w:w="0" w:type="dxa"/>
        </w:tblCellMar>
        <w:tblLook w:val="0000" w:firstRow="0" w:lastRow="0" w:firstColumn="0" w:lastColumn="0" w:noHBand="0" w:noVBand="0"/>
      </w:tblPr>
      <w:tblGrid>
        <w:gridCol w:w="1065"/>
        <w:gridCol w:w="1066"/>
        <w:gridCol w:w="1066"/>
        <w:gridCol w:w="1067"/>
        <w:gridCol w:w="1066"/>
        <w:gridCol w:w="1066"/>
        <w:gridCol w:w="1061"/>
        <w:gridCol w:w="1066"/>
        <w:gridCol w:w="1066"/>
        <w:gridCol w:w="1066"/>
      </w:tblGrid>
      <w:tr w:rsidR="000477EB" w:rsidRPr="000477EB" w:rsidTr="0093679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1. C</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2.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3. D</w:t>
            </w:r>
          </w:p>
        </w:tc>
        <w:tc>
          <w:tcPr>
            <w:tcW w:w="1067"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4.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5. A</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6. B</w:t>
            </w:r>
          </w:p>
        </w:tc>
        <w:tc>
          <w:tcPr>
            <w:tcW w:w="1061"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7. A</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8. C</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09. D</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0. B</w:t>
            </w:r>
          </w:p>
        </w:tc>
      </w:tr>
      <w:tr w:rsidR="000477EB" w:rsidRPr="000477EB" w:rsidTr="0093679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1.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2.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3. C</w:t>
            </w:r>
          </w:p>
        </w:tc>
        <w:tc>
          <w:tcPr>
            <w:tcW w:w="1067"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4. C</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5.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6. A</w:t>
            </w:r>
          </w:p>
        </w:tc>
        <w:tc>
          <w:tcPr>
            <w:tcW w:w="1061"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7. C</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8. D</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19. D</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0. C</w:t>
            </w:r>
          </w:p>
        </w:tc>
      </w:tr>
      <w:tr w:rsidR="000477EB" w:rsidRPr="000477EB" w:rsidTr="0093679B">
        <w:trPr>
          <w:trHeight w:hRule="exact" w:val="322"/>
        </w:trPr>
        <w:tc>
          <w:tcPr>
            <w:tcW w:w="1065"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1. A</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2. D</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3. B</w:t>
            </w:r>
          </w:p>
        </w:tc>
        <w:tc>
          <w:tcPr>
            <w:tcW w:w="1067"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4. D</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5. B</w:t>
            </w: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r w:rsidRPr="007F7D29">
              <w:rPr>
                <w:b/>
                <w:bCs/>
              </w:rPr>
              <w:t>26. D</w:t>
            </w:r>
          </w:p>
        </w:tc>
        <w:tc>
          <w:tcPr>
            <w:tcW w:w="1061"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c>
          <w:tcPr>
            <w:tcW w:w="1066" w:type="dxa"/>
            <w:tcBorders>
              <w:top w:val="single" w:sz="4" w:space="0" w:color="000000"/>
              <w:left w:val="single" w:sz="4" w:space="0" w:color="000000"/>
              <w:bottom w:val="single" w:sz="4" w:space="0" w:color="000000"/>
              <w:right w:val="single" w:sz="4" w:space="0" w:color="000000"/>
            </w:tcBorders>
          </w:tcPr>
          <w:p w:rsidR="00615FDB" w:rsidRPr="007F7D29" w:rsidRDefault="00615FDB" w:rsidP="00057A00">
            <w:pPr>
              <w:widowControl w:val="0"/>
              <w:tabs>
                <w:tab w:val="left" w:pos="284"/>
                <w:tab w:val="left" w:pos="426"/>
                <w:tab w:val="left" w:pos="709"/>
                <w:tab w:val="left" w:pos="2835"/>
                <w:tab w:val="left" w:pos="5387"/>
                <w:tab w:val="left" w:pos="7938"/>
              </w:tabs>
              <w:autoSpaceDE w:val="0"/>
              <w:autoSpaceDN w:val="0"/>
              <w:adjustRightInd w:val="0"/>
              <w:ind w:right="-1"/>
              <w:jc w:val="center"/>
              <w:rPr>
                <w:b/>
              </w:rPr>
            </w:pPr>
          </w:p>
        </w:tc>
      </w:tr>
    </w:tbl>
    <w:p w:rsidR="002B7C38" w:rsidRDefault="002B7C38" w:rsidP="0093679B">
      <w:pPr>
        <w:widowControl w:val="0"/>
        <w:tabs>
          <w:tab w:val="left" w:pos="142"/>
          <w:tab w:val="left" w:pos="284"/>
          <w:tab w:val="left" w:pos="2835"/>
          <w:tab w:val="left" w:pos="5387"/>
          <w:tab w:val="left" w:pos="7938"/>
        </w:tabs>
        <w:autoSpaceDE w:val="0"/>
        <w:autoSpaceDN w:val="0"/>
        <w:adjustRightInd w:val="0"/>
        <w:jc w:val="center"/>
        <w:rPr>
          <w:b/>
          <w:bCs/>
          <w:lang w:val="nl-NL"/>
        </w:rPr>
      </w:pPr>
    </w:p>
    <w:p w:rsidR="0093679B" w:rsidRPr="000477EB" w:rsidRDefault="0093679B" w:rsidP="000003A6">
      <w:pPr>
        <w:pStyle w:val="Heading1"/>
        <w:rPr>
          <w:lang w:val="nl-NL"/>
        </w:rPr>
      </w:pPr>
      <w:r w:rsidRPr="000477EB">
        <w:rPr>
          <w:lang w:val="nl-NL"/>
        </w:rPr>
        <w:t>DAO ĐỘNG TẮT DẦN – DUY TRÌ CLĐ</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 </w:t>
      </w:r>
      <w:r w:rsidRPr="000477EB">
        <w:rPr>
          <w:lang w:val="nl-NL"/>
        </w:rPr>
        <w:t xml:space="preserve">Con lắc đơn có chiều dài 0,25 m; </w:t>
      </w:r>
      <w:r w:rsidRPr="000477EB">
        <w:rPr>
          <w:iCs/>
          <w:lang w:val="nl-NL"/>
        </w:rPr>
        <w:t xml:space="preserve">m </w:t>
      </w:r>
      <w:r w:rsidRPr="000477EB">
        <w:rPr>
          <w:lang w:val="nl-NL"/>
        </w:rPr>
        <w:t xml:space="preserve">= 100 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cong 0,05 m. Trong quá trình dao động con lắc chịu tác dụng lực cản có độ lớn 0,001 N thì nó sẽ dao động tắt dần. Tính tổng quãng đường mà vật dao động được cho đến khi dừng lại?</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3,6 m. </w:t>
      </w:r>
      <w:r w:rsidRPr="000477EB">
        <w:rPr>
          <w:b/>
          <w:bCs/>
          <w:lang w:val="nl-NL"/>
        </w:rPr>
        <w:tab/>
        <w:t xml:space="preserve">B. </w:t>
      </w:r>
      <w:r w:rsidRPr="000477EB">
        <w:rPr>
          <w:lang w:val="nl-NL"/>
        </w:rPr>
        <w:t xml:space="preserve">4,9 m. </w:t>
      </w:r>
      <w:r w:rsidRPr="000477EB">
        <w:rPr>
          <w:b/>
          <w:bCs/>
          <w:lang w:val="nl-NL"/>
        </w:rPr>
        <w:tab/>
        <w:t xml:space="preserve">C. </w:t>
      </w:r>
      <w:r w:rsidRPr="000477EB">
        <w:rPr>
          <w:lang w:val="nl-NL"/>
        </w:rPr>
        <w:t xml:space="preserve">4 m. </w:t>
      </w:r>
      <w:r w:rsidRPr="000477EB">
        <w:rPr>
          <w:b/>
          <w:bCs/>
          <w:lang w:val="nl-NL"/>
        </w:rPr>
        <w:tab/>
        <w:t xml:space="preserve">D. </w:t>
      </w:r>
      <w:r w:rsidRPr="000477EB">
        <w:rPr>
          <w:lang w:val="nl-NL"/>
        </w:rPr>
        <w:t>3,8 m.</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2: </w:t>
      </w:r>
      <w:r w:rsidRPr="000477EB">
        <w:rPr>
          <w:lang w:val="nl-NL"/>
        </w:rPr>
        <w:t xml:space="preserve">Con lắc đơn dao động điều hòa có </w:t>
      </w:r>
      <w:r w:rsidRPr="000477EB">
        <w:rPr>
          <w:iCs/>
          <w:lang w:val="nl-NL"/>
        </w:rPr>
        <w:t xml:space="preserve">m </w:t>
      </w:r>
      <w:r w:rsidRPr="000477EB">
        <w:rPr>
          <w:lang w:val="nl-NL"/>
        </w:rPr>
        <w:t xml:space="preserve">= 0,1 k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chu kỳ 2 s. Trong quá trình dao động con lắc chịu tác dụng lực cản nên sau 4 dao động thì biên độ góc còn lại là 4</w:t>
      </w:r>
      <w:r w:rsidRPr="000477EB">
        <w:rPr>
          <w:vertAlign w:val="superscript"/>
          <w:lang w:val="nl-NL"/>
        </w:rPr>
        <w:t>0</w:t>
      </w:r>
      <w:r w:rsidRPr="000477EB">
        <w:rPr>
          <w:lang w:val="nl-NL"/>
        </w:rPr>
        <w:t>. Người ta duy trì dao động cho con lắc bằng cach dùng hệ thống lên giây cốt so cho nó chạy được trong 1 tuần lễ với biên độ góc 5</w:t>
      </w:r>
      <w:r w:rsidRPr="000477EB">
        <w:rPr>
          <w:vertAlign w:val="superscript"/>
          <w:lang w:val="nl-NL"/>
        </w:rPr>
        <w:t>0</w:t>
      </w:r>
      <w:r w:rsidRPr="000477EB">
        <w:rPr>
          <w:lang w:val="nl-NL"/>
        </w:rPr>
        <w:t>. Tính công cần thiết lên giây cót, biết 80% năng lượng dùng để thắng lực ma sát do hệ thống bánh cưa gây ra.</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616 J </w:t>
      </w:r>
      <w:r w:rsidRPr="000477EB">
        <w:rPr>
          <w:b/>
          <w:bCs/>
          <w:lang w:val="nl-NL"/>
        </w:rPr>
        <w:tab/>
        <w:t xml:space="preserve">B. </w:t>
      </w:r>
      <w:r w:rsidRPr="000477EB">
        <w:rPr>
          <w:lang w:val="nl-NL"/>
        </w:rPr>
        <w:t xml:space="preserve">262 J. </w:t>
      </w:r>
      <w:r w:rsidRPr="000477EB">
        <w:rPr>
          <w:b/>
          <w:bCs/>
          <w:lang w:val="nl-NL"/>
        </w:rPr>
        <w:tab/>
        <w:t xml:space="preserve">C. </w:t>
      </w:r>
      <w:r w:rsidRPr="000477EB">
        <w:rPr>
          <w:lang w:val="nl-NL"/>
        </w:rPr>
        <w:t xml:space="preserve">682 J. </w:t>
      </w:r>
      <w:r w:rsidRPr="000477EB">
        <w:rPr>
          <w:b/>
          <w:bCs/>
          <w:lang w:val="nl-NL"/>
        </w:rPr>
        <w:tab/>
        <w:t xml:space="preserve">D. </w:t>
      </w:r>
      <w:r w:rsidRPr="000477EB">
        <w:rPr>
          <w:lang w:val="nl-NL"/>
        </w:rPr>
        <w:t>517 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3: </w:t>
      </w:r>
      <w:r w:rsidRPr="000477EB">
        <w:rPr>
          <w:lang w:val="nl-NL"/>
        </w:rPr>
        <w:t xml:space="preserve">Con lắc đơn có chiều dài 0,5 m; </w:t>
      </w:r>
      <w:r w:rsidRPr="000477EB">
        <w:rPr>
          <w:iCs/>
          <w:lang w:val="nl-NL"/>
        </w:rPr>
        <w:t xml:space="preserve">m </w:t>
      </w:r>
      <w:r w:rsidRPr="000477EB">
        <w:rPr>
          <w:lang w:val="nl-NL"/>
        </w:rPr>
        <w:t xml:space="preserve">= 100 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0,14 rad. Trong quá trình dao động con lắc chịu tác dụng lực cản có độ lớn 0,002 N thì nó sẽ dao động tắt dần. Tính thời gian dao động của vật cho đến khi dừng lại?</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22 s. </w:t>
      </w:r>
      <w:r w:rsidRPr="000477EB">
        <w:rPr>
          <w:b/>
          <w:bCs/>
          <w:lang w:val="nl-NL"/>
        </w:rPr>
        <w:tab/>
        <w:t xml:space="preserve">B. </w:t>
      </w:r>
      <w:r w:rsidRPr="000477EB">
        <w:rPr>
          <w:lang w:val="nl-NL"/>
        </w:rPr>
        <w:t xml:space="preserve">25 s. </w:t>
      </w:r>
      <w:r w:rsidRPr="000477EB">
        <w:rPr>
          <w:b/>
          <w:bCs/>
          <w:lang w:val="nl-NL"/>
        </w:rPr>
        <w:tab/>
        <w:t xml:space="preserve">C. </w:t>
      </w:r>
      <w:r w:rsidRPr="000477EB">
        <w:rPr>
          <w:lang w:val="nl-NL"/>
        </w:rPr>
        <w:t xml:space="preserve">24 s. </w:t>
      </w:r>
      <w:r w:rsidRPr="000477EB">
        <w:rPr>
          <w:b/>
          <w:bCs/>
          <w:lang w:val="nl-NL"/>
        </w:rPr>
        <w:tab/>
        <w:t xml:space="preserve">D. </w:t>
      </w:r>
      <w:r w:rsidRPr="000477EB">
        <w:rPr>
          <w:lang w:val="nl-NL"/>
        </w:rPr>
        <w:t>15 s.</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4: </w:t>
      </w:r>
      <w:r w:rsidRPr="000477EB">
        <w:rPr>
          <w:lang w:val="nl-NL"/>
        </w:rPr>
        <w:t xml:space="preserve">Con lắc đơn dao động điều hòa có </w:t>
      </w:r>
      <w:r w:rsidRPr="000477EB">
        <w:rPr>
          <w:iCs/>
          <w:lang w:val="nl-NL"/>
        </w:rPr>
        <w:t xml:space="preserve">m </w:t>
      </w:r>
      <w:r w:rsidRPr="000477EB">
        <w:rPr>
          <w:lang w:val="nl-NL"/>
        </w:rPr>
        <w:t xml:space="preserve">= 0,1 kg; </w:t>
      </w:r>
      <w:r w:rsidRPr="000477EB">
        <w:rPr>
          <w:iCs/>
          <w:lang w:val="nl-NL"/>
        </w:rPr>
        <w:t xml:space="preserve">g </w:t>
      </w:r>
      <w:r w:rsidRPr="000477EB">
        <w:rPr>
          <w:lang w:val="nl-NL"/>
        </w:rPr>
        <w:t>= 9,8 m/s</w:t>
      </w:r>
      <w:r w:rsidRPr="000477EB">
        <w:rPr>
          <w:vertAlign w:val="superscript"/>
          <w:lang w:val="nl-NL"/>
        </w:rPr>
        <w:t>2</w:t>
      </w:r>
      <w:r w:rsidRPr="000477EB">
        <w:rPr>
          <w:lang w:val="nl-NL"/>
        </w:rPr>
        <w:t xml:space="preserve">, biên độ góc là 0,08 rad, </w:t>
      </w:r>
      <w:r w:rsidRPr="000477EB">
        <w:rPr>
          <w:iCs/>
          <w:lang w:val="nl-NL"/>
        </w:rPr>
        <w:t xml:space="preserve">l </w:t>
      </w:r>
      <w:r w:rsidRPr="000477EB">
        <w:rPr>
          <w:lang w:val="nl-NL"/>
        </w:rPr>
        <w:t>= 1 m. Trong quá trình dao động con lắc chịu tác dụng lực cản nên sau 100 s thì vật ngừng hẳn. Người ta duy trì dao động cho con lắc bằng cách dùng nguồn điện 1 chiều có suất điện động 3 V, điện lượng của pin là 10000 C để bổ sung năng lượng, biết hiệu suất của quá trình là 25%. Đồng hồ chạy được bao lâu thì thay pin?</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248,4 ngày </w:t>
      </w:r>
      <w:r w:rsidRPr="000477EB">
        <w:rPr>
          <w:b/>
          <w:bCs/>
          <w:lang w:val="nl-NL"/>
        </w:rPr>
        <w:tab/>
        <w:t xml:space="preserve">B. </w:t>
      </w:r>
      <w:r w:rsidRPr="000477EB">
        <w:rPr>
          <w:lang w:val="nl-NL"/>
        </w:rPr>
        <w:t xml:space="preserve">256,4 ngày </w:t>
      </w:r>
      <w:r w:rsidRPr="000477EB">
        <w:rPr>
          <w:b/>
          <w:bCs/>
          <w:lang w:val="nl-NL"/>
        </w:rPr>
        <w:tab/>
        <w:t xml:space="preserve">C. </w:t>
      </w:r>
      <w:r w:rsidRPr="000477EB">
        <w:rPr>
          <w:lang w:val="nl-NL"/>
        </w:rPr>
        <w:t xml:space="preserve">282,8 ngày </w:t>
      </w:r>
      <w:r w:rsidRPr="000477EB">
        <w:rPr>
          <w:b/>
          <w:bCs/>
          <w:lang w:val="nl-NL"/>
        </w:rPr>
        <w:tab/>
        <w:t xml:space="preserve">D. </w:t>
      </w:r>
      <w:r w:rsidRPr="000477EB">
        <w:rPr>
          <w:lang w:val="nl-NL"/>
        </w:rPr>
        <w:t>276,8 ngày</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5: </w:t>
      </w:r>
      <w:r w:rsidRPr="000477EB">
        <w:rPr>
          <w:lang w:val="nl-NL"/>
        </w:rPr>
        <w:t xml:space="preserve">Con lắc đơn dao động điều hòa với chu kỳ 2 s, </w:t>
      </w:r>
      <w:r w:rsidRPr="000477EB">
        <w:rPr>
          <w:iCs/>
          <w:lang w:val="nl-NL"/>
        </w:rPr>
        <w:t xml:space="preserve">m </w:t>
      </w:r>
      <w:r w:rsidRPr="000477EB">
        <w:rPr>
          <w:lang w:val="nl-NL"/>
        </w:rPr>
        <w:t xml:space="preserve">= 1 k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Trong quá trình dao động con lắc chịu tác dụng lực cản có độ lớn 0,011 N thì nó sẽ dao động tắt dần. Tính thời gian dao động của vật cho đến khi dừng lại?</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38,9 s. </w:t>
      </w:r>
      <w:r w:rsidRPr="000477EB">
        <w:rPr>
          <w:b/>
          <w:bCs/>
          <w:lang w:val="nl-NL"/>
        </w:rPr>
        <w:tab/>
        <w:t xml:space="preserve">B. </w:t>
      </w:r>
      <w:r w:rsidRPr="000477EB">
        <w:rPr>
          <w:lang w:val="nl-NL"/>
        </w:rPr>
        <w:t xml:space="preserve">33,4 s. </w:t>
      </w:r>
      <w:r w:rsidRPr="000477EB">
        <w:rPr>
          <w:b/>
          <w:bCs/>
          <w:lang w:val="nl-NL"/>
        </w:rPr>
        <w:tab/>
        <w:t xml:space="preserve">C. </w:t>
      </w:r>
      <w:r w:rsidRPr="000477EB">
        <w:rPr>
          <w:lang w:val="nl-NL"/>
        </w:rPr>
        <w:t xml:space="preserve">36,3 s. </w:t>
      </w:r>
      <w:r w:rsidRPr="000477EB">
        <w:rPr>
          <w:b/>
          <w:bCs/>
          <w:lang w:val="nl-NL"/>
        </w:rPr>
        <w:tab/>
        <w:t xml:space="preserve">D. </w:t>
      </w:r>
      <w:r w:rsidRPr="000477EB">
        <w:rPr>
          <w:lang w:val="nl-NL"/>
        </w:rPr>
        <w:t>32,6 s.</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6: </w:t>
      </w:r>
      <w:r w:rsidRPr="000477EB">
        <w:rPr>
          <w:lang w:val="nl-NL"/>
        </w:rPr>
        <w:t xml:space="preserve">Con lắc đơn dao động điều hòa có </w:t>
      </w:r>
      <w:r w:rsidRPr="000477EB">
        <w:rPr>
          <w:iCs/>
          <w:lang w:val="nl-NL"/>
        </w:rPr>
        <w:t xml:space="preserve">m </w:t>
      </w:r>
      <w:r w:rsidRPr="000477EB">
        <w:rPr>
          <w:lang w:val="nl-NL"/>
        </w:rPr>
        <w:t xml:space="preserve">= 100 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0,15 rad, chiều dài dây treo là 120 cm. Trong quá trình dao động con lắc chịu tác dụng lực cản nên sau 150 s thì nó dừng lại. Tính độ giảm cơ năng trung bình sau mỗi chu kỳ</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18,6 μJ. </w:t>
      </w:r>
      <w:r w:rsidRPr="000477EB">
        <w:rPr>
          <w:b/>
          <w:bCs/>
          <w:lang w:val="nl-NL"/>
        </w:rPr>
        <w:tab/>
        <w:t xml:space="preserve">B. </w:t>
      </w:r>
      <w:r w:rsidRPr="000477EB">
        <w:rPr>
          <w:lang w:val="nl-NL"/>
        </w:rPr>
        <w:t xml:space="preserve">20,2 μJ. </w:t>
      </w:r>
      <w:r w:rsidRPr="000477EB">
        <w:rPr>
          <w:b/>
          <w:bCs/>
          <w:lang w:val="nl-NL"/>
        </w:rPr>
        <w:tab/>
        <w:t xml:space="preserve">C. </w:t>
      </w:r>
      <w:r w:rsidRPr="000477EB">
        <w:rPr>
          <w:lang w:val="nl-NL"/>
        </w:rPr>
        <w:t xml:space="preserve">18,9 μJ. </w:t>
      </w:r>
      <w:r w:rsidRPr="000477EB">
        <w:rPr>
          <w:b/>
          <w:bCs/>
          <w:lang w:val="nl-NL"/>
        </w:rPr>
        <w:tab/>
        <w:t xml:space="preserve">D. </w:t>
      </w:r>
      <w:r w:rsidRPr="000477EB">
        <w:rPr>
          <w:lang w:val="nl-NL"/>
        </w:rPr>
        <w:t>19,8 μ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7: </w:t>
      </w:r>
      <w:r w:rsidRPr="000477EB">
        <w:rPr>
          <w:lang w:val="nl-NL"/>
        </w:rPr>
        <w:t xml:space="preserve">Con lắc đơn dao động điều hòa với chu kỳ 2 s, </w:t>
      </w:r>
      <w:r w:rsidRPr="000477EB">
        <w:rPr>
          <w:iCs/>
          <w:lang w:val="nl-NL"/>
        </w:rPr>
        <w:t xml:space="preserve">m </w:t>
      </w:r>
      <w:r w:rsidRPr="000477EB">
        <w:rPr>
          <w:lang w:val="nl-NL"/>
        </w:rPr>
        <w:t xml:space="preserve">= 1 k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Trong quá trình dao động con lắc chịu tác dụng lực cản nên sau 40 s thì nó dừng lại. Tính độ lớn lực cản?</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0,033 N. </w:t>
      </w:r>
      <w:r w:rsidRPr="000477EB">
        <w:rPr>
          <w:b/>
          <w:bCs/>
          <w:lang w:val="nl-NL"/>
        </w:rPr>
        <w:tab/>
        <w:t xml:space="preserve">B. </w:t>
      </w:r>
      <w:r w:rsidRPr="000477EB">
        <w:rPr>
          <w:lang w:val="nl-NL"/>
        </w:rPr>
        <w:t xml:space="preserve">0,011 N. </w:t>
      </w:r>
      <w:r w:rsidRPr="000477EB">
        <w:rPr>
          <w:b/>
          <w:bCs/>
          <w:lang w:val="nl-NL"/>
        </w:rPr>
        <w:tab/>
        <w:t xml:space="preserve">C. </w:t>
      </w:r>
      <w:r w:rsidRPr="000477EB">
        <w:rPr>
          <w:lang w:val="nl-NL"/>
        </w:rPr>
        <w:t xml:space="preserve">0,022 N. </w:t>
      </w:r>
      <w:r w:rsidRPr="000477EB">
        <w:rPr>
          <w:b/>
          <w:bCs/>
          <w:lang w:val="nl-NL"/>
        </w:rPr>
        <w:tab/>
        <w:t xml:space="preserve">D. </w:t>
      </w:r>
      <w:r w:rsidRPr="000477EB">
        <w:rPr>
          <w:lang w:val="nl-NL"/>
        </w:rPr>
        <w:t>0,005 N.</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8: </w:t>
      </w:r>
      <w:r w:rsidRPr="000477EB">
        <w:rPr>
          <w:lang w:val="nl-NL"/>
        </w:rPr>
        <w:t>Con lắc đơn dao động tắt dần chậm, sau mỗi chu kỳ biên độ giảm 100 lần so với biên độ lúc đâu. Ban đầu biên độ góc là 9</w:t>
      </w:r>
      <w:r w:rsidRPr="000477EB">
        <w:rPr>
          <w:vertAlign w:val="superscript"/>
          <w:lang w:val="nl-NL"/>
        </w:rPr>
        <w:t>0</w:t>
      </w:r>
      <w:r w:rsidRPr="000477EB">
        <w:rPr>
          <w:lang w:val="nl-NL"/>
        </w:rPr>
        <w:t>, sau dao động lần thứ bao nhiêu thì biên độ góc chỉ còn 3,6</w:t>
      </w:r>
      <w:r w:rsidRPr="000477EB">
        <w:rPr>
          <w:vertAlign w:val="superscript"/>
          <w:lang w:val="nl-NL"/>
        </w:rPr>
        <w:t>0</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90 </w:t>
      </w:r>
      <w:r w:rsidRPr="000477EB">
        <w:rPr>
          <w:b/>
          <w:bCs/>
          <w:lang w:val="nl-NL"/>
        </w:rPr>
        <w:tab/>
        <w:t xml:space="preserve">B. </w:t>
      </w:r>
      <w:r w:rsidRPr="000477EB">
        <w:rPr>
          <w:lang w:val="nl-NL"/>
        </w:rPr>
        <w:t xml:space="preserve">60 </w:t>
      </w:r>
      <w:r w:rsidRPr="000477EB">
        <w:rPr>
          <w:b/>
          <w:bCs/>
          <w:lang w:val="nl-NL"/>
        </w:rPr>
        <w:tab/>
        <w:t xml:space="preserve">C. </w:t>
      </w:r>
      <w:r w:rsidRPr="000477EB">
        <w:rPr>
          <w:lang w:val="nl-NL"/>
        </w:rPr>
        <w:t xml:space="preserve">30 </w:t>
      </w:r>
      <w:r w:rsidRPr="000477EB">
        <w:rPr>
          <w:b/>
          <w:bCs/>
          <w:lang w:val="nl-NL"/>
        </w:rPr>
        <w:tab/>
        <w:t xml:space="preserve">D. </w:t>
      </w:r>
      <w:r w:rsidRPr="000477EB">
        <w:rPr>
          <w:lang w:val="nl-NL"/>
        </w:rPr>
        <w:t>100</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9: </w:t>
      </w:r>
      <w:r w:rsidRPr="000477EB">
        <w:rPr>
          <w:lang w:val="nl-NL"/>
        </w:rPr>
        <w:t xml:space="preserve">Con lắc đơn dao động điều hòa với chu kỳ 2 s, </w:t>
      </w:r>
      <w:r w:rsidRPr="000477EB">
        <w:rPr>
          <w:iCs/>
          <w:lang w:val="nl-NL"/>
        </w:rPr>
        <w:t xml:space="preserve">m </w:t>
      </w:r>
      <w:r w:rsidRPr="000477EB">
        <w:rPr>
          <w:lang w:val="nl-NL"/>
        </w:rPr>
        <w:t xml:space="preserve">= 50 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0,15 rad. Trong quá trình dao động con lắc chịu tác dụng lực cản nên sau 200 s thì nó dừng lại. Tính độ giảm cơ năng trung bình sau mỗi chu kỳ</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58 μJ. </w:t>
      </w:r>
      <w:r w:rsidRPr="000477EB">
        <w:rPr>
          <w:b/>
          <w:bCs/>
          <w:lang w:val="nl-NL"/>
        </w:rPr>
        <w:tab/>
        <w:t xml:space="preserve">B. </w:t>
      </w:r>
      <w:r w:rsidRPr="000477EB">
        <w:rPr>
          <w:lang w:val="nl-NL"/>
        </w:rPr>
        <w:t xml:space="preserve">55 μJ. </w:t>
      </w:r>
      <w:r w:rsidRPr="000477EB">
        <w:rPr>
          <w:b/>
          <w:bCs/>
          <w:lang w:val="nl-NL"/>
        </w:rPr>
        <w:tab/>
        <w:t xml:space="preserve">C. </w:t>
      </w:r>
      <w:r w:rsidRPr="000477EB">
        <w:rPr>
          <w:lang w:val="nl-NL"/>
        </w:rPr>
        <w:t xml:space="preserve">48 μJ. </w:t>
      </w:r>
      <w:r w:rsidRPr="000477EB">
        <w:rPr>
          <w:b/>
          <w:bCs/>
          <w:lang w:val="nl-NL"/>
        </w:rPr>
        <w:tab/>
        <w:t xml:space="preserve">D. </w:t>
      </w:r>
      <w:r w:rsidRPr="000477EB">
        <w:rPr>
          <w:lang w:val="nl-NL"/>
        </w:rPr>
        <w:t>56 μ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0: </w:t>
      </w:r>
      <w:r w:rsidRPr="000477EB">
        <w:rPr>
          <w:lang w:val="nl-NL"/>
        </w:rPr>
        <w:t>Con lắc đơn dao động tắt dần chậm, sau mỗi chu kỳ biên độ giảm 150 lần so với biên độ lúc đâu. Ban đầu biên độ góc là 12</w:t>
      </w:r>
      <w:r w:rsidRPr="000477EB">
        <w:rPr>
          <w:vertAlign w:val="superscript"/>
          <w:lang w:val="nl-NL"/>
        </w:rPr>
        <w:t>0</w:t>
      </w:r>
      <w:r w:rsidRPr="000477EB">
        <w:rPr>
          <w:lang w:val="nl-NL"/>
        </w:rPr>
        <w:t>, sau dao động lần thứ bao nhiêu thì biên độ góc chỉ còn 5,44</w:t>
      </w:r>
      <w:r w:rsidRPr="000477EB">
        <w:rPr>
          <w:vertAlign w:val="superscript"/>
          <w:lang w:val="nl-NL"/>
        </w:rPr>
        <w:t>0</w:t>
      </w:r>
      <w:r w:rsidRPr="000477EB">
        <w:rPr>
          <w:lang w:val="nl-NL"/>
        </w:rPr>
        <w:t>? Chọn đáp án gần đúng nhất?</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90 </w:t>
      </w:r>
      <w:r w:rsidRPr="000477EB">
        <w:rPr>
          <w:b/>
          <w:bCs/>
          <w:lang w:val="nl-NL"/>
        </w:rPr>
        <w:tab/>
        <w:t xml:space="preserve">B. </w:t>
      </w:r>
      <w:r w:rsidRPr="000477EB">
        <w:rPr>
          <w:lang w:val="nl-NL"/>
        </w:rPr>
        <w:t xml:space="preserve">85 </w:t>
      </w:r>
      <w:r w:rsidRPr="000477EB">
        <w:rPr>
          <w:b/>
          <w:bCs/>
          <w:lang w:val="nl-NL"/>
        </w:rPr>
        <w:tab/>
        <w:t xml:space="preserve">C. </w:t>
      </w:r>
      <w:r w:rsidRPr="000477EB">
        <w:rPr>
          <w:lang w:val="nl-NL"/>
        </w:rPr>
        <w:t xml:space="preserve">80 </w:t>
      </w:r>
      <w:r w:rsidRPr="000477EB">
        <w:rPr>
          <w:b/>
          <w:bCs/>
          <w:lang w:val="nl-NL"/>
        </w:rPr>
        <w:tab/>
        <w:t xml:space="preserve">D. </w:t>
      </w:r>
      <w:r w:rsidRPr="000477EB">
        <w:rPr>
          <w:lang w:val="nl-NL"/>
        </w:rPr>
        <w:t>70</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1: </w:t>
      </w:r>
      <w:r w:rsidRPr="000477EB">
        <w:rPr>
          <w:lang w:val="nl-NL"/>
        </w:rPr>
        <w:t xml:space="preserve">Con lắc đơn dao động điều hòa có </w:t>
      </w:r>
      <w:r w:rsidRPr="000477EB">
        <w:rPr>
          <w:iCs/>
          <w:lang w:val="nl-NL"/>
        </w:rPr>
        <w:t xml:space="preserve">m </w:t>
      </w:r>
      <w:r w:rsidRPr="000477EB">
        <w:rPr>
          <w:lang w:val="nl-NL"/>
        </w:rPr>
        <w:t xml:space="preserve">= 500 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0,12 rad, chiều dài dây treo là 1 m. Trong quá trình dao động con lắc chịu tác dụng lực cản nên sau 160 s thì nó dừng lại. Tính công suất hao phí trung bình?</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250 mW. </w:t>
      </w:r>
      <w:r w:rsidRPr="000477EB">
        <w:rPr>
          <w:b/>
          <w:bCs/>
          <w:lang w:val="nl-NL"/>
        </w:rPr>
        <w:tab/>
        <w:t xml:space="preserve">B. </w:t>
      </w:r>
      <w:r w:rsidRPr="000477EB">
        <w:rPr>
          <w:lang w:val="nl-NL"/>
        </w:rPr>
        <w:t xml:space="preserve">225 mW. </w:t>
      </w:r>
      <w:r w:rsidRPr="000477EB">
        <w:rPr>
          <w:b/>
          <w:bCs/>
          <w:lang w:val="nl-NL"/>
        </w:rPr>
        <w:tab/>
        <w:t xml:space="preserve">C. </w:t>
      </w:r>
      <w:r w:rsidRPr="000477EB">
        <w:rPr>
          <w:lang w:val="nl-NL"/>
        </w:rPr>
        <w:t xml:space="preserve">255 μW. </w:t>
      </w:r>
      <w:r w:rsidRPr="000477EB">
        <w:rPr>
          <w:b/>
          <w:bCs/>
          <w:lang w:val="nl-NL"/>
        </w:rPr>
        <w:tab/>
        <w:t xml:space="preserve">D. </w:t>
      </w:r>
      <w:r w:rsidRPr="000477EB">
        <w:rPr>
          <w:lang w:val="nl-NL"/>
        </w:rPr>
        <w:t>225 μW.</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2: </w:t>
      </w:r>
      <w:r w:rsidRPr="000477EB">
        <w:rPr>
          <w:lang w:val="nl-NL"/>
        </w:rPr>
        <w:t>Con lắc đơn dao động tắt dần chậm, sau mỗi chu kỳ cơ năng giảm 100 lần so với biên độ lúc đâu. Ban đầu biên độ góc là 6</w:t>
      </w:r>
      <w:r w:rsidRPr="000477EB">
        <w:rPr>
          <w:vertAlign w:val="superscript"/>
          <w:lang w:val="nl-NL"/>
        </w:rPr>
        <w:t>0</w:t>
      </w:r>
      <w:r w:rsidRPr="000477EB">
        <w:rPr>
          <w:lang w:val="nl-NL"/>
        </w:rPr>
        <w:t>, đến dao động thứ 100 thì biên độ góc còn lại là</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2</w:t>
      </w:r>
      <w:r w:rsidRPr="000477EB">
        <w:rPr>
          <w:vertAlign w:val="superscript"/>
          <w:lang w:val="nl-NL"/>
        </w:rPr>
        <w:t>0</w:t>
      </w:r>
      <w:r w:rsidRPr="000477EB">
        <w:rPr>
          <w:lang w:val="nl-NL"/>
        </w:rPr>
        <w:t xml:space="preserve"> </w:t>
      </w:r>
      <w:r w:rsidRPr="000477EB">
        <w:rPr>
          <w:b/>
          <w:bCs/>
          <w:lang w:val="nl-NL"/>
        </w:rPr>
        <w:tab/>
        <w:t xml:space="preserve">B. </w:t>
      </w:r>
      <w:r w:rsidRPr="000477EB">
        <w:rPr>
          <w:lang w:val="nl-NL"/>
        </w:rPr>
        <w:t>4,6</w:t>
      </w:r>
      <w:r w:rsidRPr="000477EB">
        <w:rPr>
          <w:vertAlign w:val="superscript"/>
          <w:lang w:val="nl-NL"/>
        </w:rPr>
        <w:t>0</w:t>
      </w:r>
      <w:r w:rsidRPr="000477EB">
        <w:rPr>
          <w:lang w:val="nl-NL"/>
        </w:rPr>
        <w:t xml:space="preserve"> </w:t>
      </w:r>
      <w:r w:rsidRPr="000477EB">
        <w:rPr>
          <w:b/>
          <w:bCs/>
          <w:lang w:val="nl-NL"/>
        </w:rPr>
        <w:tab/>
        <w:t xml:space="preserve">C. </w:t>
      </w:r>
      <w:r w:rsidRPr="000477EB">
        <w:rPr>
          <w:lang w:val="nl-NL"/>
        </w:rPr>
        <w:t>3,6</w:t>
      </w:r>
      <w:r w:rsidRPr="000477EB">
        <w:rPr>
          <w:vertAlign w:val="superscript"/>
          <w:lang w:val="nl-NL"/>
        </w:rPr>
        <w:t>0</w:t>
      </w:r>
      <w:r w:rsidRPr="000477EB">
        <w:rPr>
          <w:lang w:val="nl-NL"/>
        </w:rPr>
        <w:t xml:space="preserve"> </w:t>
      </w:r>
      <w:r w:rsidRPr="000477EB">
        <w:rPr>
          <w:b/>
          <w:bCs/>
          <w:lang w:val="nl-NL"/>
        </w:rPr>
        <w:tab/>
        <w:t xml:space="preserve">D. </w:t>
      </w:r>
      <w:r w:rsidRPr="000477EB">
        <w:rPr>
          <w:lang w:val="nl-NL"/>
        </w:rPr>
        <w:t>3</w:t>
      </w:r>
      <w:r w:rsidRPr="000477EB">
        <w:rPr>
          <w:vertAlign w:val="superscript"/>
          <w:lang w:val="nl-NL"/>
        </w:rPr>
        <w:t>0</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3: </w:t>
      </w:r>
      <w:r w:rsidRPr="000477EB">
        <w:rPr>
          <w:lang w:val="nl-NL"/>
        </w:rPr>
        <w:t xml:space="preserve">Con lắc đơn dao động điều hòa có </w:t>
      </w:r>
      <w:r w:rsidRPr="000477EB">
        <w:rPr>
          <w:iCs/>
          <w:lang w:val="nl-NL"/>
        </w:rPr>
        <w:t xml:space="preserve">m </w:t>
      </w:r>
      <w:r w:rsidRPr="000477EB">
        <w:rPr>
          <w:lang w:val="nl-NL"/>
        </w:rPr>
        <w:t xml:space="preserve">= 0,9 k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chiều dài dây treo là 0,5 m. Trong quá trình dao động con lắc chịu tác dụng lực cản nên sau 10 dao động thì biên độ góc còn lại là 4</w:t>
      </w:r>
      <w:r w:rsidRPr="000477EB">
        <w:rPr>
          <w:vertAlign w:val="superscript"/>
          <w:lang w:val="nl-NL"/>
        </w:rPr>
        <w:t>0</w:t>
      </w:r>
      <w:r w:rsidRPr="000477EB">
        <w:rPr>
          <w:lang w:val="nl-NL"/>
        </w:rPr>
        <w:t>. Hỏi để duy trì dao động với biên độ góc là 5</w:t>
      </w:r>
      <w:r w:rsidRPr="000477EB">
        <w:rPr>
          <w:vertAlign w:val="superscript"/>
          <w:lang w:val="nl-NL"/>
        </w:rPr>
        <w:t>0</w:t>
      </w:r>
      <w:r w:rsidRPr="000477EB">
        <w:rPr>
          <w:lang w:val="nl-NL"/>
        </w:rPr>
        <w:t xml:space="preserve"> thì cần cung cấp năng lượng với công suất bao nhiêu?</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62 mW. </w:t>
      </w:r>
      <w:r w:rsidRPr="000477EB">
        <w:rPr>
          <w:b/>
          <w:bCs/>
          <w:lang w:val="nl-NL"/>
        </w:rPr>
        <w:tab/>
        <w:t xml:space="preserve">B. </w:t>
      </w:r>
      <w:r w:rsidRPr="000477EB">
        <w:rPr>
          <w:lang w:val="nl-NL"/>
        </w:rPr>
        <w:t xml:space="preserve">0,73 mW. </w:t>
      </w:r>
      <w:r w:rsidRPr="000477EB">
        <w:rPr>
          <w:b/>
          <w:bCs/>
          <w:lang w:val="nl-NL"/>
        </w:rPr>
        <w:tab/>
        <w:t xml:space="preserve">C. </w:t>
      </w:r>
      <w:r w:rsidRPr="000477EB">
        <w:rPr>
          <w:lang w:val="nl-NL"/>
        </w:rPr>
        <w:t xml:space="preserve">0,63 mW. </w:t>
      </w:r>
      <w:r w:rsidRPr="000477EB">
        <w:rPr>
          <w:b/>
          <w:bCs/>
          <w:lang w:val="nl-NL"/>
        </w:rPr>
        <w:tab/>
        <w:t xml:space="preserve">D. </w:t>
      </w:r>
      <w:r w:rsidRPr="000477EB">
        <w:rPr>
          <w:lang w:val="nl-NL"/>
        </w:rPr>
        <w:t>76,4 mW.</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4: </w:t>
      </w:r>
      <w:r w:rsidRPr="000477EB">
        <w:rPr>
          <w:lang w:val="nl-NL"/>
        </w:rPr>
        <w:t xml:space="preserve">Con lắc đơn dao động điều hòa có </w:t>
      </w:r>
      <w:r w:rsidRPr="000477EB">
        <w:rPr>
          <w:iCs/>
          <w:lang w:val="nl-NL"/>
        </w:rPr>
        <w:t xml:space="preserve">m </w:t>
      </w:r>
      <w:r w:rsidRPr="000477EB">
        <w:rPr>
          <w:lang w:val="nl-NL"/>
        </w:rPr>
        <w:t xml:space="preserve">= 0,1 k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6</w:t>
      </w:r>
      <w:r w:rsidRPr="000477EB">
        <w:rPr>
          <w:vertAlign w:val="superscript"/>
          <w:lang w:val="nl-NL"/>
        </w:rPr>
        <w:t>0</w:t>
      </w:r>
      <w:r w:rsidRPr="000477EB">
        <w:rPr>
          <w:lang w:val="nl-NL"/>
        </w:rPr>
        <w:t>, chu kỳ 2 s. Trong quá trình dao động con lắc chịu tác dụng lực cản nên sau 4 dao động thì biên độ góc còn lại là 4</w:t>
      </w:r>
      <w:r w:rsidRPr="000477EB">
        <w:rPr>
          <w:vertAlign w:val="superscript"/>
          <w:lang w:val="nl-NL"/>
        </w:rPr>
        <w:t>0</w:t>
      </w:r>
      <w:r w:rsidRPr="000477EB">
        <w:rPr>
          <w:lang w:val="nl-NL"/>
        </w:rPr>
        <w:t>. Người ta duy trì dao động cho con lắc bằng cach dùng hệ thống lên giây cốt so cho nó chạy được trong 1 tuần lễ với biên độ góc 5</w:t>
      </w:r>
      <w:r w:rsidRPr="000477EB">
        <w:rPr>
          <w:vertAlign w:val="superscript"/>
          <w:lang w:val="nl-NL"/>
        </w:rPr>
        <w:t>0</w:t>
      </w:r>
      <w:r w:rsidRPr="000477EB">
        <w:rPr>
          <w:lang w:val="nl-NL"/>
        </w:rPr>
        <w:t>. Tính công cần thiết lên giây cót, biết 85% năng lượng dùng để thắng lực ma sát do hệ thống bánh cưa gây ra.</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133 J </w:t>
      </w:r>
      <w:r w:rsidRPr="000477EB">
        <w:rPr>
          <w:b/>
          <w:bCs/>
          <w:lang w:val="nl-NL"/>
        </w:rPr>
        <w:tab/>
        <w:t xml:space="preserve">B. </w:t>
      </w:r>
      <w:r w:rsidRPr="000477EB">
        <w:rPr>
          <w:lang w:val="nl-NL"/>
        </w:rPr>
        <w:t xml:space="preserve">252 J. </w:t>
      </w:r>
      <w:r w:rsidRPr="000477EB">
        <w:rPr>
          <w:b/>
          <w:bCs/>
          <w:lang w:val="nl-NL"/>
        </w:rPr>
        <w:tab/>
        <w:t xml:space="preserve">C. </w:t>
      </w:r>
      <w:r w:rsidRPr="000477EB">
        <w:rPr>
          <w:lang w:val="nl-NL"/>
        </w:rPr>
        <w:t xml:space="preserve">822 J. </w:t>
      </w:r>
      <w:r w:rsidRPr="000477EB">
        <w:rPr>
          <w:b/>
          <w:bCs/>
          <w:lang w:val="nl-NL"/>
        </w:rPr>
        <w:tab/>
        <w:t xml:space="preserve">D. </w:t>
      </w:r>
      <w:r w:rsidRPr="000477EB">
        <w:rPr>
          <w:lang w:val="nl-NL"/>
        </w:rPr>
        <w:t>504 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5: </w:t>
      </w:r>
      <w:r w:rsidRPr="000477EB">
        <w:rPr>
          <w:lang w:val="nl-NL"/>
        </w:rPr>
        <w:t>Con lắc đơn dao động tắt dần chậm, sau mỗi chu kỳ cơ năng giảm 150 lần so với biên độ lúc đâu. Ban đầu biên độ góc là 9</w:t>
      </w:r>
      <w:r w:rsidRPr="000477EB">
        <w:rPr>
          <w:vertAlign w:val="superscript"/>
          <w:lang w:val="nl-NL"/>
        </w:rPr>
        <w:t>0</w:t>
      </w:r>
      <w:r w:rsidRPr="000477EB">
        <w:rPr>
          <w:lang w:val="nl-NL"/>
        </w:rPr>
        <w:t>, sau dao động lần thứ bao nhiêu thì biên độ góc chỉ còn 3</w:t>
      </w:r>
      <w:r w:rsidRPr="000477EB">
        <w:rPr>
          <w:vertAlign w:val="superscript"/>
          <w:lang w:val="nl-NL"/>
        </w:rPr>
        <w:t>0</w:t>
      </w:r>
      <w:r w:rsidRPr="000477EB">
        <w:rPr>
          <w:lang w:val="nl-NL"/>
        </w:rPr>
        <w:t>?</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200 </w:t>
      </w:r>
      <w:r w:rsidRPr="000477EB">
        <w:rPr>
          <w:b/>
          <w:bCs/>
          <w:lang w:val="nl-NL"/>
        </w:rPr>
        <w:tab/>
        <w:t xml:space="preserve">B. </w:t>
      </w:r>
      <w:r w:rsidRPr="000477EB">
        <w:rPr>
          <w:lang w:val="nl-NL"/>
        </w:rPr>
        <w:t xml:space="preserve">100 </w:t>
      </w:r>
      <w:r w:rsidRPr="000477EB">
        <w:rPr>
          <w:b/>
          <w:bCs/>
          <w:lang w:val="nl-NL"/>
        </w:rPr>
        <w:tab/>
        <w:t xml:space="preserve">C. </w:t>
      </w:r>
      <w:r w:rsidRPr="000477EB">
        <w:rPr>
          <w:lang w:val="nl-NL"/>
        </w:rPr>
        <w:t xml:space="preserve">90 </w:t>
      </w:r>
      <w:r w:rsidRPr="000477EB">
        <w:rPr>
          <w:b/>
          <w:bCs/>
          <w:lang w:val="nl-NL"/>
        </w:rPr>
        <w:tab/>
        <w:t xml:space="preserve">D. </w:t>
      </w:r>
      <w:r w:rsidRPr="000477EB">
        <w:rPr>
          <w:lang w:val="nl-NL"/>
        </w:rPr>
        <w:t>120</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6: </w:t>
      </w:r>
      <w:r w:rsidRPr="000477EB">
        <w:rPr>
          <w:lang w:val="nl-NL"/>
        </w:rPr>
        <w:t xml:space="preserve">Con lắc đơn dao động điều hòa có </w:t>
      </w:r>
      <w:r w:rsidRPr="000477EB">
        <w:rPr>
          <w:iCs/>
          <w:lang w:val="nl-NL"/>
        </w:rPr>
        <w:t xml:space="preserve">m </w:t>
      </w:r>
      <w:r w:rsidRPr="000477EB">
        <w:rPr>
          <w:lang w:val="nl-NL"/>
        </w:rPr>
        <w:t xml:space="preserve">= 1 kg; </w:t>
      </w:r>
      <w:r w:rsidRPr="000477EB">
        <w:rPr>
          <w:iCs/>
          <w:lang w:val="nl-NL"/>
        </w:rPr>
        <w:t xml:space="preserve">g </w:t>
      </w:r>
      <w:r w:rsidRPr="000477EB">
        <w:rPr>
          <w:lang w:val="nl-NL"/>
        </w:rPr>
        <w:t>= 9,8 m/s</w:t>
      </w:r>
      <w:r w:rsidRPr="000477EB">
        <w:rPr>
          <w:vertAlign w:val="superscript"/>
          <w:lang w:val="nl-NL"/>
        </w:rPr>
        <w:t>2</w:t>
      </w:r>
      <w:r w:rsidRPr="000477EB">
        <w:rPr>
          <w:lang w:val="nl-NL"/>
        </w:rPr>
        <w:t>, biên độ góc là 0,08 rad, chiều dài dây treo là 1 m. Trong quá trình dao động con lắc chịu tác dụng lực cản nên sau 100 s thì nó dừng lại. Tính công suất hao phí trung bình?</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313,6 W. </w:t>
      </w:r>
      <w:r w:rsidRPr="000477EB">
        <w:rPr>
          <w:b/>
          <w:bCs/>
          <w:lang w:val="nl-NL"/>
        </w:rPr>
        <w:tab/>
        <w:t xml:space="preserve">B. </w:t>
      </w:r>
      <w:r w:rsidRPr="000477EB">
        <w:rPr>
          <w:lang w:val="nl-NL"/>
        </w:rPr>
        <w:t xml:space="preserve">31,36 mW. </w:t>
      </w:r>
      <w:r w:rsidRPr="000477EB">
        <w:rPr>
          <w:b/>
          <w:bCs/>
          <w:lang w:val="nl-NL"/>
        </w:rPr>
        <w:tab/>
        <w:t xml:space="preserve">C. </w:t>
      </w:r>
      <w:r w:rsidRPr="000477EB">
        <w:rPr>
          <w:lang w:val="nl-NL"/>
        </w:rPr>
        <w:t xml:space="preserve">3136 μW. </w:t>
      </w:r>
      <w:r w:rsidRPr="000477EB">
        <w:rPr>
          <w:b/>
          <w:bCs/>
          <w:lang w:val="nl-NL"/>
        </w:rPr>
        <w:tab/>
        <w:t xml:space="preserve">D. </w:t>
      </w:r>
      <w:r w:rsidRPr="000477EB">
        <w:rPr>
          <w:lang w:val="nl-NL"/>
        </w:rPr>
        <w:t>31,36 W.</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7: </w:t>
      </w:r>
      <w:r w:rsidRPr="000477EB">
        <w:rPr>
          <w:lang w:val="nl-NL"/>
        </w:rPr>
        <w:t xml:space="preserve">Con lắc đơn dao động điều hòa có </w:t>
      </w:r>
      <w:r w:rsidRPr="000477EB">
        <w:rPr>
          <w:iCs/>
          <w:lang w:val="nl-NL"/>
        </w:rPr>
        <w:t xml:space="preserve">m </w:t>
      </w:r>
      <w:r w:rsidRPr="000477EB">
        <w:rPr>
          <w:lang w:val="nl-NL"/>
        </w:rPr>
        <w:t xml:space="preserve">= 0,5 k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chiều dài dây treo là 0,5 m. Trong quá trình dao động con lắc chịu tác dụng lực cản nên sau 5 dao động thì biên độ góc còn lại là 4</w:t>
      </w:r>
      <w:r w:rsidRPr="000477EB">
        <w:rPr>
          <w:vertAlign w:val="superscript"/>
          <w:lang w:val="nl-NL"/>
        </w:rPr>
        <w:t>0</w:t>
      </w:r>
      <w:r w:rsidRPr="000477EB">
        <w:rPr>
          <w:lang w:val="nl-NL"/>
        </w:rPr>
        <w:t>. Hỏi để duy trì dao động với biên độ góc là 5</w:t>
      </w:r>
      <w:r w:rsidRPr="000477EB">
        <w:rPr>
          <w:vertAlign w:val="superscript"/>
          <w:lang w:val="nl-NL"/>
        </w:rPr>
        <w:t>0</w:t>
      </w:r>
      <w:r w:rsidRPr="000477EB">
        <w:rPr>
          <w:lang w:val="nl-NL"/>
        </w:rPr>
        <w:t xml:space="preserve"> thì cần cung cấp năng lượng với công suất bao nhiêu?</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473 mW. </w:t>
      </w:r>
      <w:r w:rsidRPr="000477EB">
        <w:rPr>
          <w:b/>
          <w:bCs/>
          <w:lang w:val="nl-NL"/>
        </w:rPr>
        <w:tab/>
        <w:t xml:space="preserve">B. </w:t>
      </w:r>
      <w:r w:rsidRPr="000477EB">
        <w:rPr>
          <w:lang w:val="nl-NL"/>
        </w:rPr>
        <w:t xml:space="preserve">0,473 mW. </w:t>
      </w:r>
      <w:r w:rsidRPr="000477EB">
        <w:rPr>
          <w:b/>
          <w:bCs/>
          <w:lang w:val="nl-NL"/>
        </w:rPr>
        <w:tab/>
        <w:t xml:space="preserve">C. </w:t>
      </w:r>
      <w:r w:rsidRPr="000477EB">
        <w:rPr>
          <w:lang w:val="nl-NL"/>
        </w:rPr>
        <w:t xml:space="preserve">480 μW. </w:t>
      </w:r>
      <w:r w:rsidRPr="000477EB">
        <w:rPr>
          <w:b/>
          <w:bCs/>
          <w:lang w:val="nl-NL"/>
        </w:rPr>
        <w:tab/>
        <w:t xml:space="preserve">D. </w:t>
      </w:r>
      <w:r w:rsidRPr="000477EB">
        <w:rPr>
          <w:lang w:val="nl-NL"/>
        </w:rPr>
        <w:t>37,4 mW.</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8: </w:t>
      </w:r>
      <w:r w:rsidRPr="000477EB">
        <w:rPr>
          <w:lang w:val="nl-NL"/>
        </w:rPr>
        <w:t xml:space="preserve">Con lắc đơn dao động điều hòa có </w:t>
      </w:r>
      <w:r w:rsidRPr="000477EB">
        <w:rPr>
          <w:iCs/>
          <w:lang w:val="nl-NL"/>
        </w:rPr>
        <w:t xml:space="preserve">m </w:t>
      </w:r>
      <w:r w:rsidRPr="000477EB">
        <w:rPr>
          <w:lang w:val="nl-NL"/>
        </w:rPr>
        <w:t xml:space="preserve">= 0,1 kg;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chu kỳ 2 s. Trong quá trình dao động con lắc chịu tác dụng lực cản nên sau 4 dao động thì biên độ góc còn lại là 4</w:t>
      </w:r>
      <w:r w:rsidRPr="000477EB">
        <w:rPr>
          <w:vertAlign w:val="superscript"/>
          <w:lang w:val="nl-NL"/>
        </w:rPr>
        <w:t>0</w:t>
      </w:r>
      <w:r w:rsidRPr="000477EB">
        <w:rPr>
          <w:lang w:val="nl-NL"/>
        </w:rPr>
        <w:t>. Người ta duy trì dao động cho con lắc bằng cach dùng hệ thống lên giây cót so cho nó chạy được trong 1 tuần lễ với biên độ góc 5</w:t>
      </w:r>
      <w:r w:rsidRPr="000477EB">
        <w:rPr>
          <w:vertAlign w:val="superscript"/>
          <w:lang w:val="nl-NL"/>
        </w:rPr>
        <w:t>0</w:t>
      </w:r>
      <w:r w:rsidRPr="000477EB">
        <w:rPr>
          <w:lang w:val="nl-NL"/>
        </w:rPr>
        <w:t>. Tính công cần thiết lên giây cót, biết 80% năng lượng dùng để thắng lực ma sát do hệ thống bánh cưa gây ra.</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133 J </w:t>
      </w:r>
      <w:r w:rsidRPr="000477EB">
        <w:rPr>
          <w:b/>
          <w:bCs/>
          <w:lang w:val="nl-NL"/>
        </w:rPr>
        <w:tab/>
        <w:t xml:space="preserve">B. </w:t>
      </w:r>
      <w:r w:rsidRPr="000477EB">
        <w:rPr>
          <w:lang w:val="nl-NL"/>
        </w:rPr>
        <w:t xml:space="preserve">252 J. </w:t>
      </w:r>
      <w:r w:rsidRPr="000477EB">
        <w:rPr>
          <w:b/>
          <w:bCs/>
          <w:lang w:val="nl-NL"/>
        </w:rPr>
        <w:tab/>
        <w:t xml:space="preserve">C. </w:t>
      </w:r>
      <w:r w:rsidRPr="000477EB">
        <w:rPr>
          <w:lang w:val="nl-NL"/>
        </w:rPr>
        <w:t xml:space="preserve">193 J. </w:t>
      </w:r>
      <w:r w:rsidRPr="000477EB">
        <w:rPr>
          <w:b/>
          <w:bCs/>
          <w:lang w:val="nl-NL"/>
        </w:rPr>
        <w:tab/>
        <w:t xml:space="preserve">D. </w:t>
      </w:r>
      <w:r w:rsidRPr="000477EB">
        <w:rPr>
          <w:lang w:val="nl-NL"/>
        </w:rPr>
        <w:t>50,4 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19: </w:t>
      </w:r>
      <w:r w:rsidRPr="000477EB">
        <w:rPr>
          <w:lang w:val="nl-NL"/>
        </w:rPr>
        <w:t xml:space="preserve">Con lắc đơn dao động điều hòa tại nơi có </w:t>
      </w:r>
      <w:r w:rsidRPr="000477EB">
        <w:rPr>
          <w:iCs/>
          <w:lang w:val="nl-NL"/>
        </w:rPr>
        <w:t xml:space="preserve">g </w:t>
      </w:r>
      <w:r w:rsidRPr="000477EB">
        <w:rPr>
          <w:lang w:val="nl-NL"/>
        </w:rPr>
        <w:t>= 10 m/s</w:t>
      </w:r>
      <w:r w:rsidRPr="000477EB">
        <w:rPr>
          <w:vertAlign w:val="superscript"/>
          <w:lang w:val="nl-NL"/>
        </w:rPr>
        <w:t>2</w:t>
      </w:r>
      <w:r w:rsidRPr="000477EB">
        <w:rPr>
          <w:lang w:val="nl-NL"/>
        </w:rPr>
        <w:t>, biên độ góc là 5</w:t>
      </w:r>
      <w:r w:rsidRPr="000477EB">
        <w:rPr>
          <w:vertAlign w:val="superscript"/>
          <w:lang w:val="nl-NL"/>
        </w:rPr>
        <w:t>0</w:t>
      </w:r>
      <w:r w:rsidRPr="000477EB">
        <w:rPr>
          <w:lang w:val="nl-NL"/>
        </w:rPr>
        <w:t>, T = 2 s. Trong quá trình dao động con lắc chịu tác dụng lực cản có độ lớn 0,011 N nên nó dao động tắt dần. Người ta duy trì dao động cho con lắc bằng cách dùng nguồn điện 1 chiều có suất điện động 3 V, điện lượng của pin là 10000 C để bổ sung năng lượng, biết hiệu suất của quá trình là 25%. Đồng hồ chạy được bao lâu thì thay pin?</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120 ngày </w:t>
      </w:r>
      <w:r w:rsidRPr="000477EB">
        <w:rPr>
          <w:b/>
          <w:bCs/>
          <w:lang w:val="nl-NL"/>
        </w:rPr>
        <w:tab/>
        <w:t xml:space="preserve">B. </w:t>
      </w:r>
      <w:r w:rsidRPr="000477EB">
        <w:rPr>
          <w:lang w:val="nl-NL"/>
        </w:rPr>
        <w:t xml:space="preserve">46 ngày </w:t>
      </w:r>
      <w:r w:rsidRPr="000477EB">
        <w:rPr>
          <w:b/>
          <w:bCs/>
          <w:lang w:val="nl-NL"/>
        </w:rPr>
        <w:tab/>
        <w:t xml:space="preserve">C. </w:t>
      </w:r>
      <w:r w:rsidRPr="000477EB">
        <w:rPr>
          <w:lang w:val="nl-NL"/>
        </w:rPr>
        <w:t xml:space="preserve">90 ngày </w:t>
      </w:r>
      <w:r w:rsidRPr="000477EB">
        <w:rPr>
          <w:b/>
          <w:bCs/>
          <w:lang w:val="nl-NL"/>
        </w:rPr>
        <w:tab/>
        <w:t xml:space="preserve">D. </w:t>
      </w:r>
      <w:r w:rsidRPr="000477EB">
        <w:rPr>
          <w:lang w:val="nl-NL"/>
        </w:rPr>
        <w:t>23 ngày</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20: </w:t>
      </w:r>
      <w:r w:rsidRPr="000477EB">
        <w:rPr>
          <w:lang w:val="nl-NL"/>
        </w:rPr>
        <w:t>Một con lắc đơn dao động nhỏ tại nơi có gia tốc trọng trường 9,8 (m/s</w:t>
      </w:r>
      <w:r w:rsidRPr="000477EB">
        <w:rPr>
          <w:vertAlign w:val="superscript"/>
          <w:lang w:val="nl-NL"/>
        </w:rPr>
        <w:t>2</w:t>
      </w:r>
      <w:r w:rsidRPr="000477EB">
        <w:rPr>
          <w:lang w:val="nl-NL"/>
        </w:rPr>
        <w:t>) với dây dài 1 m, quả cầu con lắc có khối lượng 80 g. Cho con lắc dao động với biên độ góc 0,15 rad trong môi trường có lực cản thì nó chỉ dao động được 200 s thì dừng. Duy trì dao dộng bằng cách dùng 1 hệ thống lên dây cót cho nó chạy được trong 1 tuần lễ với biên độ góc là 0,15 rad. Biết 80% năng lượng được dùng để thắng lực ma sát do hệ thống các bánh răng cưa. Công cần thiết để lên dây cót là bao nhiêu?</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133 J </w:t>
      </w:r>
      <w:r w:rsidRPr="000477EB">
        <w:rPr>
          <w:b/>
          <w:bCs/>
          <w:lang w:val="nl-NL"/>
        </w:rPr>
        <w:tab/>
        <w:t xml:space="preserve">B. </w:t>
      </w:r>
      <w:r w:rsidRPr="000477EB">
        <w:rPr>
          <w:lang w:val="nl-NL"/>
        </w:rPr>
        <w:t xml:space="preserve">252 J. </w:t>
      </w:r>
      <w:r w:rsidRPr="000477EB">
        <w:rPr>
          <w:b/>
          <w:bCs/>
          <w:lang w:val="nl-NL"/>
        </w:rPr>
        <w:tab/>
        <w:t xml:space="preserve">C. </w:t>
      </w:r>
      <w:r w:rsidRPr="000477EB">
        <w:rPr>
          <w:lang w:val="nl-NL"/>
        </w:rPr>
        <w:t xml:space="preserve">226 J. </w:t>
      </w:r>
      <w:r w:rsidRPr="000477EB">
        <w:rPr>
          <w:b/>
          <w:bCs/>
          <w:lang w:val="nl-NL"/>
        </w:rPr>
        <w:tab/>
        <w:t xml:space="preserve">D. </w:t>
      </w:r>
      <w:r w:rsidRPr="000477EB">
        <w:rPr>
          <w:lang w:val="nl-NL"/>
        </w:rPr>
        <w:t>184 J.</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21: </w:t>
      </w:r>
      <w:r w:rsidRPr="000477EB">
        <w:rPr>
          <w:lang w:val="nl-NL"/>
        </w:rPr>
        <w:t xml:space="preserve">Con lắc đơn </w:t>
      </w:r>
      <w:r w:rsidRPr="000477EB">
        <w:rPr>
          <w:iCs/>
          <w:lang w:val="nl-NL"/>
        </w:rPr>
        <w:t xml:space="preserve">l </w:t>
      </w:r>
      <w:r w:rsidRPr="000477EB">
        <w:rPr>
          <w:lang w:val="nl-NL"/>
        </w:rPr>
        <w:t>= 100 cm, vật nặng khối lượng 900 g dao động với biên độ góc α</w:t>
      </w:r>
      <w:r w:rsidRPr="000477EB">
        <w:rPr>
          <w:vertAlign w:val="subscript"/>
          <w:lang w:val="nl-NL"/>
        </w:rPr>
        <w:t>0</w:t>
      </w:r>
      <w:r w:rsidRPr="000477EB">
        <w:rPr>
          <w:lang w:val="nl-NL"/>
        </w:rPr>
        <w:t xml:space="preserve"> . Ban đầu α</w:t>
      </w:r>
      <w:r w:rsidRPr="000477EB">
        <w:rPr>
          <w:vertAlign w:val="subscript"/>
          <w:lang w:val="nl-NL"/>
        </w:rPr>
        <w:t>0</w:t>
      </w:r>
      <w:r w:rsidRPr="000477EB">
        <w:rPr>
          <w:lang w:val="nl-NL"/>
        </w:rPr>
        <w:t xml:space="preserve"> = 5</w:t>
      </w:r>
      <w:r w:rsidRPr="000477EB">
        <w:rPr>
          <w:vertAlign w:val="superscript"/>
          <w:lang w:val="nl-NL"/>
        </w:rPr>
        <w:t>0</w:t>
      </w:r>
      <w:r w:rsidRPr="000477EB">
        <w:rPr>
          <w:lang w:val="nl-NL"/>
        </w:rPr>
        <w:t xml:space="preserve"> tại nơi có g = 10 m/s</w:t>
      </w:r>
      <w:r w:rsidRPr="000477EB">
        <w:rPr>
          <w:vertAlign w:val="superscript"/>
          <w:lang w:val="nl-NL"/>
        </w:rPr>
        <w:t>2</w:t>
      </w:r>
      <w:r w:rsidRPr="000477EB">
        <w:rPr>
          <w:lang w:val="nl-NL"/>
        </w:rPr>
        <w:t xml:space="preserve"> do có lực cản nhỏ nên sau 10 dao động thì biên độ góc còn lại là 4</w:t>
      </w:r>
      <w:r w:rsidRPr="000477EB">
        <w:rPr>
          <w:vertAlign w:val="superscript"/>
          <w:lang w:val="nl-NL"/>
        </w:rPr>
        <w:t>0</w:t>
      </w:r>
      <w:r w:rsidRPr="000477EB">
        <w:rPr>
          <w:lang w:val="nl-NL"/>
        </w:rPr>
        <w:t>. Hỏi để duy trì dao động với biên độ α</w:t>
      </w:r>
      <w:r w:rsidRPr="000477EB">
        <w:rPr>
          <w:vertAlign w:val="subscript"/>
          <w:lang w:val="nl-NL"/>
        </w:rPr>
        <w:t>0</w:t>
      </w:r>
      <w:r w:rsidRPr="000477EB">
        <w:rPr>
          <w:lang w:val="nl-NL"/>
        </w:rPr>
        <w:t xml:space="preserve"> = 5</w:t>
      </w:r>
      <w:r w:rsidRPr="000477EB">
        <w:rPr>
          <w:vertAlign w:val="superscript"/>
          <w:lang w:val="nl-NL"/>
        </w:rPr>
        <w:t>0</w:t>
      </w:r>
      <w:r w:rsidRPr="000477EB">
        <w:rPr>
          <w:lang w:val="nl-NL"/>
        </w:rPr>
        <w:t>. Cần cung cấp cho nó năng lượng với công suất bằng</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1,37.10</w:t>
      </w:r>
      <w:r w:rsidRPr="000477EB">
        <w:rPr>
          <w:vertAlign w:val="superscript"/>
          <w:lang w:val="nl-NL"/>
        </w:rPr>
        <w:t>–3</w:t>
      </w:r>
      <w:r w:rsidRPr="000477EB">
        <w:rPr>
          <w:lang w:val="nl-NL"/>
        </w:rPr>
        <w:t xml:space="preserve"> W. </w:t>
      </w:r>
      <w:r w:rsidRPr="000477EB">
        <w:rPr>
          <w:b/>
          <w:bCs/>
          <w:lang w:val="nl-NL"/>
        </w:rPr>
        <w:tab/>
        <w:t xml:space="preserve">B. </w:t>
      </w:r>
      <w:r w:rsidRPr="000477EB">
        <w:rPr>
          <w:lang w:val="nl-NL"/>
        </w:rPr>
        <w:t>2,51.10</w:t>
      </w:r>
      <w:r w:rsidRPr="000477EB">
        <w:rPr>
          <w:vertAlign w:val="superscript"/>
          <w:lang w:val="nl-NL"/>
        </w:rPr>
        <w:t>–4</w:t>
      </w:r>
      <w:r w:rsidRPr="000477EB">
        <w:rPr>
          <w:lang w:val="nl-NL"/>
        </w:rPr>
        <w:t xml:space="preserve"> W. </w:t>
      </w:r>
      <w:r w:rsidRPr="000477EB">
        <w:rPr>
          <w:b/>
          <w:bCs/>
          <w:lang w:val="nl-NL"/>
        </w:rPr>
        <w:tab/>
        <w:t xml:space="preserve">C. </w:t>
      </w:r>
      <w:r w:rsidRPr="000477EB">
        <w:rPr>
          <w:lang w:val="nl-NL"/>
        </w:rPr>
        <w:t>0,86.10</w:t>
      </w:r>
      <w:r w:rsidRPr="000477EB">
        <w:rPr>
          <w:vertAlign w:val="superscript"/>
          <w:lang w:val="nl-NL"/>
        </w:rPr>
        <w:t>–3</w:t>
      </w:r>
      <w:r w:rsidRPr="000477EB">
        <w:rPr>
          <w:lang w:val="nl-NL"/>
        </w:rPr>
        <w:t xml:space="preserve"> W. </w:t>
      </w:r>
      <w:r w:rsidRPr="000477EB">
        <w:rPr>
          <w:b/>
          <w:bCs/>
          <w:lang w:val="nl-NL"/>
        </w:rPr>
        <w:tab/>
        <w:t xml:space="preserve">D. </w:t>
      </w:r>
      <w:r w:rsidRPr="000477EB">
        <w:rPr>
          <w:lang w:val="nl-NL"/>
        </w:rPr>
        <w:t>6,85.10</w:t>
      </w:r>
      <w:r w:rsidRPr="000477EB">
        <w:rPr>
          <w:vertAlign w:val="superscript"/>
          <w:lang w:val="nl-NL"/>
        </w:rPr>
        <w:t>–4</w:t>
      </w:r>
      <w:r w:rsidRPr="000477EB">
        <w:rPr>
          <w:lang w:val="nl-NL"/>
        </w:rPr>
        <w:t xml:space="preserve"> W.</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 xml:space="preserve">Câu 22: </w:t>
      </w:r>
      <w:r w:rsidRPr="000477EB">
        <w:rPr>
          <w:lang w:val="nl-NL"/>
        </w:rPr>
        <w:t>Một con lắc đồng hồ được coi như con lắc đơn có chu kỳ T = 2 s vật nặng có khối lượng m = 1 kg dao động nơi có g = π</w:t>
      </w:r>
      <w:r w:rsidRPr="000477EB">
        <w:rPr>
          <w:vertAlign w:val="superscript"/>
          <w:lang w:val="nl-NL"/>
        </w:rPr>
        <w:t>2</w:t>
      </w:r>
      <w:r w:rsidRPr="000477EB">
        <w:rPr>
          <w:lang w:val="nl-NL"/>
        </w:rPr>
        <w:t xml:space="preserve"> = 10 m/s</w:t>
      </w:r>
      <w:r w:rsidRPr="000477EB">
        <w:rPr>
          <w:vertAlign w:val="superscript"/>
          <w:lang w:val="nl-NL"/>
        </w:rPr>
        <w:t>2</w:t>
      </w:r>
      <w:r w:rsidRPr="000477EB">
        <w:rPr>
          <w:lang w:val="nl-NL"/>
        </w:rPr>
        <w:t>. Biên độ góc dao động lúc đầu là α</w:t>
      </w:r>
      <w:r w:rsidRPr="000477EB">
        <w:rPr>
          <w:vertAlign w:val="subscript"/>
          <w:lang w:val="nl-NL"/>
        </w:rPr>
        <w:t>0</w:t>
      </w:r>
      <w:r w:rsidRPr="000477EB">
        <w:rPr>
          <w:lang w:val="nl-NL"/>
        </w:rPr>
        <w:t xml:space="preserve"> = 5</w:t>
      </w:r>
      <w:r w:rsidRPr="000477EB">
        <w:rPr>
          <w:vertAlign w:val="superscript"/>
          <w:lang w:val="nl-NL"/>
        </w:rPr>
        <w:t>0</w:t>
      </w:r>
      <w:r w:rsidRPr="000477EB">
        <w:rPr>
          <w:lang w:val="nl-NL"/>
        </w:rPr>
        <w:t xml:space="preserve"> chịu tác dụng của một lực cản không đổi F</w:t>
      </w:r>
      <w:r w:rsidRPr="000477EB">
        <w:rPr>
          <w:vertAlign w:val="subscript"/>
          <w:lang w:val="nl-NL"/>
        </w:rPr>
        <w:t>c</w:t>
      </w:r>
      <w:r w:rsidRPr="000477EB">
        <w:rPr>
          <w:lang w:val="nl-NL"/>
        </w:rPr>
        <w:t xml:space="preserve"> = 0,011 N nên nó dao động tắt dần. Người ta dùng một pin có suất điện động 3 V điện trở trong không đáng kể để bổ sung năng lượng cho con lắc với hiệu suất của quá trình bổ sung là 25%. Pin có điện lượng ban đầu là Q = 10</w:t>
      </w:r>
      <w:r w:rsidRPr="000477EB">
        <w:rPr>
          <w:vertAlign w:val="superscript"/>
          <w:lang w:val="nl-NL"/>
        </w:rPr>
        <w:t>-4</w:t>
      </w:r>
      <w:r w:rsidRPr="000477EB">
        <w:rPr>
          <w:lang w:val="nl-NL"/>
        </w:rPr>
        <w:t>C. Hỏi đồng hồ chạy được thời gian t bằng bao lâu thì lại phải thay pin</w:t>
      </w:r>
    </w:p>
    <w:p w:rsidR="0093679B" w:rsidRPr="000477E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0477EB">
        <w:rPr>
          <w:b/>
          <w:bCs/>
          <w:lang w:val="nl-NL"/>
        </w:rPr>
        <w:tab/>
        <w:t xml:space="preserve">A. </w:t>
      </w:r>
      <w:r w:rsidRPr="000477EB">
        <w:rPr>
          <w:lang w:val="nl-NL"/>
        </w:rPr>
        <w:t xml:space="preserve">t = 40 ngày. </w:t>
      </w:r>
      <w:r w:rsidRPr="000477EB">
        <w:rPr>
          <w:b/>
          <w:bCs/>
          <w:lang w:val="nl-NL"/>
        </w:rPr>
        <w:tab/>
        <w:t xml:space="preserve">B. </w:t>
      </w:r>
      <w:r w:rsidRPr="000477EB">
        <w:rPr>
          <w:lang w:val="nl-NL"/>
        </w:rPr>
        <w:t xml:space="preserve">t = 46 ngày. </w:t>
      </w:r>
      <w:r w:rsidRPr="000477EB">
        <w:rPr>
          <w:b/>
          <w:bCs/>
          <w:lang w:val="nl-NL"/>
        </w:rPr>
        <w:tab/>
        <w:t xml:space="preserve">C. </w:t>
      </w:r>
      <w:r w:rsidRPr="000477EB">
        <w:rPr>
          <w:lang w:val="nl-NL"/>
        </w:rPr>
        <w:t xml:space="preserve">t = 92 ngày. </w:t>
      </w:r>
      <w:r w:rsidRPr="000477EB">
        <w:rPr>
          <w:b/>
          <w:bCs/>
          <w:lang w:val="nl-NL"/>
        </w:rPr>
        <w:tab/>
        <w:t xml:space="preserve">D. </w:t>
      </w:r>
      <w:r w:rsidRPr="000477EB">
        <w:rPr>
          <w:lang w:val="nl-NL"/>
        </w:rPr>
        <w:t>t = 23 ngày.</w:t>
      </w:r>
    </w:p>
    <w:p w:rsidR="000003A6" w:rsidRDefault="000003A6" w:rsidP="000003A6">
      <w:pPr>
        <w:widowControl w:val="0"/>
        <w:tabs>
          <w:tab w:val="left" w:pos="142"/>
          <w:tab w:val="left" w:pos="284"/>
          <w:tab w:val="left" w:pos="2835"/>
          <w:tab w:val="left" w:pos="5387"/>
          <w:tab w:val="left" w:pos="7938"/>
        </w:tabs>
        <w:autoSpaceDE w:val="0"/>
        <w:autoSpaceDN w:val="0"/>
        <w:adjustRightInd w:val="0"/>
        <w:jc w:val="center"/>
        <w:rPr>
          <w:b/>
          <w:bCs/>
          <w:u w:val="thick"/>
          <w:lang w:val="nl-NL"/>
        </w:rPr>
      </w:pPr>
    </w:p>
    <w:p w:rsidR="0093679B" w:rsidRDefault="0093679B" w:rsidP="000003A6">
      <w:pPr>
        <w:widowControl w:val="0"/>
        <w:tabs>
          <w:tab w:val="left" w:pos="142"/>
          <w:tab w:val="left" w:pos="284"/>
          <w:tab w:val="left" w:pos="2835"/>
          <w:tab w:val="left" w:pos="5387"/>
          <w:tab w:val="left" w:pos="7938"/>
        </w:tabs>
        <w:autoSpaceDE w:val="0"/>
        <w:autoSpaceDN w:val="0"/>
        <w:adjustRightInd w:val="0"/>
        <w:jc w:val="center"/>
        <w:rPr>
          <w:b/>
          <w:bCs/>
          <w:u w:val="thick"/>
          <w:lang w:val="nl-NL"/>
        </w:rPr>
      </w:pPr>
      <w:r w:rsidRPr="000477EB">
        <w:rPr>
          <w:b/>
          <w:bCs/>
          <w:u w:val="thick"/>
          <w:lang w:val="nl-NL"/>
        </w:rPr>
        <w:t>ĐÁP ÁN</w:t>
      </w:r>
    </w:p>
    <w:p w:rsidR="00EC427C" w:rsidRPr="000477EB" w:rsidRDefault="00EC427C" w:rsidP="000003A6">
      <w:pPr>
        <w:widowControl w:val="0"/>
        <w:tabs>
          <w:tab w:val="left" w:pos="142"/>
          <w:tab w:val="left" w:pos="284"/>
          <w:tab w:val="left" w:pos="2835"/>
          <w:tab w:val="left" w:pos="5387"/>
          <w:tab w:val="left" w:pos="7938"/>
        </w:tabs>
        <w:autoSpaceDE w:val="0"/>
        <w:autoSpaceDN w:val="0"/>
        <w:adjustRightInd w:val="0"/>
        <w:jc w:val="center"/>
        <w:rPr>
          <w:lang w:val="nl-NL"/>
        </w:rPr>
      </w:pPr>
    </w:p>
    <w:tbl>
      <w:tblPr>
        <w:tblW w:w="0" w:type="auto"/>
        <w:tblInd w:w="101" w:type="dxa"/>
        <w:tblLayout w:type="fixed"/>
        <w:tblCellMar>
          <w:left w:w="0" w:type="dxa"/>
          <w:right w:w="0" w:type="dxa"/>
        </w:tblCellMar>
        <w:tblLook w:val="0000" w:firstRow="0" w:lastRow="0" w:firstColumn="0" w:lastColumn="0" w:noHBand="0" w:noVBand="0"/>
      </w:tblPr>
      <w:tblGrid>
        <w:gridCol w:w="1080"/>
        <w:gridCol w:w="1076"/>
        <w:gridCol w:w="1076"/>
        <w:gridCol w:w="1075"/>
        <w:gridCol w:w="1076"/>
        <w:gridCol w:w="1080"/>
        <w:gridCol w:w="1076"/>
        <w:gridCol w:w="1076"/>
        <w:gridCol w:w="1080"/>
        <w:gridCol w:w="1076"/>
      </w:tblGrid>
      <w:tr w:rsidR="000477EB" w:rsidRPr="000477EB" w:rsidTr="0087727B">
        <w:trPr>
          <w:trHeight w:hRule="exact" w:val="322"/>
        </w:trPr>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1. B</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2.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3. C</w:t>
            </w:r>
          </w:p>
        </w:tc>
        <w:tc>
          <w:tcPr>
            <w:tcW w:w="1075"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4.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5. A</w:t>
            </w: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6.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7. B</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8. B</w:t>
            </w: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09. B</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0. C</w:t>
            </w:r>
          </w:p>
        </w:tc>
      </w:tr>
      <w:tr w:rsidR="000477EB" w:rsidRPr="000477EB" w:rsidTr="0087727B">
        <w:trPr>
          <w:trHeight w:hRule="exact" w:val="322"/>
        </w:trPr>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1.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2.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3. C</w:t>
            </w:r>
          </w:p>
        </w:tc>
        <w:tc>
          <w:tcPr>
            <w:tcW w:w="1075"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4. C</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5. A</w:t>
            </w: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6. C</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7. B</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8. B</w:t>
            </w: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19. C</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20. A</w:t>
            </w:r>
          </w:p>
        </w:tc>
      </w:tr>
      <w:tr w:rsidR="000477EB" w:rsidRPr="000477EB" w:rsidTr="0087727B">
        <w:trPr>
          <w:trHeight w:hRule="exact" w:val="322"/>
        </w:trPr>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21.</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r w:rsidRPr="000477EB">
              <w:rPr>
                <w:b/>
                <w:bCs/>
                <w:lang w:val="nl-NL"/>
              </w:rPr>
              <w:t>22. D</w:t>
            </w: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75"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80"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c>
          <w:tcPr>
            <w:tcW w:w="1076" w:type="dxa"/>
            <w:tcBorders>
              <w:top w:val="single" w:sz="4" w:space="0" w:color="000000"/>
              <w:left w:val="single" w:sz="4" w:space="0" w:color="000000"/>
              <w:bottom w:val="single" w:sz="4" w:space="0" w:color="000000"/>
              <w:right w:val="single" w:sz="4" w:space="0" w:color="000000"/>
            </w:tcBorders>
          </w:tcPr>
          <w:p w:rsidR="0093679B" w:rsidRPr="000477EB" w:rsidRDefault="0093679B" w:rsidP="000003A6">
            <w:pPr>
              <w:widowControl w:val="0"/>
              <w:tabs>
                <w:tab w:val="left" w:pos="142"/>
                <w:tab w:val="left" w:pos="284"/>
                <w:tab w:val="left" w:pos="2835"/>
                <w:tab w:val="left" w:pos="5387"/>
                <w:tab w:val="left" w:pos="7938"/>
              </w:tabs>
              <w:autoSpaceDE w:val="0"/>
              <w:autoSpaceDN w:val="0"/>
              <w:adjustRightInd w:val="0"/>
              <w:jc w:val="center"/>
              <w:rPr>
                <w:lang w:val="nl-NL"/>
              </w:rPr>
            </w:pPr>
          </w:p>
        </w:tc>
      </w:tr>
    </w:tbl>
    <w:p w:rsidR="0093679B" w:rsidRPr="008845FB" w:rsidRDefault="0093679B" w:rsidP="0093679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p>
    <w:p w:rsidR="0093679B" w:rsidRPr="008845FB" w:rsidRDefault="003C7510" w:rsidP="003C7510">
      <w:pPr>
        <w:pStyle w:val="Heading1"/>
        <w:rPr>
          <w:lang w:val="nl-NL"/>
        </w:rPr>
      </w:pPr>
      <w:r>
        <w:rPr>
          <w:lang w:val="nl-NL"/>
        </w:rPr>
        <w:t>BÀI TOÁN VA CHẠM</w:t>
      </w:r>
    </w:p>
    <w:p w:rsidR="0093679B" w:rsidRPr="008845FB" w:rsidRDefault="0093679B" w:rsidP="003C7510">
      <w:pPr>
        <w:pStyle w:val="Heading2"/>
        <w:rPr>
          <w:lang w:val="nl-NL"/>
        </w:rPr>
      </w:pPr>
      <w:r w:rsidRPr="008845FB">
        <w:rPr>
          <w:lang w:val="nl-NL"/>
        </w:rPr>
        <w:t>I. LÝ THUYẾT VA CHẠM</w:t>
      </w:r>
    </w:p>
    <w:p w:rsidR="0093679B" w:rsidRPr="003063CD" w:rsidRDefault="0093679B" w:rsidP="0093679B">
      <w:pPr>
        <w:widowControl w:val="0"/>
        <w:tabs>
          <w:tab w:val="left" w:pos="142"/>
          <w:tab w:val="left" w:pos="284"/>
          <w:tab w:val="left" w:pos="2835"/>
          <w:tab w:val="left" w:pos="5387"/>
          <w:tab w:val="left" w:pos="7938"/>
        </w:tabs>
        <w:autoSpaceDE w:val="0"/>
        <w:autoSpaceDN w:val="0"/>
        <w:adjustRightInd w:val="0"/>
        <w:jc w:val="both"/>
        <w:rPr>
          <w:rStyle w:val="Strong"/>
        </w:rPr>
      </w:pPr>
      <w:r w:rsidRPr="003063CD">
        <w:rPr>
          <w:rStyle w:val="Strong"/>
        </w:rPr>
        <w:t>1. Định nghĩa:</w:t>
      </w:r>
    </w:p>
    <w:p w:rsidR="0093679B" w:rsidRPr="008845FB" w:rsidRDefault="0093679B" w:rsidP="003063CD">
      <w:pPr>
        <w:rPr>
          <w:lang w:val="nl-NL"/>
        </w:rPr>
      </w:pPr>
      <w:r w:rsidRPr="008845FB">
        <w:rPr>
          <w:lang w:val="nl-NL"/>
        </w:rPr>
        <w:t>Va chạm là sự tương tác giữa hai chất điểm trong một khoảng thời gian ngắn làm thay đổi vận tốc của chúng.</w:t>
      </w:r>
    </w:p>
    <w:p w:rsidR="0093679B" w:rsidRPr="008845FB" w:rsidRDefault="0093679B" w:rsidP="003063CD">
      <w:pPr>
        <w:rPr>
          <w:lang w:val="nl-NL"/>
        </w:rPr>
      </w:pPr>
      <w:r w:rsidRPr="008845FB">
        <w:rPr>
          <w:lang w:val="nl-NL"/>
        </w:rPr>
        <w:t>Trong chương trình, ta chỉ xét bài toán và trước và sau va chạm các chất điểm luôn chuyển động theo cùng phương.</w:t>
      </w:r>
    </w:p>
    <w:p w:rsidR="0093679B" w:rsidRPr="003063CD" w:rsidRDefault="0093679B" w:rsidP="0093679B">
      <w:pPr>
        <w:widowControl w:val="0"/>
        <w:tabs>
          <w:tab w:val="left" w:pos="142"/>
          <w:tab w:val="left" w:pos="284"/>
          <w:tab w:val="left" w:pos="2835"/>
          <w:tab w:val="left" w:pos="5387"/>
          <w:tab w:val="left" w:pos="7938"/>
        </w:tabs>
        <w:autoSpaceDE w:val="0"/>
        <w:autoSpaceDN w:val="0"/>
        <w:adjustRightInd w:val="0"/>
        <w:jc w:val="both"/>
        <w:rPr>
          <w:rStyle w:val="Strong"/>
        </w:rPr>
      </w:pPr>
      <w:r w:rsidRPr="003063CD">
        <w:rPr>
          <w:rStyle w:val="Strong"/>
        </w:rPr>
        <w:t>2. Các loại va chạm thường gặp</w:t>
      </w:r>
    </w:p>
    <w:p w:rsidR="0093679B" w:rsidRPr="008845FB" w:rsidRDefault="0093679B" w:rsidP="003063CD">
      <w:pPr>
        <w:rPr>
          <w:lang w:val="nl-NL"/>
        </w:rPr>
      </w:pPr>
      <w:r w:rsidRPr="008845FB">
        <w:rPr>
          <w:lang w:val="nl-NL"/>
        </w:rPr>
        <w:t>a) Va chạm đàn hồi</w:t>
      </w:r>
    </w:p>
    <w:p w:rsidR="0093679B" w:rsidRPr="003063CD" w:rsidRDefault="003063CD" w:rsidP="003063CD">
      <w:pPr>
        <w:pStyle w:val="ListParagraph"/>
        <w:numPr>
          <w:ilvl w:val="0"/>
          <w:numId w:val="56"/>
        </w:numPr>
        <w:rPr>
          <w:lang w:val="nl-NL"/>
        </w:rPr>
      </w:pPr>
      <w:r>
        <w:rPr>
          <w:lang w:val="nl-NL"/>
        </w:rPr>
        <w:t>L</w:t>
      </w:r>
      <w:r w:rsidR="0093679B" w:rsidRPr="003063CD">
        <w:rPr>
          <w:lang w:val="nl-NL"/>
        </w:rPr>
        <w:t>à va chạm không làm thay đổi hình dạng kích thước của các chất điểm trước và sau va chạm.</w:t>
      </w:r>
    </w:p>
    <w:p w:rsidR="0093679B" w:rsidRPr="00157A12" w:rsidRDefault="00157A12" w:rsidP="00157A12">
      <w:pPr>
        <w:pStyle w:val="ListParagraph"/>
        <w:numPr>
          <w:ilvl w:val="0"/>
          <w:numId w:val="56"/>
        </w:numPr>
        <w:rPr>
          <w:lang w:val="nl-NL"/>
        </w:rPr>
      </w:pPr>
      <w:r w:rsidRPr="00157A12">
        <w:rPr>
          <w:lang w:val="nl-NL"/>
        </w:rPr>
        <w:t>T</w:t>
      </w:r>
      <w:r w:rsidR="0093679B" w:rsidRPr="00157A12">
        <w:rPr>
          <w:lang w:val="nl-NL"/>
        </w:rPr>
        <w:t>rước và sau va chạm thì năng lượng của các chất điểm không thay đổi</w:t>
      </w:r>
    </w:p>
    <w:p w:rsidR="0093679B" w:rsidRPr="00157A12" w:rsidRDefault="0093679B" w:rsidP="00157A12">
      <w:pPr>
        <w:pStyle w:val="ListParagraph"/>
        <w:numPr>
          <w:ilvl w:val="0"/>
          <w:numId w:val="56"/>
        </w:numPr>
        <w:rPr>
          <w:lang w:val="nl-NL"/>
        </w:rPr>
      </w:pPr>
      <w:r w:rsidRPr="00157A12">
        <w:rPr>
          <w:lang w:val="nl-NL"/>
        </w:rPr>
        <w:t xml:space="preserve">Áp dụng định luật bào toàn động lượng và năng lượng ta có </w:t>
      </w:r>
      <w:r w:rsidRPr="008845FB">
        <w:rPr>
          <w:position w:val="-46"/>
          <w:lang w:val="nl-NL"/>
        </w:rPr>
        <w:object w:dxaOrig="3120" w:dyaOrig="1040">
          <v:shape id="_x0000_i1744" type="#_x0000_t75" style="width:156pt;height:51.75pt" o:ole="">
            <v:imagedata r:id="rId1358" o:title=""/>
          </v:shape>
          <o:OLEObject Type="Embed" ProgID="Equation.3" ShapeID="_x0000_i1744" DrawAspect="Content" ObjectID="_1550261407" r:id="rId1359"/>
        </w:object>
      </w:r>
    </w:p>
    <w:p w:rsidR="0093679B" w:rsidRPr="008845FB" w:rsidRDefault="0093679B" w:rsidP="003063CD">
      <w:pPr>
        <w:rPr>
          <w:lang w:val="nl-NL"/>
        </w:rPr>
      </w:pPr>
      <w:r w:rsidRPr="008845FB">
        <w:rPr>
          <w:lang w:val="nl-NL"/>
        </w:rPr>
        <w:t xml:space="preserve"> </w:t>
      </w:r>
      <w:r w:rsidRPr="008845FB">
        <w:rPr>
          <w:lang w:val="nl-NL"/>
        </w:rPr>
        <w:tab/>
        <w:t>Đặc biệt khi m</w:t>
      </w:r>
      <w:r w:rsidRPr="008845FB">
        <w:rPr>
          <w:vertAlign w:val="subscript"/>
          <w:lang w:val="nl-NL"/>
        </w:rPr>
        <w:t>1</w:t>
      </w:r>
      <w:r w:rsidRPr="008845FB">
        <w:rPr>
          <w:lang w:val="nl-NL"/>
        </w:rPr>
        <w:t xml:space="preserve"> = m</w:t>
      </w:r>
      <w:r w:rsidRPr="008845FB">
        <w:rPr>
          <w:vertAlign w:val="subscript"/>
          <w:lang w:val="nl-NL"/>
        </w:rPr>
        <w:t>2</w:t>
      </w:r>
      <w:r w:rsidRPr="008845FB">
        <w:rPr>
          <w:lang w:val="nl-NL"/>
        </w:rPr>
        <w:t xml:space="preserve"> </w:t>
      </w:r>
      <w:r w:rsidRPr="008845FB">
        <w:rPr>
          <w:lang w:val="nl-NL"/>
        </w:rPr>
        <w:sym w:font="Symbol" w:char="F0DE"/>
      </w:r>
      <w:r w:rsidRPr="008845FB">
        <w:rPr>
          <w:lang w:val="nl-NL"/>
        </w:rPr>
        <w:t xml:space="preserve"> </w:t>
      </w:r>
      <w:r w:rsidRPr="008845FB">
        <w:rPr>
          <w:position w:val="-32"/>
          <w:lang w:val="nl-NL"/>
        </w:rPr>
        <w:object w:dxaOrig="940" w:dyaOrig="760">
          <v:shape id="_x0000_i1745" type="#_x0000_t75" style="width:47.25pt;height:38.25pt" o:ole="">
            <v:imagedata r:id="rId1360" o:title=""/>
          </v:shape>
          <o:OLEObject Type="Embed" ProgID="Equation.3" ShapeID="_x0000_i1745" DrawAspect="Content" ObjectID="_1550261408" r:id="rId1361"/>
        </w:object>
      </w:r>
      <w:r w:rsidRPr="008845FB">
        <w:rPr>
          <w:lang w:val="nl-NL"/>
        </w:rPr>
        <w:t xml:space="preserve"> tức là sau va chạm các chất điểm đổi vận tốc cho nhau</w:t>
      </w:r>
    </w:p>
    <w:p w:rsidR="0093679B" w:rsidRPr="008845FB" w:rsidRDefault="0093679B" w:rsidP="003063CD">
      <w:pPr>
        <w:rPr>
          <w:lang w:val="nl-NL"/>
        </w:rPr>
      </w:pPr>
      <w:r w:rsidRPr="008845FB">
        <w:rPr>
          <w:lang w:val="nl-NL"/>
        </w:rPr>
        <w:t>b) Va chạm mềm</w:t>
      </w:r>
    </w:p>
    <w:p w:rsidR="0093679B" w:rsidRPr="00157A12" w:rsidRDefault="00157A12" w:rsidP="00157A12">
      <w:pPr>
        <w:pStyle w:val="ListParagraph"/>
        <w:numPr>
          <w:ilvl w:val="0"/>
          <w:numId w:val="57"/>
        </w:numPr>
        <w:rPr>
          <w:lang w:val="nl-NL"/>
        </w:rPr>
      </w:pPr>
      <w:r w:rsidRPr="00157A12">
        <w:rPr>
          <w:lang w:val="nl-NL"/>
        </w:rPr>
        <w:t>L</w:t>
      </w:r>
      <w:r w:rsidR="0093679B" w:rsidRPr="00157A12">
        <w:rPr>
          <w:lang w:val="nl-NL"/>
        </w:rPr>
        <w:t>à va chạm mà sau va chạm các chất điểm dính với nhau tạo thành một chất điểm khác, tức kích thước và hình dạng các chất điểm trước và sau va chạm khác nhau.</w:t>
      </w:r>
    </w:p>
    <w:p w:rsidR="0093679B" w:rsidRPr="00157A12" w:rsidRDefault="00157A12" w:rsidP="00157A12">
      <w:pPr>
        <w:pStyle w:val="ListParagraph"/>
        <w:numPr>
          <w:ilvl w:val="0"/>
          <w:numId w:val="57"/>
        </w:numPr>
        <w:rPr>
          <w:lang w:val="nl-NL"/>
        </w:rPr>
      </w:pPr>
      <w:r w:rsidRPr="00157A12">
        <w:rPr>
          <w:lang w:val="nl-NL"/>
        </w:rPr>
        <w:t>T</w:t>
      </w:r>
      <w:r w:rsidR="0093679B" w:rsidRPr="00157A12">
        <w:rPr>
          <w:lang w:val="nl-NL"/>
        </w:rPr>
        <w:t>rước và sau va chạm thì năng lượng của các chất điểm thay đổi, độ giảm năng lượng chính bằng phần năng lượng làm nóng các chất điêm trong quá trình tương tác.</w:t>
      </w:r>
    </w:p>
    <w:p w:rsidR="0093679B" w:rsidRPr="00157A12" w:rsidRDefault="0093679B" w:rsidP="00157A12">
      <w:pPr>
        <w:pStyle w:val="ListParagraph"/>
        <w:numPr>
          <w:ilvl w:val="0"/>
          <w:numId w:val="57"/>
        </w:numPr>
        <w:rPr>
          <w:lang w:val="nl-NL"/>
        </w:rPr>
      </w:pPr>
      <w:r w:rsidRPr="00157A12">
        <w:rPr>
          <w:lang w:val="nl-NL"/>
        </w:rPr>
        <w:t>Áp dụng định luật bào toàn động lượng ta có m</w:t>
      </w:r>
      <w:r w:rsidRPr="00157A12">
        <w:rPr>
          <w:vertAlign w:val="subscript"/>
          <w:lang w:val="nl-NL"/>
        </w:rPr>
        <w:t>1</w:t>
      </w:r>
      <w:r w:rsidRPr="00157A12">
        <w:rPr>
          <w:lang w:val="nl-NL"/>
        </w:rPr>
        <w:t>v</w:t>
      </w:r>
      <w:r w:rsidRPr="00157A12">
        <w:rPr>
          <w:vertAlign w:val="subscript"/>
          <w:lang w:val="nl-NL"/>
        </w:rPr>
        <w:t>1</w:t>
      </w:r>
      <w:r w:rsidRPr="00157A12">
        <w:rPr>
          <w:lang w:val="nl-NL"/>
        </w:rPr>
        <w:t xml:space="preserve"> + m</w:t>
      </w:r>
      <w:r w:rsidRPr="00157A12">
        <w:rPr>
          <w:vertAlign w:val="subscript"/>
          <w:lang w:val="nl-NL"/>
        </w:rPr>
        <w:t>2</w:t>
      </w:r>
      <w:r w:rsidRPr="00157A12">
        <w:rPr>
          <w:lang w:val="nl-NL"/>
        </w:rPr>
        <w:t>v</w:t>
      </w:r>
      <w:r w:rsidRPr="00157A12">
        <w:rPr>
          <w:vertAlign w:val="subscript"/>
          <w:lang w:val="nl-NL"/>
        </w:rPr>
        <w:t>2</w:t>
      </w:r>
      <w:r w:rsidRPr="00157A12">
        <w:rPr>
          <w:lang w:val="nl-NL"/>
        </w:rPr>
        <w:t xml:space="preserve"> = (m</w:t>
      </w:r>
      <w:r w:rsidRPr="00157A12">
        <w:rPr>
          <w:vertAlign w:val="subscript"/>
          <w:lang w:val="nl-NL"/>
        </w:rPr>
        <w:t>1</w:t>
      </w:r>
      <w:r w:rsidRPr="00157A12">
        <w:rPr>
          <w:lang w:val="nl-NL"/>
        </w:rPr>
        <w:t xml:space="preserve"> + m</w:t>
      </w:r>
      <w:r w:rsidRPr="00157A12">
        <w:rPr>
          <w:vertAlign w:val="subscript"/>
          <w:lang w:val="nl-NL"/>
        </w:rPr>
        <w:t>2</w:t>
      </w:r>
      <w:r w:rsidRPr="00157A12">
        <w:rPr>
          <w:lang w:val="nl-NL"/>
        </w:rPr>
        <w:t>)V</w:t>
      </w:r>
    </w:p>
    <w:p w:rsidR="0093679B" w:rsidRPr="00157A12" w:rsidRDefault="0093679B" w:rsidP="00157A12">
      <w:pPr>
        <w:pStyle w:val="ListParagraph"/>
        <w:numPr>
          <w:ilvl w:val="0"/>
          <w:numId w:val="57"/>
        </w:numPr>
        <w:rPr>
          <w:lang w:val="nl-NL"/>
        </w:rPr>
      </w:pPr>
      <w:r w:rsidRPr="00157A12">
        <w:rPr>
          <w:lang w:val="nl-NL"/>
        </w:rPr>
        <w:t xml:space="preserve">Gọi Q là nhiệt lượng làm nóng các vật thì ta có </w:t>
      </w:r>
      <w:r w:rsidRPr="008845FB">
        <w:rPr>
          <w:position w:val="-24"/>
          <w:lang w:val="nl-NL"/>
        </w:rPr>
        <w:object w:dxaOrig="3300" w:dyaOrig="680">
          <v:shape id="_x0000_i1746" type="#_x0000_t75" style="width:165pt;height:33.75pt" o:ole="">
            <v:imagedata r:id="rId1362" o:title=""/>
          </v:shape>
          <o:OLEObject Type="Embed" ProgID="Equation.3" ShapeID="_x0000_i1746" DrawAspect="Content" ObjectID="_1550261409" r:id="rId1363"/>
        </w:object>
      </w:r>
    </w:p>
    <w:p w:rsidR="00683A94" w:rsidRDefault="00683A94" w:rsidP="0093679B">
      <w:pPr>
        <w:widowControl w:val="0"/>
        <w:tabs>
          <w:tab w:val="left" w:pos="142"/>
          <w:tab w:val="left" w:pos="284"/>
          <w:tab w:val="left" w:pos="2835"/>
          <w:tab w:val="left" w:pos="5387"/>
          <w:tab w:val="left" w:pos="7938"/>
        </w:tabs>
        <w:autoSpaceDE w:val="0"/>
        <w:autoSpaceDN w:val="0"/>
        <w:adjustRightInd w:val="0"/>
        <w:jc w:val="center"/>
        <w:rPr>
          <w:b/>
          <w:bCs/>
          <w:iCs/>
          <w:color w:val="0000FF"/>
          <w:sz w:val="25"/>
          <w:szCs w:val="25"/>
          <w:lang w:val="nl-NL"/>
        </w:rPr>
      </w:pP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center"/>
        <w:rPr>
          <w:color w:val="1F4E79" w:themeColor="accent1" w:themeShade="80"/>
          <w:lang w:val="nl-NL"/>
        </w:rPr>
      </w:pPr>
      <w:r w:rsidRPr="00683A94">
        <w:rPr>
          <w:b/>
          <w:bCs/>
          <w:iCs/>
          <w:color w:val="1F4E79" w:themeColor="accent1" w:themeShade="80"/>
          <w:lang w:val="nl-NL"/>
        </w:rPr>
        <w:t xml:space="preserve">BÀI TẬP </w:t>
      </w:r>
      <w:r w:rsidR="00683A94" w:rsidRPr="00683A94">
        <w:rPr>
          <w:b/>
          <w:bCs/>
          <w:iCs/>
          <w:color w:val="1F4E79" w:themeColor="accent1" w:themeShade="80"/>
          <w:lang w:val="nl-NL"/>
        </w:rPr>
        <w:t>TRẮC NGHIỆM</w:t>
      </w:r>
    </w:p>
    <w:p w:rsidR="0093679B" w:rsidRPr="008845FB" w:rsidRDefault="0093679B" w:rsidP="0093679B">
      <w:pPr>
        <w:widowControl w:val="0"/>
        <w:tabs>
          <w:tab w:val="left" w:pos="142"/>
          <w:tab w:val="left" w:pos="284"/>
          <w:tab w:val="left" w:pos="2835"/>
          <w:tab w:val="left" w:pos="5387"/>
          <w:tab w:val="left" w:pos="7938"/>
        </w:tabs>
        <w:autoSpaceDE w:val="0"/>
        <w:autoSpaceDN w:val="0"/>
        <w:adjustRightInd w:val="0"/>
        <w:jc w:val="both"/>
        <w:rPr>
          <w:b/>
          <w:bCs/>
          <w:color w:val="000000"/>
          <w:sz w:val="25"/>
          <w:szCs w:val="25"/>
          <w:u w:val="thick"/>
          <w:lang w:val="nl-NL"/>
        </w:rPr>
      </w:pP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30 N/m. Vật </w:t>
      </w:r>
      <w:r w:rsidRPr="00683A94">
        <w:rPr>
          <w:iCs/>
          <w:lang w:val="nl-NL"/>
        </w:rPr>
        <w:t xml:space="preserve">M </w:t>
      </w:r>
      <w:r w:rsidRPr="00683A94">
        <w:rPr>
          <w:lang w:val="nl-NL"/>
        </w:rPr>
        <w:t xml:space="preserve">= 200 g có thể trượt không ma sát trên mặt phẳng nằm ngang. Hệ đang ở trạng thái cân bằng, dùng một vật </w:t>
      </w:r>
      <w:r w:rsidRPr="00683A94">
        <w:rPr>
          <w:iCs/>
          <w:lang w:val="nl-NL"/>
        </w:rPr>
        <w:t xml:space="preserve">m </w:t>
      </w:r>
      <w:r w:rsidRPr="00683A94">
        <w:rPr>
          <w:lang w:val="nl-NL"/>
        </w:rPr>
        <w:t xml:space="preserve">= 100 g bắn vào </w:t>
      </w:r>
      <w:r w:rsidRPr="00683A94">
        <w:rPr>
          <w:iCs/>
          <w:lang w:val="nl-NL"/>
        </w:rPr>
        <w:t xml:space="preserve">M </w:t>
      </w:r>
      <w:r w:rsidRPr="00683A94">
        <w:rPr>
          <w:lang w:val="nl-NL"/>
        </w:rPr>
        <w:t xml:space="preserve">theo phương nằm ngang với vận tốc </w:t>
      </w:r>
      <w:r w:rsidRPr="00683A94">
        <w:rPr>
          <w:iCs/>
          <w:lang w:val="nl-NL"/>
        </w:rPr>
        <w:t>v</w:t>
      </w:r>
      <w:r w:rsidRPr="00683A94">
        <w:rPr>
          <w:vertAlign w:val="subscript"/>
          <w:lang w:val="nl-NL"/>
        </w:rPr>
        <w:t>0</w:t>
      </w:r>
      <w:r w:rsidRPr="00683A94">
        <w:rPr>
          <w:lang w:val="nl-NL"/>
        </w:rPr>
        <w:t xml:space="preserve"> = 3 m/s. Sau va chạm hai vật dính vào nhau và cùng dao động điều hoà. Biên độ dao động của hệ sau va chạm bằng</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6 cm </w:t>
      </w:r>
      <w:r w:rsidRPr="00683A94">
        <w:rPr>
          <w:b/>
          <w:bCs/>
          <w:lang w:val="nl-NL"/>
        </w:rPr>
        <w:tab/>
        <w:t xml:space="preserve">B. </w:t>
      </w:r>
      <w:r w:rsidRPr="00683A94">
        <w:rPr>
          <w:lang w:val="nl-NL"/>
        </w:rPr>
        <w:t xml:space="preserve">10 cm </w:t>
      </w:r>
      <w:r w:rsidRPr="00683A94">
        <w:rPr>
          <w:b/>
          <w:bCs/>
          <w:lang w:val="nl-NL"/>
        </w:rPr>
        <w:tab/>
        <w:t xml:space="preserve">C. </w:t>
      </w:r>
      <w:r w:rsidRPr="00683A94">
        <w:rPr>
          <w:lang w:val="nl-NL"/>
        </w:rPr>
        <w:t xml:space="preserve">4 cm </w:t>
      </w:r>
      <w:r w:rsidRPr="00683A94">
        <w:rPr>
          <w:b/>
          <w:bCs/>
          <w:lang w:val="nl-NL"/>
        </w:rPr>
        <w:tab/>
        <w:t xml:space="preserve">D. </w:t>
      </w:r>
      <w:r w:rsidRPr="00683A94">
        <w:rPr>
          <w:lang w:val="nl-NL"/>
        </w:rPr>
        <w:t>8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2</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10 N/m. Vật </w:t>
      </w:r>
      <w:r w:rsidRPr="00683A94">
        <w:rPr>
          <w:iCs/>
          <w:lang w:val="nl-NL"/>
        </w:rPr>
        <w:t xml:space="preserve">M </w:t>
      </w:r>
      <w:r w:rsidRPr="00683A94">
        <w:rPr>
          <w:lang w:val="nl-NL"/>
        </w:rPr>
        <w:t xml:space="preserve">= 400 g có thể trượt không ma sát trên mặt phẳng nằm ngang. Hệ đang ở trạng thái cân bằng, dùng một vật </w:t>
      </w:r>
      <w:r w:rsidRPr="00683A94">
        <w:rPr>
          <w:iCs/>
          <w:lang w:val="nl-NL"/>
        </w:rPr>
        <w:t xml:space="preserve">m </w:t>
      </w:r>
      <w:r w:rsidRPr="00683A94">
        <w:rPr>
          <w:lang w:val="nl-NL"/>
        </w:rPr>
        <w:t xml:space="preserve">= 100 g bắn vào </w:t>
      </w:r>
      <w:r w:rsidRPr="00683A94">
        <w:rPr>
          <w:iCs/>
          <w:lang w:val="nl-NL"/>
        </w:rPr>
        <w:t xml:space="preserve">M </w:t>
      </w:r>
      <w:r w:rsidRPr="00683A94">
        <w:rPr>
          <w:lang w:val="nl-NL"/>
        </w:rPr>
        <w:t xml:space="preserve">theo phương nằm ngang với vận tốc </w:t>
      </w:r>
      <w:r w:rsidRPr="00683A94">
        <w:rPr>
          <w:iCs/>
          <w:lang w:val="nl-NL"/>
        </w:rPr>
        <w:t>v</w:t>
      </w:r>
      <w:r w:rsidRPr="00683A94">
        <w:rPr>
          <w:vertAlign w:val="subscript"/>
          <w:lang w:val="nl-NL"/>
        </w:rPr>
        <w:t>0</w:t>
      </w:r>
      <w:r w:rsidRPr="00683A94">
        <w:rPr>
          <w:lang w:val="nl-NL"/>
        </w:rPr>
        <w:t xml:space="preserve"> = 50 cm/s. Sau va chạm hai vật dính vào nhau và cùng dao động điều hoà. Biên độ dao động của hệ sau va chạm bằng</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6 cm </w:t>
      </w:r>
      <w:r w:rsidRPr="00683A94">
        <w:rPr>
          <w:b/>
          <w:bCs/>
          <w:lang w:val="nl-NL"/>
        </w:rPr>
        <w:tab/>
        <w:t xml:space="preserve">B. </w:t>
      </w:r>
      <w:r w:rsidRPr="00683A94">
        <w:rPr>
          <w:lang w:val="nl-NL"/>
        </w:rPr>
        <w:t xml:space="preserve">10 cm </w:t>
      </w:r>
      <w:r w:rsidRPr="00683A94">
        <w:rPr>
          <w:b/>
          <w:bCs/>
          <w:lang w:val="nl-NL"/>
        </w:rPr>
        <w:tab/>
        <w:t xml:space="preserve">C. </w:t>
      </w:r>
      <w:r w:rsidRPr="00683A94">
        <w:rPr>
          <w:lang w:val="nl-NL"/>
        </w:rPr>
        <w:t xml:space="preserve">8 cm </w:t>
      </w:r>
      <w:r w:rsidRPr="00683A94">
        <w:rPr>
          <w:b/>
          <w:bCs/>
          <w:lang w:val="nl-NL"/>
        </w:rPr>
        <w:tab/>
        <w:t xml:space="preserve">D. </w:t>
      </w:r>
      <w:r w:rsidRPr="00683A94">
        <w:rPr>
          <w:lang w:val="nl-NL"/>
        </w:rPr>
        <w:t>5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3</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30 N/m. Vật </w:t>
      </w:r>
      <w:r w:rsidRPr="00683A94">
        <w:rPr>
          <w:iCs/>
          <w:lang w:val="nl-NL"/>
        </w:rPr>
        <w:t xml:space="preserve">M </w:t>
      </w:r>
      <w:r w:rsidRPr="00683A94">
        <w:rPr>
          <w:lang w:val="nl-NL"/>
        </w:rPr>
        <w:t xml:space="preserve">= 200 g có thể trượt không ma sát trên mặt phẳng nằm ngang. Hệ đang ở trạng thái cân bằng, dùng một vật </w:t>
      </w:r>
      <w:r w:rsidRPr="00683A94">
        <w:rPr>
          <w:iCs/>
          <w:lang w:val="nl-NL"/>
        </w:rPr>
        <w:t xml:space="preserve">m </w:t>
      </w:r>
      <w:r w:rsidRPr="00683A94">
        <w:rPr>
          <w:lang w:val="nl-NL"/>
        </w:rPr>
        <w:t xml:space="preserve">= 100 g bắn vào </w:t>
      </w:r>
      <w:r w:rsidRPr="00683A94">
        <w:rPr>
          <w:iCs/>
          <w:lang w:val="nl-NL"/>
        </w:rPr>
        <w:t xml:space="preserve">M </w:t>
      </w:r>
      <w:r w:rsidRPr="00683A94">
        <w:rPr>
          <w:lang w:val="nl-NL"/>
        </w:rPr>
        <w:t xml:space="preserve">theo phương nằm ngang với vận tốc </w:t>
      </w:r>
      <w:r w:rsidRPr="00683A94">
        <w:rPr>
          <w:iCs/>
          <w:lang w:val="nl-NL"/>
        </w:rPr>
        <w:t>v</w:t>
      </w:r>
      <w:r w:rsidRPr="00683A94">
        <w:rPr>
          <w:vertAlign w:val="subscript"/>
          <w:lang w:val="nl-NL"/>
        </w:rPr>
        <w:t>0</w:t>
      </w:r>
      <w:r w:rsidRPr="00683A94">
        <w:rPr>
          <w:lang w:val="nl-NL"/>
        </w:rPr>
        <w:t xml:space="preserve"> = 3 m/s. Sau va chạm hai vật dính vào nhau, làm cho lò xo nén và cùng dao động điều hoà. Chọn gốc thời gian là ngay lúc sau va chạm, thời điểm lần thứ 2013 lò xo dãn 3 cm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316,32 s </w:t>
      </w:r>
      <w:r w:rsidRPr="00683A94">
        <w:rPr>
          <w:b/>
          <w:bCs/>
          <w:lang w:val="nl-NL"/>
        </w:rPr>
        <w:tab/>
        <w:t xml:space="preserve">B. </w:t>
      </w:r>
      <w:r w:rsidRPr="00683A94">
        <w:rPr>
          <w:lang w:val="nl-NL"/>
        </w:rPr>
        <w:t xml:space="preserve">316,07 s </w:t>
      </w:r>
      <w:r w:rsidRPr="00683A94">
        <w:rPr>
          <w:b/>
          <w:bCs/>
          <w:lang w:val="nl-NL"/>
        </w:rPr>
        <w:tab/>
        <w:t xml:space="preserve">C. </w:t>
      </w:r>
      <w:r w:rsidRPr="00683A94">
        <w:rPr>
          <w:lang w:val="nl-NL"/>
        </w:rPr>
        <w:t xml:space="preserve">632,43 s </w:t>
      </w:r>
      <w:r w:rsidRPr="00683A94">
        <w:rPr>
          <w:b/>
          <w:bCs/>
          <w:lang w:val="nl-NL"/>
        </w:rPr>
        <w:tab/>
        <w:t xml:space="preserve">D. </w:t>
      </w:r>
      <w:r w:rsidRPr="00683A94">
        <w:rPr>
          <w:lang w:val="nl-NL"/>
        </w:rPr>
        <w:t>632,97 s</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4</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60 N/m. Vật </w:t>
      </w:r>
      <w:r w:rsidRPr="00683A94">
        <w:rPr>
          <w:iCs/>
          <w:lang w:val="nl-NL"/>
        </w:rPr>
        <w:t xml:space="preserve">M </w:t>
      </w:r>
      <w:r w:rsidRPr="00683A94">
        <w:rPr>
          <w:lang w:val="nl-NL"/>
        </w:rPr>
        <w:t xml:space="preserve">= 600 g có thể trượt không ma sát trên mặt phẳng nằm ngang. Hệ đang ở trạng thái cân bằng, dùng một vật </w:t>
      </w:r>
      <w:r w:rsidRPr="00683A94">
        <w:rPr>
          <w:iCs/>
          <w:lang w:val="nl-NL"/>
        </w:rPr>
        <w:t xml:space="preserve">m </w:t>
      </w:r>
      <w:r w:rsidRPr="00683A94">
        <w:rPr>
          <w:lang w:val="nl-NL"/>
        </w:rPr>
        <w:t xml:space="preserve">= 200 g bắn vào </w:t>
      </w:r>
      <w:r w:rsidRPr="00683A94">
        <w:rPr>
          <w:iCs/>
          <w:lang w:val="nl-NL"/>
        </w:rPr>
        <w:t xml:space="preserve">M </w:t>
      </w:r>
      <w:r w:rsidRPr="00683A94">
        <w:rPr>
          <w:lang w:val="nl-NL"/>
        </w:rPr>
        <w:t xml:space="preserve">theo phương nằm ngang với vận tốc </w:t>
      </w:r>
      <w:r w:rsidRPr="00683A94">
        <w:rPr>
          <w:iCs/>
          <w:lang w:val="nl-NL"/>
        </w:rPr>
        <w:t>v</w:t>
      </w:r>
      <w:r w:rsidRPr="00683A94">
        <w:rPr>
          <w:vertAlign w:val="subscript"/>
          <w:lang w:val="nl-NL"/>
        </w:rPr>
        <w:t>0</w:t>
      </w:r>
      <w:r w:rsidRPr="00683A94">
        <w:rPr>
          <w:lang w:val="nl-NL"/>
        </w:rPr>
        <w:t xml:space="preserve"> = 2 m/s. Biết quá trình va chạm hoàn toàn đàn hồi. Sau va chạm vật </w:t>
      </w:r>
      <w:r w:rsidRPr="00683A94">
        <w:rPr>
          <w:iCs/>
          <w:lang w:val="nl-NL"/>
        </w:rPr>
        <w:t xml:space="preserve">M </w:t>
      </w:r>
      <w:r w:rsidRPr="00683A94">
        <w:rPr>
          <w:lang w:val="nl-NL"/>
        </w:rPr>
        <w:t xml:space="preserve">dao động điều hòa theo phương ngang. Tính biên độ dao động của </w:t>
      </w:r>
      <w:r w:rsidRPr="00683A94">
        <w:rPr>
          <w:iCs/>
          <w:lang w:val="nl-NL"/>
        </w:rPr>
        <w:t xml:space="preserve">M </w:t>
      </w:r>
      <w:r w:rsidRPr="00683A94">
        <w:rPr>
          <w:lang w:val="nl-NL"/>
        </w:rPr>
        <w:t>sau va chạm bằng</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6 cm </w:t>
      </w:r>
      <w:r w:rsidRPr="00683A94">
        <w:rPr>
          <w:b/>
          <w:bCs/>
          <w:lang w:val="nl-NL"/>
        </w:rPr>
        <w:tab/>
        <w:t xml:space="preserve">B. </w:t>
      </w:r>
      <w:r w:rsidRPr="00683A94">
        <w:rPr>
          <w:lang w:val="nl-NL"/>
        </w:rPr>
        <w:t xml:space="preserve">10 cm </w:t>
      </w:r>
      <w:r w:rsidRPr="00683A94">
        <w:rPr>
          <w:b/>
          <w:bCs/>
          <w:lang w:val="nl-NL"/>
        </w:rPr>
        <w:tab/>
        <w:t xml:space="preserve">C. </w:t>
      </w:r>
      <w:r w:rsidRPr="00683A94">
        <w:rPr>
          <w:lang w:val="nl-NL"/>
        </w:rPr>
        <w:t xml:space="preserve">8 cm </w:t>
      </w:r>
      <w:r w:rsidRPr="00683A94">
        <w:rPr>
          <w:b/>
          <w:bCs/>
          <w:lang w:val="nl-NL"/>
        </w:rPr>
        <w:tab/>
        <w:t xml:space="preserve">D. </w:t>
      </w:r>
      <w:r w:rsidRPr="00683A94">
        <w:rPr>
          <w:lang w:val="nl-NL"/>
        </w:rPr>
        <w:t xml:space="preserve">8,8 cm </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5</w:t>
      </w:r>
      <w:r w:rsidRPr="00683A94">
        <w:rPr>
          <w:b/>
          <w:bCs/>
          <w:lang w:val="nl-NL"/>
        </w:rPr>
        <w:t xml:space="preserve">: </w:t>
      </w:r>
      <w:r w:rsidRPr="00683A94">
        <w:rPr>
          <w:lang w:val="nl-NL"/>
        </w:rPr>
        <w:t>Một con lắc lò xo dao động điều hòa trên mặt phẳng nằm ngang với chu kì T = 2</w:t>
      </w:r>
      <w:r w:rsidRPr="00683A94">
        <w:rPr>
          <w:lang w:val="nl-NL"/>
        </w:rPr>
        <w:t> (s), quả cầu nhỏ có khối lượng m</w:t>
      </w:r>
      <w:r w:rsidRPr="00683A94">
        <w:rPr>
          <w:vertAlign w:val="subscript"/>
          <w:lang w:val="nl-NL"/>
        </w:rPr>
        <w:t>1</w:t>
      </w:r>
      <w:r w:rsidRPr="00683A94">
        <w:rPr>
          <w:lang w:val="nl-NL"/>
        </w:rPr>
        <w:t>. Khi lò xo có độ dài cực đại và vật m1 có gia tốc –2 (cm/s</w:t>
      </w:r>
      <w:r w:rsidRPr="00683A94">
        <w:rPr>
          <w:vertAlign w:val="superscript"/>
          <w:lang w:val="nl-NL"/>
        </w:rPr>
        <w:t>2</w:t>
      </w:r>
      <w:r w:rsidRPr="00683A94">
        <w:rPr>
          <w:lang w:val="nl-NL"/>
        </w:rPr>
        <w:t>) thì một vật có khối lượng m</w:t>
      </w:r>
      <w:r w:rsidRPr="00683A94">
        <w:rPr>
          <w:vertAlign w:val="subscript"/>
          <w:lang w:val="nl-NL"/>
        </w:rPr>
        <w:t>2</w:t>
      </w:r>
      <w:r w:rsidRPr="00683A94">
        <w:rPr>
          <w:lang w:val="nl-NL"/>
        </w:rPr>
        <w:t xml:space="preserve"> (m</w:t>
      </w:r>
      <w:r w:rsidRPr="00683A94">
        <w:rPr>
          <w:vertAlign w:val="subscript"/>
          <w:lang w:val="nl-NL"/>
        </w:rPr>
        <w:t>1</w:t>
      </w:r>
      <w:r w:rsidRPr="00683A94">
        <w:rPr>
          <w:lang w:val="nl-NL"/>
        </w:rPr>
        <w:t xml:space="preserve"> = 2m</w:t>
      </w:r>
      <w:r w:rsidRPr="00683A94">
        <w:rPr>
          <w:vertAlign w:val="subscript"/>
          <w:lang w:val="nl-NL"/>
        </w:rPr>
        <w:t>2</w:t>
      </w:r>
      <w:r w:rsidRPr="00683A94">
        <w:rPr>
          <w:lang w:val="nl-NL"/>
        </w:rPr>
        <w:t>) chuyển động dọc theo trục của lò xo đến va chạm đàn hồi xuyên tâm với m</w:t>
      </w:r>
      <w:r w:rsidRPr="00683A94">
        <w:rPr>
          <w:vertAlign w:val="subscript"/>
          <w:lang w:val="nl-NL"/>
        </w:rPr>
        <w:t>1</w:t>
      </w:r>
      <w:r w:rsidRPr="00683A94">
        <w:rPr>
          <w:lang w:val="nl-NL"/>
        </w:rPr>
        <w:t xml:space="preserve"> có     hướng làm lo xo bị nén lại. Vận tốc của m</w:t>
      </w:r>
      <w:r w:rsidRPr="00683A94">
        <w:rPr>
          <w:vertAlign w:val="subscript"/>
          <w:lang w:val="nl-NL"/>
        </w:rPr>
        <w:t xml:space="preserve">2 </w:t>
      </w:r>
      <w:r w:rsidRPr="00683A94">
        <w:rPr>
          <w:lang w:val="nl-NL"/>
        </w:rPr>
        <w:t>trước khi va chạm là 3</w:t>
      </w:r>
      <w:r w:rsidRPr="00683A94">
        <w:rPr>
          <w:lang w:val="nl-NL"/>
        </w:rPr>
        <w:fldChar w:fldCharType="begin"/>
      </w:r>
      <w:r w:rsidRPr="00683A94">
        <w:rPr>
          <w:lang w:val="nl-NL"/>
        </w:rPr>
        <w:instrText>eq \l(\r(,3))</w:instrText>
      </w:r>
      <w:r w:rsidRPr="00683A94">
        <w:rPr>
          <w:lang w:val="nl-NL"/>
        </w:rPr>
        <w:fldChar w:fldCharType="end"/>
      </w:r>
      <w:r w:rsidRPr="00683A94">
        <w:rPr>
          <w:lang w:val="nl-NL"/>
        </w:rPr>
        <w:t xml:space="preserve"> cm/s. Quãng đường vật nặng đi được sau va chạm đến khi m1 đổi chiều chuyển động lần thứ hai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4 cm </w:t>
      </w:r>
      <w:r w:rsidRPr="00683A94">
        <w:rPr>
          <w:b/>
          <w:bCs/>
          <w:lang w:val="nl-NL"/>
        </w:rPr>
        <w:tab/>
        <w:t xml:space="preserve">B. </w:t>
      </w:r>
      <w:r w:rsidRPr="00683A94">
        <w:rPr>
          <w:lang w:val="nl-NL"/>
        </w:rPr>
        <w:t xml:space="preserve">6 cm </w:t>
      </w:r>
      <w:r w:rsidRPr="00683A94">
        <w:rPr>
          <w:b/>
          <w:bCs/>
          <w:lang w:val="nl-NL"/>
        </w:rPr>
        <w:tab/>
        <w:t xml:space="preserve">C. </w:t>
      </w:r>
      <w:r w:rsidRPr="00683A94">
        <w:rPr>
          <w:lang w:val="nl-NL"/>
        </w:rPr>
        <w:t xml:space="preserve">9,63 cm </w:t>
      </w:r>
      <w:r w:rsidRPr="00683A94">
        <w:rPr>
          <w:b/>
          <w:bCs/>
          <w:lang w:val="nl-NL"/>
        </w:rPr>
        <w:tab/>
        <w:t xml:space="preserve">D. </w:t>
      </w:r>
      <w:r w:rsidRPr="00683A94">
        <w:rPr>
          <w:lang w:val="nl-NL"/>
        </w:rPr>
        <w:t>10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6</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50 N/m. Vật </w:t>
      </w:r>
      <w:r w:rsidRPr="00683A94">
        <w:rPr>
          <w:iCs/>
          <w:lang w:val="nl-NL"/>
        </w:rPr>
        <w:t xml:space="preserve">M </w:t>
      </w:r>
      <w:r w:rsidRPr="00683A94">
        <w:rPr>
          <w:lang w:val="nl-NL"/>
        </w:rPr>
        <w:t>= 500 g có thể trượt không ma sát trên mặt phẳng nằm ngang với biên độ A</w:t>
      </w:r>
      <w:r w:rsidRPr="00683A94">
        <w:rPr>
          <w:vertAlign w:val="subscript"/>
          <w:lang w:val="nl-NL"/>
        </w:rPr>
        <w:t>0</w:t>
      </w:r>
      <w:r w:rsidRPr="00683A94">
        <w:rPr>
          <w:lang w:val="nl-NL"/>
        </w:rPr>
        <w:t xml:space="preserve"> cm. Khi M có tốc độ bằng 0 thì một vật </w:t>
      </w:r>
      <w:r w:rsidRPr="00683A94">
        <w:rPr>
          <w:iCs/>
          <w:lang w:val="nl-NL"/>
        </w:rPr>
        <w:t xml:space="preserve">m </w:t>
      </w:r>
      <w:r w:rsidRPr="00683A94">
        <w:rPr>
          <w:lang w:val="nl-NL"/>
        </w:rPr>
        <w:t xml:space="preserve">= 0,5/3 kg chuyển động theo phương ngang với vận tốc 1 m/s đến va chạm đàn hồi với </w:t>
      </w:r>
      <w:r w:rsidRPr="00683A94">
        <w:rPr>
          <w:iCs/>
          <w:lang w:val="nl-NL"/>
        </w:rPr>
        <w:t>M</w:t>
      </w:r>
      <w:r w:rsidRPr="00683A94">
        <w:rPr>
          <w:lang w:val="nl-NL"/>
        </w:rPr>
        <w:t xml:space="preserve">. Sau va chạm </w:t>
      </w:r>
      <w:r w:rsidRPr="00683A94">
        <w:rPr>
          <w:iCs/>
          <w:lang w:val="nl-NL"/>
        </w:rPr>
        <w:t xml:space="preserve">M </w:t>
      </w:r>
      <w:r w:rsidRPr="00683A94">
        <w:rPr>
          <w:lang w:val="nl-NL"/>
        </w:rPr>
        <w:t>dao động điều hòa với biên độ 10 cm. tính giá trị của A</w:t>
      </w:r>
      <w:r w:rsidRPr="00683A94">
        <w:rPr>
          <w:vertAlign w:val="subscript"/>
          <w:lang w:val="nl-NL"/>
        </w:rPr>
        <w:t>0</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 xml:space="preserve"> </w:t>
      </w:r>
      <w:r w:rsidRPr="00683A94">
        <w:rPr>
          <w:b/>
          <w:bCs/>
          <w:lang w:val="nl-NL"/>
        </w:rPr>
        <w:tab/>
        <w:t xml:space="preserve">A. </w:t>
      </w:r>
      <w:r w:rsidRPr="00683A94">
        <w:rPr>
          <w:lang w:val="nl-NL"/>
        </w:rPr>
        <w:t>5</w:t>
      </w:r>
      <w:r w:rsidRPr="00683A94">
        <w:rPr>
          <w:lang w:val="nl-NL"/>
        </w:rPr>
        <w:fldChar w:fldCharType="begin"/>
      </w:r>
      <w:r w:rsidRPr="00683A94">
        <w:rPr>
          <w:lang w:val="nl-NL"/>
        </w:rPr>
        <w:instrText>eq \l(\r(,2))</w:instrText>
      </w:r>
      <w:r w:rsidRPr="00683A94">
        <w:rPr>
          <w:lang w:val="nl-NL"/>
        </w:rPr>
        <w:fldChar w:fldCharType="end"/>
      </w:r>
      <w:r w:rsidRPr="00683A94">
        <w:rPr>
          <w:lang w:val="nl-NL"/>
        </w:rPr>
        <w:t xml:space="preserve"> cm </w:t>
      </w:r>
      <w:r w:rsidRPr="00683A94">
        <w:rPr>
          <w:b/>
          <w:bCs/>
          <w:lang w:val="nl-NL"/>
        </w:rPr>
        <w:tab/>
        <w:t xml:space="preserve">B. </w:t>
      </w:r>
      <w:r w:rsidRPr="00683A94">
        <w:rPr>
          <w:lang w:val="nl-NL"/>
        </w:rPr>
        <w:t>5</w:t>
      </w:r>
      <w:r w:rsidRPr="00683A94">
        <w:rPr>
          <w:lang w:val="nl-NL"/>
        </w:rPr>
        <w:fldChar w:fldCharType="begin"/>
      </w:r>
      <w:r w:rsidRPr="00683A94">
        <w:rPr>
          <w:lang w:val="nl-NL"/>
        </w:rPr>
        <w:instrText>eq \l(\r(,3))</w:instrText>
      </w:r>
      <w:r w:rsidRPr="00683A94">
        <w:rPr>
          <w:lang w:val="nl-NL"/>
        </w:rPr>
        <w:fldChar w:fldCharType="end"/>
      </w:r>
      <w:r w:rsidRPr="00683A94">
        <w:rPr>
          <w:lang w:val="nl-NL"/>
        </w:rPr>
        <w:t xml:space="preserve"> cm </w:t>
      </w:r>
      <w:r w:rsidRPr="00683A94">
        <w:rPr>
          <w:b/>
          <w:bCs/>
          <w:lang w:val="nl-NL"/>
        </w:rPr>
        <w:tab/>
        <w:t xml:space="preserve">C. </w:t>
      </w:r>
      <w:r w:rsidRPr="00683A94">
        <w:rPr>
          <w:lang w:val="nl-NL"/>
        </w:rPr>
        <w:t xml:space="preserve">10 cm </w:t>
      </w:r>
      <w:r w:rsidRPr="00683A94">
        <w:rPr>
          <w:b/>
          <w:bCs/>
          <w:lang w:val="nl-NL"/>
        </w:rPr>
        <w:tab/>
        <w:t xml:space="preserve">D. </w:t>
      </w:r>
      <w:r w:rsidRPr="00683A94">
        <w:rPr>
          <w:lang w:val="nl-NL"/>
        </w:rPr>
        <w:t>15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7</w:t>
      </w:r>
      <w:r w:rsidRPr="00683A94">
        <w:rPr>
          <w:b/>
          <w:bCs/>
          <w:lang w:val="nl-NL"/>
        </w:rPr>
        <w:t xml:space="preserve">: </w:t>
      </w:r>
      <w:r w:rsidRPr="00683A94">
        <w:rPr>
          <w:lang w:val="nl-NL"/>
        </w:rPr>
        <w:t xml:space="preserve">Một con lắc lò xo có </w:t>
      </w:r>
      <w:r w:rsidRPr="00683A94">
        <w:rPr>
          <w:iCs/>
          <w:lang w:val="nl-NL"/>
        </w:rPr>
        <w:t xml:space="preserve">k </w:t>
      </w:r>
      <w:r w:rsidRPr="00683A94">
        <w:rPr>
          <w:lang w:val="nl-NL"/>
        </w:rPr>
        <w:t xml:space="preserve">= 100 N/m; </w:t>
      </w:r>
      <w:r w:rsidRPr="00683A94">
        <w:rPr>
          <w:iCs/>
          <w:lang w:val="nl-NL"/>
        </w:rPr>
        <w:t xml:space="preserve">m </w:t>
      </w:r>
      <w:r w:rsidRPr="00683A94">
        <w:rPr>
          <w:lang w:val="nl-NL"/>
        </w:rPr>
        <w:t xml:space="preserve">= 200 g đang ở vị trí cân bằng. Người ta dùng một vật có khối lượng 50 g bắn vào </w:t>
      </w:r>
      <w:r w:rsidRPr="00683A94">
        <w:rPr>
          <w:iCs/>
          <w:lang w:val="nl-NL"/>
        </w:rPr>
        <w:t xml:space="preserve">m </w:t>
      </w:r>
      <w:r w:rsidRPr="00683A94">
        <w:rPr>
          <w:lang w:val="nl-NL"/>
        </w:rPr>
        <w:t xml:space="preserve">theo phương ngang với vận tốc </w:t>
      </w:r>
      <w:r w:rsidRPr="00683A94">
        <w:rPr>
          <w:iCs/>
          <w:lang w:val="nl-NL"/>
        </w:rPr>
        <w:t>v</w:t>
      </w:r>
      <w:r w:rsidRPr="00683A94">
        <w:rPr>
          <w:vertAlign w:val="subscript"/>
          <w:lang w:val="nl-NL"/>
        </w:rPr>
        <w:t>0</w:t>
      </w:r>
      <w:r w:rsidRPr="00683A94">
        <w:rPr>
          <w:lang w:val="nl-NL"/>
        </w:rPr>
        <w:t xml:space="preserve"> = 2 m/s. Sau va chạm hai vật gắn vào nhau và cùng dao động điều hòa. Biên độ và chu kỳ dao động của hệ sau va chạm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2 cm; 0,628 s </w:t>
      </w:r>
      <w:r w:rsidRPr="00683A94">
        <w:rPr>
          <w:b/>
          <w:bCs/>
          <w:lang w:val="nl-NL"/>
        </w:rPr>
        <w:tab/>
        <w:t xml:space="preserve">B. </w:t>
      </w:r>
      <w:r w:rsidRPr="00683A94">
        <w:rPr>
          <w:lang w:val="nl-NL"/>
        </w:rPr>
        <w:t xml:space="preserve">2 cm; 0,314 s </w:t>
      </w:r>
      <w:r w:rsidRPr="00683A94">
        <w:rPr>
          <w:b/>
          <w:bCs/>
          <w:lang w:val="nl-NL"/>
        </w:rPr>
        <w:tab/>
        <w:t xml:space="preserve">C. </w:t>
      </w:r>
      <w:r w:rsidRPr="00683A94">
        <w:rPr>
          <w:lang w:val="nl-NL"/>
        </w:rPr>
        <w:t xml:space="preserve">4 cm; 0,628 s </w:t>
      </w:r>
      <w:r w:rsidRPr="00683A94">
        <w:rPr>
          <w:b/>
          <w:bCs/>
          <w:lang w:val="nl-NL"/>
        </w:rPr>
        <w:tab/>
        <w:t xml:space="preserve">D. </w:t>
      </w:r>
      <w:r w:rsidRPr="00683A94">
        <w:rPr>
          <w:lang w:val="nl-NL"/>
        </w:rPr>
        <w:t>4 cm; 0,314 s</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8</w:t>
      </w:r>
      <w:r w:rsidRPr="00683A94">
        <w:rPr>
          <w:b/>
          <w:bCs/>
          <w:lang w:val="nl-NL"/>
        </w:rPr>
        <w:t xml:space="preserve">: </w:t>
      </w:r>
      <w:r w:rsidRPr="00683A94">
        <w:rPr>
          <w:lang w:val="nl-NL"/>
        </w:rPr>
        <w:t xml:space="preserve">Một con lắc lò xo có </w:t>
      </w:r>
      <w:r w:rsidRPr="00683A94">
        <w:rPr>
          <w:iCs/>
          <w:lang w:val="nl-NL"/>
        </w:rPr>
        <w:t xml:space="preserve">k </w:t>
      </w:r>
      <w:r w:rsidRPr="00683A94">
        <w:rPr>
          <w:lang w:val="nl-NL"/>
        </w:rPr>
        <w:t xml:space="preserve">= 800 N/m; </w:t>
      </w:r>
      <w:r w:rsidRPr="00683A94">
        <w:rPr>
          <w:iCs/>
          <w:lang w:val="nl-NL"/>
        </w:rPr>
        <w:t xml:space="preserve">M </w:t>
      </w:r>
      <w:r w:rsidRPr="00683A94">
        <w:rPr>
          <w:lang w:val="nl-NL"/>
        </w:rPr>
        <w:t xml:space="preserve">= 2 kg được được thẳng đứng, đầu dưới của lò xo cố định. Một vật có khối lượng </w:t>
      </w:r>
      <w:r w:rsidRPr="00683A94">
        <w:rPr>
          <w:iCs/>
          <w:lang w:val="nl-NL"/>
        </w:rPr>
        <w:t xml:space="preserve">m </w:t>
      </w:r>
      <w:r w:rsidRPr="00683A94">
        <w:rPr>
          <w:lang w:val="nl-NL"/>
        </w:rPr>
        <w:t xml:space="preserve">= 400 g chuyển động theo phương thẳng đứng với tốc độ 3 m/s đến va chạm đàn hồi với </w:t>
      </w:r>
      <w:r w:rsidRPr="00683A94">
        <w:rPr>
          <w:iCs/>
          <w:lang w:val="nl-NL"/>
        </w:rPr>
        <w:t>M</w:t>
      </w:r>
      <w:r w:rsidRPr="00683A94">
        <w:rPr>
          <w:lang w:val="nl-NL"/>
        </w:rPr>
        <w:t xml:space="preserve">. Sau va chạm </w:t>
      </w:r>
      <w:r w:rsidRPr="00683A94">
        <w:rPr>
          <w:iCs/>
          <w:lang w:val="nl-NL"/>
        </w:rPr>
        <w:t xml:space="preserve">M </w:t>
      </w:r>
      <w:r w:rsidRPr="00683A94">
        <w:rPr>
          <w:lang w:val="nl-NL"/>
        </w:rPr>
        <w:t xml:space="preserve">dao động điều hòa theo phương trùng với trục lò xo. Biên độ dao động của </w:t>
      </w:r>
      <w:r w:rsidRPr="00683A94">
        <w:rPr>
          <w:iCs/>
          <w:lang w:val="nl-NL"/>
        </w:rPr>
        <w:t xml:space="preserve">M </w:t>
      </w:r>
      <w:r w:rsidRPr="00683A94">
        <w:rPr>
          <w:lang w:val="nl-NL"/>
        </w:rPr>
        <w:t>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 xml:space="preserve">5 cm </w:t>
      </w:r>
      <w:r w:rsidRPr="00683A94">
        <w:rPr>
          <w:b/>
          <w:bCs/>
          <w:lang w:val="nl-NL"/>
        </w:rPr>
        <w:tab/>
        <w:t xml:space="preserve">B. </w:t>
      </w:r>
      <w:r w:rsidRPr="00683A94">
        <w:rPr>
          <w:lang w:val="nl-NL"/>
        </w:rPr>
        <w:t xml:space="preserve">10 cm </w:t>
      </w:r>
      <w:r w:rsidRPr="00683A94">
        <w:rPr>
          <w:b/>
          <w:bCs/>
          <w:lang w:val="nl-NL"/>
        </w:rPr>
        <w:tab/>
        <w:t xml:space="preserve">C. </w:t>
      </w:r>
      <w:r w:rsidRPr="00683A94">
        <w:rPr>
          <w:lang w:val="nl-NL"/>
        </w:rPr>
        <w:t xml:space="preserve">12 cm </w:t>
      </w:r>
      <w:r w:rsidRPr="00683A94">
        <w:rPr>
          <w:b/>
          <w:bCs/>
          <w:lang w:val="nl-NL"/>
        </w:rPr>
        <w:tab/>
        <w:t xml:space="preserve">D. </w:t>
      </w:r>
      <w:r w:rsidRPr="00683A94">
        <w:rPr>
          <w:lang w:val="nl-NL"/>
        </w:rPr>
        <w:t>15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9</w:t>
      </w:r>
      <w:r w:rsidRPr="00683A94">
        <w:rPr>
          <w:b/>
          <w:bCs/>
          <w:lang w:val="nl-NL"/>
        </w:rPr>
        <w:t xml:space="preserve">: </w:t>
      </w:r>
      <w:r w:rsidRPr="00683A94">
        <w:rPr>
          <w:lang w:val="nl-NL"/>
        </w:rPr>
        <w:t>Một con lắc lò xo dao động điều hòa trên mặt phẳng nằm ngang với chu kì T = 2</w:t>
      </w:r>
      <w:r w:rsidRPr="00683A94">
        <w:rPr>
          <w:lang w:val="nl-NL"/>
        </w:rPr>
        <w:t> (s), quả cầu nhỏ có khối lượng m</w:t>
      </w:r>
      <w:r w:rsidRPr="00683A94">
        <w:rPr>
          <w:vertAlign w:val="subscript"/>
          <w:lang w:val="nl-NL"/>
        </w:rPr>
        <w:t>1</w:t>
      </w:r>
      <w:r w:rsidRPr="00683A94">
        <w:rPr>
          <w:lang w:val="nl-NL"/>
        </w:rPr>
        <w:t>. Khi lò xo có độ dài cực đại và vật m</w:t>
      </w:r>
      <w:r w:rsidRPr="00683A94">
        <w:rPr>
          <w:vertAlign w:val="subscript"/>
          <w:lang w:val="nl-NL"/>
        </w:rPr>
        <w:t>1</w:t>
      </w:r>
      <w:r w:rsidRPr="00683A94">
        <w:rPr>
          <w:lang w:val="nl-NL"/>
        </w:rPr>
        <w:t xml:space="preserve"> có gia tốc –2 (cm/s</w:t>
      </w:r>
      <w:r w:rsidRPr="00683A94">
        <w:rPr>
          <w:vertAlign w:val="superscript"/>
          <w:lang w:val="nl-NL"/>
        </w:rPr>
        <w:t>2</w:t>
      </w:r>
      <w:r w:rsidRPr="00683A94">
        <w:rPr>
          <w:lang w:val="nl-NL"/>
        </w:rPr>
        <w:t>) thì một vật có khối lượng m</w:t>
      </w:r>
      <w:r w:rsidRPr="00683A94">
        <w:rPr>
          <w:vertAlign w:val="subscript"/>
          <w:lang w:val="nl-NL"/>
        </w:rPr>
        <w:t>2</w:t>
      </w:r>
      <w:r w:rsidRPr="00683A94">
        <w:rPr>
          <w:lang w:val="nl-NL"/>
        </w:rPr>
        <w:t xml:space="preserve"> (m</w:t>
      </w:r>
      <w:r w:rsidRPr="00683A94">
        <w:rPr>
          <w:vertAlign w:val="subscript"/>
          <w:lang w:val="nl-NL"/>
        </w:rPr>
        <w:t>1</w:t>
      </w:r>
      <w:r w:rsidRPr="00683A94">
        <w:rPr>
          <w:lang w:val="nl-NL"/>
        </w:rPr>
        <w:t xml:space="preserve"> = 2m</w:t>
      </w:r>
      <w:r w:rsidRPr="00683A94">
        <w:rPr>
          <w:vertAlign w:val="superscript"/>
          <w:lang w:val="nl-NL"/>
        </w:rPr>
        <w:t>2</w:t>
      </w:r>
      <w:r w:rsidRPr="00683A94">
        <w:rPr>
          <w:lang w:val="nl-NL"/>
        </w:rPr>
        <w:t>) chuyển động dọc theo trục của lò xo đến va chạm đàn hồi xuyên tâm với m</w:t>
      </w:r>
      <w:r w:rsidRPr="00683A94">
        <w:rPr>
          <w:vertAlign w:val="subscript"/>
          <w:lang w:val="nl-NL"/>
        </w:rPr>
        <w:t>1</w:t>
      </w:r>
      <w:r w:rsidRPr="00683A94">
        <w:rPr>
          <w:lang w:val="nl-NL"/>
        </w:rPr>
        <w:t xml:space="preserve"> có     hướng làm lo xo bị nén lại. Vận tốc của m</w:t>
      </w:r>
      <w:r w:rsidRPr="00683A94">
        <w:rPr>
          <w:vertAlign w:val="subscript"/>
          <w:lang w:val="nl-NL"/>
        </w:rPr>
        <w:t xml:space="preserve">2 </w:t>
      </w:r>
      <w:r w:rsidRPr="00683A94">
        <w:rPr>
          <w:lang w:val="nl-NL"/>
        </w:rPr>
        <w:t>trước khi va chạm là 3</w:t>
      </w:r>
      <w:r w:rsidRPr="00683A94">
        <w:rPr>
          <w:lang w:val="nl-NL"/>
        </w:rPr>
        <w:fldChar w:fldCharType="begin"/>
      </w:r>
      <w:r w:rsidRPr="00683A94">
        <w:rPr>
          <w:lang w:val="nl-NL"/>
        </w:rPr>
        <w:instrText>eq \l(\r(,3))</w:instrText>
      </w:r>
      <w:r w:rsidRPr="00683A94">
        <w:rPr>
          <w:lang w:val="nl-NL"/>
        </w:rPr>
        <w:fldChar w:fldCharType="end"/>
      </w:r>
      <w:r w:rsidRPr="00683A94">
        <w:rPr>
          <w:lang w:val="nl-NL"/>
        </w:rPr>
        <w:t xml:space="preserve"> cm/s. Quãng đường vật nặng đi được sau va chạm đến khi m1 đổi chiều chuyển động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3,63 cm</w:t>
      </w:r>
      <w:r w:rsidRPr="00683A94">
        <w:rPr>
          <w:lang w:val="nl-NL"/>
        </w:rPr>
        <w:tab/>
      </w:r>
      <w:r w:rsidRPr="00683A94">
        <w:rPr>
          <w:b/>
          <w:bCs/>
          <w:lang w:val="nl-NL"/>
        </w:rPr>
        <w:t xml:space="preserve">B. </w:t>
      </w:r>
      <w:r w:rsidRPr="00683A94">
        <w:rPr>
          <w:lang w:val="nl-NL"/>
        </w:rPr>
        <w:t>6 cm</w:t>
      </w:r>
      <w:r w:rsidRPr="00683A94">
        <w:rPr>
          <w:lang w:val="nl-NL"/>
        </w:rPr>
        <w:tab/>
      </w:r>
      <w:r w:rsidRPr="00683A94">
        <w:rPr>
          <w:b/>
          <w:bCs/>
          <w:lang w:val="nl-NL"/>
        </w:rPr>
        <w:t xml:space="preserve">C. </w:t>
      </w:r>
      <w:r w:rsidRPr="00683A94">
        <w:rPr>
          <w:lang w:val="nl-NL"/>
        </w:rPr>
        <w:t>9,63 cm</w:t>
      </w:r>
      <w:r w:rsidRPr="00683A94">
        <w:rPr>
          <w:lang w:val="nl-NL"/>
        </w:rPr>
        <w:tab/>
      </w:r>
      <w:r w:rsidRPr="00683A94">
        <w:rPr>
          <w:b/>
          <w:bCs/>
          <w:lang w:val="nl-NL"/>
        </w:rPr>
        <w:t xml:space="preserve">D. </w:t>
      </w:r>
      <w:r w:rsidRPr="00683A94">
        <w:rPr>
          <w:lang w:val="nl-NL"/>
        </w:rPr>
        <w:t>2,37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0</w:t>
      </w:r>
      <w:r w:rsidRPr="00683A94">
        <w:rPr>
          <w:b/>
          <w:bCs/>
          <w:lang w:val="nl-NL"/>
        </w:rPr>
        <w:t xml:space="preserve">: </w:t>
      </w:r>
      <w:r w:rsidRPr="00683A94">
        <w:rPr>
          <w:lang w:val="nl-NL"/>
        </w:rPr>
        <w:t>Một con lắc lò xo đặt trên mặt phẳng nằm ngang gồm lò xo nhẹ, độ cứng k = 50 N/m, một đầu cố định, đầu kia gắn với vật nhỏ khối lượng m</w:t>
      </w:r>
      <w:r w:rsidRPr="00683A94">
        <w:rPr>
          <w:vertAlign w:val="subscript"/>
          <w:lang w:val="nl-NL"/>
        </w:rPr>
        <w:t>1</w:t>
      </w:r>
      <w:r w:rsidRPr="00683A94">
        <w:rPr>
          <w:lang w:val="nl-NL"/>
        </w:rPr>
        <w:t xml:space="preserve"> = 100 g. Ban đầu giữ vật m1 tại vị trí lò xo bị nén 10 cm, đặt một vật nhỏ khác khối lượng m</w:t>
      </w:r>
      <w:r w:rsidRPr="00683A94">
        <w:rPr>
          <w:vertAlign w:val="subscript"/>
          <w:lang w:val="nl-NL"/>
        </w:rPr>
        <w:t>2</w:t>
      </w:r>
      <w:r w:rsidRPr="00683A94">
        <w:rPr>
          <w:lang w:val="nl-NL"/>
        </w:rPr>
        <w:t xml:space="preserve"> = 400 g sát vật m1 rồi thả nhẹ cho hai vật bắt đầu chuyển động dọc theo phương của trục lò xo. Hệ số ma sát trượt giữa các vật với mặt phẳng ngang </w:t>
      </w:r>
      <w:r w:rsidRPr="00683A94">
        <w:rPr>
          <w:lang w:val="nl-NL"/>
        </w:rPr>
        <w:sym w:font="Symbol" w:char="F06D"/>
      </w:r>
      <w:r w:rsidRPr="00683A94">
        <w:rPr>
          <w:lang w:val="nl-NL"/>
        </w:rPr>
        <w:t xml:space="preserve"> = 0,05 Lấy g = 10 m/s</w:t>
      </w:r>
      <w:r w:rsidRPr="00683A94">
        <w:rPr>
          <w:vertAlign w:val="superscript"/>
          <w:lang w:val="nl-NL"/>
        </w:rPr>
        <w:t>2</w:t>
      </w:r>
      <w:r w:rsidRPr="00683A94">
        <w:rPr>
          <w:lang w:val="nl-NL"/>
        </w:rPr>
        <w:t xml:space="preserve"> Thời gian từ khi thả đến khi vật m</w:t>
      </w:r>
      <w:r w:rsidRPr="00683A94">
        <w:rPr>
          <w:vertAlign w:val="superscript"/>
          <w:lang w:val="nl-NL"/>
        </w:rPr>
        <w:t>2</w:t>
      </w:r>
      <w:r w:rsidRPr="00683A94">
        <w:rPr>
          <w:lang w:val="nl-NL"/>
        </w:rPr>
        <w:t xml:space="preserve"> dừng lại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2,16 s.</w:t>
      </w:r>
      <w:r w:rsidRPr="00683A94">
        <w:rPr>
          <w:lang w:val="nl-NL"/>
        </w:rPr>
        <w:tab/>
      </w:r>
      <w:r w:rsidRPr="00683A94">
        <w:rPr>
          <w:b/>
          <w:bCs/>
          <w:lang w:val="nl-NL"/>
        </w:rPr>
        <w:t xml:space="preserve">B. </w:t>
      </w:r>
      <w:r w:rsidRPr="00683A94">
        <w:rPr>
          <w:lang w:val="nl-NL"/>
        </w:rPr>
        <w:t>0,31 s.</w:t>
      </w:r>
      <w:r w:rsidRPr="00683A94">
        <w:rPr>
          <w:lang w:val="nl-NL"/>
        </w:rPr>
        <w:tab/>
      </w:r>
      <w:r w:rsidRPr="00683A94">
        <w:rPr>
          <w:b/>
          <w:bCs/>
          <w:lang w:val="nl-NL"/>
        </w:rPr>
        <w:t xml:space="preserve">C. </w:t>
      </w:r>
      <w:r w:rsidRPr="00683A94">
        <w:rPr>
          <w:lang w:val="nl-NL"/>
        </w:rPr>
        <w:t>2,21 s.</w:t>
      </w:r>
      <w:r w:rsidRPr="00683A94">
        <w:rPr>
          <w:lang w:val="nl-NL"/>
        </w:rPr>
        <w:tab/>
      </w:r>
      <w:r w:rsidRPr="00683A94">
        <w:rPr>
          <w:b/>
          <w:bCs/>
          <w:lang w:val="nl-NL"/>
        </w:rPr>
        <w:t xml:space="preserve">D. </w:t>
      </w:r>
      <w:r w:rsidRPr="00683A94">
        <w:rPr>
          <w:lang w:val="nl-NL"/>
        </w:rPr>
        <w:t>2,06 s.</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1</w:t>
      </w:r>
      <w:r w:rsidRPr="00683A94">
        <w:rPr>
          <w:b/>
          <w:bCs/>
          <w:lang w:val="nl-NL"/>
        </w:rPr>
        <w:t xml:space="preserve">: </w:t>
      </w:r>
      <w:r w:rsidRPr="00683A94">
        <w:rPr>
          <w:lang w:val="nl-NL"/>
        </w:rPr>
        <w:t xml:space="preserve">Một con lắc lò xo nằm ngang gồm lò xo có độ cứng k = 40 N/m và quả cầu nhỏ A có khối lượng 100g đang đứng yên, lò xo không biến dạng. Dùng quả cầu B giống hệt quả cầu A bắn vào quả cầu A dọc theo trục lò xo với vận tốc có độ lớn 1 m/s; va chạm giữa hai quả cầu là đàn hồi xuyên tâm. Hệ số ma sát giữa A và mặt phẳng đỡ là </w:t>
      </w:r>
      <w:r w:rsidRPr="00683A94">
        <w:rPr>
          <w:lang w:val="nl-NL"/>
        </w:rPr>
        <w:sym w:font="Symbol" w:char="F06D"/>
      </w:r>
      <w:r w:rsidRPr="00683A94">
        <w:rPr>
          <w:lang w:val="nl-NL"/>
        </w:rPr>
        <w:t xml:space="preserve"> = 0,1; lấy g = 10 m/s</w:t>
      </w:r>
      <w:r w:rsidRPr="00683A94">
        <w:rPr>
          <w:vertAlign w:val="superscript"/>
          <w:lang w:val="nl-NL"/>
        </w:rPr>
        <w:t>2</w:t>
      </w:r>
      <w:r w:rsidRPr="00683A94">
        <w:rPr>
          <w:lang w:val="nl-NL"/>
        </w:rPr>
        <w:t>. Sau va chạm thì quả cầu A có biên độ lớn nhất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5 cm</w:t>
      </w:r>
      <w:r w:rsidRPr="00683A94">
        <w:rPr>
          <w:lang w:val="nl-NL"/>
        </w:rPr>
        <w:tab/>
      </w:r>
      <w:r w:rsidRPr="00683A94">
        <w:rPr>
          <w:b/>
          <w:bCs/>
          <w:lang w:val="nl-NL"/>
        </w:rPr>
        <w:t xml:space="preserve">B. </w:t>
      </w:r>
      <w:r w:rsidRPr="00683A94">
        <w:rPr>
          <w:lang w:val="nl-NL"/>
        </w:rPr>
        <w:t>4,756 cm.</w:t>
      </w:r>
      <w:r w:rsidRPr="00683A94">
        <w:rPr>
          <w:lang w:val="nl-NL"/>
        </w:rPr>
        <w:tab/>
      </w:r>
      <w:r w:rsidRPr="00683A94">
        <w:rPr>
          <w:b/>
          <w:bCs/>
          <w:lang w:val="nl-NL"/>
        </w:rPr>
        <w:t xml:space="preserve">C. </w:t>
      </w:r>
      <w:r w:rsidRPr="00683A94">
        <w:rPr>
          <w:lang w:val="nl-NL"/>
        </w:rPr>
        <w:t>4,525 cm.</w:t>
      </w:r>
      <w:r w:rsidRPr="00683A94">
        <w:rPr>
          <w:lang w:val="nl-NL"/>
        </w:rPr>
        <w:tab/>
      </w:r>
      <w:r w:rsidRPr="00683A94">
        <w:rPr>
          <w:b/>
          <w:bCs/>
          <w:lang w:val="nl-NL"/>
        </w:rPr>
        <w:t xml:space="preserve">D. </w:t>
      </w:r>
      <w:r w:rsidRPr="00683A94">
        <w:rPr>
          <w:lang w:val="nl-NL"/>
        </w:rPr>
        <w:t>3,759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2</w:t>
      </w:r>
      <w:r w:rsidRPr="00683A94">
        <w:rPr>
          <w:b/>
          <w:bCs/>
          <w:lang w:val="nl-NL"/>
        </w:rPr>
        <w:t xml:space="preserve">: </w:t>
      </w:r>
      <w:r w:rsidRPr="00683A94">
        <w:rPr>
          <w:lang w:val="nl-NL"/>
        </w:rPr>
        <w:t>Một con lắc lò xo dao động điều hòa trên mặt phẳng nằm ngang với chu kì T = 2</w:t>
      </w:r>
      <w:r w:rsidRPr="00683A94">
        <w:rPr>
          <w:lang w:val="nl-NL"/>
        </w:rPr>
        <w:t> (s), quả cầu nhỏ có khối lượng m</w:t>
      </w:r>
      <w:r w:rsidRPr="00683A94">
        <w:rPr>
          <w:vertAlign w:val="subscript"/>
          <w:lang w:val="nl-NL"/>
        </w:rPr>
        <w:t>1</w:t>
      </w:r>
      <w:r w:rsidRPr="00683A94">
        <w:rPr>
          <w:lang w:val="nl-NL"/>
        </w:rPr>
        <w:t>. Khi lò xo có độ dài cực đại và vật m1 có gia tốc –2 (cm/s</w:t>
      </w:r>
      <w:r w:rsidRPr="00683A94">
        <w:rPr>
          <w:vertAlign w:val="superscript"/>
          <w:lang w:val="nl-NL"/>
        </w:rPr>
        <w:t>2</w:t>
      </w:r>
      <w:r w:rsidRPr="00683A94">
        <w:rPr>
          <w:lang w:val="nl-NL"/>
        </w:rPr>
        <w:t>) thì một vật có khối lượng m</w:t>
      </w:r>
      <w:r w:rsidRPr="00683A94">
        <w:rPr>
          <w:vertAlign w:val="subscript"/>
          <w:lang w:val="nl-NL"/>
        </w:rPr>
        <w:t>2</w:t>
      </w:r>
      <w:r w:rsidRPr="00683A94">
        <w:rPr>
          <w:lang w:val="nl-NL"/>
        </w:rPr>
        <w:t xml:space="preserve"> (m</w:t>
      </w:r>
      <w:r w:rsidRPr="00683A94">
        <w:rPr>
          <w:vertAlign w:val="subscript"/>
          <w:lang w:val="nl-NL"/>
        </w:rPr>
        <w:t>1</w:t>
      </w:r>
      <w:r w:rsidRPr="00683A94">
        <w:rPr>
          <w:lang w:val="nl-NL"/>
        </w:rPr>
        <w:t xml:space="preserve"> = 2m</w:t>
      </w:r>
      <w:r w:rsidRPr="00683A94">
        <w:rPr>
          <w:vertAlign w:val="subscript"/>
          <w:lang w:val="nl-NL"/>
        </w:rPr>
        <w:t>2</w:t>
      </w:r>
      <w:r w:rsidRPr="00683A94">
        <w:rPr>
          <w:lang w:val="nl-NL"/>
        </w:rPr>
        <w:t>) chuyển động dọc theo trục của lò xo đến va chạm đàn hồi xuyên tâm với m</w:t>
      </w:r>
      <w:r w:rsidRPr="00683A94">
        <w:rPr>
          <w:vertAlign w:val="subscript"/>
          <w:lang w:val="nl-NL"/>
        </w:rPr>
        <w:t>1</w:t>
      </w:r>
      <w:r w:rsidRPr="00683A94">
        <w:rPr>
          <w:lang w:val="nl-NL"/>
        </w:rPr>
        <w:t xml:space="preserve"> có hướng làm lo xo bị nén lại. Vận tốc của m</w:t>
      </w:r>
      <w:r w:rsidRPr="00683A94">
        <w:rPr>
          <w:vertAlign w:val="subscript"/>
          <w:lang w:val="nl-NL"/>
        </w:rPr>
        <w:t xml:space="preserve">2 </w:t>
      </w:r>
      <w:r w:rsidRPr="00683A94">
        <w:rPr>
          <w:lang w:val="nl-NL"/>
        </w:rPr>
        <w:t>trước khi va chạm là 3</w:t>
      </w:r>
      <w:r w:rsidRPr="00683A94">
        <w:rPr>
          <w:lang w:val="nl-NL"/>
        </w:rPr>
        <w:fldChar w:fldCharType="begin"/>
      </w:r>
      <w:r w:rsidRPr="00683A94">
        <w:rPr>
          <w:lang w:val="nl-NL"/>
        </w:rPr>
        <w:instrText>eq \l(\r(,3))</w:instrText>
      </w:r>
      <w:r w:rsidRPr="00683A94">
        <w:rPr>
          <w:lang w:val="nl-NL"/>
        </w:rPr>
        <w:fldChar w:fldCharType="end"/>
      </w:r>
      <w:r w:rsidRPr="00683A94">
        <w:rPr>
          <w:lang w:val="nl-NL"/>
        </w:rPr>
        <w:t xml:space="preserve"> cm/s. Khoảng cách giữa hai vật kể từ lúc va chạm đến khi m1 đổi chiều chuyển động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3,63 cm</w:t>
      </w:r>
      <w:r w:rsidRPr="00683A94">
        <w:rPr>
          <w:lang w:val="nl-NL"/>
        </w:rPr>
        <w:tab/>
      </w:r>
      <w:r w:rsidRPr="00683A94">
        <w:rPr>
          <w:b/>
          <w:bCs/>
          <w:lang w:val="nl-NL"/>
        </w:rPr>
        <w:t xml:space="preserve">B. </w:t>
      </w:r>
      <w:r w:rsidRPr="00683A94">
        <w:rPr>
          <w:lang w:val="nl-NL"/>
        </w:rPr>
        <w:t>6 cm</w:t>
      </w:r>
      <w:r w:rsidRPr="00683A94">
        <w:rPr>
          <w:lang w:val="nl-NL"/>
        </w:rPr>
        <w:tab/>
      </w:r>
      <w:r w:rsidRPr="00683A94">
        <w:rPr>
          <w:b/>
          <w:bCs/>
          <w:lang w:val="nl-NL"/>
        </w:rPr>
        <w:t xml:space="preserve">C. </w:t>
      </w:r>
      <w:r w:rsidRPr="00683A94">
        <w:rPr>
          <w:lang w:val="nl-NL"/>
        </w:rPr>
        <w:t>9,63 cm</w:t>
      </w:r>
      <w:r w:rsidRPr="00683A94">
        <w:rPr>
          <w:lang w:val="nl-NL"/>
        </w:rPr>
        <w:tab/>
      </w:r>
      <w:r w:rsidRPr="00683A94">
        <w:rPr>
          <w:b/>
          <w:bCs/>
          <w:lang w:val="nl-NL"/>
        </w:rPr>
        <w:t xml:space="preserve">D. </w:t>
      </w:r>
      <w:r w:rsidRPr="00683A94">
        <w:rPr>
          <w:lang w:val="nl-NL"/>
        </w:rPr>
        <w:t>2,37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3</w:t>
      </w:r>
      <w:r w:rsidRPr="00683A94">
        <w:rPr>
          <w:b/>
          <w:bCs/>
          <w:lang w:val="nl-NL"/>
        </w:rPr>
        <w:t xml:space="preserve">: </w:t>
      </w:r>
      <w:r w:rsidRPr="00683A94">
        <w:rPr>
          <w:lang w:val="nl-NL"/>
        </w:rPr>
        <w:t xml:space="preserve">Một con lắc lò xo nằm ngang gồm lò xo có độ cứng k = 100 N/m, vật có khối lượng m = 400 g, hệ số ma sát giữa vật và giá đỡ là </w:t>
      </w:r>
      <w:r w:rsidRPr="00683A94">
        <w:rPr>
          <w:lang w:val="nl-NL"/>
        </w:rPr>
        <w:sym w:font="Symbol" w:char="F06D"/>
      </w:r>
      <w:r w:rsidRPr="00683A94">
        <w:rPr>
          <w:lang w:val="nl-NL"/>
        </w:rPr>
        <w:t xml:space="preserve"> = 0,1. Từ vị trí cân bằng vật đang nằm yên và lò xo không biến dạng người ta truyền cho vật vận tốc v = 100 cm/s theo chiều làm cho lò xo giảm độ dài và dao động tắt dần. Biên độ dao động cực đạ i của vật là bao nhiêu?</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5,94 cm</w:t>
      </w:r>
      <w:r w:rsidRPr="00683A94">
        <w:rPr>
          <w:lang w:val="nl-NL"/>
        </w:rPr>
        <w:tab/>
      </w:r>
      <w:r w:rsidRPr="00683A94">
        <w:rPr>
          <w:b/>
          <w:bCs/>
          <w:lang w:val="nl-NL"/>
        </w:rPr>
        <w:t xml:space="preserve">B. </w:t>
      </w:r>
      <w:r w:rsidRPr="00683A94">
        <w:rPr>
          <w:lang w:val="nl-NL"/>
        </w:rPr>
        <w:t>6,32 cm</w:t>
      </w:r>
      <w:r w:rsidRPr="00683A94">
        <w:rPr>
          <w:lang w:val="nl-NL"/>
        </w:rPr>
        <w:tab/>
      </w:r>
      <w:r w:rsidRPr="00683A94">
        <w:rPr>
          <w:b/>
          <w:bCs/>
          <w:lang w:val="nl-NL"/>
        </w:rPr>
        <w:t xml:space="preserve">C. </w:t>
      </w:r>
      <w:r w:rsidRPr="00683A94">
        <w:rPr>
          <w:lang w:val="nl-NL"/>
        </w:rPr>
        <w:t>4,83 cm</w:t>
      </w:r>
      <w:r w:rsidRPr="00683A94">
        <w:rPr>
          <w:lang w:val="nl-NL"/>
        </w:rPr>
        <w:tab/>
      </w:r>
      <w:r w:rsidRPr="00683A94">
        <w:rPr>
          <w:b/>
          <w:bCs/>
          <w:lang w:val="nl-NL"/>
        </w:rPr>
        <w:t xml:space="preserve">D. </w:t>
      </w:r>
      <w:r w:rsidRPr="00683A94">
        <w:rPr>
          <w:lang w:val="nl-NL"/>
        </w:rPr>
        <w:t>5,12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4</w:t>
      </w:r>
      <w:r w:rsidRPr="00683A94">
        <w:rPr>
          <w:b/>
          <w:bCs/>
          <w:lang w:val="nl-NL"/>
        </w:rPr>
        <w:t xml:space="preserve">: </w:t>
      </w:r>
      <w:r w:rsidRPr="00683A94">
        <w:rPr>
          <w:lang w:val="nl-NL"/>
        </w:rPr>
        <w:t xml:space="preserve">Lò xo có khối lượng không đáng kể, độ cứng </w:t>
      </w:r>
      <w:r w:rsidRPr="00683A94">
        <w:rPr>
          <w:iCs/>
          <w:lang w:val="nl-NL"/>
        </w:rPr>
        <w:t xml:space="preserve">k </w:t>
      </w:r>
      <w:r w:rsidRPr="00683A94">
        <w:rPr>
          <w:lang w:val="nl-NL"/>
        </w:rPr>
        <w:t xml:space="preserve">= 50 N/m. Vật </w:t>
      </w:r>
      <w:r w:rsidRPr="00683A94">
        <w:rPr>
          <w:iCs/>
          <w:lang w:val="nl-NL"/>
        </w:rPr>
        <w:t xml:space="preserve">M </w:t>
      </w:r>
      <w:r w:rsidRPr="00683A94">
        <w:rPr>
          <w:lang w:val="nl-NL"/>
        </w:rPr>
        <w:t xml:space="preserve">= 200 g có thể trượt không ma sát trên mặt phẳng nằm ngang với biên độ 4 cm. Giả sử </w:t>
      </w:r>
      <w:r w:rsidRPr="00683A94">
        <w:rPr>
          <w:iCs/>
          <w:lang w:val="nl-NL"/>
        </w:rPr>
        <w:t xml:space="preserve">M </w:t>
      </w:r>
      <w:r w:rsidRPr="00683A94">
        <w:rPr>
          <w:lang w:val="nl-NL"/>
        </w:rPr>
        <w:t xml:space="preserve">đang ở vị trí cân bằng thì một vật </w:t>
      </w:r>
      <w:r w:rsidRPr="00683A94">
        <w:rPr>
          <w:iCs/>
          <w:lang w:val="nl-NL"/>
        </w:rPr>
        <w:t xml:space="preserve">m </w:t>
      </w:r>
      <w:r w:rsidRPr="00683A94">
        <w:rPr>
          <w:lang w:val="nl-NL"/>
        </w:rPr>
        <w:t xml:space="preserve">= 50     g bắn vào </w:t>
      </w:r>
      <w:r w:rsidRPr="00683A94">
        <w:rPr>
          <w:iCs/>
          <w:lang w:val="nl-NL"/>
        </w:rPr>
        <w:t xml:space="preserve">M </w:t>
      </w:r>
      <w:r w:rsidRPr="00683A94">
        <w:rPr>
          <w:lang w:val="nl-NL"/>
        </w:rPr>
        <w:t>theo phương nằm ngang với vận tốc 2</w:t>
      </w:r>
      <w:r w:rsidRPr="00683A94">
        <w:rPr>
          <w:lang w:val="nl-NL"/>
        </w:rPr>
        <w:fldChar w:fldCharType="begin"/>
      </w:r>
      <w:r w:rsidRPr="00683A94">
        <w:rPr>
          <w:lang w:val="nl-NL"/>
        </w:rPr>
        <w:instrText>eq \l(\r(,2))</w:instrText>
      </w:r>
      <w:r w:rsidRPr="00683A94">
        <w:rPr>
          <w:lang w:val="nl-NL"/>
        </w:rPr>
        <w:fldChar w:fldCharType="end"/>
      </w:r>
      <w:r w:rsidRPr="00683A94">
        <w:rPr>
          <w:lang w:val="nl-NL"/>
        </w:rPr>
        <w:t xml:space="preserve"> m/s. Biết quá trình va chạm hoàn toàn đàn hồi xảy ra tại thời điểm lò xo có chiều dài lớn nhất. Sau va chạm vật </w:t>
      </w:r>
      <w:r w:rsidRPr="00683A94">
        <w:rPr>
          <w:iCs/>
          <w:lang w:val="nl-NL"/>
        </w:rPr>
        <w:t xml:space="preserve">M </w:t>
      </w:r>
      <w:r w:rsidRPr="00683A94">
        <w:rPr>
          <w:lang w:val="nl-NL"/>
        </w:rPr>
        <w:t>dao động điều hòa với biên độ bằng</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5 cm</w:t>
      </w:r>
      <w:r w:rsidRPr="00683A94">
        <w:rPr>
          <w:lang w:val="nl-NL"/>
        </w:rPr>
        <w:tab/>
      </w:r>
      <w:r w:rsidRPr="00683A94">
        <w:rPr>
          <w:b/>
          <w:bCs/>
          <w:lang w:val="nl-NL"/>
        </w:rPr>
        <w:t xml:space="preserve">B. </w:t>
      </w:r>
      <w:r w:rsidRPr="00683A94">
        <w:rPr>
          <w:lang w:val="nl-NL"/>
        </w:rPr>
        <w:t>10 cm</w:t>
      </w:r>
      <w:r w:rsidRPr="00683A94">
        <w:rPr>
          <w:lang w:val="nl-NL"/>
        </w:rPr>
        <w:tab/>
      </w:r>
      <w:r w:rsidRPr="00683A94">
        <w:rPr>
          <w:b/>
          <w:bCs/>
          <w:lang w:val="nl-NL"/>
        </w:rPr>
        <w:t xml:space="preserve">C. </w:t>
      </w:r>
      <w:r w:rsidRPr="00683A94">
        <w:rPr>
          <w:lang w:val="nl-NL"/>
        </w:rPr>
        <w:t>8,2 cm</w:t>
      </w:r>
      <w:r w:rsidRPr="00683A94">
        <w:rPr>
          <w:lang w:val="nl-NL"/>
        </w:rPr>
        <w:tab/>
      </w:r>
      <w:r w:rsidRPr="00683A94">
        <w:rPr>
          <w:b/>
          <w:bCs/>
          <w:lang w:val="nl-NL"/>
        </w:rPr>
        <w:t xml:space="preserve">D. </w:t>
      </w:r>
      <w:r w:rsidRPr="00683A94">
        <w:rPr>
          <w:lang w:val="nl-NL"/>
        </w:rPr>
        <w:t>8,4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5</w:t>
      </w:r>
      <w:r w:rsidRPr="00683A94">
        <w:rPr>
          <w:b/>
          <w:bCs/>
          <w:lang w:val="nl-NL"/>
        </w:rPr>
        <w:t xml:space="preserve">: </w:t>
      </w:r>
      <w:r w:rsidRPr="00683A94">
        <w:rPr>
          <w:lang w:val="nl-NL"/>
        </w:rPr>
        <w:t xml:space="preserve">Con lắc lò xo có độ cứng k = 200 N/m treo vật nặng khối lượng </w:t>
      </w:r>
      <w:r w:rsidRPr="00683A94">
        <w:rPr>
          <w:iCs/>
          <w:lang w:val="nl-NL"/>
        </w:rPr>
        <w:t>m</w:t>
      </w:r>
      <w:r w:rsidRPr="00683A94">
        <w:rPr>
          <w:vertAlign w:val="subscript"/>
          <w:lang w:val="nl-NL"/>
        </w:rPr>
        <w:t>1</w:t>
      </w:r>
      <w:r w:rsidRPr="00683A94">
        <w:rPr>
          <w:lang w:val="nl-NL"/>
        </w:rPr>
        <w:t xml:space="preserve"> = 1 kg đang dao động điều hòa theo phương thẳng đứng với biên độ A = 12,5 cm. Khi m1 xuống đến vị trí thấp nhất thì một vật nhỏ khối lượng </w:t>
      </w:r>
      <w:r w:rsidRPr="00683A94">
        <w:rPr>
          <w:iCs/>
          <w:lang w:val="nl-NL"/>
        </w:rPr>
        <w:t>m</w:t>
      </w:r>
      <w:r w:rsidRPr="00683A94">
        <w:rPr>
          <w:vertAlign w:val="superscript"/>
          <w:lang w:val="nl-NL"/>
        </w:rPr>
        <w:t>2</w:t>
      </w:r>
      <w:r w:rsidRPr="00683A94">
        <w:rPr>
          <w:lang w:val="nl-NL"/>
        </w:rPr>
        <w:t xml:space="preserve"> = 0,5 kg bay theo phương thẳng đứng tới cắm vào m1 với vận tốc 6 m/s. Xác định biên độ dao động của hệ hai vật sau va chạm. </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20 cm</w:t>
      </w:r>
      <w:r w:rsidRPr="00683A94">
        <w:rPr>
          <w:lang w:val="nl-NL"/>
        </w:rPr>
        <w:tab/>
      </w:r>
      <w:r w:rsidRPr="00683A94">
        <w:rPr>
          <w:b/>
          <w:bCs/>
          <w:lang w:val="nl-NL"/>
        </w:rPr>
        <w:t xml:space="preserve">B. </w:t>
      </w:r>
      <w:r w:rsidRPr="00683A94">
        <w:rPr>
          <w:lang w:val="nl-NL"/>
        </w:rPr>
        <w:t>24 cm</w:t>
      </w:r>
      <w:r w:rsidRPr="00683A94">
        <w:rPr>
          <w:lang w:val="nl-NL"/>
        </w:rPr>
        <w:tab/>
      </w:r>
      <w:r w:rsidRPr="00683A94">
        <w:rPr>
          <w:b/>
          <w:bCs/>
          <w:lang w:val="nl-NL"/>
        </w:rPr>
        <w:t xml:space="preserve">C. </w:t>
      </w:r>
      <w:r w:rsidRPr="00683A94">
        <w:rPr>
          <w:lang w:val="nl-NL"/>
        </w:rPr>
        <w:t>18 cm</w:t>
      </w:r>
      <w:r w:rsidRPr="00683A94">
        <w:rPr>
          <w:lang w:val="nl-NL"/>
        </w:rPr>
        <w:tab/>
      </w:r>
      <w:r w:rsidRPr="00683A94">
        <w:rPr>
          <w:b/>
          <w:bCs/>
          <w:lang w:val="nl-NL"/>
        </w:rPr>
        <w:t xml:space="preserve">D. </w:t>
      </w:r>
      <w:r w:rsidRPr="00683A94">
        <w:rPr>
          <w:lang w:val="nl-NL"/>
        </w:rPr>
        <w:t>22 cm</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6</w:t>
      </w:r>
      <w:r w:rsidRPr="00683A94">
        <w:rPr>
          <w:b/>
          <w:bCs/>
          <w:lang w:val="nl-NL"/>
        </w:rPr>
        <w:t xml:space="preserve">: </w:t>
      </w:r>
      <w:r w:rsidRPr="00683A94">
        <w:rPr>
          <w:lang w:val="nl-NL"/>
        </w:rPr>
        <w:t xml:space="preserve">Một con lắc lò xo đạt trên mặt phảng nằm ngang gồm lò xo nhẹ có một đầu cố định, đầu kia gắn với vật nhỏ có khối lượng </w:t>
      </w:r>
      <w:r w:rsidRPr="00683A94">
        <w:rPr>
          <w:iCs/>
          <w:lang w:val="nl-NL"/>
        </w:rPr>
        <w:t>m</w:t>
      </w:r>
      <w:r w:rsidRPr="00683A94">
        <w:rPr>
          <w:lang w:val="nl-NL"/>
        </w:rPr>
        <w:t xml:space="preserve">. Ban đầu vật m được giữ ở vị trí để lò xo bị nén 9 cm. Vật </w:t>
      </w:r>
      <w:r w:rsidRPr="00683A94">
        <w:rPr>
          <w:iCs/>
          <w:lang w:val="nl-NL"/>
        </w:rPr>
        <w:t xml:space="preserve">M </w:t>
      </w:r>
      <w:r w:rsidRPr="00683A94">
        <w:rPr>
          <w:lang w:val="nl-NL"/>
        </w:rPr>
        <w:t xml:space="preserve">có khối lượng bằng một nửa khối lượng vật m nằm sát </w:t>
      </w:r>
      <w:r w:rsidRPr="00683A94">
        <w:rPr>
          <w:iCs/>
          <w:lang w:val="nl-NL"/>
        </w:rPr>
        <w:t>m</w:t>
      </w:r>
      <w:r w:rsidRPr="00683A94">
        <w:rPr>
          <w:lang w:val="nl-NL"/>
        </w:rPr>
        <w:t xml:space="preserve">. Thả nhẹ m để hai vật chuyển động theo phương của trục lò xo. Bỏ qua mọi ma sát. Ở thời điểm lò xo có chiều dài cực đại lần đầu tiên, khoảng cách giữa hai vật </w:t>
      </w:r>
      <w:r w:rsidRPr="00683A94">
        <w:rPr>
          <w:iCs/>
          <w:lang w:val="nl-NL"/>
        </w:rPr>
        <w:t xml:space="preserve">m </w:t>
      </w:r>
      <w:r w:rsidRPr="00683A94">
        <w:rPr>
          <w:lang w:val="nl-NL"/>
        </w:rPr>
        <w:t xml:space="preserve">và </w:t>
      </w:r>
      <w:r w:rsidRPr="00683A94">
        <w:rPr>
          <w:iCs/>
          <w:lang w:val="nl-NL"/>
        </w:rPr>
        <w:t xml:space="preserve">M </w:t>
      </w:r>
      <w:r w:rsidRPr="00683A94">
        <w:rPr>
          <w:lang w:val="nl-NL"/>
        </w:rPr>
        <w:t>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9 cm.</w:t>
      </w:r>
      <w:r w:rsidRPr="00683A94">
        <w:rPr>
          <w:lang w:val="nl-NL"/>
        </w:rPr>
        <w:tab/>
      </w:r>
      <w:r w:rsidRPr="00683A94">
        <w:rPr>
          <w:b/>
          <w:bCs/>
          <w:lang w:val="nl-NL"/>
        </w:rPr>
        <w:t xml:space="preserve">B. </w:t>
      </w:r>
      <w:r w:rsidRPr="00683A94">
        <w:rPr>
          <w:lang w:val="nl-NL"/>
        </w:rPr>
        <w:t>4,5 cm.</w:t>
      </w:r>
      <w:r w:rsidRPr="00683A94">
        <w:rPr>
          <w:lang w:val="nl-NL"/>
        </w:rPr>
        <w:tab/>
      </w:r>
      <w:r w:rsidRPr="00683A94">
        <w:rPr>
          <w:b/>
          <w:bCs/>
          <w:lang w:val="nl-NL"/>
        </w:rPr>
        <w:t xml:space="preserve">C. </w:t>
      </w:r>
      <w:r w:rsidRPr="00683A94">
        <w:rPr>
          <w:lang w:val="nl-NL"/>
        </w:rPr>
        <w:t>4,19 cm.</w:t>
      </w:r>
      <w:r w:rsidRPr="00683A94">
        <w:rPr>
          <w:lang w:val="nl-NL"/>
        </w:rPr>
        <w:tab/>
      </w:r>
      <w:r w:rsidRPr="00683A94">
        <w:rPr>
          <w:b/>
          <w:bCs/>
          <w:lang w:val="nl-NL"/>
        </w:rPr>
        <w:t xml:space="preserve">D. </w:t>
      </w:r>
      <w:r w:rsidRPr="00683A94">
        <w:rPr>
          <w:lang w:val="nl-NL"/>
        </w:rPr>
        <w:t xml:space="preserve">18 cm. </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7</w:t>
      </w:r>
      <w:r w:rsidRPr="00683A94">
        <w:rPr>
          <w:b/>
          <w:bCs/>
          <w:lang w:val="nl-NL"/>
        </w:rPr>
        <w:t xml:space="preserve">: </w:t>
      </w:r>
      <w:r w:rsidRPr="00683A94">
        <w:rPr>
          <w:lang w:val="nl-NL"/>
        </w:rPr>
        <w:t xml:space="preserve">Một con lắc lò xo nằm ngang gồm lò xo có độ cứng k = 100 N/m và quả cầu nhỏ A có khối lượng 200 g đang đứng yên, lò xo không biến dạng. Dùng quả cầu B có khối lương 50 g bắn vào quả cầu A dọc theo trục lò xo với vận tốc có độ lớn 4 m/s lúc t = 0; va chạm giữa hai quả cầu là va chạm mềm. Hệ số ma sát giữa A và mặt phẳng đỡ là </w:t>
      </w:r>
      <w:r w:rsidRPr="00683A94">
        <w:rPr>
          <w:lang w:val="nl-NL"/>
        </w:rPr>
        <w:sym w:font="Symbol" w:char="F06D"/>
      </w:r>
      <w:r w:rsidRPr="00683A94">
        <w:rPr>
          <w:lang w:val="nl-NL"/>
        </w:rPr>
        <w:t xml:space="preserve">  = 0,01; lấy g = 10 m/s</w:t>
      </w:r>
      <w:r w:rsidRPr="00683A94">
        <w:rPr>
          <w:vertAlign w:val="superscript"/>
          <w:lang w:val="nl-NL"/>
        </w:rPr>
        <w:t>2</w:t>
      </w:r>
      <w:r w:rsidRPr="00683A94">
        <w:rPr>
          <w:lang w:val="nl-NL"/>
        </w:rPr>
        <w:t>. Vận tốc của hai vật lúc gia tốc đổi chiều lần 3 kể từ t = 0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75 cm/s</w:t>
      </w:r>
      <w:r w:rsidRPr="00683A94">
        <w:rPr>
          <w:lang w:val="nl-NL"/>
        </w:rPr>
        <w:tab/>
      </w:r>
      <w:r w:rsidRPr="00683A94">
        <w:rPr>
          <w:b/>
          <w:bCs/>
          <w:lang w:val="nl-NL"/>
        </w:rPr>
        <w:t xml:space="preserve">B. </w:t>
      </w:r>
      <w:r w:rsidRPr="00683A94">
        <w:rPr>
          <w:lang w:val="nl-NL"/>
        </w:rPr>
        <w:t>80 cm/s.</w:t>
      </w:r>
      <w:r w:rsidRPr="00683A94">
        <w:rPr>
          <w:lang w:val="nl-NL"/>
        </w:rPr>
        <w:tab/>
      </w:r>
      <w:r w:rsidRPr="00683A94">
        <w:rPr>
          <w:b/>
          <w:bCs/>
          <w:lang w:val="nl-NL"/>
        </w:rPr>
        <w:t xml:space="preserve">C. </w:t>
      </w:r>
      <w:r w:rsidRPr="00683A94">
        <w:rPr>
          <w:lang w:val="nl-NL"/>
        </w:rPr>
        <w:t>77,5 cm/s.</w:t>
      </w:r>
      <w:r w:rsidRPr="00683A94">
        <w:rPr>
          <w:lang w:val="nl-NL"/>
        </w:rPr>
        <w:tab/>
      </w:r>
      <w:r w:rsidRPr="00683A94">
        <w:rPr>
          <w:b/>
          <w:bCs/>
          <w:lang w:val="nl-NL"/>
        </w:rPr>
        <w:t xml:space="preserve">D. </w:t>
      </w:r>
      <w:r w:rsidRPr="00683A94">
        <w:rPr>
          <w:lang w:val="nl-NL"/>
        </w:rPr>
        <w:t>79 cm/s</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u w:val="thick"/>
          <w:lang w:val="nl-NL"/>
        </w:rPr>
        <w:t>Câu 18</w:t>
      </w:r>
      <w:r w:rsidRPr="00683A94">
        <w:rPr>
          <w:b/>
          <w:bCs/>
          <w:lang w:val="nl-NL"/>
        </w:rPr>
        <w:t xml:space="preserve">: </w:t>
      </w:r>
      <w:r w:rsidRPr="00683A94">
        <w:rPr>
          <w:lang w:val="nl-NL"/>
        </w:rPr>
        <w:t>Một con lắc lò xo dao động điều hòa trên mặt phẳng nằm ngang với chu kì T = 2</w:t>
      </w:r>
      <w:r w:rsidRPr="00683A94">
        <w:rPr>
          <w:lang w:val="nl-NL"/>
        </w:rPr>
        <w:t> (s), quả cầu nhỏ có khối lượng m</w:t>
      </w:r>
      <w:r w:rsidRPr="00683A94">
        <w:rPr>
          <w:vertAlign w:val="subscript"/>
          <w:lang w:val="nl-NL"/>
        </w:rPr>
        <w:t>1</w:t>
      </w:r>
      <w:r w:rsidRPr="00683A94">
        <w:rPr>
          <w:lang w:val="nl-NL"/>
        </w:rPr>
        <w:t>. Khi lò xo có độ dài cực đại và vật m</w:t>
      </w:r>
      <w:r w:rsidRPr="00683A94">
        <w:rPr>
          <w:vertAlign w:val="subscript"/>
          <w:lang w:val="nl-NL"/>
        </w:rPr>
        <w:t>1</w:t>
      </w:r>
      <w:r w:rsidRPr="00683A94">
        <w:rPr>
          <w:lang w:val="nl-NL"/>
        </w:rPr>
        <w:t xml:space="preserve"> có gia tốc –2 (cm/s</w:t>
      </w:r>
      <w:r w:rsidRPr="00683A94">
        <w:rPr>
          <w:vertAlign w:val="superscript"/>
          <w:lang w:val="nl-NL"/>
        </w:rPr>
        <w:t>2</w:t>
      </w:r>
      <w:r w:rsidRPr="00683A94">
        <w:rPr>
          <w:lang w:val="nl-NL"/>
        </w:rPr>
        <w:t>) thì một vật có khối lượng m</w:t>
      </w:r>
      <w:r w:rsidRPr="00683A94">
        <w:rPr>
          <w:vertAlign w:val="subscript"/>
          <w:lang w:val="nl-NL"/>
        </w:rPr>
        <w:t>2</w:t>
      </w:r>
      <w:r w:rsidRPr="00683A94">
        <w:rPr>
          <w:lang w:val="nl-NL"/>
        </w:rPr>
        <w:t xml:space="preserve"> (m</w:t>
      </w:r>
      <w:r w:rsidRPr="00683A94">
        <w:rPr>
          <w:vertAlign w:val="subscript"/>
          <w:lang w:val="nl-NL"/>
        </w:rPr>
        <w:t>1</w:t>
      </w:r>
      <w:r w:rsidRPr="00683A94">
        <w:rPr>
          <w:lang w:val="nl-NL"/>
        </w:rPr>
        <w:t xml:space="preserve"> = 2m</w:t>
      </w:r>
      <w:r w:rsidRPr="00683A94">
        <w:rPr>
          <w:vertAlign w:val="subscript"/>
          <w:lang w:val="nl-NL"/>
        </w:rPr>
        <w:t>2</w:t>
      </w:r>
      <w:r w:rsidRPr="00683A94">
        <w:rPr>
          <w:lang w:val="nl-NL"/>
        </w:rPr>
        <w:t>) chuyển động dọc theo trục của lò xo đến va chạm đàn hồi xuyên tâm với m</w:t>
      </w:r>
      <w:r w:rsidRPr="00683A94">
        <w:rPr>
          <w:vertAlign w:val="subscript"/>
          <w:lang w:val="nl-NL"/>
        </w:rPr>
        <w:t>1</w:t>
      </w:r>
      <w:r w:rsidRPr="00683A94">
        <w:rPr>
          <w:lang w:val="nl-NL"/>
        </w:rPr>
        <w:t xml:space="preserve"> có     hướng làm lo xo bị nén lại. Vận tốc của m</w:t>
      </w:r>
      <w:r w:rsidRPr="00683A94">
        <w:rPr>
          <w:vertAlign w:val="subscript"/>
          <w:lang w:val="nl-NL"/>
        </w:rPr>
        <w:t xml:space="preserve">2 </w:t>
      </w:r>
      <w:r w:rsidRPr="00683A94">
        <w:rPr>
          <w:lang w:val="nl-NL"/>
        </w:rPr>
        <w:t>trước khi va chạm là 3</w:t>
      </w:r>
      <w:r w:rsidRPr="00683A94">
        <w:rPr>
          <w:lang w:val="nl-NL"/>
        </w:rPr>
        <w:fldChar w:fldCharType="begin"/>
      </w:r>
      <w:r w:rsidRPr="00683A94">
        <w:rPr>
          <w:lang w:val="nl-NL"/>
        </w:rPr>
        <w:instrText>eq \l(\r(,3))</w:instrText>
      </w:r>
      <w:r w:rsidRPr="00683A94">
        <w:rPr>
          <w:lang w:val="nl-NL"/>
        </w:rPr>
        <w:fldChar w:fldCharType="end"/>
      </w:r>
      <w:r w:rsidRPr="00683A94">
        <w:rPr>
          <w:lang w:val="nl-NL"/>
        </w:rPr>
        <w:t xml:space="preserve"> cm/s. Thời gian để m</w:t>
      </w:r>
      <w:r w:rsidRPr="00683A94">
        <w:rPr>
          <w:vertAlign w:val="subscript"/>
          <w:lang w:val="nl-NL"/>
        </w:rPr>
        <w:t>1</w:t>
      </w:r>
      <w:r w:rsidRPr="00683A94">
        <w:rPr>
          <w:lang w:val="nl-NL"/>
        </w:rPr>
        <w:t xml:space="preserve"> đi từ lúc va chạm đến khi gia tốc của m1 đổi chiều lần thứ hai là</w:t>
      </w:r>
    </w:p>
    <w:p w:rsidR="0093679B" w:rsidRPr="00683A94"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683A94">
        <w:rPr>
          <w:b/>
          <w:bCs/>
          <w:lang w:val="nl-NL"/>
        </w:rPr>
        <w:tab/>
        <w:t xml:space="preserve">A. </w:t>
      </w:r>
      <w:r w:rsidRPr="00683A94">
        <w:rPr>
          <w:lang w:val="nl-NL"/>
        </w:rPr>
        <w:t>2π (s)</w:t>
      </w:r>
      <w:r w:rsidRPr="00683A94">
        <w:rPr>
          <w:lang w:val="nl-NL"/>
        </w:rPr>
        <w:tab/>
      </w:r>
      <w:r w:rsidRPr="00683A94">
        <w:rPr>
          <w:b/>
          <w:bCs/>
          <w:lang w:val="nl-NL"/>
        </w:rPr>
        <w:t xml:space="preserve">B. </w:t>
      </w:r>
      <w:r w:rsidRPr="00683A94">
        <w:rPr>
          <w:lang w:val="nl-NL"/>
        </w:rPr>
        <w:t>π (s)</w:t>
      </w:r>
      <w:r w:rsidRPr="00683A94">
        <w:rPr>
          <w:lang w:val="nl-NL"/>
        </w:rPr>
        <w:tab/>
      </w:r>
      <w:r w:rsidRPr="00683A94">
        <w:rPr>
          <w:b/>
          <w:bCs/>
          <w:lang w:val="nl-NL"/>
        </w:rPr>
        <w:t xml:space="preserve">C. </w:t>
      </w:r>
      <w:r w:rsidRPr="00683A94">
        <w:rPr>
          <w:lang w:val="nl-NL"/>
        </w:rPr>
        <w:t>2π/3 (s)</w:t>
      </w:r>
      <w:r w:rsidRPr="00683A94">
        <w:rPr>
          <w:lang w:val="nl-NL"/>
        </w:rPr>
        <w:tab/>
      </w:r>
      <w:r w:rsidRPr="00683A94">
        <w:rPr>
          <w:b/>
          <w:bCs/>
          <w:lang w:val="nl-NL"/>
        </w:rPr>
        <w:t xml:space="preserve">D. </w:t>
      </w:r>
      <w:r w:rsidRPr="00683A94">
        <w:rPr>
          <w:lang w:val="nl-NL"/>
        </w:rPr>
        <w:t>7π/6 (s)</w:t>
      </w:r>
    </w:p>
    <w:p w:rsidR="00683A94" w:rsidRDefault="00683A94" w:rsidP="0093679B">
      <w:pPr>
        <w:widowControl w:val="0"/>
        <w:tabs>
          <w:tab w:val="left" w:pos="142"/>
          <w:tab w:val="left" w:pos="284"/>
          <w:tab w:val="left" w:pos="2835"/>
          <w:tab w:val="left" w:pos="5387"/>
          <w:tab w:val="left" w:pos="7938"/>
        </w:tabs>
        <w:autoSpaceDE w:val="0"/>
        <w:autoSpaceDN w:val="0"/>
        <w:adjustRightInd w:val="0"/>
        <w:jc w:val="both"/>
        <w:rPr>
          <w:b/>
          <w:bCs/>
          <w:color w:val="000000"/>
          <w:sz w:val="25"/>
          <w:szCs w:val="25"/>
          <w:u w:val="thick"/>
          <w:lang w:val="nl-NL"/>
        </w:rPr>
      </w:pPr>
    </w:p>
    <w:p w:rsidR="0093679B" w:rsidRPr="00683A94" w:rsidRDefault="00683A94" w:rsidP="00683A94">
      <w:pPr>
        <w:jc w:val="center"/>
        <w:rPr>
          <w:b/>
          <w:u w:val="single"/>
          <w:lang w:val="nl-NL"/>
        </w:rPr>
      </w:pPr>
      <w:r w:rsidRPr="00683A94">
        <w:rPr>
          <w:b/>
          <w:u w:val="single"/>
          <w:lang w:val="nl-NL"/>
        </w:rPr>
        <w:t>ĐÁP ÁN</w:t>
      </w:r>
    </w:p>
    <w:p w:rsidR="0093679B" w:rsidRPr="00683A94" w:rsidRDefault="0093679B" w:rsidP="00683A94">
      <w:pPr>
        <w:jc w:val="center"/>
        <w:rPr>
          <w:b/>
          <w:lang w:val="nl-NL"/>
        </w:rPr>
      </w:pPr>
    </w:p>
    <w:tbl>
      <w:tblPr>
        <w:tblW w:w="0" w:type="auto"/>
        <w:tblInd w:w="101"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2"/>
        <w:gridCol w:w="1066"/>
        <w:gridCol w:w="1066"/>
        <w:gridCol w:w="1065"/>
      </w:tblGrid>
      <w:tr w:rsidR="0093679B" w:rsidRPr="00683A94" w:rsidTr="0087727B">
        <w:trPr>
          <w:trHeight w:hRule="exact" w:val="322"/>
        </w:trPr>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1. B</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2. D</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3. C</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4. B</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5. D</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6. B</w:t>
            </w:r>
          </w:p>
        </w:tc>
        <w:tc>
          <w:tcPr>
            <w:tcW w:w="1062"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7. B</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8. A</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09. B</w:t>
            </w:r>
          </w:p>
        </w:tc>
        <w:tc>
          <w:tcPr>
            <w:tcW w:w="1065"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0. D</w:t>
            </w:r>
          </w:p>
        </w:tc>
      </w:tr>
      <w:tr w:rsidR="0093679B" w:rsidRPr="00683A94" w:rsidTr="0087727B">
        <w:trPr>
          <w:trHeight w:hRule="exact" w:val="317"/>
        </w:trPr>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1. B</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2. C</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3. A</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4. C</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5. A</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6. C</w:t>
            </w:r>
          </w:p>
        </w:tc>
        <w:tc>
          <w:tcPr>
            <w:tcW w:w="1062"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7. C</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r w:rsidRPr="00683A94">
              <w:rPr>
                <w:b/>
                <w:lang w:val="nl-NL"/>
              </w:rPr>
              <w:t>18. D</w:t>
            </w:r>
          </w:p>
        </w:tc>
        <w:tc>
          <w:tcPr>
            <w:tcW w:w="1066"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p>
        </w:tc>
        <w:tc>
          <w:tcPr>
            <w:tcW w:w="1065" w:type="dxa"/>
            <w:tcBorders>
              <w:top w:val="single" w:sz="4" w:space="0" w:color="000000"/>
              <w:left w:val="single" w:sz="4" w:space="0" w:color="000000"/>
              <w:bottom w:val="single" w:sz="4" w:space="0" w:color="000000"/>
              <w:right w:val="single" w:sz="4" w:space="0" w:color="000000"/>
            </w:tcBorders>
          </w:tcPr>
          <w:p w:rsidR="0093679B" w:rsidRPr="00683A94" w:rsidRDefault="0093679B" w:rsidP="00683A94">
            <w:pPr>
              <w:jc w:val="center"/>
              <w:rPr>
                <w:b/>
                <w:lang w:val="nl-NL"/>
              </w:rPr>
            </w:pPr>
          </w:p>
        </w:tc>
      </w:tr>
    </w:tbl>
    <w:p w:rsidR="0093679B" w:rsidRPr="008845FB" w:rsidRDefault="0093679B" w:rsidP="0093679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p>
    <w:p w:rsidR="0093679B" w:rsidRDefault="0093679B" w:rsidP="001618FA">
      <w:pPr>
        <w:pStyle w:val="Heading1"/>
        <w:rPr>
          <w:lang w:val="nl-NL"/>
        </w:rPr>
      </w:pPr>
      <w:r w:rsidRPr="008845FB">
        <w:rPr>
          <w:lang w:val="nl-NL"/>
        </w:rPr>
        <w:t>ĐỀ LUYỆN TẬP TỔNG HỢP SỐ 1</w:t>
      </w:r>
    </w:p>
    <w:p w:rsidR="001618FA" w:rsidRPr="008845FB" w:rsidRDefault="001618FA" w:rsidP="0093679B">
      <w:pPr>
        <w:widowControl w:val="0"/>
        <w:tabs>
          <w:tab w:val="left" w:pos="142"/>
          <w:tab w:val="left" w:pos="284"/>
          <w:tab w:val="left" w:pos="2835"/>
          <w:tab w:val="left" w:pos="5387"/>
          <w:tab w:val="left" w:pos="7938"/>
        </w:tabs>
        <w:autoSpaceDE w:val="0"/>
        <w:autoSpaceDN w:val="0"/>
        <w:adjustRightInd w:val="0"/>
        <w:jc w:val="center"/>
        <w:rPr>
          <w:color w:val="0000FF"/>
          <w:sz w:val="25"/>
          <w:szCs w:val="25"/>
          <w:lang w:val="nl-NL"/>
        </w:rPr>
      </w:pP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 </w:t>
      </w:r>
      <w:r w:rsidRPr="001618FA">
        <w:rPr>
          <w:lang w:val="nl-NL"/>
        </w:rPr>
        <w:t>Gia tốc của vật dao động điều hòa bằng 0 khi</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vật ở vị trí có li độ cực đại.</w:t>
      </w:r>
      <w:r w:rsidRPr="001618FA">
        <w:rPr>
          <w:lang w:val="nl-NL"/>
        </w:rPr>
        <w:tab/>
      </w:r>
      <w:r w:rsidRPr="001618FA">
        <w:rPr>
          <w:b/>
          <w:bCs/>
          <w:lang w:val="nl-NL"/>
        </w:rPr>
        <w:t xml:space="preserve">B. </w:t>
      </w:r>
      <w:r w:rsidRPr="001618FA">
        <w:rPr>
          <w:lang w:val="nl-NL"/>
        </w:rPr>
        <w:t>vật ở vị trí biên â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vật ở vị trí có li độ bằng không.</w:t>
      </w:r>
      <w:r w:rsidRPr="001618FA">
        <w:rPr>
          <w:lang w:val="nl-NL"/>
        </w:rPr>
        <w:tab/>
      </w:r>
      <w:r w:rsidRPr="001618FA">
        <w:rPr>
          <w:b/>
          <w:bCs/>
          <w:lang w:val="nl-NL"/>
        </w:rPr>
        <w:t xml:space="preserve">D. </w:t>
      </w:r>
      <w:r w:rsidRPr="001618FA">
        <w:rPr>
          <w:lang w:val="nl-NL"/>
        </w:rPr>
        <w:t>vật ở vị trí có pha dao động cực đại.</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 </w:t>
      </w:r>
      <w:r w:rsidRPr="001618FA">
        <w:rPr>
          <w:lang w:val="nl-NL"/>
        </w:rPr>
        <w:t>Một vật dao động điều hoà với chu kỳ T và biên độ A. Tốc độ trung bình lớn nhất của vật thực hiện được trong khoảng thời gian 2T/3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b/>
          <w:bCs/>
          <w:position w:val="-24"/>
          <w:lang w:val="nl-NL"/>
        </w:rPr>
        <w:object w:dxaOrig="420" w:dyaOrig="620">
          <v:shape id="_x0000_i1747" type="#_x0000_t75" style="width:21pt;height:30.75pt" o:ole="">
            <v:imagedata r:id="rId1364" o:title=""/>
          </v:shape>
          <o:OLEObject Type="Embed" ProgID="Equation.3" ShapeID="_x0000_i1747" DrawAspect="Content" ObjectID="_1550261410" r:id="rId1365"/>
        </w:object>
      </w:r>
      <w:r w:rsidRPr="001618FA">
        <w:rPr>
          <w:b/>
          <w:bCs/>
          <w:lang w:val="nl-NL"/>
        </w:rPr>
        <w:tab/>
        <w:t xml:space="preserve">B. </w:t>
      </w:r>
      <w:r w:rsidRPr="001618FA">
        <w:rPr>
          <w:b/>
          <w:bCs/>
          <w:position w:val="-24"/>
          <w:lang w:val="nl-NL"/>
        </w:rPr>
        <w:object w:dxaOrig="560" w:dyaOrig="680">
          <v:shape id="_x0000_i1748" type="#_x0000_t75" style="width:27.75pt;height:33.75pt" o:ole="">
            <v:imagedata r:id="rId1366" o:title=""/>
          </v:shape>
          <o:OLEObject Type="Embed" ProgID="Equation.3" ShapeID="_x0000_i1748" DrawAspect="Content" ObjectID="_1550261411" r:id="rId1367"/>
        </w:object>
      </w:r>
      <w:r w:rsidRPr="001618FA">
        <w:rPr>
          <w:b/>
          <w:bCs/>
          <w:lang w:val="nl-NL"/>
        </w:rPr>
        <w:tab/>
        <w:t xml:space="preserve">C. </w:t>
      </w:r>
      <w:r w:rsidRPr="001618FA">
        <w:rPr>
          <w:b/>
          <w:bCs/>
          <w:position w:val="-24"/>
          <w:lang w:val="nl-NL"/>
        </w:rPr>
        <w:object w:dxaOrig="680" w:dyaOrig="680">
          <v:shape id="_x0000_i1749" type="#_x0000_t75" style="width:33.75pt;height:33.75pt" o:ole="">
            <v:imagedata r:id="rId1368" o:title=""/>
          </v:shape>
          <o:OLEObject Type="Embed" ProgID="Equation.3" ShapeID="_x0000_i1749" DrawAspect="Content" ObjectID="_1550261412" r:id="rId1369"/>
        </w:object>
      </w:r>
      <w:r w:rsidRPr="001618FA">
        <w:rPr>
          <w:b/>
          <w:bCs/>
          <w:lang w:val="nl-NL"/>
        </w:rPr>
        <w:tab/>
        <w:t xml:space="preserve">D. </w:t>
      </w:r>
      <w:r w:rsidRPr="001618FA">
        <w:rPr>
          <w:lang w:val="nl-NL"/>
        </w:rPr>
        <w:fldChar w:fldCharType="begin"/>
      </w:r>
      <w:r w:rsidRPr="001618FA">
        <w:rPr>
          <w:lang w:val="nl-NL"/>
        </w:rPr>
        <w:instrText>eq \s\don1(\f(6A,T))</w:instrText>
      </w:r>
      <w:r w:rsidRPr="001618FA">
        <w:rPr>
          <w:lang w:val="nl-NL"/>
        </w:rPr>
        <w:fldChar w:fldCharType="end"/>
      </w:r>
      <w:r w:rsidRPr="001618FA">
        <w:rPr>
          <w:lang w:val="nl-NL"/>
        </w:rPr>
        <w:t xml:space="preserve">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 </w:t>
      </w:r>
      <w:r w:rsidRPr="001618FA">
        <w:rPr>
          <w:lang w:val="nl-NL"/>
        </w:rPr>
        <w:t xml:space="preserve">Phát biểu nào sau đây là </w:t>
      </w:r>
      <w:r w:rsidRPr="001618FA">
        <w:rPr>
          <w:b/>
          <w:bCs/>
          <w:lang w:val="nl-NL"/>
        </w:rPr>
        <w:t xml:space="preserve">không </w:t>
      </w:r>
      <w:r w:rsidRPr="001618FA">
        <w:rPr>
          <w:lang w:val="nl-NL"/>
        </w:rPr>
        <w:t>đúng đối với con lắc lò xo đặt nằm ngang, chuyển động không ma sát?</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Chuyển động của vật là chuyển động thẳn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lang w:val="nl-NL"/>
        </w:rPr>
        <w:tab/>
      </w:r>
      <w:r w:rsidRPr="001618FA">
        <w:rPr>
          <w:b/>
          <w:bCs/>
          <w:lang w:val="nl-NL"/>
        </w:rPr>
        <w:t xml:space="preserve">B. </w:t>
      </w:r>
      <w:r w:rsidRPr="001618FA">
        <w:rPr>
          <w:lang w:val="nl-NL"/>
        </w:rPr>
        <w:t xml:space="preserve">Chuyển động của vật là một dao động điều hòa.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lang w:val="nl-NL"/>
        </w:rPr>
        <w:t xml:space="preserve"> </w:t>
      </w:r>
      <w:r w:rsidRPr="001618FA">
        <w:rPr>
          <w:b/>
          <w:bCs/>
          <w:lang w:val="nl-NL"/>
        </w:rPr>
        <w:tab/>
        <w:t xml:space="preserve">C. </w:t>
      </w:r>
      <w:r w:rsidRPr="001618FA">
        <w:rPr>
          <w:lang w:val="nl-NL"/>
        </w:rPr>
        <w:t>Chuyển động của vật là chuyển động biến đổi đều.</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lang w:val="nl-NL"/>
        </w:rPr>
        <w:tab/>
      </w:r>
      <w:r w:rsidRPr="001618FA">
        <w:rPr>
          <w:b/>
          <w:bCs/>
          <w:lang w:val="nl-NL"/>
        </w:rPr>
        <w:t xml:space="preserve">D. </w:t>
      </w:r>
      <w:r w:rsidRPr="001618FA">
        <w:rPr>
          <w:lang w:val="nl-NL"/>
        </w:rPr>
        <w:t>Chuyển động của vật là chuyển động tuần hoàn.</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4: </w:t>
      </w:r>
      <w:r w:rsidRPr="001618FA">
        <w:rPr>
          <w:lang w:val="nl-NL"/>
        </w:rPr>
        <w:t>Một vật dao động điều hòa theo phương trình x = 10cos(4πt) cm. Tốc độ trung bình của vật trong 1/4 chu kỳ dao động, kể từ lúc t = 0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80 cm/s.</w:t>
      </w:r>
      <w:r w:rsidRPr="001618FA">
        <w:rPr>
          <w:lang w:val="nl-NL"/>
        </w:rPr>
        <w:tab/>
      </w:r>
      <w:r w:rsidRPr="001618FA">
        <w:rPr>
          <w:b/>
          <w:bCs/>
          <w:lang w:val="nl-NL"/>
        </w:rPr>
        <w:t xml:space="preserve">B. </w:t>
      </w:r>
      <w:r w:rsidRPr="001618FA">
        <w:rPr>
          <w:lang w:val="nl-NL"/>
        </w:rPr>
        <w:t>40 cm/s.</w:t>
      </w:r>
      <w:r w:rsidRPr="001618FA">
        <w:rPr>
          <w:lang w:val="nl-NL"/>
        </w:rPr>
        <w:tab/>
      </w:r>
      <w:r w:rsidRPr="001618FA">
        <w:rPr>
          <w:b/>
          <w:bCs/>
          <w:lang w:val="nl-NL"/>
        </w:rPr>
        <w:t xml:space="preserve">C. </w:t>
      </w:r>
      <w:r w:rsidRPr="001618FA">
        <w:rPr>
          <w:lang w:val="nl-NL"/>
        </w:rPr>
        <w:t>40π cm/s.</w:t>
      </w:r>
      <w:r w:rsidRPr="001618FA">
        <w:rPr>
          <w:lang w:val="nl-NL"/>
        </w:rPr>
        <w:tab/>
      </w:r>
      <w:r w:rsidRPr="001618FA">
        <w:rPr>
          <w:b/>
          <w:bCs/>
          <w:lang w:val="nl-NL"/>
        </w:rPr>
        <w:t xml:space="preserve">D. </w:t>
      </w:r>
      <w:r w:rsidRPr="001618FA">
        <w:rPr>
          <w:lang w:val="nl-NL"/>
        </w:rPr>
        <w:t>20 cm/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5: </w:t>
      </w:r>
      <w:r w:rsidRPr="001618FA">
        <w:rPr>
          <w:lang w:val="nl-NL"/>
        </w:rPr>
        <w:t xml:space="preserve">Khi nói về một vật dao động điều hòa có biên độ A và chu kì T, với mốc thời gian (t = 0) là lúc vật ở vị trí biên, phát biểu nào sau đây là </w:t>
      </w:r>
      <w:r w:rsidRPr="001618FA">
        <w:rPr>
          <w:b/>
          <w:bCs/>
          <w:lang w:val="nl-NL"/>
        </w:rPr>
        <w:t>sai</w:t>
      </w:r>
      <w:r w:rsidRPr="001618FA">
        <w:rPr>
          <w:lang w:val="nl-NL"/>
        </w:rPr>
        <w:t>?</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Sau thời gian T/8, vật đi được quãng đường bằng 0,5A.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lang w:val="nl-NL"/>
        </w:rPr>
        <w:t xml:space="preserve"> </w:t>
      </w:r>
      <w:r w:rsidRPr="001618FA">
        <w:rPr>
          <w:b/>
          <w:bCs/>
          <w:lang w:val="nl-NL"/>
        </w:rPr>
        <w:tab/>
        <w:t xml:space="preserve">B. </w:t>
      </w:r>
      <w:r w:rsidRPr="001618FA">
        <w:rPr>
          <w:lang w:val="nl-NL"/>
        </w:rPr>
        <w:t xml:space="preserve">Sau thời gian T/2, vật đi được quãng đường bằng 2A.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lang w:val="nl-NL"/>
        </w:rPr>
        <w:t xml:space="preserve"> </w:t>
      </w:r>
      <w:r w:rsidRPr="001618FA">
        <w:rPr>
          <w:b/>
          <w:bCs/>
          <w:lang w:val="nl-NL"/>
        </w:rPr>
        <w:tab/>
        <w:t xml:space="preserve">C. </w:t>
      </w:r>
      <w:r w:rsidRPr="001618FA">
        <w:rPr>
          <w:lang w:val="nl-NL"/>
        </w:rPr>
        <w:t>Sau thời gian T/4, vật đi được quãng đường bằng A.</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D. </w:t>
      </w:r>
      <w:r w:rsidRPr="001618FA">
        <w:rPr>
          <w:lang w:val="nl-NL"/>
        </w:rPr>
        <w:t>Sau thời gian T, vật đi được quãng đường bằng 4A.</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6: </w:t>
      </w:r>
      <w:r w:rsidRPr="001618FA">
        <w:rPr>
          <w:lang w:val="nl-NL"/>
        </w:rPr>
        <w:t xml:space="preserve">Một con lắc lò xo đang dao động điều hòa theo phương ngang với biên độ </w:t>
      </w:r>
      <w:r w:rsidRPr="001618FA">
        <w:rPr>
          <w:lang w:val="nl-NL"/>
        </w:rPr>
        <w:fldChar w:fldCharType="begin"/>
      </w:r>
      <w:r w:rsidRPr="001618FA">
        <w:rPr>
          <w:lang w:val="nl-NL"/>
        </w:rPr>
        <w:instrText>eq \l(\r(,2))</w:instrText>
      </w:r>
      <w:r w:rsidRPr="001618FA">
        <w:rPr>
          <w:lang w:val="nl-NL"/>
        </w:rPr>
        <w:fldChar w:fldCharType="end"/>
      </w:r>
      <w:r w:rsidRPr="001618FA">
        <w:rPr>
          <w:lang w:val="nl-NL"/>
        </w:rPr>
        <w:t xml:space="preserve"> cm Vật nhỏ của con lắc có khối lượng 100 (g), lò xo có độ cứng 100 N/m. Khi vật nhỏ có vận tốc 10</w:t>
      </w:r>
      <w:r w:rsidRPr="001618FA">
        <w:rPr>
          <w:lang w:val="nl-NL"/>
        </w:rPr>
        <w:fldChar w:fldCharType="begin"/>
      </w:r>
      <w:r w:rsidRPr="001618FA">
        <w:rPr>
          <w:lang w:val="nl-NL"/>
        </w:rPr>
        <w:instrText>eq \l(\r(,10))</w:instrText>
      </w:r>
      <w:r w:rsidRPr="001618FA">
        <w:rPr>
          <w:lang w:val="nl-NL"/>
        </w:rPr>
        <w:fldChar w:fldCharType="end"/>
      </w:r>
      <w:r w:rsidRPr="001618FA">
        <w:rPr>
          <w:lang w:val="nl-NL"/>
        </w:rPr>
        <w:t xml:space="preserve"> cm/s thì gia tốc của nó có độ lớn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4 m/s</w:t>
      </w:r>
      <w:r w:rsidRPr="001618FA">
        <w:rPr>
          <w:vertAlign w:val="superscript"/>
          <w:lang w:val="nl-NL"/>
        </w:rPr>
        <w:t>2</w:t>
      </w:r>
      <w:r w:rsidRPr="001618FA">
        <w:rPr>
          <w:lang w:val="nl-NL"/>
        </w:rPr>
        <w:t>.</w:t>
      </w:r>
      <w:r w:rsidRPr="001618FA">
        <w:rPr>
          <w:lang w:val="nl-NL"/>
        </w:rPr>
        <w:tab/>
      </w:r>
      <w:r w:rsidRPr="001618FA">
        <w:rPr>
          <w:b/>
          <w:bCs/>
          <w:lang w:val="nl-NL"/>
        </w:rPr>
        <w:t xml:space="preserve">B. </w:t>
      </w:r>
      <w:r w:rsidRPr="001618FA">
        <w:rPr>
          <w:lang w:val="nl-NL"/>
        </w:rPr>
        <w:t>10 m/s</w:t>
      </w:r>
      <w:r w:rsidRPr="001618FA">
        <w:rPr>
          <w:vertAlign w:val="superscript"/>
          <w:lang w:val="nl-NL"/>
        </w:rPr>
        <w:t>2</w:t>
      </w:r>
      <w:r w:rsidRPr="001618FA">
        <w:rPr>
          <w:lang w:val="nl-NL"/>
        </w:rPr>
        <w:t>.</w:t>
      </w:r>
      <w:r w:rsidRPr="001618FA">
        <w:rPr>
          <w:lang w:val="nl-NL"/>
        </w:rPr>
        <w:tab/>
      </w:r>
      <w:r w:rsidRPr="001618FA">
        <w:rPr>
          <w:b/>
          <w:bCs/>
          <w:lang w:val="nl-NL"/>
        </w:rPr>
        <w:t xml:space="preserve">C. </w:t>
      </w:r>
      <w:r w:rsidRPr="001618FA">
        <w:rPr>
          <w:lang w:val="nl-NL"/>
        </w:rPr>
        <w:t>2 m/s</w:t>
      </w:r>
      <w:r w:rsidRPr="001618FA">
        <w:rPr>
          <w:vertAlign w:val="superscript"/>
          <w:lang w:val="nl-NL"/>
        </w:rPr>
        <w:t>2</w:t>
      </w:r>
      <w:r w:rsidRPr="001618FA">
        <w:rPr>
          <w:lang w:val="nl-NL"/>
        </w:rPr>
        <w:t>.</w:t>
      </w:r>
      <w:r w:rsidRPr="001618FA">
        <w:rPr>
          <w:lang w:val="nl-NL"/>
        </w:rPr>
        <w:tab/>
      </w:r>
      <w:r w:rsidRPr="001618FA">
        <w:rPr>
          <w:b/>
          <w:bCs/>
          <w:lang w:val="nl-NL"/>
        </w:rPr>
        <w:t xml:space="preserve">D. </w:t>
      </w:r>
      <w:r w:rsidRPr="001618FA">
        <w:rPr>
          <w:lang w:val="nl-NL"/>
        </w:rPr>
        <w:t>5 m/s</w:t>
      </w:r>
      <w:r w:rsidRPr="001618FA">
        <w:rPr>
          <w:vertAlign w:val="superscript"/>
          <w:lang w:val="nl-NL"/>
        </w:rPr>
        <w:t>2</w:t>
      </w:r>
      <w:r w:rsidRPr="001618FA">
        <w:rPr>
          <w:lang w:val="nl-NL"/>
        </w:rPr>
        <w:t>.</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7: </w:t>
      </w:r>
      <w:r w:rsidRPr="001618FA">
        <w:rPr>
          <w:lang w:val="nl-NL"/>
        </w:rPr>
        <w:t>Một chất điểm dao động điều hòa trên trục Ox có phương trình x = 8cos(πt + π/4) cm thì</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lúc t = 0 chất điểm chuyển động theo chiều âm của trục Ox.</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B. </w:t>
      </w:r>
      <w:r w:rsidRPr="001618FA">
        <w:rPr>
          <w:lang w:val="nl-NL"/>
        </w:rPr>
        <w:t>chất điểm chuyển động trên đoạn thẳng dài 8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chu kì dao động là 4 (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D. </w:t>
      </w:r>
      <w:r w:rsidRPr="001618FA">
        <w:rPr>
          <w:lang w:val="nl-NL"/>
        </w:rPr>
        <w:t>vận tốc của chất điểm tại vị trí cân bằng là 8π cm/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8: </w:t>
      </w:r>
      <w:r w:rsidRPr="001618FA">
        <w:rPr>
          <w:lang w:val="nl-NL"/>
        </w:rPr>
        <w:t>Một con lắc lò xo gồm lò xo có độ cứng 20 N/m và viên bi có khối lượng 0,2 kg dao động điều hòa. Tại thời điểm t, vận tốc và gia tốc của viên bi lần lượt là 20 cm/s và 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m/s</w:t>
      </w:r>
      <w:r w:rsidRPr="001618FA">
        <w:rPr>
          <w:vertAlign w:val="superscript"/>
          <w:lang w:val="nl-NL"/>
        </w:rPr>
        <w:t>2</w:t>
      </w:r>
      <w:r w:rsidRPr="001618FA">
        <w:rPr>
          <w:lang w:val="nl-NL"/>
        </w:rPr>
        <w:t>. Biên độ dao động của viên bi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lang w:val="nl-NL"/>
        </w:rPr>
        <w:t>4 cm.</w:t>
      </w:r>
      <w:r w:rsidRPr="001618FA">
        <w:rPr>
          <w:lang w:val="nl-NL"/>
        </w:rPr>
        <w:tab/>
      </w:r>
      <w:r w:rsidRPr="001618FA">
        <w:rPr>
          <w:b/>
          <w:bCs/>
          <w:lang w:val="nl-NL"/>
        </w:rPr>
        <w:t xml:space="preserve">B. </w:t>
      </w:r>
      <w:r w:rsidRPr="001618FA">
        <w:rPr>
          <w:lang w:val="nl-NL"/>
        </w:rPr>
        <w:t>16 cm.</w:t>
      </w:r>
      <w:r w:rsidRPr="001618FA">
        <w:rPr>
          <w:lang w:val="nl-NL"/>
        </w:rPr>
        <w:tab/>
      </w:r>
      <w:r w:rsidRPr="001618FA">
        <w:rPr>
          <w:b/>
          <w:bCs/>
          <w:lang w:val="nl-NL"/>
        </w:rPr>
        <w:t xml:space="preserve">C. </w:t>
      </w:r>
      <w:r w:rsidRPr="001618FA">
        <w:rPr>
          <w:lang w:val="nl-NL"/>
        </w:rPr>
        <w:t>10</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 </w:t>
      </w:r>
      <w:r w:rsidRPr="001618FA">
        <w:rPr>
          <w:lang w:val="nl-NL"/>
        </w:rPr>
        <w:tab/>
      </w:r>
      <w:r w:rsidRPr="001618FA">
        <w:rPr>
          <w:b/>
          <w:bCs/>
          <w:lang w:val="nl-NL"/>
        </w:rPr>
        <w:t xml:space="preserve">D. </w:t>
      </w:r>
      <w:r w:rsidRPr="001618FA">
        <w:rPr>
          <w:lang w:val="nl-NL"/>
        </w:rPr>
        <w:t>4</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9: </w:t>
      </w:r>
      <w:r w:rsidRPr="001618FA">
        <w:rPr>
          <w:lang w:val="nl-NL"/>
        </w:rPr>
        <w:t>Một vật dao động điều hòa có chu kỳ là T. Nếu chọn gốc thời gian t = 0 lúc vật qua vị trí cân bằng, thì trong nửa chu kỳ đầu tiên, vận tốc của vật bằng không ở thời điể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t = T/2.</w:t>
      </w:r>
      <w:r w:rsidRPr="001618FA">
        <w:rPr>
          <w:lang w:val="nl-NL"/>
        </w:rPr>
        <w:tab/>
      </w:r>
      <w:r w:rsidRPr="001618FA">
        <w:rPr>
          <w:b/>
          <w:bCs/>
          <w:lang w:val="nl-NL"/>
        </w:rPr>
        <w:t xml:space="preserve">B. </w:t>
      </w:r>
      <w:r w:rsidRPr="001618FA">
        <w:rPr>
          <w:lang w:val="nl-NL"/>
        </w:rPr>
        <w:t>t = T/8.</w:t>
      </w:r>
      <w:r w:rsidRPr="001618FA">
        <w:rPr>
          <w:lang w:val="nl-NL"/>
        </w:rPr>
        <w:tab/>
      </w:r>
      <w:r w:rsidRPr="001618FA">
        <w:rPr>
          <w:b/>
          <w:bCs/>
          <w:lang w:val="nl-NL"/>
        </w:rPr>
        <w:t xml:space="preserve">C. </w:t>
      </w:r>
      <w:r w:rsidRPr="001618FA">
        <w:rPr>
          <w:lang w:val="nl-NL"/>
        </w:rPr>
        <w:t>t = T/4.</w:t>
      </w:r>
      <w:r w:rsidRPr="001618FA">
        <w:rPr>
          <w:lang w:val="nl-NL"/>
        </w:rPr>
        <w:tab/>
      </w:r>
      <w:r w:rsidRPr="001618FA">
        <w:rPr>
          <w:b/>
          <w:bCs/>
          <w:lang w:val="nl-NL"/>
        </w:rPr>
        <w:t xml:space="preserve">D. </w:t>
      </w:r>
      <w:r w:rsidRPr="001618FA">
        <w:rPr>
          <w:lang w:val="nl-NL"/>
        </w:rPr>
        <w:t>t = T/6.</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0: </w:t>
      </w:r>
      <w:r w:rsidRPr="001618FA">
        <w:rPr>
          <w:lang w:val="nl-NL"/>
        </w:rPr>
        <w:t>Một vật dao động điều hòa theo phương trình x = Acos(ωt + φ). Gọi v và a lần lượt là vận tốc và gia tốc của vật. Hệ thức đúng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b/>
          <w:bCs/>
          <w:position w:val="-24"/>
          <w:lang w:val="nl-NL"/>
        </w:rPr>
        <w:object w:dxaOrig="1400" w:dyaOrig="660">
          <v:shape id="_x0000_i1750" type="#_x0000_t75" style="width:69.75pt;height:33pt" o:ole="">
            <v:imagedata r:id="rId1370" o:title=""/>
          </v:shape>
          <o:OLEObject Type="Embed" ProgID="Equation.3" ShapeID="_x0000_i1750" DrawAspect="Content" ObjectID="_1550261413" r:id="rId1371"/>
        </w:object>
      </w:r>
      <w:r w:rsidRPr="001618FA">
        <w:rPr>
          <w:b/>
          <w:bCs/>
          <w:lang w:val="nl-NL"/>
        </w:rPr>
        <w:tab/>
        <w:t xml:space="preserve">B. </w:t>
      </w:r>
      <w:r w:rsidRPr="001618FA">
        <w:rPr>
          <w:b/>
          <w:bCs/>
          <w:position w:val="-24"/>
          <w:lang w:val="nl-NL"/>
        </w:rPr>
        <w:object w:dxaOrig="1400" w:dyaOrig="660">
          <v:shape id="_x0000_i1751" type="#_x0000_t75" style="width:69.75pt;height:33pt" o:ole="">
            <v:imagedata r:id="rId1372" o:title=""/>
          </v:shape>
          <o:OLEObject Type="Embed" ProgID="Equation.3" ShapeID="_x0000_i1751" DrawAspect="Content" ObjectID="_1550261414" r:id="rId1373"/>
        </w:object>
      </w:r>
      <w:r w:rsidRPr="001618FA">
        <w:rPr>
          <w:b/>
          <w:bCs/>
          <w:lang w:val="nl-NL"/>
        </w:rPr>
        <w:tab/>
        <w:t xml:space="preserve">C. </w:t>
      </w:r>
      <w:r w:rsidRPr="001618FA">
        <w:rPr>
          <w:b/>
          <w:bCs/>
          <w:position w:val="-24"/>
          <w:lang w:val="nl-NL"/>
        </w:rPr>
        <w:object w:dxaOrig="1400" w:dyaOrig="660">
          <v:shape id="_x0000_i1752" type="#_x0000_t75" style="width:69.75pt;height:33pt" o:ole="">
            <v:imagedata r:id="rId1374" o:title=""/>
          </v:shape>
          <o:OLEObject Type="Embed" ProgID="Equation.3" ShapeID="_x0000_i1752" DrawAspect="Content" ObjectID="_1550261415" r:id="rId1375"/>
        </w:object>
      </w:r>
      <w:r w:rsidRPr="001618FA">
        <w:rPr>
          <w:b/>
          <w:bCs/>
          <w:lang w:val="nl-NL"/>
        </w:rPr>
        <w:tab/>
        <w:t xml:space="preserve">D. </w:t>
      </w:r>
      <w:r w:rsidRPr="001618FA">
        <w:rPr>
          <w:b/>
          <w:bCs/>
          <w:position w:val="-24"/>
          <w:lang w:val="nl-NL"/>
        </w:rPr>
        <w:object w:dxaOrig="1400" w:dyaOrig="660">
          <v:shape id="_x0000_i1753" type="#_x0000_t75" style="width:69.75pt;height:33pt" o:ole="">
            <v:imagedata r:id="rId1376" o:title=""/>
          </v:shape>
          <o:OLEObject Type="Embed" ProgID="Equation.3" ShapeID="_x0000_i1753" DrawAspect="Content" ObjectID="_1550261416" r:id="rId1377"/>
        </w:objec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1: </w:t>
      </w:r>
      <w:r w:rsidRPr="001618FA">
        <w:rPr>
          <w:lang w:val="nl-NL"/>
        </w:rPr>
        <w:t>Một vật dao động điều hòa x = Acos(ωt + φ) cm, ở thời điểm t = 0 li độ x = A/2 và đi theo chiều âm. Pha ban đầu φ có giá trị</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π/6 rad.</w:t>
      </w:r>
      <w:r w:rsidRPr="001618FA">
        <w:rPr>
          <w:lang w:val="nl-NL"/>
        </w:rPr>
        <w:tab/>
      </w:r>
      <w:r w:rsidRPr="001618FA">
        <w:rPr>
          <w:b/>
          <w:bCs/>
          <w:lang w:val="nl-NL"/>
        </w:rPr>
        <w:t xml:space="preserve">B. </w:t>
      </w:r>
      <w:r w:rsidRPr="001618FA">
        <w:rPr>
          <w:lang w:val="nl-NL"/>
        </w:rPr>
        <w:t>π/2 rad.</w:t>
      </w:r>
      <w:r w:rsidRPr="001618FA">
        <w:rPr>
          <w:lang w:val="nl-NL"/>
        </w:rPr>
        <w:tab/>
      </w:r>
      <w:r w:rsidRPr="001618FA">
        <w:rPr>
          <w:b/>
          <w:bCs/>
          <w:lang w:val="nl-NL"/>
        </w:rPr>
        <w:t xml:space="preserve">C. </w:t>
      </w:r>
      <w:r w:rsidRPr="001618FA">
        <w:rPr>
          <w:lang w:val="nl-NL"/>
        </w:rPr>
        <w:t>5π/6 rad.</w:t>
      </w:r>
      <w:r w:rsidRPr="001618FA">
        <w:rPr>
          <w:lang w:val="nl-NL"/>
        </w:rPr>
        <w:tab/>
      </w:r>
      <w:r w:rsidRPr="001618FA">
        <w:rPr>
          <w:b/>
          <w:bCs/>
          <w:lang w:val="nl-NL"/>
        </w:rPr>
        <w:t xml:space="preserve">D. </w:t>
      </w:r>
      <w:r w:rsidRPr="001618FA">
        <w:rPr>
          <w:lang w:val="nl-NL"/>
        </w:rPr>
        <w:t>π/3 rad.</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2: </w:t>
      </w:r>
      <w:r w:rsidRPr="001618FA">
        <w:rPr>
          <w:lang w:val="nl-NL"/>
        </w:rPr>
        <w:t xml:space="preserve">Ứng với pha dao động π/3 rad, gia tốc của một vật dao động điều hòa có giá trị a = </w:t>
      </w:r>
      <w:r w:rsidRPr="001618FA">
        <w:rPr>
          <w:lang w:val="nl-NL"/>
        </w:rPr>
        <w:t>30 m/s</w:t>
      </w:r>
      <w:r w:rsidRPr="001618FA">
        <w:rPr>
          <w:vertAlign w:val="superscript"/>
          <w:lang w:val="nl-NL"/>
        </w:rPr>
        <w:t>2</w:t>
      </w:r>
      <w:r w:rsidRPr="001618FA">
        <w:rPr>
          <w:lang w:val="nl-NL"/>
        </w:rPr>
        <w:t>. Tần số dao động là 5 Hz. Lấy π</w:t>
      </w:r>
      <w:r w:rsidRPr="001618FA">
        <w:rPr>
          <w:vertAlign w:val="superscript"/>
          <w:lang w:val="nl-NL"/>
        </w:rPr>
        <w:t>2</w:t>
      </w:r>
      <w:r w:rsidRPr="001618FA">
        <w:rPr>
          <w:lang w:val="nl-NL"/>
        </w:rPr>
        <w:t xml:space="preserve"> = 10. Li độ và vận tốc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lang w:val="nl-NL"/>
        </w:rPr>
        <w:t>x = 3 cm, v = 30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w:t>
      </w:r>
      <w:r w:rsidRPr="001618FA">
        <w:rPr>
          <w:lang w:val="nl-NL"/>
        </w:rPr>
        <w:tab/>
      </w:r>
      <w:r w:rsidRPr="001618FA">
        <w:rPr>
          <w:b/>
          <w:bCs/>
          <w:lang w:val="nl-NL"/>
        </w:rPr>
        <w:t xml:space="preserve">B. </w:t>
      </w:r>
      <w:r w:rsidRPr="001618FA">
        <w:rPr>
          <w:lang w:val="nl-NL"/>
        </w:rPr>
        <w:t>x = 6 cm, v = 60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 xml:space="preserve">x = 3 cm, v = </w:t>
      </w:r>
      <w:r w:rsidRPr="001618FA">
        <w:rPr>
          <w:lang w:val="nl-NL"/>
        </w:rPr>
        <w:t>30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 </w:t>
      </w:r>
      <w:r w:rsidRPr="001618FA">
        <w:rPr>
          <w:b/>
          <w:bCs/>
          <w:lang w:val="nl-NL"/>
        </w:rPr>
        <w:tab/>
        <w:t xml:space="preserve">D. </w:t>
      </w:r>
      <w:r w:rsidRPr="001618FA">
        <w:rPr>
          <w:lang w:val="nl-NL"/>
        </w:rPr>
        <w:t xml:space="preserve">x = 6 cm, v = </w:t>
      </w:r>
      <w:r w:rsidRPr="001618FA">
        <w:rPr>
          <w:lang w:val="nl-NL"/>
        </w:rPr>
        <w:t>60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3. </w:t>
      </w:r>
      <w:r w:rsidRPr="001618FA">
        <w:rPr>
          <w:lang w:val="nl-NL"/>
        </w:rPr>
        <w:t>Vật dao động điều hòa. Khi vật có li độ 3 cm thì tốc độ của nó là 15</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 khi nó có li độ 3</w:t>
      </w:r>
      <w:r w:rsidRPr="001618FA">
        <w:rPr>
          <w:lang w:val="nl-NL"/>
        </w:rPr>
        <w:fldChar w:fldCharType="begin"/>
      </w:r>
      <w:r w:rsidRPr="001618FA">
        <w:rPr>
          <w:lang w:val="nl-NL"/>
        </w:rPr>
        <w:instrText>eq \l(\r(,2))</w:instrText>
      </w:r>
      <w:r w:rsidRPr="001618FA">
        <w:rPr>
          <w:lang w:val="nl-NL"/>
        </w:rPr>
        <w:fldChar w:fldCharType="end"/>
      </w:r>
      <w:r w:rsidRPr="001618FA">
        <w:rPr>
          <w:lang w:val="nl-NL"/>
        </w:rPr>
        <w:t xml:space="preserve"> cm thì tốc độ của nó là 15</w:t>
      </w:r>
      <w:r w:rsidRPr="001618FA">
        <w:rPr>
          <w:lang w:val="nl-NL"/>
        </w:rPr>
        <w:fldChar w:fldCharType="begin"/>
      </w:r>
      <w:r w:rsidRPr="001618FA">
        <w:rPr>
          <w:lang w:val="nl-NL"/>
        </w:rPr>
        <w:instrText>eq \l(\r(,2))</w:instrText>
      </w:r>
      <w:r w:rsidRPr="001618FA">
        <w:rPr>
          <w:lang w:val="nl-NL"/>
        </w:rPr>
        <w:fldChar w:fldCharType="end"/>
      </w:r>
      <w:r w:rsidRPr="001618FA">
        <w:rPr>
          <w:lang w:val="nl-NL"/>
        </w:rPr>
        <w:t xml:space="preserve"> cm/s. Tốc độ của vật khi đi qua vị trí cân bằng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50 cm/s</w:t>
      </w:r>
      <w:r w:rsidRPr="001618FA">
        <w:rPr>
          <w:lang w:val="nl-NL"/>
        </w:rPr>
        <w:tab/>
      </w:r>
      <w:r w:rsidRPr="001618FA">
        <w:rPr>
          <w:b/>
          <w:bCs/>
          <w:lang w:val="nl-NL"/>
        </w:rPr>
        <w:t xml:space="preserve">B. </w:t>
      </w:r>
      <w:r w:rsidRPr="001618FA">
        <w:rPr>
          <w:lang w:val="nl-NL"/>
        </w:rPr>
        <w:t>30 cm/s</w:t>
      </w:r>
      <w:r w:rsidRPr="001618FA">
        <w:rPr>
          <w:lang w:val="nl-NL"/>
        </w:rPr>
        <w:tab/>
      </w:r>
      <w:r w:rsidRPr="001618FA">
        <w:rPr>
          <w:b/>
          <w:bCs/>
          <w:lang w:val="nl-NL"/>
        </w:rPr>
        <w:t xml:space="preserve">C. </w:t>
      </w:r>
      <w:r w:rsidRPr="001618FA">
        <w:rPr>
          <w:lang w:val="nl-NL"/>
        </w:rPr>
        <w:t>25 cm/s</w:t>
      </w:r>
      <w:r w:rsidRPr="001618FA">
        <w:rPr>
          <w:lang w:val="nl-NL"/>
        </w:rPr>
        <w:tab/>
      </w:r>
      <w:r w:rsidRPr="001618FA">
        <w:rPr>
          <w:b/>
          <w:bCs/>
          <w:lang w:val="nl-NL"/>
        </w:rPr>
        <w:t xml:space="preserve">D. </w:t>
      </w:r>
      <w:r w:rsidRPr="001618FA">
        <w:rPr>
          <w:lang w:val="nl-NL"/>
        </w:rPr>
        <w:t>20 cm/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4: </w:t>
      </w:r>
      <w:r w:rsidRPr="001618FA">
        <w:rPr>
          <w:lang w:val="nl-NL"/>
        </w:rPr>
        <w:t>Một vật dao động điều hoà theo trục Ox (với O là vị trí cân bằng), vận tốc của vật khi đi qua vị trí cân bằng có độ lớn 20π cm/s và gia tốc cực đại của vật là 2 m/s</w:t>
      </w:r>
      <w:r w:rsidRPr="001618FA">
        <w:rPr>
          <w:vertAlign w:val="superscript"/>
          <w:lang w:val="nl-NL"/>
        </w:rPr>
        <w:t>2</w:t>
      </w:r>
      <w:r w:rsidRPr="001618FA">
        <w:rPr>
          <w:lang w:val="nl-NL"/>
        </w:rPr>
        <w:t>. Lấy π</w:t>
      </w:r>
      <w:r w:rsidRPr="001618FA">
        <w:rPr>
          <w:vertAlign w:val="superscript"/>
          <w:lang w:val="nl-NL"/>
        </w:rPr>
        <w:t>2</w:t>
      </w:r>
      <w:r w:rsidRPr="001618FA">
        <w:rPr>
          <w:lang w:val="nl-NL"/>
        </w:rPr>
        <w:t xml:space="preserve"> = 10. Chọn gốc thời gian là     lúc vật có li độ là x</w:t>
      </w:r>
      <w:r w:rsidRPr="001618FA">
        <w:rPr>
          <w:vertAlign w:val="subscript"/>
          <w:lang w:val="nl-NL"/>
        </w:rPr>
        <w:t>0</w:t>
      </w:r>
      <w:r w:rsidRPr="001618FA">
        <w:rPr>
          <w:lang w:val="nl-NL"/>
        </w:rPr>
        <w:t xml:space="preserve"> = </w:t>
      </w:r>
      <w:r w:rsidRPr="001618FA">
        <w:rPr>
          <w:lang w:val="nl-NL"/>
        </w:rPr>
        <w:t>10</w:t>
      </w:r>
      <w:r w:rsidRPr="001618FA">
        <w:rPr>
          <w:lang w:val="nl-NL"/>
        </w:rPr>
        <w:fldChar w:fldCharType="begin"/>
      </w:r>
      <w:r w:rsidRPr="001618FA">
        <w:rPr>
          <w:lang w:val="nl-NL"/>
        </w:rPr>
        <w:instrText>eq \l(\r(,2))</w:instrText>
      </w:r>
      <w:r w:rsidRPr="001618FA">
        <w:rPr>
          <w:lang w:val="nl-NL"/>
        </w:rPr>
        <w:fldChar w:fldCharType="end"/>
      </w:r>
      <w:r w:rsidRPr="001618FA">
        <w:rPr>
          <w:lang w:val="nl-NL"/>
        </w:rPr>
        <w:t xml:space="preserve"> cm và đang đi theo chiều dương của trục toạ độ. Pha ban đầu của dao động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φ = </w:t>
      </w:r>
      <w:r w:rsidRPr="001618FA">
        <w:rPr>
          <w:lang w:val="nl-NL"/>
        </w:rPr>
        <w:t>π/4 rad.</w:t>
      </w:r>
      <w:r w:rsidRPr="001618FA">
        <w:rPr>
          <w:lang w:val="nl-NL"/>
        </w:rPr>
        <w:tab/>
      </w:r>
      <w:r w:rsidRPr="001618FA">
        <w:rPr>
          <w:b/>
          <w:bCs/>
          <w:lang w:val="nl-NL"/>
        </w:rPr>
        <w:t xml:space="preserve">B. </w:t>
      </w:r>
      <w:r w:rsidRPr="001618FA">
        <w:rPr>
          <w:lang w:val="nl-NL"/>
        </w:rPr>
        <w:t>φ = π/4 rad.</w:t>
      </w:r>
      <w:r w:rsidRPr="001618FA">
        <w:rPr>
          <w:lang w:val="nl-NL"/>
        </w:rPr>
        <w:tab/>
      </w:r>
      <w:r w:rsidRPr="001618FA">
        <w:rPr>
          <w:b/>
          <w:bCs/>
          <w:lang w:val="nl-NL"/>
        </w:rPr>
        <w:t xml:space="preserve">C. </w:t>
      </w:r>
      <w:r w:rsidRPr="001618FA">
        <w:rPr>
          <w:lang w:val="nl-NL"/>
        </w:rPr>
        <w:t>φ = 3π/4 rad.</w:t>
      </w:r>
      <w:r w:rsidRPr="001618FA">
        <w:rPr>
          <w:lang w:val="nl-NL"/>
        </w:rPr>
        <w:tab/>
      </w:r>
      <w:r w:rsidRPr="001618FA">
        <w:rPr>
          <w:b/>
          <w:bCs/>
          <w:lang w:val="nl-NL"/>
        </w:rPr>
        <w:t xml:space="preserve">D. </w:t>
      </w:r>
      <w:r w:rsidRPr="001618FA">
        <w:rPr>
          <w:lang w:val="nl-NL"/>
        </w:rPr>
        <w:t xml:space="preserve">φ = </w:t>
      </w:r>
      <w:r w:rsidRPr="001618FA">
        <w:rPr>
          <w:lang w:val="nl-NL"/>
        </w:rPr>
        <w:t>3π/4 rad.</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5: </w:t>
      </w:r>
      <w:r w:rsidRPr="001618FA">
        <w:rPr>
          <w:lang w:val="nl-NL"/>
        </w:rPr>
        <w:t>Trong phương trình dao động điều hoà x = sin(ωt + φ), radian là đơn vị đo của đại lượn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Tần số góc ω.</w:t>
      </w:r>
      <w:r w:rsidRPr="001618FA">
        <w:rPr>
          <w:lang w:val="nl-NL"/>
        </w:rPr>
        <w:tab/>
      </w:r>
      <w:r w:rsidRPr="001618FA">
        <w:rPr>
          <w:lang w:val="nl-NL"/>
        </w:rPr>
        <w:tab/>
      </w:r>
      <w:r w:rsidRPr="001618FA">
        <w:rPr>
          <w:b/>
          <w:bCs/>
          <w:lang w:val="nl-NL"/>
        </w:rPr>
        <w:t xml:space="preserve">B. </w:t>
      </w:r>
      <w:r w:rsidRPr="001618FA">
        <w:rPr>
          <w:lang w:val="nl-NL"/>
        </w:rPr>
        <w:t>Pha dao động (ωt + φ).</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Biên độ A.</w:t>
      </w:r>
      <w:r w:rsidRPr="001618FA">
        <w:rPr>
          <w:lang w:val="nl-NL"/>
        </w:rPr>
        <w:tab/>
      </w:r>
      <w:r w:rsidRPr="001618FA">
        <w:rPr>
          <w:lang w:val="nl-NL"/>
        </w:rPr>
        <w:tab/>
      </w:r>
      <w:r w:rsidRPr="001618FA">
        <w:rPr>
          <w:b/>
          <w:bCs/>
          <w:lang w:val="nl-NL"/>
        </w:rPr>
        <w:t xml:space="preserve">D. </w:t>
      </w:r>
      <w:r w:rsidRPr="001618FA">
        <w:rPr>
          <w:lang w:val="nl-NL"/>
        </w:rPr>
        <w:t>Chu kì dao động T.</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6: </w:t>
      </w:r>
      <w:r w:rsidRPr="001618FA">
        <w:rPr>
          <w:lang w:val="nl-NL"/>
        </w:rPr>
        <w:t xml:space="preserve">Một vật dao động điêug hoà với phương trình x = Asin(ωt + φ). Trong khoảng thời gian </w:t>
      </w:r>
      <w:r w:rsidRPr="001618FA">
        <w:rPr>
          <w:lang w:val="nl-NL"/>
        </w:rPr>
        <w:fldChar w:fldCharType="begin"/>
      </w:r>
      <w:r w:rsidRPr="001618FA">
        <w:rPr>
          <w:lang w:val="nl-NL"/>
        </w:rPr>
        <w:instrText>eq \s\don1(\f(1,60))</w:instrText>
      </w:r>
      <w:r w:rsidRPr="001618FA">
        <w:rPr>
          <w:lang w:val="nl-NL"/>
        </w:rPr>
        <w:fldChar w:fldCharType="end"/>
      </w:r>
      <w:r w:rsidRPr="001618FA">
        <w:rPr>
          <w:lang w:val="nl-NL"/>
        </w:rPr>
        <w:t xml:space="preserve"> s đầu tiên, vật đi từ vị trí x = 0 đến vị trí x = </w:t>
      </w:r>
      <w:r w:rsidRPr="001618FA">
        <w:rPr>
          <w:position w:val="-24"/>
          <w:lang w:val="nl-NL"/>
        </w:rPr>
        <w:object w:dxaOrig="580" w:dyaOrig="680">
          <v:shape id="_x0000_i1754" type="#_x0000_t75" style="width:29.25pt;height:33.75pt" o:ole="">
            <v:imagedata r:id="rId1378" o:title=""/>
          </v:shape>
          <o:OLEObject Type="Embed" ProgID="Equation.3" ShapeID="_x0000_i1754" DrawAspect="Content" ObjectID="_1550261417" r:id="rId1379"/>
        </w:object>
      </w:r>
      <w:r w:rsidRPr="001618FA">
        <w:rPr>
          <w:lang w:val="nl-NL"/>
        </w:rPr>
        <w:t>theo chiều dương và tại thời điểm cách VTCB một     đoạn 2 cm thì vật có vận tốc 40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 Biên độ và tần số góc của dao động thỏa mãn các giá trị nào sau đây?</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ω = 10π rad/s; A = 7,2 cm.</w:t>
      </w:r>
      <w:r w:rsidRPr="001618FA">
        <w:rPr>
          <w:lang w:val="nl-NL"/>
        </w:rPr>
        <w:tab/>
      </w:r>
      <w:r w:rsidRPr="001618FA">
        <w:rPr>
          <w:b/>
          <w:bCs/>
          <w:lang w:val="nl-NL"/>
        </w:rPr>
        <w:t xml:space="preserve">B. </w:t>
      </w:r>
      <w:r w:rsidRPr="001618FA">
        <w:rPr>
          <w:lang w:val="nl-NL"/>
        </w:rPr>
        <w:t>ω = 10π rad/s; A = 5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ω = 20π rad/s; A = 5 cm.</w:t>
      </w:r>
      <w:r w:rsidRPr="001618FA">
        <w:rPr>
          <w:lang w:val="nl-NL"/>
        </w:rPr>
        <w:tab/>
      </w:r>
      <w:r w:rsidRPr="001618FA">
        <w:rPr>
          <w:b/>
          <w:bCs/>
          <w:lang w:val="nl-NL"/>
        </w:rPr>
        <w:t xml:space="preserve">D. </w:t>
      </w:r>
      <w:r w:rsidRPr="001618FA">
        <w:rPr>
          <w:lang w:val="nl-NL"/>
        </w:rPr>
        <w:t>ω = 20π rad/s; A = 4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7: </w:t>
      </w:r>
      <w:r w:rsidRPr="001618FA">
        <w:rPr>
          <w:lang w:val="nl-NL"/>
        </w:rPr>
        <w:t>Một vật dao động điều hoà trên quỹ đạo dài 40 cm. Khi ở vị trí x = 10 cm vật có vận tốc 20π</w:t>
      </w:r>
      <w:r w:rsidRPr="001618FA">
        <w:rPr>
          <w:lang w:val="nl-NL"/>
        </w:rPr>
        <w:fldChar w:fldCharType="begin"/>
      </w:r>
      <w:r w:rsidRPr="001618FA">
        <w:rPr>
          <w:lang w:val="nl-NL"/>
        </w:rPr>
        <w:instrText>eq \l(\r(,3))</w:instrText>
      </w:r>
      <w:r w:rsidRPr="001618FA">
        <w:rPr>
          <w:lang w:val="nl-NL"/>
        </w:rPr>
        <w:fldChar w:fldCharType="end"/>
      </w:r>
      <w:r w:rsidRPr="001618FA">
        <w:rPr>
          <w:lang w:val="nl-NL"/>
        </w:rPr>
        <w:t>cm/s. Chu kì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 (s).</w:t>
      </w:r>
      <w:r w:rsidRPr="001618FA">
        <w:rPr>
          <w:lang w:val="nl-NL"/>
        </w:rPr>
        <w:tab/>
      </w:r>
      <w:r w:rsidRPr="001618FA">
        <w:rPr>
          <w:b/>
          <w:bCs/>
          <w:lang w:val="nl-NL"/>
        </w:rPr>
        <w:t xml:space="preserve">B. </w:t>
      </w:r>
      <w:r w:rsidRPr="001618FA">
        <w:rPr>
          <w:lang w:val="nl-NL"/>
        </w:rPr>
        <w:t>0,5 (s).</w:t>
      </w:r>
      <w:r w:rsidRPr="001618FA">
        <w:rPr>
          <w:lang w:val="nl-NL"/>
        </w:rPr>
        <w:tab/>
      </w:r>
      <w:r w:rsidRPr="001618FA">
        <w:rPr>
          <w:b/>
          <w:bCs/>
          <w:lang w:val="nl-NL"/>
        </w:rPr>
        <w:t xml:space="preserve">C. </w:t>
      </w:r>
      <w:r w:rsidRPr="001618FA">
        <w:rPr>
          <w:lang w:val="nl-NL"/>
        </w:rPr>
        <w:t>0,1 (s).</w:t>
      </w:r>
      <w:r w:rsidRPr="001618FA">
        <w:rPr>
          <w:lang w:val="nl-NL"/>
        </w:rPr>
        <w:tab/>
      </w:r>
      <w:r w:rsidRPr="001618FA">
        <w:rPr>
          <w:b/>
          <w:bCs/>
          <w:lang w:val="nl-NL"/>
        </w:rPr>
        <w:t xml:space="preserve">D. </w:t>
      </w:r>
      <w:r w:rsidRPr="001618FA">
        <w:rPr>
          <w:lang w:val="nl-NL"/>
        </w:rPr>
        <w:t>5 (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8: </w:t>
      </w:r>
      <w:r w:rsidRPr="001618FA">
        <w:rPr>
          <w:lang w:val="nl-NL"/>
        </w:rPr>
        <w:t>Một vật dao động theo phương trình x = 2,5cos(πt + π/4) cm. Vào thời điểm nào thì pha dao động đạt giá trị π/3 rad, lúc ấy li độ x bằng bao nhiêu?</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lang w:val="nl-NL"/>
        </w:rPr>
        <w:t xml:space="preserve">t = </w:t>
      </w:r>
      <w:r w:rsidRPr="001618FA">
        <w:rPr>
          <w:lang w:val="nl-NL"/>
        </w:rPr>
        <w:fldChar w:fldCharType="begin"/>
      </w:r>
      <w:r w:rsidRPr="001618FA">
        <w:rPr>
          <w:lang w:val="nl-NL"/>
        </w:rPr>
        <w:instrText>eq \s\don1(\f(1,12))</w:instrText>
      </w:r>
      <w:r w:rsidRPr="001618FA">
        <w:rPr>
          <w:lang w:val="nl-NL"/>
        </w:rPr>
        <w:fldChar w:fldCharType="end"/>
      </w:r>
      <w:r w:rsidRPr="001618FA">
        <w:rPr>
          <w:lang w:val="nl-NL"/>
        </w:rPr>
        <w:t xml:space="preserve"> (s); x = 0,72 cm.</w:t>
      </w:r>
      <w:r w:rsidRPr="001618FA">
        <w:rPr>
          <w:lang w:val="nl-NL"/>
        </w:rPr>
        <w:tab/>
      </w:r>
      <w:r w:rsidRPr="001618FA">
        <w:rPr>
          <w:b/>
          <w:bCs/>
          <w:lang w:val="nl-NL"/>
        </w:rPr>
        <w:tab/>
        <w:t xml:space="preserve">B. </w:t>
      </w:r>
      <w:r w:rsidRPr="001618FA">
        <w:rPr>
          <w:lang w:val="nl-NL"/>
        </w:rPr>
        <w:t xml:space="preserve">t = </w:t>
      </w:r>
      <w:r w:rsidRPr="001618FA">
        <w:rPr>
          <w:lang w:val="nl-NL"/>
        </w:rPr>
        <w:fldChar w:fldCharType="begin"/>
      </w:r>
      <w:r w:rsidRPr="001618FA">
        <w:rPr>
          <w:lang w:val="nl-NL"/>
        </w:rPr>
        <w:instrText>eq \s\don1(\f(1,5))</w:instrText>
      </w:r>
      <w:r w:rsidRPr="001618FA">
        <w:rPr>
          <w:lang w:val="nl-NL"/>
        </w:rPr>
        <w:fldChar w:fldCharType="end"/>
      </w:r>
      <w:r w:rsidRPr="001618FA">
        <w:rPr>
          <w:lang w:val="nl-NL"/>
        </w:rPr>
        <w:t xml:space="preserve"> (s); x = 1, 4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C. </w:t>
      </w:r>
      <w:r w:rsidRPr="001618FA">
        <w:rPr>
          <w:lang w:val="nl-NL"/>
        </w:rPr>
        <w:t xml:space="preserve">t = </w:t>
      </w:r>
      <w:r w:rsidRPr="001618FA">
        <w:rPr>
          <w:lang w:val="nl-NL"/>
        </w:rPr>
        <w:fldChar w:fldCharType="begin"/>
      </w:r>
      <w:r w:rsidRPr="001618FA">
        <w:rPr>
          <w:lang w:val="nl-NL"/>
        </w:rPr>
        <w:instrText>eq \s\don1(\f(1,120))</w:instrText>
      </w:r>
      <w:r w:rsidRPr="001618FA">
        <w:rPr>
          <w:lang w:val="nl-NL"/>
        </w:rPr>
        <w:fldChar w:fldCharType="end"/>
      </w:r>
      <w:r w:rsidRPr="001618FA">
        <w:rPr>
          <w:lang w:val="nl-NL"/>
        </w:rPr>
        <w:t xml:space="preserve"> (s); x = 2,16 cm.</w:t>
      </w:r>
      <w:r w:rsidRPr="001618FA">
        <w:rPr>
          <w:lang w:val="nl-NL"/>
        </w:rPr>
        <w:tab/>
      </w:r>
      <w:r w:rsidRPr="001618FA">
        <w:rPr>
          <w:b/>
          <w:bCs/>
          <w:lang w:val="nl-NL"/>
        </w:rPr>
        <w:t xml:space="preserve">D. </w:t>
      </w:r>
      <w:r w:rsidRPr="001618FA">
        <w:rPr>
          <w:lang w:val="nl-NL"/>
        </w:rPr>
        <w:t xml:space="preserve">t = </w:t>
      </w:r>
      <w:r w:rsidRPr="001618FA">
        <w:rPr>
          <w:lang w:val="nl-NL"/>
        </w:rPr>
        <w:fldChar w:fldCharType="begin"/>
      </w:r>
      <w:r w:rsidRPr="001618FA">
        <w:rPr>
          <w:lang w:val="nl-NL"/>
        </w:rPr>
        <w:instrText>eq \s\don1(\f(1,12))</w:instrText>
      </w:r>
      <w:r w:rsidRPr="001618FA">
        <w:rPr>
          <w:lang w:val="nl-NL"/>
        </w:rPr>
        <w:fldChar w:fldCharType="end"/>
      </w:r>
      <w:r w:rsidRPr="001618FA">
        <w:rPr>
          <w:lang w:val="nl-NL"/>
        </w:rPr>
        <w:t xml:space="preserve"> (s); x = 1, 25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19: </w:t>
      </w:r>
      <w:r w:rsidRPr="001618FA">
        <w:rPr>
          <w:lang w:val="nl-NL"/>
        </w:rPr>
        <w:t>Một vật dao động với biên độ 6 cm. Lúc t = 0, con lắc qua vị trí có li độ x = 3</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 theo chiều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lang w:val="nl-NL"/>
        </w:rPr>
        <w:t xml:space="preserve">dương với gia tốc có độ lớn </w:t>
      </w:r>
      <w:r w:rsidRPr="001618FA">
        <w:rPr>
          <w:lang w:val="nl-NL"/>
        </w:rPr>
        <w:fldChar w:fldCharType="begin"/>
      </w:r>
      <w:r w:rsidRPr="001618FA">
        <w:rPr>
          <w:lang w:val="nl-NL"/>
        </w:rPr>
        <w:instrText>eq \s\don1(\f(</w:instrText>
      </w:r>
      <w:r w:rsidRPr="001618FA">
        <w:rPr>
          <w:lang w:val="nl-NL"/>
        </w:rPr>
        <w:fldChar w:fldCharType="begin"/>
      </w:r>
      <w:r w:rsidRPr="001618FA">
        <w:rPr>
          <w:lang w:val="nl-NL"/>
        </w:rPr>
        <w:instrText>eq \l(\r(,3))</w:instrText>
      </w:r>
      <w:r w:rsidRPr="001618FA">
        <w:rPr>
          <w:lang w:val="nl-NL"/>
        </w:rPr>
        <w:fldChar w:fldCharType="end"/>
      </w:r>
      <w:r w:rsidRPr="001618FA">
        <w:rPr>
          <w:lang w:val="nl-NL"/>
        </w:rPr>
        <w:instrText>,3))</w:instrText>
      </w:r>
      <w:r w:rsidRPr="001618FA">
        <w:rPr>
          <w:lang w:val="nl-NL"/>
        </w:rPr>
        <w:fldChar w:fldCharType="end"/>
      </w:r>
      <w:r w:rsidRPr="001618FA">
        <w:rPr>
          <w:lang w:val="nl-NL"/>
        </w:rPr>
        <w:t xml:space="preserve"> cm/s</w:t>
      </w:r>
      <w:r w:rsidRPr="001618FA">
        <w:rPr>
          <w:vertAlign w:val="superscript"/>
          <w:lang w:val="nl-NL"/>
        </w:rPr>
        <w:t>2</w:t>
      </w:r>
      <w:r w:rsidRPr="001618FA">
        <w:rPr>
          <w:lang w:val="nl-NL"/>
        </w:rPr>
        <w:t>. Phương trình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lang w:val="nl-NL"/>
        </w:rPr>
        <w:t>x = 6cos</w:t>
      </w:r>
      <w:r w:rsidRPr="001618FA">
        <w:rPr>
          <w:position w:val="-28"/>
          <w:lang w:val="nl-NL"/>
        </w:rPr>
        <w:object w:dxaOrig="840" w:dyaOrig="680">
          <v:shape id="_x0000_i1755" type="#_x0000_t75" style="width:42pt;height:33.75pt" o:ole="">
            <v:imagedata r:id="rId1380" o:title=""/>
          </v:shape>
          <o:OLEObject Type="Embed" ProgID="Equation.3" ShapeID="_x0000_i1755" DrawAspect="Content" ObjectID="_1550261418" r:id="rId1381"/>
        </w:object>
      </w:r>
      <w:r w:rsidRPr="001618FA">
        <w:rPr>
          <w:lang w:val="nl-NL"/>
        </w:rPr>
        <w:t xml:space="preserve"> cm.</w:t>
      </w:r>
      <w:r w:rsidRPr="001618FA">
        <w:rPr>
          <w:b/>
          <w:bCs/>
          <w:lang w:val="nl-NL"/>
        </w:rPr>
        <w:tab/>
      </w:r>
      <w:r w:rsidRPr="001618FA">
        <w:rPr>
          <w:b/>
          <w:bCs/>
          <w:lang w:val="nl-NL"/>
        </w:rPr>
        <w:tab/>
        <w:t xml:space="preserve">B. </w:t>
      </w:r>
      <w:r w:rsidRPr="001618FA">
        <w:rPr>
          <w:lang w:val="nl-NL"/>
        </w:rPr>
        <w:t>x = 6cos</w:t>
      </w:r>
      <w:r w:rsidRPr="001618FA">
        <w:rPr>
          <w:position w:val="-28"/>
          <w:lang w:val="nl-NL"/>
        </w:rPr>
        <w:object w:dxaOrig="840" w:dyaOrig="680">
          <v:shape id="_x0000_i1756" type="#_x0000_t75" style="width:42pt;height:33.75pt" o:ole="">
            <v:imagedata r:id="rId1382" o:title=""/>
          </v:shape>
          <o:OLEObject Type="Embed" ProgID="Equation.3" ShapeID="_x0000_i1756" DrawAspect="Content" ObjectID="_1550261419" r:id="rId1383"/>
        </w:object>
      </w:r>
      <w:r w:rsidRPr="001618FA">
        <w:rPr>
          <w:lang w:val="nl-NL"/>
        </w:rPr>
        <w:t>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x = 6cos</w:t>
      </w:r>
      <w:r w:rsidRPr="001618FA">
        <w:rPr>
          <w:position w:val="-28"/>
          <w:lang w:val="nl-NL"/>
        </w:rPr>
        <w:object w:dxaOrig="840" w:dyaOrig="680">
          <v:shape id="_x0000_i1757" type="#_x0000_t75" style="width:42pt;height:33.75pt" o:ole="">
            <v:imagedata r:id="rId1384" o:title=""/>
          </v:shape>
          <o:OLEObject Type="Embed" ProgID="Equation.3" ShapeID="_x0000_i1757" DrawAspect="Content" ObjectID="_1550261420" r:id="rId1385"/>
        </w:object>
      </w:r>
      <w:r w:rsidRPr="001618FA">
        <w:rPr>
          <w:lang w:val="nl-NL"/>
        </w:rPr>
        <w:t xml:space="preserve"> cm.</w:t>
      </w:r>
      <w:r w:rsidRPr="001618FA">
        <w:rPr>
          <w:b/>
          <w:bCs/>
          <w:lang w:val="nl-NL"/>
        </w:rPr>
        <w:tab/>
      </w:r>
      <w:r w:rsidRPr="001618FA">
        <w:rPr>
          <w:b/>
          <w:bCs/>
          <w:lang w:val="nl-NL"/>
        </w:rPr>
        <w:tab/>
        <w:t xml:space="preserve">D. </w:t>
      </w:r>
      <w:r w:rsidRPr="001618FA">
        <w:rPr>
          <w:lang w:val="nl-NL"/>
        </w:rPr>
        <w:t>x = 6cos</w:t>
      </w:r>
      <w:r w:rsidRPr="001618FA">
        <w:rPr>
          <w:position w:val="-28"/>
          <w:lang w:val="nl-NL"/>
        </w:rPr>
        <w:object w:dxaOrig="840" w:dyaOrig="680">
          <v:shape id="_x0000_i1758" type="#_x0000_t75" style="width:42pt;height:33.75pt" o:ole="">
            <v:imagedata r:id="rId1386" o:title=""/>
          </v:shape>
          <o:OLEObject Type="Embed" ProgID="Equation.3" ShapeID="_x0000_i1758" DrawAspect="Content" ObjectID="_1550261421" r:id="rId1387"/>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0: </w:t>
      </w:r>
      <w:r w:rsidRPr="001618FA">
        <w:rPr>
          <w:lang w:val="nl-NL"/>
        </w:rPr>
        <w:t xml:space="preserve">Một vật dao động điều hòa với tần số góc ω = 10 </w:t>
      </w:r>
      <w:r w:rsidRPr="001618FA">
        <w:rPr>
          <w:lang w:val="nl-NL"/>
        </w:rPr>
        <w:fldChar w:fldCharType="begin"/>
      </w:r>
      <w:r w:rsidRPr="001618FA">
        <w:rPr>
          <w:lang w:val="nl-NL"/>
        </w:rPr>
        <w:instrText>eq \l(\r(,5))</w:instrText>
      </w:r>
      <w:r w:rsidRPr="001618FA">
        <w:rPr>
          <w:lang w:val="nl-NL"/>
        </w:rPr>
        <w:fldChar w:fldCharType="end"/>
      </w:r>
      <w:r w:rsidRPr="001618FA">
        <w:rPr>
          <w:lang w:val="nl-NL"/>
        </w:rPr>
        <w:t xml:space="preserve"> rad/s. Tại thời điểm t = 0 vật có li độ x = 2     cm và có vận tốc </w:t>
      </w:r>
      <w:r w:rsidRPr="001618FA">
        <w:rPr>
          <w:lang w:val="nl-NL"/>
        </w:rPr>
        <w:t xml:space="preserve">20 </w:t>
      </w:r>
      <w:r w:rsidRPr="001618FA">
        <w:rPr>
          <w:lang w:val="nl-NL"/>
        </w:rPr>
        <w:fldChar w:fldCharType="begin"/>
      </w:r>
      <w:r w:rsidRPr="001618FA">
        <w:rPr>
          <w:lang w:val="nl-NL"/>
        </w:rPr>
        <w:instrText>eq \l(\r(,15))</w:instrText>
      </w:r>
      <w:r w:rsidRPr="001618FA">
        <w:rPr>
          <w:lang w:val="nl-NL"/>
        </w:rPr>
        <w:fldChar w:fldCharType="end"/>
      </w:r>
      <w:r w:rsidRPr="001618FA">
        <w:rPr>
          <w:lang w:val="nl-NL"/>
        </w:rPr>
        <w:t xml:space="preserve"> cm/s. Phương trình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x = 4cos</w:t>
      </w:r>
      <w:r w:rsidRPr="001618FA">
        <w:rPr>
          <w:position w:val="-28"/>
          <w:lang w:val="nl-NL"/>
        </w:rPr>
        <w:object w:dxaOrig="1380" w:dyaOrig="680">
          <v:shape id="_x0000_i1759" type="#_x0000_t75" style="width:69pt;height:33.75pt" o:ole="">
            <v:imagedata r:id="rId1388" o:title=""/>
          </v:shape>
          <o:OLEObject Type="Embed" ProgID="Equation.3" ShapeID="_x0000_i1759" DrawAspect="Content" ObjectID="_1550261422" r:id="rId1389"/>
        </w:object>
      </w:r>
      <w:r w:rsidRPr="001618FA">
        <w:rPr>
          <w:lang w:val="nl-NL"/>
        </w:rPr>
        <w:t xml:space="preserve"> cm.</w:t>
      </w:r>
      <w:r w:rsidRPr="001618FA">
        <w:rPr>
          <w:lang w:val="nl-NL"/>
        </w:rPr>
        <w:tab/>
      </w:r>
      <w:r w:rsidRPr="001618FA">
        <w:rPr>
          <w:b/>
          <w:bCs/>
          <w:lang w:val="nl-NL"/>
        </w:rPr>
        <w:t xml:space="preserve">B. </w:t>
      </w:r>
      <w:r w:rsidRPr="001618FA">
        <w:rPr>
          <w:lang w:val="nl-NL"/>
        </w:rPr>
        <w:t>x = 2sin</w:t>
      </w:r>
      <w:r w:rsidRPr="001618FA">
        <w:rPr>
          <w:position w:val="-28"/>
          <w:lang w:val="nl-NL"/>
        </w:rPr>
        <w:object w:dxaOrig="1260" w:dyaOrig="680">
          <v:shape id="_x0000_i1760" type="#_x0000_t75" style="width:63pt;height:33.75pt" o:ole="">
            <v:imagedata r:id="rId1390" o:title=""/>
          </v:shape>
          <o:OLEObject Type="Embed" ProgID="Equation.3" ShapeID="_x0000_i1760" DrawAspect="Content" ObjectID="_1550261423" r:id="rId1391"/>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x = 4cos</w:t>
      </w:r>
      <w:r w:rsidRPr="001618FA">
        <w:rPr>
          <w:position w:val="-28"/>
          <w:lang w:val="nl-NL"/>
        </w:rPr>
        <w:object w:dxaOrig="1380" w:dyaOrig="680">
          <v:shape id="_x0000_i1761" type="#_x0000_t75" style="width:69pt;height:33.75pt" o:ole="">
            <v:imagedata r:id="rId1392" o:title=""/>
          </v:shape>
          <o:OLEObject Type="Embed" ProgID="Equation.3" ShapeID="_x0000_i1761" DrawAspect="Content" ObjectID="_1550261424" r:id="rId1393"/>
        </w:object>
      </w:r>
      <w:r w:rsidRPr="001618FA">
        <w:rPr>
          <w:lang w:val="nl-NL"/>
        </w:rPr>
        <w:t xml:space="preserve"> cm.</w:t>
      </w:r>
      <w:r w:rsidRPr="001618FA">
        <w:rPr>
          <w:lang w:val="nl-NL"/>
        </w:rPr>
        <w:tab/>
      </w:r>
      <w:r w:rsidRPr="001618FA">
        <w:rPr>
          <w:b/>
          <w:bCs/>
          <w:lang w:val="nl-NL"/>
        </w:rPr>
        <w:t xml:space="preserve">D. </w:t>
      </w:r>
      <w:r w:rsidRPr="001618FA">
        <w:rPr>
          <w:lang w:val="nl-NL"/>
        </w:rPr>
        <w:t>x = 4cos</w:t>
      </w:r>
      <w:r w:rsidRPr="001618FA">
        <w:rPr>
          <w:position w:val="-28"/>
          <w:lang w:val="nl-NL"/>
        </w:rPr>
        <w:object w:dxaOrig="1260" w:dyaOrig="680">
          <v:shape id="_x0000_i1762" type="#_x0000_t75" style="width:63pt;height:33.75pt" o:ole="">
            <v:imagedata r:id="rId1394" o:title=""/>
          </v:shape>
          <o:OLEObject Type="Embed" ProgID="Equation.3" ShapeID="_x0000_i1762" DrawAspect="Content" ObjectID="_1550261425" r:id="rId1395"/>
        </w:object>
      </w:r>
      <w:r w:rsidRPr="001618FA">
        <w:rPr>
          <w:lang w:val="nl-NL"/>
        </w:rPr>
        <w:t>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1: </w:t>
      </w:r>
      <w:r w:rsidRPr="001618FA">
        <w:rPr>
          <w:lang w:val="nl-NL"/>
        </w:rPr>
        <w:t>Một con lắc lò xo dao động điều hòa với biên độ A = 5 cm, chu kỳ T = 0,5 (s). Phương trình dao động của vật với gốc thời gian là lúc vật đi qua vị trí x = 2,5 cm theo chiều dương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x = 5sin(πt + π/6) cm. </w:t>
      </w:r>
      <w:r w:rsidRPr="001618FA">
        <w:rPr>
          <w:b/>
          <w:bCs/>
          <w:lang w:val="nl-NL"/>
        </w:rPr>
        <w:tab/>
      </w:r>
      <w:r w:rsidRPr="001618FA">
        <w:rPr>
          <w:b/>
          <w:bCs/>
          <w:lang w:val="nl-NL"/>
        </w:rPr>
        <w:tab/>
        <w:t xml:space="preserve">B. </w:t>
      </w:r>
      <w:r w:rsidRPr="001618FA">
        <w:rPr>
          <w:lang w:val="nl-NL"/>
        </w:rPr>
        <w:t>x = 5sin(4πt + π/6)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 xml:space="preserve">x = 5sin(4πt – π/6) cm. </w:t>
      </w:r>
      <w:r w:rsidRPr="001618FA">
        <w:rPr>
          <w:lang w:val="nl-NL"/>
        </w:rPr>
        <w:tab/>
      </w:r>
      <w:r w:rsidRPr="001618FA">
        <w:rPr>
          <w:b/>
          <w:bCs/>
          <w:lang w:val="nl-NL"/>
        </w:rPr>
        <w:tab/>
        <w:t xml:space="preserve">D. </w:t>
      </w:r>
      <w:r w:rsidRPr="001618FA">
        <w:rPr>
          <w:lang w:val="nl-NL"/>
        </w:rPr>
        <w:t>x = 5sin(4πt + 5π/6)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2: </w:t>
      </w:r>
      <w:r w:rsidRPr="001618FA">
        <w:rPr>
          <w:lang w:val="nl-NL"/>
        </w:rPr>
        <w:t>Khi nói tới của con lắc lò xo, người ta nhận thấy chu kỳ của con lắc</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b/>
          <w:bCs/>
          <w:lang w:val="nl-NL"/>
        </w:rPr>
      </w:pPr>
      <w:r w:rsidRPr="001618FA">
        <w:rPr>
          <w:b/>
          <w:bCs/>
          <w:lang w:val="nl-NL"/>
        </w:rPr>
        <w:tab/>
        <w:t xml:space="preserve">A. </w:t>
      </w:r>
      <w:r w:rsidRPr="001618FA">
        <w:rPr>
          <w:lang w:val="nl-NL"/>
        </w:rPr>
        <w:t xml:space="preserve">không phụ thuộc vào phương dao động. </w:t>
      </w:r>
      <w:r w:rsidRPr="001618FA">
        <w:rPr>
          <w:b/>
          <w:bCs/>
          <w:lang w:val="nl-NL"/>
        </w:rPr>
        <w:tab/>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B. </w:t>
      </w:r>
      <w:r w:rsidRPr="001618FA">
        <w:rPr>
          <w:lang w:val="nl-NL"/>
        </w:rPr>
        <w:t>phụ thuộc vào phương dao độn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 xml:space="preserve">phụ thuộc vào gia tốc trong trường nơi dao động.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D. </w:t>
      </w:r>
      <w:r w:rsidRPr="001618FA">
        <w:rPr>
          <w:lang w:val="nl-NL"/>
        </w:rPr>
        <w:t>tỉ lệ với căn bậc hai chiều dài của lò xo.</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3: </w:t>
      </w:r>
      <w:r w:rsidRPr="001618FA">
        <w:rPr>
          <w:lang w:val="nl-NL"/>
        </w:rPr>
        <w:t>Khi gắn vật nặng có khối lượng m</w:t>
      </w:r>
      <w:r w:rsidRPr="001618FA">
        <w:rPr>
          <w:vertAlign w:val="subscript"/>
          <w:lang w:val="nl-NL"/>
        </w:rPr>
        <w:t>1</w:t>
      </w:r>
      <w:r w:rsidRPr="001618FA">
        <w:rPr>
          <w:lang w:val="nl-NL"/>
        </w:rPr>
        <w:t xml:space="preserve"> = 400 (g) vào một lò xo có khối lượng không đáng kể, hệ dao động điều hòa với tần số f</w:t>
      </w:r>
      <w:r w:rsidRPr="001618FA">
        <w:rPr>
          <w:vertAlign w:val="subscript"/>
          <w:lang w:val="nl-NL"/>
        </w:rPr>
        <w:t>1</w:t>
      </w:r>
      <w:r w:rsidRPr="001618FA">
        <w:rPr>
          <w:lang w:val="nl-NL"/>
        </w:rPr>
        <w:t xml:space="preserve"> = 5 Hz. Khi gắn một vật khác có khối lượng m</w:t>
      </w:r>
      <w:r w:rsidRPr="001618FA">
        <w:rPr>
          <w:vertAlign w:val="subscript"/>
          <w:lang w:val="nl-NL"/>
        </w:rPr>
        <w:t>2</w:t>
      </w:r>
      <w:r w:rsidRPr="001618FA">
        <w:rPr>
          <w:lang w:val="nl-NL"/>
        </w:rPr>
        <w:t xml:space="preserve"> vào lò xo trên thì hệ dao động với tần số f</w:t>
      </w:r>
      <w:r w:rsidRPr="001618FA">
        <w:rPr>
          <w:vertAlign w:val="subscript"/>
          <w:lang w:val="nl-NL"/>
        </w:rPr>
        <w:t>2</w:t>
      </w:r>
      <w:r w:rsidRPr="001618FA">
        <w:rPr>
          <w:lang w:val="nl-NL"/>
        </w:rPr>
        <w:t xml:space="preserve"> = 10 Hz. Khối lượng m</w:t>
      </w:r>
      <w:r w:rsidRPr="001618FA">
        <w:rPr>
          <w:vertAlign w:val="subscript"/>
          <w:lang w:val="nl-NL"/>
        </w:rPr>
        <w:t>2</w:t>
      </w:r>
      <w:r w:rsidRPr="001618FA">
        <w:rPr>
          <w:lang w:val="nl-NL"/>
        </w:rPr>
        <w:t xml:space="preserve"> bằn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m</w:t>
      </w:r>
      <w:r w:rsidRPr="001618FA">
        <w:rPr>
          <w:vertAlign w:val="subscript"/>
          <w:lang w:val="nl-NL"/>
        </w:rPr>
        <w:t>2</w:t>
      </w:r>
      <w:r w:rsidRPr="001618FA">
        <w:rPr>
          <w:lang w:val="nl-NL"/>
        </w:rPr>
        <w:t xml:space="preserve"> = 200 (g) </w:t>
      </w:r>
      <w:r w:rsidRPr="001618FA">
        <w:rPr>
          <w:b/>
          <w:bCs/>
          <w:lang w:val="nl-NL"/>
        </w:rPr>
        <w:tab/>
        <w:t xml:space="preserve">B. </w:t>
      </w:r>
      <w:r w:rsidRPr="001618FA">
        <w:rPr>
          <w:lang w:val="nl-NL"/>
        </w:rPr>
        <w:t>m</w:t>
      </w:r>
      <w:r w:rsidRPr="001618FA">
        <w:rPr>
          <w:vertAlign w:val="subscript"/>
          <w:lang w:val="nl-NL"/>
        </w:rPr>
        <w:t>2</w:t>
      </w:r>
      <w:r w:rsidRPr="001618FA">
        <w:rPr>
          <w:lang w:val="nl-NL"/>
        </w:rPr>
        <w:t xml:space="preserve"> = 800 (g) </w:t>
      </w:r>
      <w:r w:rsidRPr="001618FA">
        <w:rPr>
          <w:b/>
          <w:bCs/>
          <w:lang w:val="nl-NL"/>
        </w:rPr>
        <w:tab/>
        <w:t xml:space="preserve">C. </w:t>
      </w:r>
      <w:r w:rsidRPr="001618FA">
        <w:rPr>
          <w:lang w:val="nl-NL"/>
        </w:rPr>
        <w:t>m</w:t>
      </w:r>
      <w:r w:rsidRPr="001618FA">
        <w:rPr>
          <w:vertAlign w:val="subscript"/>
          <w:lang w:val="nl-NL"/>
        </w:rPr>
        <w:t>2</w:t>
      </w:r>
      <w:r w:rsidRPr="001618FA">
        <w:rPr>
          <w:lang w:val="nl-NL"/>
        </w:rPr>
        <w:t xml:space="preserve"> = 100 (g) </w:t>
      </w:r>
      <w:r w:rsidRPr="001618FA">
        <w:rPr>
          <w:b/>
          <w:bCs/>
          <w:lang w:val="nl-NL"/>
        </w:rPr>
        <w:tab/>
        <w:t xml:space="preserve">D. </w:t>
      </w:r>
      <w:r w:rsidRPr="001618FA">
        <w:rPr>
          <w:lang w:val="nl-NL"/>
        </w:rPr>
        <w:t>m</w:t>
      </w:r>
      <w:r w:rsidRPr="001618FA">
        <w:rPr>
          <w:vertAlign w:val="subscript"/>
          <w:lang w:val="nl-NL"/>
        </w:rPr>
        <w:t xml:space="preserve">2 </w:t>
      </w:r>
      <w:r w:rsidRPr="001618FA">
        <w:rPr>
          <w:lang w:val="nl-NL"/>
        </w:rPr>
        <w:t>= 1,6 k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4: </w:t>
      </w:r>
      <w:r w:rsidRPr="001618FA">
        <w:rPr>
          <w:lang w:val="nl-NL"/>
        </w:rPr>
        <w:t xml:space="preserve">Một chất điểm dao động điều hòa thực hiện 20 dao động trong 60 (s). Chọn gốc thời gian lúc chất điểm đang ở vị trí biên âm. Thời gian ngắn nhất chất điểm qua vị trí có li độ x = </w:t>
      </w:r>
      <w:r w:rsidRPr="001618FA">
        <w:rPr>
          <w:position w:val="-24"/>
          <w:lang w:val="nl-NL"/>
        </w:rPr>
        <w:object w:dxaOrig="580" w:dyaOrig="680">
          <v:shape id="_x0000_i1763" type="#_x0000_t75" style="width:29.25pt;height:33.75pt" o:ole="">
            <v:imagedata r:id="rId1396" o:title=""/>
          </v:shape>
          <o:OLEObject Type="Embed" ProgID="Equation.3" ShapeID="_x0000_i1763" DrawAspect="Content" ObjectID="_1550261426" r:id="rId1397"/>
        </w:object>
      </w:r>
      <w:r w:rsidRPr="001618FA">
        <w:rPr>
          <w:lang w:val="nl-NL"/>
        </w:rPr>
        <w:t>kể từ lúc bắt đầu dao động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25 (s).</w:t>
      </w:r>
      <w:r w:rsidRPr="001618FA">
        <w:rPr>
          <w:lang w:val="nl-NL"/>
        </w:rPr>
        <w:tab/>
      </w:r>
      <w:r w:rsidRPr="001618FA">
        <w:rPr>
          <w:b/>
          <w:bCs/>
          <w:lang w:val="nl-NL"/>
        </w:rPr>
        <w:t xml:space="preserve">B. </w:t>
      </w:r>
      <w:r w:rsidRPr="001618FA">
        <w:rPr>
          <w:lang w:val="nl-NL"/>
        </w:rPr>
        <w:t>1 (s).</w:t>
      </w:r>
      <w:r w:rsidRPr="001618FA">
        <w:rPr>
          <w:lang w:val="nl-NL"/>
        </w:rPr>
        <w:tab/>
      </w:r>
      <w:r w:rsidRPr="001618FA">
        <w:rPr>
          <w:b/>
          <w:bCs/>
          <w:lang w:val="nl-NL"/>
        </w:rPr>
        <w:t xml:space="preserve">C. </w:t>
      </w:r>
      <w:r w:rsidRPr="001618FA">
        <w:rPr>
          <w:lang w:val="nl-NL"/>
        </w:rPr>
        <w:t>1,75 (s).</w:t>
      </w:r>
      <w:r w:rsidRPr="001618FA">
        <w:rPr>
          <w:lang w:val="nl-NL"/>
        </w:rPr>
        <w:tab/>
      </w:r>
      <w:r w:rsidRPr="001618FA">
        <w:rPr>
          <w:b/>
          <w:bCs/>
          <w:lang w:val="nl-NL"/>
        </w:rPr>
        <w:t xml:space="preserve">D. </w:t>
      </w:r>
      <w:r w:rsidRPr="001618FA">
        <w:rPr>
          <w:lang w:val="nl-NL"/>
        </w:rPr>
        <w:t>1,5 (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5: </w:t>
      </w:r>
      <w:r w:rsidRPr="001618FA">
        <w:rPr>
          <w:lang w:val="nl-NL"/>
        </w:rPr>
        <w:t xml:space="preserve">Một chất điểm dao động điều hòa có chu kỳ T. Trong khoảng thời gian ngắn nhất khi tốc độ       của vật tăng từ 0 đến giá trị </w:t>
      </w:r>
      <w:r w:rsidRPr="001618FA">
        <w:rPr>
          <w:lang w:val="nl-NL"/>
        </w:rPr>
        <w:fldChar w:fldCharType="begin"/>
      </w:r>
      <w:r w:rsidRPr="001618FA">
        <w:rPr>
          <w:lang w:val="nl-NL"/>
        </w:rPr>
        <w:instrText>eq \s\don1(\f(ωA,2))</w:instrText>
      </w:r>
      <w:r w:rsidRPr="001618FA">
        <w:rPr>
          <w:lang w:val="nl-NL"/>
        </w:rPr>
        <w:fldChar w:fldCharType="end"/>
      </w:r>
      <w:r w:rsidRPr="001618FA">
        <w:rPr>
          <w:lang w:val="nl-NL"/>
        </w:rPr>
        <w:t xml:space="preserve"> thì chất điểm có tốc độ trung bình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b/>
          <w:bCs/>
          <w:position w:val="-24"/>
          <w:lang w:val="nl-NL"/>
        </w:rPr>
        <w:object w:dxaOrig="800" w:dyaOrig="680">
          <v:shape id="_x0000_i1764" type="#_x0000_t75" style="width:39.75pt;height:33.75pt" o:ole="">
            <v:imagedata r:id="rId1398" o:title=""/>
          </v:shape>
          <o:OLEObject Type="Embed" ProgID="Equation.3" ShapeID="_x0000_i1764" DrawAspect="Content" ObjectID="_1550261427" r:id="rId1399"/>
        </w:object>
      </w:r>
      <w:r w:rsidRPr="001618FA">
        <w:rPr>
          <w:b/>
          <w:bCs/>
          <w:lang w:val="nl-NL"/>
        </w:rPr>
        <w:tab/>
        <w:t xml:space="preserve">B. </w:t>
      </w:r>
      <w:r w:rsidRPr="001618FA">
        <w:rPr>
          <w:b/>
          <w:bCs/>
          <w:position w:val="-24"/>
          <w:lang w:val="nl-NL"/>
        </w:rPr>
        <w:object w:dxaOrig="1260" w:dyaOrig="680">
          <v:shape id="_x0000_i1765" type="#_x0000_t75" style="width:63pt;height:33.75pt" o:ole="">
            <v:imagedata r:id="rId1400" o:title=""/>
          </v:shape>
          <o:OLEObject Type="Embed" ProgID="Equation.3" ShapeID="_x0000_i1765" DrawAspect="Content" ObjectID="_1550261428" r:id="rId1401"/>
        </w:object>
      </w:r>
      <w:r w:rsidRPr="001618FA">
        <w:rPr>
          <w:b/>
          <w:bCs/>
          <w:lang w:val="nl-NL"/>
        </w:rPr>
        <w:tab/>
        <w:t xml:space="preserve">C. </w:t>
      </w:r>
      <w:r w:rsidRPr="001618FA">
        <w:rPr>
          <w:b/>
          <w:bCs/>
          <w:position w:val="-24"/>
          <w:lang w:val="nl-NL"/>
        </w:rPr>
        <w:object w:dxaOrig="700" w:dyaOrig="680">
          <v:shape id="_x0000_i1766" type="#_x0000_t75" style="width:35.25pt;height:33.75pt" o:ole="">
            <v:imagedata r:id="rId1402" o:title=""/>
          </v:shape>
          <o:OLEObject Type="Embed" ProgID="Equation.3" ShapeID="_x0000_i1766" DrawAspect="Content" ObjectID="_1550261429" r:id="rId1403"/>
        </w:object>
      </w:r>
      <w:r w:rsidRPr="001618FA">
        <w:rPr>
          <w:b/>
          <w:bCs/>
          <w:lang w:val="nl-NL"/>
        </w:rPr>
        <w:tab/>
        <w:t xml:space="preserve">D. </w:t>
      </w:r>
      <w:r w:rsidRPr="001618FA">
        <w:rPr>
          <w:b/>
          <w:bCs/>
          <w:position w:val="-24"/>
          <w:lang w:val="nl-NL"/>
        </w:rPr>
        <w:object w:dxaOrig="1160" w:dyaOrig="680">
          <v:shape id="_x0000_i1767" type="#_x0000_t75" style="width:57.75pt;height:33.75pt" o:ole="">
            <v:imagedata r:id="rId1404" o:title=""/>
          </v:shape>
          <o:OLEObject Type="Embed" ProgID="Equation.3" ShapeID="_x0000_i1767" DrawAspect="Content" ObjectID="_1550261430" r:id="rId1405"/>
        </w:objec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6: </w:t>
      </w:r>
      <w:r w:rsidRPr="001618FA">
        <w:rPr>
          <w:lang w:val="nl-NL"/>
        </w:rPr>
        <w:t>Một lò xo có khối lượng nhỏ không đáng kể, chiều dài tự nhiện l</w:t>
      </w:r>
      <w:r w:rsidRPr="001618FA">
        <w:rPr>
          <w:vertAlign w:val="subscript"/>
          <w:lang w:val="nl-NL"/>
        </w:rPr>
        <w:t>0</w:t>
      </w:r>
      <w:r w:rsidRPr="001618FA">
        <w:rPr>
          <w:lang w:val="nl-NL"/>
        </w:rPr>
        <w:t>, độ cứng k, treo thẳng đứng. Treo vật m</w:t>
      </w:r>
      <w:r w:rsidRPr="001618FA">
        <w:rPr>
          <w:vertAlign w:val="subscript"/>
          <w:lang w:val="nl-NL"/>
        </w:rPr>
        <w:t>1</w:t>
      </w:r>
      <w:r w:rsidRPr="001618FA">
        <w:rPr>
          <w:lang w:val="nl-NL"/>
        </w:rPr>
        <w:t xml:space="preserve"> = 100 g vào lò xo thì chiều dài của nó là 31 cm; treo thêm vật m</w:t>
      </w:r>
      <w:r w:rsidRPr="001618FA">
        <w:rPr>
          <w:vertAlign w:val="subscript"/>
          <w:lang w:val="nl-NL"/>
        </w:rPr>
        <w:t>2</w:t>
      </w:r>
      <w:r w:rsidRPr="001618FA">
        <w:rPr>
          <w:lang w:val="nl-NL"/>
        </w:rPr>
        <w:t xml:space="preserve"> = 100 g vào lò xo thì chiều dài của lò xo là 32 cm. Cho g = 10 m/s</w:t>
      </w:r>
      <w:r w:rsidRPr="001618FA">
        <w:rPr>
          <w:vertAlign w:val="superscript"/>
          <w:lang w:val="nl-NL"/>
        </w:rPr>
        <w:t>2</w:t>
      </w:r>
      <w:r w:rsidRPr="001618FA">
        <w:rPr>
          <w:lang w:val="nl-NL"/>
        </w:rPr>
        <w:t>. Độ cứng của lò xo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00 N/m.</w:t>
      </w:r>
      <w:r w:rsidRPr="001618FA">
        <w:rPr>
          <w:lang w:val="nl-NL"/>
        </w:rPr>
        <w:tab/>
      </w:r>
      <w:r w:rsidRPr="001618FA">
        <w:rPr>
          <w:b/>
          <w:bCs/>
          <w:lang w:val="nl-NL"/>
        </w:rPr>
        <w:t xml:space="preserve">B. </w:t>
      </w:r>
      <w:r w:rsidRPr="001618FA">
        <w:rPr>
          <w:lang w:val="nl-NL"/>
        </w:rPr>
        <w:t>1000 N/m.</w:t>
      </w:r>
      <w:r w:rsidRPr="001618FA">
        <w:rPr>
          <w:lang w:val="nl-NL"/>
        </w:rPr>
        <w:tab/>
      </w:r>
      <w:r w:rsidRPr="001618FA">
        <w:rPr>
          <w:b/>
          <w:bCs/>
          <w:lang w:val="nl-NL"/>
        </w:rPr>
        <w:t xml:space="preserve">C. </w:t>
      </w:r>
      <w:r w:rsidRPr="001618FA">
        <w:rPr>
          <w:lang w:val="nl-NL"/>
        </w:rPr>
        <w:t>10 N/m.</w:t>
      </w:r>
      <w:r w:rsidRPr="001618FA">
        <w:rPr>
          <w:lang w:val="nl-NL"/>
        </w:rPr>
        <w:tab/>
      </w:r>
      <w:r w:rsidRPr="001618FA">
        <w:rPr>
          <w:b/>
          <w:bCs/>
          <w:lang w:val="nl-NL"/>
        </w:rPr>
        <w:t xml:space="preserve">D. </w:t>
      </w:r>
      <w:r w:rsidRPr="001618FA">
        <w:rPr>
          <w:lang w:val="nl-NL"/>
        </w:rPr>
        <w:t>50 N/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7: </w:t>
      </w:r>
      <w:r w:rsidRPr="001618FA">
        <w:rPr>
          <w:lang w:val="nl-NL"/>
        </w:rPr>
        <w:t>Một vật dao động có phương trình li độ x = 4cos(5t) cm. Quãng đường vật đi từ thời điểm t</w:t>
      </w:r>
      <w:r w:rsidRPr="001618FA">
        <w:rPr>
          <w:vertAlign w:val="subscript"/>
          <w:lang w:val="nl-NL"/>
        </w:rPr>
        <w:t>1</w:t>
      </w:r>
      <w:r w:rsidRPr="001618FA">
        <w:rPr>
          <w:lang w:val="nl-NL"/>
        </w:rPr>
        <w:t xml:space="preserve"> =       0,1 s đến t = </w:t>
      </w:r>
      <w:r w:rsidRPr="001618FA">
        <w:rPr>
          <w:lang w:val="nl-NL"/>
        </w:rPr>
        <w:fldChar w:fldCharType="begin"/>
      </w:r>
      <w:r w:rsidRPr="001618FA">
        <w:rPr>
          <w:lang w:val="nl-NL"/>
        </w:rPr>
        <w:instrText>eq \s\don1(\f(2π,5))</w:instrText>
      </w:r>
      <w:r w:rsidRPr="001618FA">
        <w:rPr>
          <w:lang w:val="nl-NL"/>
        </w:rPr>
        <w:fldChar w:fldCharType="end"/>
      </w:r>
      <w:r w:rsidRPr="001618FA">
        <w:rPr>
          <w:lang w:val="nl-NL"/>
        </w:rPr>
        <w:t xml:space="preserve"> s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S = 14,73 cm. </w:t>
      </w:r>
      <w:r w:rsidRPr="001618FA">
        <w:rPr>
          <w:b/>
          <w:bCs/>
          <w:lang w:val="nl-NL"/>
        </w:rPr>
        <w:tab/>
        <w:t xml:space="preserve">B. </w:t>
      </w:r>
      <w:r w:rsidRPr="001618FA">
        <w:rPr>
          <w:lang w:val="nl-NL"/>
        </w:rPr>
        <w:t xml:space="preserve">S = 3,68 cm. </w:t>
      </w:r>
      <w:r w:rsidRPr="001618FA">
        <w:rPr>
          <w:b/>
          <w:bCs/>
          <w:lang w:val="nl-NL"/>
        </w:rPr>
        <w:tab/>
        <w:t xml:space="preserve">C. </w:t>
      </w:r>
      <w:r w:rsidRPr="001618FA">
        <w:rPr>
          <w:lang w:val="nl-NL"/>
        </w:rPr>
        <w:t xml:space="preserve">S = 15,51 cm. </w:t>
      </w:r>
      <w:r w:rsidRPr="001618FA">
        <w:rPr>
          <w:b/>
          <w:bCs/>
          <w:lang w:val="nl-NL"/>
        </w:rPr>
        <w:tab/>
        <w:t xml:space="preserve">D. </w:t>
      </w:r>
      <w:r w:rsidRPr="001618FA">
        <w:rPr>
          <w:lang w:val="nl-NL"/>
        </w:rPr>
        <w:t>12,34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8: </w:t>
      </w:r>
      <w:r w:rsidRPr="001618FA">
        <w:rPr>
          <w:lang w:val="nl-NL"/>
        </w:rPr>
        <w:t>Lực kéo về tác dụng lên một chất điểm dao động điều hòa có độ lớn</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và hướng không đổi.</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B. </w:t>
      </w:r>
      <w:r w:rsidRPr="001618FA">
        <w:rPr>
          <w:lang w:val="nl-NL"/>
        </w:rPr>
        <w:t>tỉ lệ với độ lớn của li độ và luôn hướng về vị trí cân bằng.</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tỉ lệ với bình phương biên độ.</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D. </w:t>
      </w:r>
      <w:r w:rsidRPr="001618FA">
        <w:rPr>
          <w:lang w:val="nl-NL"/>
        </w:rPr>
        <w:t>không đổi nhưng hướng thay đổi.</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29: </w:t>
      </w:r>
      <w:r w:rsidRPr="001618FA">
        <w:rPr>
          <w:lang w:val="nl-NL"/>
        </w:rPr>
        <w:t>Một chất điểm dao động điều hoà quanh vị trí cân bằng O, trên quỹ đạo MN = 20 cm. Thời gian chất điểm đi từ M đến N là 1 s. Chọn trục toạ độ có chiều dương từ M đến N, gốc thời gian lúc vật đi qua vị trí cân bằng theo chiều dương. Quãng đường mà chất điểm đã đi qua sau 9,5 s kể từ lúc t = 0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190 cm </w:t>
      </w:r>
      <w:r w:rsidRPr="001618FA">
        <w:rPr>
          <w:b/>
          <w:bCs/>
          <w:lang w:val="nl-NL"/>
        </w:rPr>
        <w:tab/>
        <w:t xml:space="preserve">B. </w:t>
      </w:r>
      <w:r w:rsidRPr="001618FA">
        <w:rPr>
          <w:lang w:val="nl-NL"/>
        </w:rPr>
        <w:t xml:space="preserve">150 cm </w:t>
      </w:r>
      <w:r w:rsidRPr="001618FA">
        <w:rPr>
          <w:b/>
          <w:bCs/>
          <w:lang w:val="nl-NL"/>
        </w:rPr>
        <w:tab/>
        <w:t xml:space="preserve">C. </w:t>
      </w:r>
      <w:r w:rsidRPr="001618FA">
        <w:rPr>
          <w:lang w:val="nl-NL"/>
        </w:rPr>
        <w:t xml:space="preserve">180 cm </w:t>
      </w:r>
      <w:r w:rsidRPr="001618FA">
        <w:rPr>
          <w:b/>
          <w:bCs/>
          <w:lang w:val="nl-NL"/>
        </w:rPr>
        <w:tab/>
        <w:t xml:space="preserve">D. </w:t>
      </w:r>
      <w:r w:rsidRPr="001618FA">
        <w:rPr>
          <w:lang w:val="nl-NL"/>
        </w:rPr>
        <w:t>160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0: </w:t>
      </w:r>
      <w:r w:rsidRPr="001618FA">
        <w:rPr>
          <w:lang w:val="nl-NL"/>
        </w:rPr>
        <w:t>Một con lắc lò xo treo thẳng đứng gồm vật nặng có khối lượng m = 100 g và lò xo khối lượng không đáng kể. Chọn gốc toạ độ ở vị trí cân bằng vị trí cân bằng, chiều dương hướng lên. Biết con lắc dao động theo phương trình x = 4cos(10t + π/3) cm . Lấy g = 10 m/s</w:t>
      </w:r>
      <w:r w:rsidRPr="001618FA">
        <w:rPr>
          <w:vertAlign w:val="superscript"/>
          <w:lang w:val="nl-NL"/>
        </w:rPr>
        <w:t>2</w:t>
      </w:r>
      <w:r w:rsidRPr="001618FA">
        <w:rPr>
          <w:lang w:val="nl-NL"/>
        </w:rPr>
        <w:t>. Độ lớn lực đàn hồi tác dụng vào vật tại thời điểm vật đã đi quãng đường S = 3 cm (kể từ t = 0)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1 N</w:t>
      </w:r>
      <w:r w:rsidRPr="001618FA">
        <w:rPr>
          <w:lang w:val="nl-NL"/>
        </w:rPr>
        <w:tab/>
      </w:r>
      <w:r w:rsidRPr="001618FA">
        <w:rPr>
          <w:b/>
          <w:bCs/>
          <w:lang w:val="nl-NL"/>
        </w:rPr>
        <w:t xml:space="preserve">B. </w:t>
      </w:r>
      <w:r w:rsidRPr="001618FA">
        <w:rPr>
          <w:lang w:val="nl-NL"/>
        </w:rPr>
        <w:t>1,6 N</w:t>
      </w:r>
      <w:r w:rsidRPr="001618FA">
        <w:rPr>
          <w:lang w:val="nl-NL"/>
        </w:rPr>
        <w:tab/>
      </w:r>
      <w:r w:rsidRPr="001618FA">
        <w:rPr>
          <w:b/>
          <w:bCs/>
          <w:lang w:val="nl-NL"/>
        </w:rPr>
        <w:t xml:space="preserve">C. </w:t>
      </w:r>
      <w:r w:rsidRPr="001618FA">
        <w:rPr>
          <w:lang w:val="nl-NL"/>
        </w:rPr>
        <w:t>0,9 N</w:t>
      </w:r>
      <w:r w:rsidRPr="001618FA">
        <w:rPr>
          <w:lang w:val="nl-NL"/>
        </w:rPr>
        <w:tab/>
      </w:r>
      <w:r w:rsidRPr="001618FA">
        <w:rPr>
          <w:b/>
          <w:bCs/>
          <w:lang w:val="nl-NL"/>
        </w:rPr>
        <w:t xml:space="preserve">D. </w:t>
      </w:r>
      <w:r w:rsidRPr="001618FA">
        <w:rPr>
          <w:lang w:val="nl-NL"/>
        </w:rPr>
        <w:t>2 N</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1. </w:t>
      </w:r>
      <w:r w:rsidRPr="001618FA">
        <w:rPr>
          <w:lang w:val="nl-NL"/>
        </w:rPr>
        <w:t>Một vật dao động điều hoà với biên độ A quanh vị trí cân bằng O. Khi vật qua vị trí M có li độ x</w:t>
      </w:r>
      <w:r w:rsidRPr="001618FA">
        <w:rPr>
          <w:vertAlign w:val="subscript"/>
          <w:lang w:val="nl-NL"/>
        </w:rPr>
        <w:t>1</w:t>
      </w:r>
      <w:r w:rsidRPr="001618FA">
        <w:rPr>
          <w:lang w:val="nl-NL"/>
        </w:rPr>
        <w:t xml:space="preserve"> và tốc độ v</w:t>
      </w:r>
      <w:r w:rsidRPr="001618FA">
        <w:rPr>
          <w:vertAlign w:val="subscript"/>
          <w:lang w:val="nl-NL"/>
        </w:rPr>
        <w:t>1</w:t>
      </w:r>
      <w:r w:rsidRPr="001618FA">
        <w:rPr>
          <w:lang w:val="nl-NL"/>
        </w:rPr>
        <w:t>. Khi qua vị trí N có li độ x</w:t>
      </w:r>
      <w:r w:rsidRPr="001618FA">
        <w:rPr>
          <w:vertAlign w:val="subscript"/>
          <w:lang w:val="nl-NL"/>
        </w:rPr>
        <w:t>2</w:t>
      </w:r>
      <w:r w:rsidRPr="001618FA">
        <w:rPr>
          <w:lang w:val="nl-NL"/>
        </w:rPr>
        <w:t xml:space="preserve"> và tốc độ v</w:t>
      </w:r>
      <w:r w:rsidRPr="001618FA">
        <w:rPr>
          <w:vertAlign w:val="subscript"/>
          <w:lang w:val="nl-NL"/>
        </w:rPr>
        <w:t>2</w:t>
      </w:r>
      <w:r w:rsidRPr="001618FA">
        <w:rPr>
          <w:lang w:val="nl-NL"/>
        </w:rPr>
        <w:t>. Biên độ A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b/>
          <w:bCs/>
          <w:lang w:val="nl-NL"/>
        </w:rPr>
      </w:pPr>
      <w:r w:rsidRPr="001618FA">
        <w:rPr>
          <w:b/>
          <w:bCs/>
          <w:lang w:val="nl-NL"/>
        </w:rPr>
        <w:tab/>
        <w:t xml:space="preserve">A. </w:t>
      </w:r>
      <w:r w:rsidRPr="001618FA">
        <w:rPr>
          <w:b/>
          <w:bCs/>
          <w:position w:val="-32"/>
          <w:lang w:val="nl-NL"/>
        </w:rPr>
        <w:object w:dxaOrig="1440" w:dyaOrig="780">
          <v:shape id="_x0000_i1768" type="#_x0000_t75" style="width:1in;height:39pt" o:ole="">
            <v:imagedata r:id="rId1406" o:title=""/>
          </v:shape>
          <o:OLEObject Type="Embed" ProgID="Equation.3" ShapeID="_x0000_i1768" DrawAspect="Content" ObjectID="_1550261431" r:id="rId1407"/>
        </w:object>
      </w:r>
      <w:r w:rsidRPr="001618FA">
        <w:rPr>
          <w:b/>
          <w:bCs/>
          <w:lang w:val="nl-NL"/>
        </w:rPr>
        <w:tab/>
        <w:t xml:space="preserve">B. </w:t>
      </w:r>
      <w:r w:rsidRPr="001618FA">
        <w:rPr>
          <w:b/>
          <w:bCs/>
          <w:position w:val="-32"/>
          <w:lang w:val="nl-NL"/>
        </w:rPr>
        <w:object w:dxaOrig="1440" w:dyaOrig="780">
          <v:shape id="_x0000_i1769" type="#_x0000_t75" style="width:1in;height:39pt" o:ole="">
            <v:imagedata r:id="rId1408" o:title=""/>
          </v:shape>
          <o:OLEObject Type="Embed" ProgID="Equation.3" ShapeID="_x0000_i1769" DrawAspect="Content" ObjectID="_1550261432" r:id="rId1409"/>
        </w:object>
      </w:r>
      <w:r w:rsidRPr="001618FA">
        <w:rPr>
          <w:b/>
          <w:bCs/>
          <w:lang w:val="nl-NL"/>
        </w:rPr>
        <w:tab/>
        <w:t xml:space="preserve">C. </w:t>
      </w:r>
      <w:r w:rsidRPr="001618FA">
        <w:rPr>
          <w:b/>
          <w:bCs/>
          <w:position w:val="-32"/>
          <w:lang w:val="nl-NL"/>
        </w:rPr>
        <w:object w:dxaOrig="1440" w:dyaOrig="780">
          <v:shape id="_x0000_i1770" type="#_x0000_t75" style="width:1in;height:39pt" o:ole="">
            <v:imagedata r:id="rId1410" o:title=""/>
          </v:shape>
          <o:OLEObject Type="Embed" ProgID="Equation.3" ShapeID="_x0000_i1770" DrawAspect="Content" ObjectID="_1550261433" r:id="rId1411"/>
        </w:object>
      </w:r>
      <w:r w:rsidRPr="001618FA">
        <w:rPr>
          <w:b/>
          <w:bCs/>
          <w:lang w:val="nl-NL"/>
        </w:rPr>
        <w:tab/>
        <w:t xml:space="preserve">D. </w:t>
      </w:r>
      <w:r w:rsidRPr="001618FA">
        <w:rPr>
          <w:b/>
          <w:bCs/>
          <w:position w:val="-32"/>
          <w:lang w:val="nl-NL"/>
        </w:rPr>
        <w:object w:dxaOrig="1440" w:dyaOrig="780">
          <v:shape id="_x0000_i1771" type="#_x0000_t75" style="width:1in;height:39pt" o:ole="">
            <v:imagedata r:id="rId1412" o:title=""/>
          </v:shape>
          <o:OLEObject Type="Embed" ProgID="Equation.3" ShapeID="_x0000_i1771" DrawAspect="Content" ObjectID="_1550261434" r:id="rId1413"/>
        </w:objec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2. </w:t>
      </w:r>
      <w:r w:rsidRPr="001618FA">
        <w:rPr>
          <w:lang w:val="nl-NL"/>
        </w:rPr>
        <w:t xml:space="preserve">Một vật dao động điều hoà với phương trình liên hệ v, x dạng </w:t>
      </w:r>
      <w:r w:rsidRPr="001618FA">
        <w:rPr>
          <w:position w:val="-24"/>
          <w:lang w:val="nl-NL"/>
        </w:rPr>
        <w:object w:dxaOrig="1280" w:dyaOrig="660">
          <v:shape id="_x0000_i1772" type="#_x0000_t75" style="width:63.75pt;height:33pt" o:ole="">
            <v:imagedata r:id="rId1414" o:title=""/>
          </v:shape>
          <o:OLEObject Type="Embed" ProgID="Equation.3" ShapeID="_x0000_i1772" DrawAspect="Content" ObjectID="_1550261435" r:id="rId1415"/>
        </w:object>
      </w:r>
      <w:r w:rsidRPr="001618FA">
        <w:rPr>
          <w:lang w:val="nl-NL"/>
        </w:rPr>
        <w:t xml:space="preserve">, trong đó x(cm), v (m/s). Biên độ dao động của vật là x </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2 cm</w:t>
      </w:r>
      <w:r w:rsidRPr="001618FA">
        <w:rPr>
          <w:lang w:val="nl-NL"/>
        </w:rPr>
        <w:tab/>
      </w:r>
      <w:r w:rsidRPr="001618FA">
        <w:rPr>
          <w:b/>
          <w:bCs/>
          <w:lang w:val="nl-NL"/>
        </w:rPr>
        <w:t xml:space="preserve">B. </w:t>
      </w:r>
      <w:r w:rsidRPr="001618FA">
        <w:rPr>
          <w:lang w:val="nl-NL"/>
        </w:rPr>
        <w:t>3 cm</w:t>
      </w:r>
      <w:r w:rsidRPr="001618FA">
        <w:rPr>
          <w:lang w:val="nl-NL"/>
        </w:rPr>
        <w:tab/>
      </w:r>
      <w:r w:rsidRPr="001618FA">
        <w:rPr>
          <w:b/>
          <w:bCs/>
          <w:lang w:val="nl-NL"/>
        </w:rPr>
        <w:t xml:space="preserve">C. </w:t>
      </w:r>
      <w:r w:rsidRPr="001618FA">
        <w:rPr>
          <w:lang w:val="nl-NL"/>
        </w:rPr>
        <w:t>4 cm</w:t>
      </w:r>
      <w:r w:rsidRPr="001618FA">
        <w:rPr>
          <w:lang w:val="nl-NL"/>
        </w:rPr>
        <w:tab/>
      </w:r>
      <w:r w:rsidRPr="001618FA">
        <w:rPr>
          <w:b/>
          <w:bCs/>
          <w:lang w:val="nl-NL"/>
        </w:rPr>
        <w:t xml:space="preserve">D. </w:t>
      </w:r>
      <w:r w:rsidRPr="001618FA">
        <w:rPr>
          <w:lang w:val="nl-NL"/>
        </w:rPr>
        <w:t>5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3. </w:t>
      </w:r>
      <w:r w:rsidRPr="001618FA">
        <w:rPr>
          <w:lang w:val="nl-NL"/>
        </w:rPr>
        <w:t>Một vật dao động điều hoà với biên độ A, chu kỳ T. Vật qua vị trí cân bằng với tốc độ 8π cm/s.     Khi vật có tốc độ 8π</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m/s thì gia tốc của vật là 3,2 m/s</w:t>
      </w:r>
      <w:r w:rsidRPr="001618FA">
        <w:rPr>
          <w:vertAlign w:val="superscript"/>
          <w:lang w:val="nl-NL"/>
        </w:rPr>
        <w:t>2</w:t>
      </w:r>
      <w:r w:rsidRPr="001618FA">
        <w:rPr>
          <w:lang w:val="nl-NL"/>
        </w:rPr>
        <w:t>. Biên độ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2 cm</w:t>
      </w:r>
      <w:r w:rsidRPr="001618FA">
        <w:rPr>
          <w:lang w:val="nl-NL"/>
        </w:rPr>
        <w:tab/>
      </w:r>
      <w:r w:rsidRPr="001618FA">
        <w:rPr>
          <w:b/>
          <w:bCs/>
          <w:lang w:val="nl-NL"/>
        </w:rPr>
        <w:t xml:space="preserve">B. </w:t>
      </w:r>
      <w:r w:rsidRPr="001618FA">
        <w:rPr>
          <w:lang w:val="nl-NL"/>
        </w:rPr>
        <w:t>3 cm</w:t>
      </w:r>
      <w:r w:rsidRPr="001618FA">
        <w:rPr>
          <w:lang w:val="nl-NL"/>
        </w:rPr>
        <w:tab/>
      </w:r>
      <w:r w:rsidRPr="001618FA">
        <w:rPr>
          <w:b/>
          <w:bCs/>
          <w:lang w:val="nl-NL"/>
        </w:rPr>
        <w:t xml:space="preserve">C. </w:t>
      </w:r>
      <w:r w:rsidRPr="001618FA">
        <w:rPr>
          <w:lang w:val="nl-NL"/>
        </w:rPr>
        <w:t>4 cm</w:t>
      </w:r>
      <w:r w:rsidRPr="001618FA">
        <w:rPr>
          <w:lang w:val="nl-NL"/>
        </w:rPr>
        <w:tab/>
      </w:r>
      <w:r w:rsidRPr="001618FA">
        <w:rPr>
          <w:b/>
          <w:bCs/>
          <w:lang w:val="nl-NL"/>
        </w:rPr>
        <w:t xml:space="preserve">D. </w:t>
      </w:r>
      <w:r w:rsidRPr="001618FA">
        <w:rPr>
          <w:lang w:val="nl-NL"/>
        </w:rPr>
        <w:t>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4. </w:t>
      </w:r>
      <w:r w:rsidRPr="001618FA">
        <w:rPr>
          <w:lang w:val="nl-NL"/>
        </w:rPr>
        <w:t xml:space="preserve">Một vật dao động điều hoà với phương trình liên hệ v, x dạng </w:t>
      </w:r>
      <w:r w:rsidRPr="001618FA">
        <w:rPr>
          <w:position w:val="-24"/>
          <w:lang w:val="nl-NL"/>
        </w:rPr>
        <w:object w:dxaOrig="1280" w:dyaOrig="660">
          <v:shape id="_x0000_i1773" type="#_x0000_t75" style="width:63.75pt;height:33pt" o:ole="">
            <v:imagedata r:id="rId1414" o:title=""/>
          </v:shape>
          <o:OLEObject Type="Embed" ProgID="Equation.3" ShapeID="_x0000_i1773" DrawAspect="Content" ObjectID="_1550261436" r:id="rId1416"/>
        </w:object>
      </w:r>
      <w:r w:rsidRPr="001618FA">
        <w:rPr>
          <w:lang w:val="nl-NL"/>
        </w:rPr>
        <w:t>, trong đó x (cm), v (cm/s). Biên độ và tần số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 xml:space="preserve">2 cm; 2 Hz </w:t>
      </w:r>
      <w:r w:rsidRPr="001618FA">
        <w:rPr>
          <w:lang w:val="nl-NL"/>
        </w:rPr>
        <w:tab/>
      </w:r>
      <w:r w:rsidRPr="001618FA">
        <w:rPr>
          <w:b/>
          <w:bCs/>
          <w:lang w:val="nl-NL"/>
        </w:rPr>
        <w:t xml:space="preserve">B. </w:t>
      </w:r>
      <w:r w:rsidRPr="001618FA">
        <w:rPr>
          <w:lang w:val="nl-NL"/>
        </w:rPr>
        <w:t>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 2 Hz </w:t>
      </w:r>
      <w:r w:rsidRPr="001618FA">
        <w:rPr>
          <w:lang w:val="nl-NL"/>
        </w:rPr>
        <w:tab/>
      </w:r>
      <w:r w:rsidRPr="001618FA">
        <w:rPr>
          <w:b/>
          <w:bCs/>
          <w:lang w:val="nl-NL"/>
        </w:rPr>
        <w:t xml:space="preserve">C. </w:t>
      </w:r>
      <w:r w:rsidRPr="001618FA">
        <w:rPr>
          <w:lang w:val="nl-NL"/>
        </w:rPr>
        <w:t>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 0, 5 Hz </w:t>
      </w:r>
      <w:r w:rsidRPr="001618FA">
        <w:rPr>
          <w:lang w:val="nl-NL"/>
        </w:rPr>
        <w:tab/>
      </w:r>
      <w:r w:rsidRPr="001618FA">
        <w:rPr>
          <w:b/>
          <w:bCs/>
          <w:lang w:val="nl-NL"/>
        </w:rPr>
        <w:t xml:space="preserve">D. </w:t>
      </w:r>
      <w:r w:rsidRPr="001618FA">
        <w:rPr>
          <w:lang w:val="nl-NL"/>
        </w:rPr>
        <w:t>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1 Hz</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5. </w:t>
      </w:r>
      <w:r w:rsidRPr="001618FA">
        <w:rPr>
          <w:lang w:val="nl-NL"/>
        </w:rPr>
        <w:t xml:space="preserve">Một vật dao động điều hoà với phương trình liên hệ v, x dạng </w:t>
      </w:r>
      <w:r w:rsidRPr="001618FA">
        <w:rPr>
          <w:position w:val="-24"/>
          <w:lang w:val="nl-NL"/>
        </w:rPr>
        <w:object w:dxaOrig="1280" w:dyaOrig="660">
          <v:shape id="_x0000_i1774" type="#_x0000_t75" style="width:63.75pt;height:33pt" o:ole="">
            <v:imagedata r:id="rId1414" o:title=""/>
          </v:shape>
          <o:OLEObject Type="Embed" ProgID="Equation.3" ShapeID="_x0000_i1774" DrawAspect="Content" ObjectID="_1550261437" r:id="rId1417"/>
        </w:object>
      </w:r>
      <w:r w:rsidRPr="001618FA">
        <w:rPr>
          <w:lang w:val="nl-NL"/>
        </w:rPr>
        <w:t>, trong đó x (cm), v (cm/s). Chu kỳ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 s</w:t>
      </w:r>
      <w:r w:rsidRPr="001618FA">
        <w:rPr>
          <w:lang w:val="nl-NL"/>
        </w:rPr>
        <w:tab/>
      </w:r>
      <w:r w:rsidRPr="001618FA">
        <w:rPr>
          <w:b/>
          <w:bCs/>
          <w:lang w:val="nl-NL"/>
        </w:rPr>
        <w:t xml:space="preserve">B. </w:t>
      </w:r>
      <w:r w:rsidRPr="001618FA">
        <w:rPr>
          <w:lang w:val="nl-NL"/>
        </w:rPr>
        <w:t>0,5 s</w:t>
      </w:r>
      <w:r w:rsidRPr="001618FA">
        <w:rPr>
          <w:lang w:val="nl-NL"/>
        </w:rPr>
        <w:tab/>
      </w:r>
      <w:r w:rsidRPr="001618FA">
        <w:rPr>
          <w:b/>
          <w:bCs/>
          <w:lang w:val="nl-NL"/>
        </w:rPr>
        <w:t xml:space="preserve">C. </w:t>
      </w:r>
      <w:r w:rsidRPr="001618FA">
        <w:rPr>
          <w:lang w:val="nl-NL"/>
        </w:rPr>
        <w:t>2 s</w:t>
      </w:r>
      <w:r w:rsidRPr="001618FA">
        <w:rPr>
          <w:lang w:val="nl-NL"/>
        </w:rPr>
        <w:tab/>
      </w:r>
      <w:r w:rsidRPr="001618FA">
        <w:rPr>
          <w:b/>
          <w:bCs/>
          <w:lang w:val="nl-NL"/>
        </w:rPr>
        <w:t xml:space="preserve">D. </w:t>
      </w:r>
      <w:r w:rsidRPr="001618FA">
        <w:rPr>
          <w:lang w:val="nl-NL"/>
        </w:rPr>
        <w:t>2,5 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6. </w:t>
      </w:r>
      <w:r w:rsidRPr="001618FA">
        <w:rPr>
          <w:lang w:val="nl-NL"/>
        </w:rPr>
        <w:t xml:space="preserve">Một vật dao động điều hoà với phương trình liên hệ a, v dạng </w:t>
      </w:r>
      <w:r w:rsidRPr="001618FA">
        <w:rPr>
          <w:position w:val="-28"/>
          <w:lang w:val="nl-NL"/>
        </w:rPr>
        <w:object w:dxaOrig="1420" w:dyaOrig="700">
          <v:shape id="_x0000_i1775" type="#_x0000_t75" style="width:71.25pt;height:35.25pt" o:ole="">
            <v:imagedata r:id="rId1418" o:title=""/>
          </v:shape>
          <o:OLEObject Type="Embed" ProgID="Equation.3" ShapeID="_x0000_i1775" DrawAspect="Content" ObjectID="_1550261438" r:id="rId1419"/>
        </w:object>
      </w:r>
      <w:r w:rsidRPr="001618FA">
        <w:rPr>
          <w:lang w:val="nl-NL"/>
        </w:rPr>
        <w:t>, trong đó v (cm/s), a (m/s</w:t>
      </w:r>
      <w:r w:rsidRPr="001618FA">
        <w:rPr>
          <w:vertAlign w:val="superscript"/>
          <w:lang w:val="nl-NL"/>
        </w:rPr>
        <w:t>2</w:t>
      </w:r>
      <w:r w:rsidRPr="001618FA">
        <w:rPr>
          <w:lang w:val="nl-NL"/>
        </w:rPr>
        <w:t>). Chu kỳ dao động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1 s</w:t>
      </w:r>
      <w:r w:rsidRPr="001618FA">
        <w:rPr>
          <w:lang w:val="nl-NL"/>
        </w:rPr>
        <w:tab/>
      </w:r>
      <w:r w:rsidRPr="001618FA">
        <w:rPr>
          <w:b/>
          <w:bCs/>
          <w:lang w:val="nl-NL"/>
        </w:rPr>
        <w:t xml:space="preserve">B. </w:t>
      </w:r>
      <w:r w:rsidRPr="001618FA">
        <w:rPr>
          <w:lang w:val="nl-NL"/>
        </w:rPr>
        <w:t>0,5 s</w:t>
      </w:r>
      <w:r w:rsidRPr="001618FA">
        <w:rPr>
          <w:lang w:val="nl-NL"/>
        </w:rPr>
        <w:tab/>
      </w:r>
      <w:r w:rsidRPr="001618FA">
        <w:rPr>
          <w:b/>
          <w:bCs/>
          <w:lang w:val="nl-NL"/>
        </w:rPr>
        <w:t xml:space="preserve">C. </w:t>
      </w:r>
      <w:r w:rsidRPr="001618FA">
        <w:rPr>
          <w:lang w:val="nl-NL"/>
        </w:rPr>
        <w:t>2 s</w:t>
      </w:r>
      <w:r w:rsidRPr="001618FA">
        <w:rPr>
          <w:lang w:val="nl-NL"/>
        </w:rPr>
        <w:tab/>
      </w:r>
      <w:r w:rsidRPr="001618FA">
        <w:rPr>
          <w:b/>
          <w:bCs/>
          <w:lang w:val="nl-NL"/>
        </w:rPr>
        <w:t xml:space="preserve">D. </w:t>
      </w:r>
      <w:r w:rsidRPr="001618FA">
        <w:rPr>
          <w:lang w:val="nl-NL"/>
        </w:rPr>
        <w:t>2,5 s</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7. </w:t>
      </w:r>
      <w:r w:rsidRPr="001618FA">
        <w:rPr>
          <w:lang w:val="nl-NL"/>
        </w:rPr>
        <w:t xml:space="preserve">Một vật dao động điều hoà với phương trình liên hệ v, x dạng </w:t>
      </w:r>
      <w:r w:rsidRPr="001618FA">
        <w:rPr>
          <w:position w:val="-28"/>
          <w:lang w:val="nl-NL"/>
        </w:rPr>
        <w:object w:dxaOrig="1460" w:dyaOrig="700">
          <v:shape id="_x0000_i1776" type="#_x0000_t75" style="width:72.75pt;height:35.25pt" o:ole="">
            <v:imagedata r:id="rId1420" o:title=""/>
          </v:shape>
          <o:OLEObject Type="Embed" ProgID="Equation.3" ShapeID="_x0000_i1776" DrawAspect="Content" ObjectID="_1550261439" r:id="rId1421"/>
        </w:object>
      </w:r>
      <w:r w:rsidRPr="001618FA">
        <w:rPr>
          <w:lang w:val="nl-NL"/>
        </w:rPr>
        <w:t xml:space="preserve">, trong đó x (cm),     v (m/s). Viết phương trình dao động của vật biết tại t = 0 vật qua li độ </w:t>
      </w:r>
      <w:r w:rsidRPr="001618FA">
        <w:rPr>
          <w:lang w:val="nl-NL"/>
        </w:rPr>
        <w:t>2</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 và đang đi về VTCB.</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x = 4cos</w:t>
      </w:r>
      <w:r w:rsidRPr="001618FA">
        <w:rPr>
          <w:position w:val="-28"/>
          <w:lang w:val="nl-NL"/>
        </w:rPr>
        <w:object w:dxaOrig="1020" w:dyaOrig="680">
          <v:shape id="_x0000_i1777" type="#_x0000_t75" style="width:51pt;height:33.75pt" o:ole="">
            <v:imagedata r:id="rId1422" o:title=""/>
          </v:shape>
          <o:OLEObject Type="Embed" ProgID="Equation.3" ShapeID="_x0000_i1777" DrawAspect="Content" ObjectID="_1550261440" r:id="rId1423"/>
        </w:object>
      </w:r>
      <w:r w:rsidRPr="001618FA">
        <w:rPr>
          <w:lang w:val="nl-NL"/>
        </w:rPr>
        <w:t xml:space="preserve"> cm</w:t>
      </w:r>
      <w:r w:rsidRPr="001618FA">
        <w:rPr>
          <w:lang w:val="nl-NL"/>
        </w:rPr>
        <w:tab/>
      </w:r>
      <w:r w:rsidRPr="001618FA">
        <w:rPr>
          <w:lang w:val="nl-NL"/>
        </w:rPr>
        <w:tab/>
      </w:r>
      <w:r w:rsidRPr="001618FA">
        <w:rPr>
          <w:b/>
          <w:bCs/>
          <w:lang w:val="nl-NL"/>
        </w:rPr>
        <w:t xml:space="preserve">B. </w:t>
      </w:r>
      <w:r w:rsidRPr="001618FA">
        <w:rPr>
          <w:lang w:val="nl-NL"/>
        </w:rPr>
        <w:t>x = 4</w:t>
      </w:r>
      <w:r w:rsidRPr="001618FA">
        <w:rPr>
          <w:lang w:val="nl-NL"/>
        </w:rPr>
        <w:fldChar w:fldCharType="begin"/>
      </w:r>
      <w:r w:rsidRPr="001618FA">
        <w:rPr>
          <w:lang w:val="nl-NL"/>
        </w:rPr>
        <w:instrText>eq \l(\r(,3))</w:instrText>
      </w:r>
      <w:r w:rsidRPr="001618FA">
        <w:rPr>
          <w:lang w:val="nl-NL"/>
        </w:rPr>
        <w:fldChar w:fldCharType="end"/>
      </w:r>
      <w:r w:rsidRPr="001618FA">
        <w:rPr>
          <w:lang w:val="nl-NL"/>
        </w:rPr>
        <w:t>cos</w:t>
      </w:r>
      <w:r w:rsidRPr="001618FA">
        <w:rPr>
          <w:position w:val="-28"/>
          <w:lang w:val="nl-NL"/>
        </w:rPr>
        <w:object w:dxaOrig="1020" w:dyaOrig="680">
          <v:shape id="_x0000_i1778" type="#_x0000_t75" style="width:51pt;height:33.75pt" o:ole="">
            <v:imagedata r:id="rId1424" o:title=""/>
          </v:shape>
          <o:OLEObject Type="Embed" ProgID="Equation.3" ShapeID="_x0000_i1778" DrawAspect="Content" ObjectID="_1550261441" r:id="rId1425"/>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C. </w:t>
      </w:r>
      <w:r w:rsidRPr="001618FA">
        <w:rPr>
          <w:lang w:val="nl-NL"/>
        </w:rPr>
        <w:t>x = 4</w:t>
      </w:r>
      <w:r w:rsidRPr="001618FA">
        <w:rPr>
          <w:lang w:val="nl-NL"/>
        </w:rPr>
        <w:fldChar w:fldCharType="begin"/>
      </w:r>
      <w:r w:rsidRPr="001618FA">
        <w:rPr>
          <w:lang w:val="nl-NL"/>
        </w:rPr>
        <w:instrText>eq \l(\r(,3))</w:instrText>
      </w:r>
      <w:r w:rsidRPr="001618FA">
        <w:rPr>
          <w:lang w:val="nl-NL"/>
        </w:rPr>
        <w:fldChar w:fldCharType="end"/>
      </w:r>
      <w:r w:rsidRPr="001618FA">
        <w:rPr>
          <w:lang w:val="nl-NL"/>
        </w:rPr>
        <w:t>cos</w:t>
      </w:r>
      <w:r w:rsidRPr="001618FA">
        <w:rPr>
          <w:position w:val="-28"/>
          <w:lang w:val="nl-NL"/>
        </w:rPr>
        <w:object w:dxaOrig="1020" w:dyaOrig="680">
          <v:shape id="_x0000_i1779" type="#_x0000_t75" style="width:51pt;height:33.75pt" o:ole="">
            <v:imagedata r:id="rId1426" o:title=""/>
          </v:shape>
          <o:OLEObject Type="Embed" ProgID="Equation.3" ShapeID="_x0000_i1779" DrawAspect="Content" ObjectID="_1550261442" r:id="rId1427"/>
        </w:object>
      </w:r>
      <w:r w:rsidRPr="001618FA">
        <w:rPr>
          <w:lang w:val="nl-NL"/>
        </w:rPr>
        <w:t xml:space="preserve"> cm</w:t>
      </w:r>
      <w:r w:rsidRPr="001618FA">
        <w:rPr>
          <w:lang w:val="nl-NL"/>
        </w:rPr>
        <w:tab/>
      </w:r>
      <w:r w:rsidRPr="001618FA">
        <w:rPr>
          <w:b/>
          <w:bCs/>
          <w:lang w:val="nl-NL"/>
        </w:rPr>
        <w:t xml:space="preserve">D. </w:t>
      </w:r>
      <w:r w:rsidRPr="001618FA">
        <w:rPr>
          <w:lang w:val="nl-NL"/>
        </w:rPr>
        <w:t>x = 4</w:t>
      </w:r>
      <w:r w:rsidRPr="001618FA">
        <w:rPr>
          <w:lang w:val="nl-NL"/>
        </w:rPr>
        <w:fldChar w:fldCharType="begin"/>
      </w:r>
      <w:r w:rsidRPr="001618FA">
        <w:rPr>
          <w:lang w:val="nl-NL"/>
        </w:rPr>
        <w:instrText>eq \l(\r(,3))</w:instrText>
      </w:r>
      <w:r w:rsidRPr="001618FA">
        <w:rPr>
          <w:lang w:val="nl-NL"/>
        </w:rPr>
        <w:fldChar w:fldCharType="end"/>
      </w:r>
      <w:r w:rsidRPr="001618FA">
        <w:rPr>
          <w:lang w:val="nl-NL"/>
        </w:rPr>
        <w:t>cos</w:t>
      </w:r>
      <w:r w:rsidRPr="001618FA">
        <w:rPr>
          <w:position w:val="-28"/>
          <w:lang w:val="nl-NL"/>
        </w:rPr>
        <w:object w:dxaOrig="1140" w:dyaOrig="680">
          <v:shape id="_x0000_i1780" type="#_x0000_t75" style="width:57pt;height:33.75pt" o:ole="">
            <v:imagedata r:id="rId1428" o:title=""/>
          </v:shape>
          <o:OLEObject Type="Embed" ProgID="Equation.3" ShapeID="_x0000_i1780" DrawAspect="Content" ObjectID="_1550261443" r:id="rId1429"/>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8. </w:t>
      </w:r>
      <w:r w:rsidRPr="001618FA">
        <w:rPr>
          <w:lang w:val="nl-NL"/>
        </w:rPr>
        <w:t xml:space="preserve">Một vật dao động điều hoà với phương trình liên hệ a, v dạng </w:t>
      </w:r>
      <w:r w:rsidRPr="001618FA">
        <w:rPr>
          <w:position w:val="-28"/>
          <w:lang w:val="nl-NL"/>
        </w:rPr>
        <w:object w:dxaOrig="1420" w:dyaOrig="700">
          <v:shape id="_x0000_i1781" type="#_x0000_t75" style="width:71.25pt;height:35.25pt" o:ole="">
            <v:imagedata r:id="rId1430" o:title=""/>
          </v:shape>
          <o:OLEObject Type="Embed" ProgID="Equation.3" ShapeID="_x0000_i1781" DrawAspect="Content" ObjectID="_1550261444" r:id="rId1431"/>
        </w:object>
      </w:r>
      <w:r w:rsidRPr="001618FA">
        <w:rPr>
          <w:lang w:val="nl-NL"/>
        </w:rPr>
        <w:t>, trong đó v (cm/s),      a (m/s</w:t>
      </w:r>
      <w:r w:rsidRPr="001618FA">
        <w:rPr>
          <w:vertAlign w:val="superscript"/>
          <w:lang w:val="nl-NL"/>
        </w:rPr>
        <w:t>2</w:t>
      </w:r>
      <w:r w:rsidRPr="001618FA">
        <w:rPr>
          <w:lang w:val="nl-NL"/>
        </w:rPr>
        <w:t xml:space="preserve">). Tại t = 0 vật qua li độ </w:t>
      </w:r>
      <w:r w:rsidRPr="001618FA">
        <w:rPr>
          <w:lang w:val="nl-NL"/>
        </w:rPr>
        <w:t xml:space="preserve"> </w:t>
      </w:r>
      <w:r w:rsidRPr="001618FA">
        <w:rPr>
          <w:lang w:val="nl-NL"/>
        </w:rPr>
        <w:fldChar w:fldCharType="begin"/>
      </w:r>
      <w:r w:rsidRPr="001618FA">
        <w:rPr>
          <w:lang w:val="nl-NL"/>
        </w:rPr>
        <w:instrText>eq \l(\r(,6))</w:instrText>
      </w:r>
      <w:r w:rsidRPr="001618FA">
        <w:rPr>
          <w:lang w:val="nl-NL"/>
        </w:rPr>
        <w:fldChar w:fldCharType="end"/>
      </w:r>
      <w:r w:rsidRPr="001618FA">
        <w:rPr>
          <w:lang w:val="nl-NL"/>
        </w:rPr>
        <w:t xml:space="preserve"> cm và đang chuyển động nhanh dần. PT vận tốc của vật là</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A. </w:t>
      </w:r>
      <w:r w:rsidRPr="001618FA">
        <w:rPr>
          <w:lang w:val="nl-NL"/>
        </w:rPr>
        <w:t>v = 4</w:t>
      </w:r>
      <w:r w:rsidRPr="001618FA">
        <w:rPr>
          <w:lang w:val="nl-NL"/>
        </w:rPr>
        <w:fldChar w:fldCharType="begin"/>
      </w:r>
      <w:r w:rsidRPr="001618FA">
        <w:rPr>
          <w:lang w:val="nl-NL"/>
        </w:rPr>
        <w:instrText>eq \l(\r(,3))</w:instrText>
      </w:r>
      <w:r w:rsidRPr="001618FA">
        <w:rPr>
          <w:lang w:val="nl-NL"/>
        </w:rPr>
        <w:fldChar w:fldCharType="end"/>
      </w:r>
      <w:r w:rsidRPr="001618FA">
        <w:rPr>
          <w:lang w:val="nl-NL"/>
        </w:rPr>
        <w:t>πcos</w:t>
      </w:r>
      <w:r w:rsidRPr="001618FA">
        <w:rPr>
          <w:position w:val="-28"/>
          <w:lang w:val="nl-NL"/>
        </w:rPr>
        <w:object w:dxaOrig="1020" w:dyaOrig="680">
          <v:shape id="_x0000_i1782" type="#_x0000_t75" style="width:51pt;height:33.75pt" o:ole="">
            <v:imagedata r:id="rId1432" o:title=""/>
          </v:shape>
          <o:OLEObject Type="Embed" ProgID="Equation.3" ShapeID="_x0000_i1782" DrawAspect="Content" ObjectID="_1550261445" r:id="rId1433"/>
        </w:object>
      </w:r>
      <w:r w:rsidRPr="001618FA">
        <w:rPr>
          <w:lang w:val="nl-NL"/>
        </w:rPr>
        <w:t xml:space="preserve"> cm</w:t>
      </w:r>
      <w:r w:rsidRPr="001618FA">
        <w:rPr>
          <w:lang w:val="nl-NL"/>
        </w:rPr>
        <w:tab/>
      </w:r>
      <w:r w:rsidRPr="001618FA">
        <w:rPr>
          <w:b/>
          <w:bCs/>
          <w:lang w:val="nl-NL"/>
        </w:rPr>
        <w:t xml:space="preserve">B. </w:t>
      </w:r>
      <w:r w:rsidRPr="001618FA">
        <w:rPr>
          <w:lang w:val="nl-NL"/>
        </w:rPr>
        <w:t>v = 4</w:t>
      </w:r>
      <w:r w:rsidRPr="001618FA">
        <w:rPr>
          <w:lang w:val="nl-NL"/>
        </w:rPr>
        <w:fldChar w:fldCharType="begin"/>
      </w:r>
      <w:r w:rsidRPr="001618FA">
        <w:rPr>
          <w:lang w:val="nl-NL"/>
        </w:rPr>
        <w:instrText>eq \l(\r(,2))</w:instrText>
      </w:r>
      <w:r w:rsidRPr="001618FA">
        <w:rPr>
          <w:lang w:val="nl-NL"/>
        </w:rPr>
        <w:fldChar w:fldCharType="end"/>
      </w:r>
      <w:r w:rsidRPr="001618FA">
        <w:rPr>
          <w:lang w:val="nl-NL"/>
        </w:rPr>
        <w:t>π sin</w:t>
      </w:r>
      <w:r w:rsidRPr="001618FA">
        <w:rPr>
          <w:position w:val="-28"/>
          <w:lang w:val="nl-NL"/>
        </w:rPr>
        <w:object w:dxaOrig="1020" w:dyaOrig="680">
          <v:shape id="_x0000_i1783" type="#_x0000_t75" style="width:51pt;height:33.75pt" o:ole="">
            <v:imagedata r:id="rId1434" o:title=""/>
          </v:shape>
          <o:OLEObject Type="Embed" ProgID="Equation.3" ShapeID="_x0000_i1783" DrawAspect="Content" ObjectID="_1550261446" r:id="rId1435"/>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 </w:t>
      </w:r>
      <w:r w:rsidRPr="001618FA">
        <w:rPr>
          <w:b/>
          <w:bCs/>
          <w:lang w:val="nl-NL"/>
        </w:rPr>
        <w:tab/>
        <w:t xml:space="preserve">C. </w:t>
      </w:r>
      <w:r w:rsidRPr="001618FA">
        <w:rPr>
          <w:lang w:val="nl-NL"/>
        </w:rPr>
        <w:t>v = 4</w:t>
      </w:r>
      <w:r w:rsidRPr="001618FA">
        <w:rPr>
          <w:lang w:val="nl-NL"/>
        </w:rPr>
        <w:fldChar w:fldCharType="begin"/>
      </w:r>
      <w:r w:rsidRPr="001618FA">
        <w:rPr>
          <w:lang w:val="nl-NL"/>
        </w:rPr>
        <w:instrText>eq \l(\r(,2))</w:instrText>
      </w:r>
      <w:r w:rsidRPr="001618FA">
        <w:rPr>
          <w:lang w:val="nl-NL"/>
        </w:rPr>
        <w:fldChar w:fldCharType="end"/>
      </w:r>
      <w:r w:rsidRPr="001618FA">
        <w:rPr>
          <w:lang w:val="nl-NL"/>
        </w:rPr>
        <w:t>πsin</w:t>
      </w:r>
      <w:r w:rsidRPr="001618FA">
        <w:rPr>
          <w:position w:val="-28"/>
          <w:lang w:val="nl-NL"/>
        </w:rPr>
        <w:object w:dxaOrig="1020" w:dyaOrig="680">
          <v:shape id="_x0000_i1784" type="#_x0000_t75" style="width:51pt;height:33.75pt" o:ole="">
            <v:imagedata r:id="rId1436" o:title=""/>
          </v:shape>
          <o:OLEObject Type="Embed" ProgID="Equation.3" ShapeID="_x0000_i1784" DrawAspect="Content" ObjectID="_1550261447" r:id="rId1437"/>
        </w:object>
      </w:r>
      <w:r w:rsidRPr="001618FA">
        <w:rPr>
          <w:lang w:val="nl-NL"/>
        </w:rPr>
        <w:t xml:space="preserve"> cm</w:t>
      </w:r>
      <w:r w:rsidRPr="001618FA">
        <w:rPr>
          <w:lang w:val="nl-NL"/>
        </w:rPr>
        <w:tab/>
      </w:r>
      <w:r w:rsidRPr="001618FA">
        <w:rPr>
          <w:b/>
          <w:bCs/>
          <w:lang w:val="nl-NL"/>
        </w:rPr>
        <w:t xml:space="preserve">D. </w:t>
      </w:r>
      <w:r w:rsidRPr="001618FA">
        <w:rPr>
          <w:lang w:val="nl-NL"/>
        </w:rPr>
        <w:t>v = 4</w:t>
      </w:r>
      <w:r w:rsidRPr="001618FA">
        <w:rPr>
          <w:lang w:val="nl-NL"/>
        </w:rPr>
        <w:fldChar w:fldCharType="begin"/>
      </w:r>
      <w:r w:rsidRPr="001618FA">
        <w:rPr>
          <w:lang w:val="nl-NL"/>
        </w:rPr>
        <w:instrText>eq \l(\r(,3))</w:instrText>
      </w:r>
      <w:r w:rsidRPr="001618FA">
        <w:rPr>
          <w:lang w:val="nl-NL"/>
        </w:rPr>
        <w:fldChar w:fldCharType="end"/>
      </w:r>
      <w:r w:rsidRPr="001618FA">
        <w:rPr>
          <w:lang w:val="nl-NL"/>
        </w:rPr>
        <w:t>πsin</w:t>
      </w:r>
      <w:r w:rsidRPr="001618FA">
        <w:rPr>
          <w:position w:val="-28"/>
          <w:lang w:val="nl-NL"/>
        </w:rPr>
        <w:object w:dxaOrig="1020" w:dyaOrig="680">
          <v:shape id="_x0000_i1785" type="#_x0000_t75" style="width:51pt;height:33.75pt" o:ole="">
            <v:imagedata r:id="rId1438" o:title=""/>
          </v:shape>
          <o:OLEObject Type="Embed" ProgID="Equation.3" ShapeID="_x0000_i1785" DrawAspect="Content" ObjectID="_1550261448" r:id="rId1439"/>
        </w:object>
      </w:r>
      <w:r w:rsidRPr="001618FA">
        <w:rPr>
          <w:lang w:val="nl-NL"/>
        </w:rPr>
        <w:t xml:space="preserve">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39. </w:t>
      </w:r>
      <w:r w:rsidRPr="001618FA">
        <w:rPr>
          <w:lang w:val="nl-NL"/>
        </w:rPr>
        <w:t>Vật dao động điều hòa. Khi vật qua vị trí cân bằng có tốc độ 20 cm/s. Khi vật có tốc độ 10 cm/s     thì độ lớn gia tốc của vật là 50</w:t>
      </w:r>
      <w:r w:rsidRPr="001618FA">
        <w:rPr>
          <w:lang w:val="nl-NL"/>
        </w:rPr>
        <w:fldChar w:fldCharType="begin"/>
      </w:r>
      <w:r w:rsidRPr="001618FA">
        <w:rPr>
          <w:lang w:val="nl-NL"/>
        </w:rPr>
        <w:instrText>eq \l(\r(,3))</w:instrText>
      </w:r>
      <w:r w:rsidRPr="001618FA">
        <w:rPr>
          <w:lang w:val="nl-NL"/>
        </w:rPr>
        <w:fldChar w:fldCharType="end"/>
      </w:r>
      <w:r w:rsidRPr="001618FA">
        <w:rPr>
          <w:lang w:val="nl-NL"/>
        </w:rPr>
        <w:t xml:space="preserve"> cm/s</w:t>
      </w:r>
      <w:r w:rsidRPr="001618FA">
        <w:rPr>
          <w:vertAlign w:val="superscript"/>
          <w:lang w:val="nl-NL"/>
        </w:rPr>
        <w:t>2</w:t>
      </w:r>
      <w:r w:rsidRPr="001618FA">
        <w:rPr>
          <w:lang w:val="nl-NL"/>
        </w:rPr>
        <w:t>. Tìm biên độ dao động A?</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5 cm</w:t>
      </w:r>
      <w:r w:rsidRPr="001618FA">
        <w:rPr>
          <w:lang w:val="nl-NL"/>
        </w:rPr>
        <w:tab/>
      </w:r>
      <w:r w:rsidRPr="001618FA">
        <w:rPr>
          <w:b/>
          <w:bCs/>
          <w:lang w:val="nl-NL"/>
        </w:rPr>
        <w:t xml:space="preserve">B. </w:t>
      </w:r>
      <w:r w:rsidRPr="001618FA">
        <w:rPr>
          <w:lang w:val="nl-NL"/>
        </w:rPr>
        <w:t>4 cm</w:t>
      </w:r>
      <w:r w:rsidRPr="001618FA">
        <w:rPr>
          <w:lang w:val="nl-NL"/>
        </w:rPr>
        <w:tab/>
      </w:r>
      <w:r w:rsidRPr="001618FA">
        <w:rPr>
          <w:b/>
          <w:bCs/>
          <w:lang w:val="nl-NL"/>
        </w:rPr>
        <w:t xml:space="preserve">C. </w:t>
      </w:r>
      <w:r w:rsidRPr="001618FA">
        <w:rPr>
          <w:lang w:val="nl-NL"/>
        </w:rPr>
        <w:t>3 cm</w:t>
      </w:r>
      <w:r w:rsidRPr="001618FA">
        <w:rPr>
          <w:lang w:val="nl-NL"/>
        </w:rPr>
        <w:tab/>
      </w:r>
      <w:r w:rsidRPr="001618FA">
        <w:rPr>
          <w:b/>
          <w:bCs/>
          <w:lang w:val="nl-NL"/>
        </w:rPr>
        <w:t xml:space="preserve">D. </w:t>
      </w:r>
      <w:r w:rsidRPr="001618FA">
        <w:rPr>
          <w:lang w:val="nl-NL"/>
        </w:rPr>
        <w:t>2 cm.</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 xml:space="preserve">Câu 40. </w:t>
      </w:r>
      <w:r w:rsidRPr="001618FA">
        <w:rPr>
          <w:lang w:val="nl-NL"/>
        </w:rPr>
        <w:t>Vật dao động điều hòa. Khi vật qua vị trí cân bằng có tốc độ 50 cm/s. Khi vật có tốc độ 20 cm/s     thì độ lớn gia tốc của vật là 80</w:t>
      </w:r>
      <w:r w:rsidRPr="001618FA">
        <w:rPr>
          <w:lang w:val="nl-NL"/>
        </w:rPr>
        <w:fldChar w:fldCharType="begin"/>
      </w:r>
      <w:r w:rsidRPr="001618FA">
        <w:rPr>
          <w:lang w:val="nl-NL"/>
        </w:rPr>
        <w:instrText>eq \l(\r(,21))</w:instrText>
      </w:r>
      <w:r w:rsidRPr="001618FA">
        <w:rPr>
          <w:lang w:val="nl-NL"/>
        </w:rPr>
        <w:fldChar w:fldCharType="end"/>
      </w:r>
      <w:r w:rsidRPr="001618FA">
        <w:rPr>
          <w:lang w:val="nl-NL"/>
        </w:rPr>
        <w:t xml:space="preserve"> cm/s</w:t>
      </w:r>
      <w:r w:rsidRPr="001618FA">
        <w:rPr>
          <w:vertAlign w:val="superscript"/>
          <w:lang w:val="nl-NL"/>
        </w:rPr>
        <w:t>2</w:t>
      </w:r>
      <w:r w:rsidRPr="001618FA">
        <w:rPr>
          <w:lang w:val="nl-NL"/>
        </w:rPr>
        <w:t>. Tìm biên độ dao động A?</w:t>
      </w:r>
    </w:p>
    <w:p w:rsidR="0093679B" w:rsidRPr="001618FA"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ab/>
        <w:t xml:space="preserve">A. </w:t>
      </w:r>
      <w:r w:rsidRPr="001618FA">
        <w:rPr>
          <w:lang w:val="nl-NL"/>
        </w:rPr>
        <w:t>8 cm</w:t>
      </w:r>
      <w:r w:rsidRPr="001618FA">
        <w:rPr>
          <w:lang w:val="nl-NL"/>
        </w:rPr>
        <w:tab/>
      </w:r>
      <w:r w:rsidRPr="001618FA">
        <w:rPr>
          <w:b/>
          <w:bCs/>
          <w:lang w:val="nl-NL"/>
        </w:rPr>
        <w:t xml:space="preserve">B. </w:t>
      </w:r>
      <w:r w:rsidRPr="001618FA">
        <w:rPr>
          <w:lang w:val="nl-NL"/>
        </w:rPr>
        <w:t>6 cm</w:t>
      </w:r>
      <w:r w:rsidRPr="001618FA">
        <w:rPr>
          <w:lang w:val="nl-NL"/>
        </w:rPr>
        <w:tab/>
      </w:r>
      <w:r w:rsidRPr="001618FA">
        <w:rPr>
          <w:b/>
          <w:bCs/>
          <w:lang w:val="nl-NL"/>
        </w:rPr>
        <w:t xml:space="preserve">C. </w:t>
      </w:r>
      <w:r w:rsidRPr="001618FA">
        <w:rPr>
          <w:lang w:val="nl-NL"/>
        </w:rPr>
        <w:t>6,5 cm</w:t>
      </w:r>
      <w:r w:rsidRPr="001618FA">
        <w:rPr>
          <w:lang w:val="nl-NL"/>
        </w:rPr>
        <w:tab/>
      </w:r>
      <w:r w:rsidRPr="001618FA">
        <w:rPr>
          <w:b/>
          <w:bCs/>
          <w:lang w:val="nl-NL"/>
        </w:rPr>
        <w:t xml:space="preserve">D. </w:t>
      </w:r>
      <w:r w:rsidRPr="001618FA">
        <w:rPr>
          <w:lang w:val="nl-NL"/>
        </w:rPr>
        <w:t>6,25 cm.</w:t>
      </w:r>
    </w:p>
    <w:p w:rsidR="001618FA" w:rsidRDefault="001618FA" w:rsidP="0093679B">
      <w:pPr>
        <w:widowControl w:val="0"/>
        <w:tabs>
          <w:tab w:val="left" w:pos="142"/>
          <w:tab w:val="left" w:pos="284"/>
          <w:tab w:val="left" w:pos="2835"/>
          <w:tab w:val="left" w:pos="5387"/>
          <w:tab w:val="left" w:pos="7938"/>
        </w:tabs>
        <w:autoSpaceDE w:val="0"/>
        <w:autoSpaceDN w:val="0"/>
        <w:adjustRightInd w:val="0"/>
        <w:jc w:val="center"/>
        <w:rPr>
          <w:b/>
          <w:bCs/>
          <w:color w:val="000000"/>
          <w:sz w:val="25"/>
          <w:szCs w:val="25"/>
          <w:u w:val="thick"/>
          <w:lang w:val="nl-NL"/>
        </w:rPr>
      </w:pPr>
    </w:p>
    <w:p w:rsidR="0093679B" w:rsidRDefault="0093679B" w:rsidP="0093679B">
      <w:pPr>
        <w:widowControl w:val="0"/>
        <w:tabs>
          <w:tab w:val="left" w:pos="142"/>
          <w:tab w:val="left" w:pos="284"/>
          <w:tab w:val="left" w:pos="2835"/>
          <w:tab w:val="left" w:pos="5387"/>
          <w:tab w:val="left" w:pos="7938"/>
        </w:tabs>
        <w:autoSpaceDE w:val="0"/>
        <w:autoSpaceDN w:val="0"/>
        <w:adjustRightInd w:val="0"/>
        <w:jc w:val="center"/>
        <w:rPr>
          <w:b/>
          <w:bCs/>
          <w:color w:val="000000"/>
          <w:u w:val="thick"/>
          <w:lang w:val="nl-NL"/>
        </w:rPr>
      </w:pPr>
      <w:r w:rsidRPr="001618FA">
        <w:rPr>
          <w:b/>
          <w:bCs/>
          <w:color w:val="000000"/>
          <w:u w:val="thick"/>
          <w:lang w:val="nl-NL"/>
        </w:rPr>
        <w:t>ĐÁP ÁN</w:t>
      </w:r>
    </w:p>
    <w:p w:rsidR="001618FA" w:rsidRPr="001618FA" w:rsidRDefault="001618FA" w:rsidP="0093679B">
      <w:pPr>
        <w:widowControl w:val="0"/>
        <w:tabs>
          <w:tab w:val="left" w:pos="142"/>
          <w:tab w:val="left" w:pos="284"/>
          <w:tab w:val="left" w:pos="2835"/>
          <w:tab w:val="left" w:pos="5387"/>
          <w:tab w:val="left" w:pos="7938"/>
        </w:tabs>
        <w:autoSpaceDE w:val="0"/>
        <w:autoSpaceDN w:val="0"/>
        <w:adjustRightInd w:val="0"/>
        <w:jc w:val="center"/>
        <w:rPr>
          <w:color w:val="000000"/>
          <w:lang w:val="nl-NL"/>
        </w:rPr>
      </w:pPr>
    </w:p>
    <w:tbl>
      <w:tblPr>
        <w:tblW w:w="0" w:type="auto"/>
        <w:tblInd w:w="119" w:type="dxa"/>
        <w:tblLayout w:type="fixed"/>
        <w:tblCellMar>
          <w:left w:w="0" w:type="dxa"/>
          <w:right w:w="0" w:type="dxa"/>
        </w:tblCellMar>
        <w:tblLook w:val="0000" w:firstRow="0" w:lastRow="0" w:firstColumn="0" w:lastColumn="0" w:noHBand="0" w:noVBand="0"/>
      </w:tblPr>
      <w:tblGrid>
        <w:gridCol w:w="1065"/>
        <w:gridCol w:w="1062"/>
        <w:gridCol w:w="1066"/>
        <w:gridCol w:w="1066"/>
        <w:gridCol w:w="1066"/>
        <w:gridCol w:w="1066"/>
        <w:gridCol w:w="1066"/>
        <w:gridCol w:w="1066"/>
        <w:gridCol w:w="1066"/>
        <w:gridCol w:w="1066"/>
      </w:tblGrid>
      <w:tr w:rsidR="0093679B" w:rsidRPr="001618FA" w:rsidTr="0087727B">
        <w:trPr>
          <w:trHeight w:hRule="exact" w:val="374"/>
        </w:trPr>
        <w:tc>
          <w:tcPr>
            <w:tcW w:w="1065"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1. C</w:t>
            </w:r>
          </w:p>
        </w:tc>
        <w:tc>
          <w:tcPr>
            <w:tcW w:w="1062"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2.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3.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4.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5.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6.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7.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8.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09.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0. C</w:t>
            </w:r>
          </w:p>
        </w:tc>
      </w:tr>
      <w:tr w:rsidR="0093679B" w:rsidRPr="001618FA"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1. D</w:t>
            </w:r>
          </w:p>
        </w:tc>
        <w:tc>
          <w:tcPr>
            <w:tcW w:w="1062"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2.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3.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4. D</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5.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6. D</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7.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8. D</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19.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0. D</w:t>
            </w:r>
          </w:p>
        </w:tc>
      </w:tr>
      <w:tr w:rsidR="0093679B" w:rsidRPr="001618FA"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1. B</w:t>
            </w:r>
          </w:p>
        </w:tc>
        <w:tc>
          <w:tcPr>
            <w:tcW w:w="1062"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2.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3.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4.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5. D</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6.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7.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8.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29.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0. A</w:t>
            </w:r>
          </w:p>
        </w:tc>
      </w:tr>
      <w:tr w:rsidR="0093679B" w:rsidRPr="001618FA"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1. C</w:t>
            </w:r>
          </w:p>
        </w:tc>
        <w:tc>
          <w:tcPr>
            <w:tcW w:w="1062"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2.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3. C</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4.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5.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6. A</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7. D</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8.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39. B</w:t>
            </w:r>
          </w:p>
        </w:tc>
        <w:tc>
          <w:tcPr>
            <w:tcW w:w="1066" w:type="dxa"/>
            <w:tcBorders>
              <w:top w:val="single" w:sz="4" w:space="0" w:color="000000"/>
              <w:left w:val="single" w:sz="4" w:space="0" w:color="000000"/>
              <w:bottom w:val="single" w:sz="4" w:space="0" w:color="000000"/>
              <w:right w:val="single" w:sz="4" w:space="0" w:color="000000"/>
            </w:tcBorders>
          </w:tcPr>
          <w:p w:rsidR="0093679B" w:rsidRPr="001618FA"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1618FA">
              <w:rPr>
                <w:b/>
                <w:bCs/>
                <w:lang w:val="nl-NL"/>
              </w:rPr>
              <w:t>40. D</w:t>
            </w:r>
          </w:p>
        </w:tc>
      </w:tr>
    </w:tbl>
    <w:p w:rsidR="0093679B" w:rsidRPr="008845FB" w:rsidRDefault="0093679B" w:rsidP="0093679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p>
    <w:p w:rsidR="0093679B" w:rsidRDefault="0093679B" w:rsidP="004223CB">
      <w:pPr>
        <w:pStyle w:val="Heading1"/>
        <w:rPr>
          <w:lang w:val="nl-NL"/>
        </w:rPr>
      </w:pPr>
      <w:r w:rsidRPr="008845FB">
        <w:rPr>
          <w:lang w:val="nl-NL"/>
        </w:rPr>
        <w:t>ĐỀ LUYỆN TẬP TỔNG HỢP SỐ 2</w:t>
      </w:r>
    </w:p>
    <w:p w:rsidR="004223CB" w:rsidRPr="004223CB" w:rsidRDefault="004223CB" w:rsidP="004223CB">
      <w:pPr>
        <w:rPr>
          <w:lang w:val="nl-NL"/>
        </w:rPr>
      </w:pP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 </w:t>
      </w:r>
      <w:r w:rsidRPr="004223CB">
        <w:rPr>
          <w:lang w:val="nl-NL"/>
        </w:rPr>
        <w:t>Một con lắc lò xo treo thẳng đứng dao động với biên độ 4 cm, chu kỳ 0,5 s. Khối lượng của quả nặng 400 g. Lấy π</w:t>
      </w:r>
      <w:r w:rsidRPr="004223CB">
        <w:rPr>
          <w:vertAlign w:val="superscript"/>
          <w:lang w:val="nl-NL"/>
        </w:rPr>
        <w:t>2</w:t>
      </w:r>
      <w:r w:rsidRPr="004223CB">
        <w:rPr>
          <w:lang w:val="nl-NL"/>
        </w:rPr>
        <w:t xml:space="preserve"> </w:t>
      </w:r>
      <w:r w:rsidRPr="004223CB">
        <w:rPr>
          <w:lang w:val="nl-NL"/>
        </w:rPr>
        <w:sym w:font="Symbol" w:char="F0BB"/>
      </w:r>
      <w:r w:rsidRPr="004223CB">
        <w:rPr>
          <w:lang w:val="nl-NL"/>
        </w:rPr>
        <w:t xml:space="preserve"> 10, cho g = 10 m/s</w:t>
      </w:r>
      <w:r w:rsidRPr="004223CB">
        <w:rPr>
          <w:vertAlign w:val="superscript"/>
          <w:lang w:val="nl-NL"/>
        </w:rPr>
        <w:t>2</w:t>
      </w:r>
      <w:r w:rsidRPr="004223CB">
        <w:rPr>
          <w:lang w:val="nl-NL"/>
        </w:rPr>
        <w:t>. Độ cứng của lò xo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640 N/m. </w:t>
      </w:r>
      <w:r w:rsidRPr="004223CB">
        <w:rPr>
          <w:b/>
          <w:bCs/>
          <w:lang w:val="nl-NL"/>
        </w:rPr>
        <w:tab/>
        <w:t xml:space="preserve">B. </w:t>
      </w:r>
      <w:r w:rsidRPr="004223CB">
        <w:rPr>
          <w:lang w:val="nl-NL"/>
        </w:rPr>
        <w:t xml:space="preserve">25 N/m. </w:t>
      </w:r>
      <w:r w:rsidRPr="004223CB">
        <w:rPr>
          <w:b/>
          <w:bCs/>
          <w:lang w:val="nl-NL"/>
        </w:rPr>
        <w:tab/>
        <w:t xml:space="preserve">C. </w:t>
      </w:r>
      <w:r w:rsidRPr="004223CB">
        <w:rPr>
          <w:lang w:val="nl-NL"/>
        </w:rPr>
        <w:t xml:space="preserve">64 N/m. </w:t>
      </w:r>
      <w:r w:rsidRPr="004223CB">
        <w:rPr>
          <w:b/>
          <w:bCs/>
          <w:lang w:val="nl-NL"/>
        </w:rPr>
        <w:tab/>
        <w:t xml:space="preserve">D. </w:t>
      </w:r>
      <w:r w:rsidRPr="004223CB">
        <w:rPr>
          <w:lang w:val="nl-NL"/>
        </w:rPr>
        <w:t>32 N/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 </w:t>
      </w:r>
      <w:r w:rsidRPr="004223CB">
        <w:rPr>
          <w:lang w:val="nl-NL"/>
        </w:rPr>
        <w:t>Một con lắc lò xo gồm một vật khối lượng m = 100 g treo vào đầu một lò xo có độ cứng k = 100 N/m. Kích thích vật dao động. Trong quá trình dao động, vật có vận tốc cực đại bằng 62,8 cm/s. Xem π</w:t>
      </w:r>
      <w:r w:rsidRPr="004223CB">
        <w:rPr>
          <w:vertAlign w:val="superscript"/>
          <w:lang w:val="nl-NL"/>
        </w:rPr>
        <w:t>2</w:t>
      </w:r>
      <w:r w:rsidRPr="004223CB">
        <w:rPr>
          <w:lang w:val="nl-NL"/>
        </w:rPr>
        <w:t xml:space="preserve"> = 10. Biên độ dao động của vậ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1 cm </w:t>
      </w:r>
      <w:r w:rsidRPr="004223CB">
        <w:rPr>
          <w:b/>
          <w:bCs/>
          <w:lang w:val="nl-NL"/>
        </w:rPr>
        <w:tab/>
        <w:t xml:space="preserve">B. </w:t>
      </w:r>
      <w:r w:rsidRPr="004223CB">
        <w:rPr>
          <w:lang w:val="nl-NL"/>
        </w:rPr>
        <w:t xml:space="preserve">2 cm </w:t>
      </w:r>
      <w:r w:rsidRPr="004223CB">
        <w:rPr>
          <w:b/>
          <w:bCs/>
          <w:lang w:val="nl-NL"/>
        </w:rPr>
        <w:tab/>
        <w:t xml:space="preserve">C. </w:t>
      </w:r>
      <w:r w:rsidRPr="004223CB">
        <w:rPr>
          <w:lang w:val="nl-NL"/>
        </w:rPr>
        <w:t xml:space="preserve">7,9 cm </w:t>
      </w:r>
      <w:r w:rsidRPr="004223CB">
        <w:rPr>
          <w:b/>
          <w:bCs/>
          <w:lang w:val="nl-NL"/>
        </w:rPr>
        <w:tab/>
        <w:t xml:space="preserve">D. </w:t>
      </w:r>
      <w:r w:rsidRPr="004223CB">
        <w:rPr>
          <w:lang w:val="nl-NL"/>
        </w:rPr>
        <w:t>2,4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 </w:t>
      </w:r>
      <w:r w:rsidRPr="004223CB">
        <w:rPr>
          <w:lang w:val="nl-NL"/>
        </w:rPr>
        <w:t xml:space="preserve">Một lò xo có chiều dài </w:t>
      </w:r>
      <w:r w:rsidRPr="004223CB">
        <w:rPr>
          <w:iCs/>
          <w:lang w:val="nl-NL"/>
        </w:rPr>
        <w:t>l</w:t>
      </w:r>
      <w:r w:rsidRPr="004223CB">
        <w:rPr>
          <w:vertAlign w:val="subscript"/>
          <w:lang w:val="nl-NL"/>
        </w:rPr>
        <w:t>0</w:t>
      </w:r>
      <w:r w:rsidRPr="004223CB">
        <w:rPr>
          <w:lang w:val="nl-NL"/>
        </w:rPr>
        <w:t xml:space="preserve"> = 40 cm độ cứng k = 200 N/m được treo vật m = 2 kg, g = 10 m/s</w:t>
      </w:r>
      <w:r w:rsidRPr="004223CB">
        <w:rPr>
          <w:vertAlign w:val="superscript"/>
          <w:lang w:val="nl-NL"/>
        </w:rPr>
        <w:t>2</w:t>
      </w:r>
      <w:r w:rsidRPr="004223CB">
        <w:rPr>
          <w:lang w:val="nl-NL"/>
        </w:rPr>
        <w:t>. Tại t = 0 đưa vật đến vị trí lò xo không biến dạng rồi buông nhẹ. Chọn gốc toạ độ là VTCB, chiều dương hướng lên. Khi lò xo có chiều dài 45 cm lần đầu thì vận tốc của vậ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t xml:space="preserve">v = </w:t>
      </w:r>
      <w:r w:rsidRPr="004223CB">
        <w:rPr>
          <w:lang w:val="nl-NL"/>
        </w:rPr>
        <w:t>50</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 </w:t>
      </w:r>
      <w:r w:rsidRPr="004223CB">
        <w:rPr>
          <w:b/>
          <w:bCs/>
          <w:lang w:val="nl-NL"/>
        </w:rPr>
        <w:tab/>
        <w:t xml:space="preserve">B. </w:t>
      </w:r>
      <w:r w:rsidRPr="004223CB">
        <w:rPr>
          <w:lang w:val="nl-NL"/>
        </w:rPr>
        <w:t>v = 50</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 </w:t>
      </w:r>
      <w:r w:rsidRPr="004223CB">
        <w:rPr>
          <w:b/>
          <w:bCs/>
          <w:lang w:val="nl-NL"/>
        </w:rPr>
        <w:tab/>
        <w:t xml:space="preserve">C. </w:t>
      </w:r>
      <w:r w:rsidRPr="004223CB">
        <w:rPr>
          <w:lang w:val="nl-NL"/>
        </w:rPr>
        <w:t>v = 45</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 </w:t>
      </w:r>
      <w:r w:rsidRPr="004223CB">
        <w:rPr>
          <w:b/>
          <w:bCs/>
          <w:lang w:val="nl-NL"/>
        </w:rPr>
        <w:tab/>
        <w:t xml:space="preserve">D. </w:t>
      </w:r>
      <w:r w:rsidRPr="004223CB">
        <w:rPr>
          <w:lang w:val="nl-NL"/>
        </w:rPr>
        <w:t xml:space="preserve">v = </w:t>
      </w:r>
      <w:r w:rsidRPr="004223CB">
        <w:rPr>
          <w:lang w:val="nl-NL"/>
        </w:rPr>
        <w:t>45</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 </w:t>
      </w:r>
      <w:r w:rsidRPr="004223CB">
        <w:rPr>
          <w:lang w:val="nl-NL"/>
        </w:rPr>
        <w:t xml:space="preserve">Hình chiếu của một chất điểm chuyển động tròn đều lên một đường kính quỹ đạo có chuyển động là dao động điều hòa. Phát biểu nào sau đây </w:t>
      </w:r>
      <w:r w:rsidRPr="004223CB">
        <w:rPr>
          <w:b/>
          <w:bCs/>
          <w:lang w:val="nl-NL"/>
        </w:rPr>
        <w:t xml:space="preserve">sai </w:t>
      </w:r>
      <w:r w:rsidRPr="004223CB">
        <w:rPr>
          <w:lang w:val="nl-NL"/>
        </w:rPr>
        <w:t>?</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Tần số góc của dao động điều hòa bằng tốc độ góc của chuyển động tròn đề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B. </w:t>
      </w:r>
      <w:r w:rsidRPr="004223CB">
        <w:rPr>
          <w:lang w:val="nl-NL"/>
        </w:rPr>
        <w:t>Biên độ của dao động điều hòa bằng bán kính của chuyển động tròn đề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Lực kéo về trong dao động điều hòa có độ lớn bằng độ lớn lực hướng tâm trong chuyển động tròn đề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D. </w:t>
      </w:r>
      <w:r w:rsidRPr="004223CB">
        <w:rPr>
          <w:lang w:val="nl-NL"/>
        </w:rPr>
        <w:t>Tốc độ cực đại của dao động điều hòa bằng tốc độ dài của chuyển động tròn đề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5: </w:t>
      </w:r>
      <w:r w:rsidRPr="004223CB">
        <w:rPr>
          <w:lang w:val="nl-NL"/>
        </w:rPr>
        <w:t>Một vật dao động điều hòa với phương trình x =Acos</w:t>
      </w:r>
      <w:r w:rsidRPr="004223CB">
        <w:rPr>
          <w:position w:val="-28"/>
          <w:lang w:val="nl-NL"/>
        </w:rPr>
        <w:object w:dxaOrig="980" w:dyaOrig="680">
          <v:shape id="_x0000_i1786" type="#_x0000_t75" style="width:48.75pt;height:33.75pt" o:ole="">
            <v:imagedata r:id="rId1440" o:title=""/>
          </v:shape>
          <o:OLEObject Type="Embed" ProgID="Equation.3" ShapeID="_x0000_i1786" DrawAspect="Content" ObjectID="_1550261449" r:id="rId1441"/>
        </w:object>
      </w:r>
      <w:r w:rsidRPr="004223CB">
        <w:rPr>
          <w:lang w:val="nl-NL"/>
        </w:rPr>
        <w:t>. Thời gian ngắn nhất kể từ lúc bắt đầu dao động đến khi vật có gia tốc bằng một nữa giá trị cực đại lần thứ hai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t = T/12 </w:t>
      </w:r>
      <w:r w:rsidRPr="004223CB">
        <w:rPr>
          <w:b/>
          <w:bCs/>
          <w:lang w:val="nl-NL"/>
        </w:rPr>
        <w:tab/>
        <w:t xml:space="preserve">B. </w:t>
      </w:r>
      <w:r w:rsidRPr="004223CB">
        <w:rPr>
          <w:lang w:val="nl-NL"/>
        </w:rPr>
        <w:t xml:space="preserve">t = T/6 </w:t>
      </w:r>
      <w:r w:rsidRPr="004223CB">
        <w:rPr>
          <w:b/>
          <w:bCs/>
          <w:lang w:val="nl-NL"/>
        </w:rPr>
        <w:tab/>
        <w:t xml:space="preserve">C. </w:t>
      </w:r>
      <w:r w:rsidRPr="004223CB">
        <w:rPr>
          <w:lang w:val="nl-NL"/>
        </w:rPr>
        <w:t xml:space="preserve">t = T/3 </w:t>
      </w:r>
      <w:r w:rsidRPr="004223CB">
        <w:rPr>
          <w:b/>
          <w:bCs/>
          <w:lang w:val="nl-NL"/>
        </w:rPr>
        <w:tab/>
        <w:t xml:space="preserve">D. </w:t>
      </w:r>
      <w:r w:rsidRPr="004223CB">
        <w:rPr>
          <w:lang w:val="nl-NL"/>
        </w:rPr>
        <w:t>t = 5T/12</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6: </w:t>
      </w:r>
      <w:r w:rsidRPr="004223CB">
        <w:rPr>
          <w:lang w:val="nl-NL"/>
        </w:rPr>
        <w:t>Một chất điểm dao động có phương trình li độ x = 10cos(4πt – π/6) cm. Quãng đường vật đi từ thời điểm t</w:t>
      </w:r>
      <w:r w:rsidRPr="004223CB">
        <w:rPr>
          <w:vertAlign w:val="subscript"/>
          <w:lang w:val="nl-NL"/>
        </w:rPr>
        <w:t>1</w:t>
      </w:r>
      <w:r w:rsidRPr="004223CB">
        <w:rPr>
          <w:lang w:val="nl-NL"/>
        </w:rPr>
        <w:t xml:space="preserve"> = 1/16 (s) đến t</w:t>
      </w:r>
      <w:r w:rsidRPr="004223CB">
        <w:rPr>
          <w:vertAlign w:val="subscript"/>
          <w:lang w:val="nl-NL"/>
        </w:rPr>
        <w:t>2</w:t>
      </w:r>
      <w:r w:rsidRPr="004223CB">
        <w:rPr>
          <w:lang w:val="nl-NL"/>
        </w:rPr>
        <w:t xml:space="preserve"> = 5 (s)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S = 395 cm. </w:t>
      </w:r>
      <w:r w:rsidRPr="004223CB">
        <w:rPr>
          <w:b/>
          <w:bCs/>
          <w:lang w:val="nl-NL"/>
        </w:rPr>
        <w:tab/>
        <w:t xml:space="preserve">B. </w:t>
      </w:r>
      <w:r w:rsidRPr="004223CB">
        <w:rPr>
          <w:lang w:val="nl-NL"/>
        </w:rPr>
        <w:t xml:space="preserve">S = 398,32 cm. </w:t>
      </w:r>
      <w:r w:rsidRPr="004223CB">
        <w:rPr>
          <w:b/>
          <w:bCs/>
          <w:lang w:val="nl-NL"/>
        </w:rPr>
        <w:tab/>
        <w:t xml:space="preserve">C. </w:t>
      </w:r>
      <w:r w:rsidRPr="004223CB">
        <w:rPr>
          <w:lang w:val="nl-NL"/>
        </w:rPr>
        <w:t xml:space="preserve">S = 98,75 cm. </w:t>
      </w:r>
      <w:r w:rsidRPr="004223CB">
        <w:rPr>
          <w:b/>
          <w:bCs/>
          <w:lang w:val="nl-NL"/>
        </w:rPr>
        <w:tab/>
        <w:t xml:space="preserve">D. </w:t>
      </w:r>
      <w:r w:rsidRPr="004223CB">
        <w:rPr>
          <w:lang w:val="nl-NL"/>
        </w:rPr>
        <w:t>Giá trị khác.</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7: </w:t>
      </w:r>
      <w:r w:rsidRPr="004223CB">
        <w:rPr>
          <w:lang w:val="nl-NL"/>
        </w:rPr>
        <w:t>Một chất điểm dao động điều hoà trên trục Ox có vận tốc bằng 0 tại hai thời điểm liên tiếp t</w:t>
      </w:r>
      <w:r w:rsidRPr="004223CB">
        <w:rPr>
          <w:vertAlign w:val="subscript"/>
          <w:lang w:val="nl-NL"/>
        </w:rPr>
        <w:t>1</w:t>
      </w:r>
      <w:r w:rsidRPr="004223CB">
        <w:rPr>
          <w:lang w:val="nl-NL"/>
        </w:rPr>
        <w:t xml:space="preserve"> = 2,8 s và t</w:t>
      </w:r>
      <w:r w:rsidRPr="004223CB">
        <w:rPr>
          <w:vertAlign w:val="subscript"/>
          <w:lang w:val="nl-NL"/>
        </w:rPr>
        <w:t>2</w:t>
      </w:r>
      <w:r w:rsidRPr="004223CB">
        <w:rPr>
          <w:lang w:val="nl-NL"/>
        </w:rPr>
        <w:t xml:space="preserve"> = 3,6 s và vận tốc trung bình trong khoảng thời gian đó là 10 cm/s. Biên độ dao động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4 cm. </w:t>
      </w:r>
      <w:r w:rsidRPr="004223CB">
        <w:rPr>
          <w:b/>
          <w:bCs/>
          <w:lang w:val="nl-NL"/>
        </w:rPr>
        <w:tab/>
        <w:t xml:space="preserve">B. </w:t>
      </w:r>
      <w:r w:rsidRPr="004223CB">
        <w:rPr>
          <w:lang w:val="nl-NL"/>
        </w:rPr>
        <w:t xml:space="preserve">5 cm. </w:t>
      </w:r>
      <w:r w:rsidRPr="004223CB">
        <w:rPr>
          <w:b/>
          <w:bCs/>
          <w:lang w:val="nl-NL"/>
        </w:rPr>
        <w:tab/>
        <w:t xml:space="preserve">C. </w:t>
      </w:r>
      <w:r w:rsidRPr="004223CB">
        <w:rPr>
          <w:lang w:val="nl-NL"/>
        </w:rPr>
        <w:t xml:space="preserve">2 cm </w:t>
      </w:r>
      <w:r w:rsidRPr="004223CB">
        <w:rPr>
          <w:b/>
          <w:bCs/>
          <w:lang w:val="nl-NL"/>
        </w:rPr>
        <w:tab/>
        <w:t xml:space="preserve">D. </w:t>
      </w:r>
      <w:r w:rsidRPr="004223CB">
        <w:rPr>
          <w:lang w:val="nl-NL"/>
        </w:rPr>
        <w:t>3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8: </w:t>
      </w:r>
      <w:r w:rsidRPr="004223CB">
        <w:rPr>
          <w:lang w:val="nl-NL"/>
        </w:rPr>
        <w:t>Một con lắc lò xo gồm một quả cầu nhỏ khối lượng m = 100 g và một lò xo nhẹ độ cứng k = 40 N/m treo thẳng đứng. Từ vị trí cân bằng, nâng quả cầu lên sao cho lò xo bị nén 1,5 cm. Lúc t = 0 buông tay nhẹ nhàng cho quả cầu dao động. Chọn trục toạ độ thẳng đứng, gốc tại vị trí cân bằng, chiều dương hướng xuống. Tìm quãng đương vật đi được sau thời gian t = 0,575π s tính từ thời điểm ban đầu t = 0?</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92 cm </w:t>
      </w:r>
      <w:r w:rsidRPr="004223CB">
        <w:rPr>
          <w:b/>
          <w:bCs/>
          <w:lang w:val="nl-NL"/>
        </w:rPr>
        <w:tab/>
        <w:t xml:space="preserve">B. </w:t>
      </w:r>
      <w:r w:rsidRPr="004223CB">
        <w:rPr>
          <w:lang w:val="nl-NL"/>
        </w:rPr>
        <w:t xml:space="preserve">84,4 cm </w:t>
      </w:r>
      <w:r w:rsidRPr="004223CB">
        <w:rPr>
          <w:b/>
          <w:bCs/>
          <w:lang w:val="nl-NL"/>
        </w:rPr>
        <w:tab/>
        <w:t xml:space="preserve">C. </w:t>
      </w:r>
      <w:r w:rsidRPr="004223CB">
        <w:rPr>
          <w:lang w:val="nl-NL"/>
        </w:rPr>
        <w:t xml:space="preserve">76,4 cm </w:t>
      </w:r>
      <w:r w:rsidRPr="004223CB">
        <w:rPr>
          <w:b/>
          <w:bCs/>
          <w:lang w:val="nl-NL"/>
        </w:rPr>
        <w:tab/>
        <w:t xml:space="preserve">D. </w:t>
      </w:r>
      <w:r w:rsidRPr="004223CB">
        <w:rPr>
          <w:lang w:val="nl-NL"/>
        </w:rPr>
        <w:t>102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9: </w:t>
      </w:r>
      <w:r w:rsidRPr="004223CB">
        <w:rPr>
          <w:lang w:val="nl-NL"/>
        </w:rPr>
        <w:t>Chu kì dao động của con lắc đơn tại Vân Cốc có gia tốc trọng trường 9,725 m/s</w:t>
      </w:r>
      <w:r w:rsidRPr="004223CB">
        <w:rPr>
          <w:vertAlign w:val="superscript"/>
          <w:lang w:val="nl-NL"/>
        </w:rPr>
        <w:t>2</w:t>
      </w:r>
      <w:r w:rsidRPr="004223CB">
        <w:rPr>
          <w:lang w:val="nl-NL"/>
        </w:rPr>
        <w:t xml:space="preserve"> là 2,01 s. Khi đưa nó vào Hát Môn có gia tốc trọng trường 9,875 m/s</w:t>
      </w:r>
      <w:r w:rsidRPr="004223CB">
        <w:rPr>
          <w:vertAlign w:val="superscript"/>
          <w:lang w:val="nl-NL"/>
        </w:rPr>
        <w:t>2</w:t>
      </w:r>
      <w:r w:rsidRPr="004223CB">
        <w:rPr>
          <w:lang w:val="nl-NL"/>
        </w:rPr>
        <w:t xml:space="preserve"> thì chu kì dao động của nó sẽ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1,981 s. </w:t>
      </w:r>
      <w:r w:rsidRPr="004223CB">
        <w:rPr>
          <w:b/>
          <w:bCs/>
          <w:lang w:val="nl-NL"/>
        </w:rPr>
        <w:tab/>
        <w:t xml:space="preserve">B. </w:t>
      </w:r>
      <w:r w:rsidRPr="004223CB">
        <w:rPr>
          <w:lang w:val="nl-NL"/>
        </w:rPr>
        <w:t xml:space="preserve">1,995 s. </w:t>
      </w:r>
      <w:r w:rsidRPr="004223CB">
        <w:rPr>
          <w:b/>
          <w:bCs/>
          <w:lang w:val="nl-NL"/>
        </w:rPr>
        <w:tab/>
        <w:t xml:space="preserve">C. </w:t>
      </w:r>
      <w:r w:rsidRPr="004223CB">
        <w:rPr>
          <w:lang w:val="nl-NL"/>
        </w:rPr>
        <w:t xml:space="preserve">2,025 s. </w:t>
      </w:r>
      <w:r w:rsidRPr="004223CB">
        <w:rPr>
          <w:b/>
          <w:bCs/>
          <w:lang w:val="nl-NL"/>
        </w:rPr>
        <w:tab/>
        <w:t xml:space="preserve">D. </w:t>
      </w:r>
      <w:r w:rsidRPr="004223CB">
        <w:rPr>
          <w:lang w:val="nl-NL"/>
        </w:rPr>
        <w:t>2,041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0: </w:t>
      </w:r>
      <w:r w:rsidRPr="004223CB">
        <w:rPr>
          <w:lang w:val="nl-NL"/>
        </w:rPr>
        <w:t>Hai lò xo có độ cứng tương ứng là k</w:t>
      </w:r>
      <w:r w:rsidRPr="004223CB">
        <w:rPr>
          <w:vertAlign w:val="subscript"/>
          <w:lang w:val="nl-NL"/>
        </w:rPr>
        <w:t>1</w:t>
      </w:r>
      <w:r w:rsidRPr="004223CB">
        <w:rPr>
          <w:lang w:val="nl-NL"/>
        </w:rPr>
        <w:t>; k</w:t>
      </w:r>
      <w:r w:rsidRPr="004223CB">
        <w:rPr>
          <w:vertAlign w:val="subscript"/>
          <w:lang w:val="nl-NL"/>
        </w:rPr>
        <w:t>2</w:t>
      </w:r>
      <w:r w:rsidRPr="004223CB">
        <w:rPr>
          <w:lang w:val="nl-NL"/>
        </w:rPr>
        <w:t xml:space="preserve"> (k</w:t>
      </w:r>
      <w:r w:rsidRPr="004223CB">
        <w:rPr>
          <w:vertAlign w:val="subscript"/>
          <w:lang w:val="nl-NL"/>
        </w:rPr>
        <w:t>1</w:t>
      </w:r>
      <w:r w:rsidRPr="004223CB">
        <w:rPr>
          <w:lang w:val="nl-NL"/>
        </w:rPr>
        <w:t xml:space="preserve"> &lt; k</w:t>
      </w:r>
      <w:r w:rsidRPr="004223CB">
        <w:rPr>
          <w:vertAlign w:val="subscript"/>
          <w:lang w:val="nl-NL"/>
        </w:rPr>
        <w:t>2</w:t>
      </w:r>
      <w:r w:rsidRPr="004223CB">
        <w:rPr>
          <w:lang w:val="nl-NL"/>
        </w:rPr>
        <w:t>) và một vật nặng m = 1 kg. Khi treo vật m vào     hệ hai lò xo song song thì tạo ra một con lắc dao động điều hoà với tần số góc là 10</w:t>
      </w:r>
      <w:r w:rsidRPr="004223CB">
        <w:rPr>
          <w:lang w:val="nl-NL"/>
        </w:rPr>
        <w:fldChar w:fldCharType="begin"/>
      </w:r>
      <w:r w:rsidRPr="004223CB">
        <w:rPr>
          <w:lang w:val="nl-NL"/>
        </w:rPr>
        <w:instrText>eq \l(\r(,5))</w:instrText>
      </w:r>
      <w:r w:rsidRPr="004223CB">
        <w:rPr>
          <w:lang w:val="nl-NL"/>
        </w:rPr>
        <w:fldChar w:fldCharType="end"/>
      </w:r>
      <w:r w:rsidRPr="004223CB">
        <w:rPr>
          <w:lang w:val="nl-NL"/>
        </w:rPr>
        <w:t xml:space="preserve"> rad/s, khi treo vật     m vào hệ hai lò xo nối tiếp thì con lắc dao động điều hòa với tần số góc là 2</w:t>
      </w:r>
      <w:r w:rsidRPr="004223CB">
        <w:rPr>
          <w:lang w:val="nl-NL"/>
        </w:rPr>
        <w:fldChar w:fldCharType="begin"/>
      </w:r>
      <w:r w:rsidRPr="004223CB">
        <w:rPr>
          <w:lang w:val="nl-NL"/>
        </w:rPr>
        <w:instrText>eq \l(\r(,30))</w:instrText>
      </w:r>
      <w:r w:rsidRPr="004223CB">
        <w:rPr>
          <w:lang w:val="nl-NL"/>
        </w:rPr>
        <w:fldChar w:fldCharType="end"/>
      </w:r>
      <w:r w:rsidRPr="004223CB">
        <w:rPr>
          <w:lang w:val="nl-NL"/>
        </w:rPr>
        <w:t xml:space="preserve"> rad/s. Giá trị của k</w:t>
      </w:r>
      <w:r w:rsidRPr="004223CB">
        <w:rPr>
          <w:vertAlign w:val="subscript"/>
          <w:lang w:val="nl-NL"/>
        </w:rPr>
        <w:t>1</w:t>
      </w:r>
      <w:r w:rsidRPr="004223CB">
        <w:rPr>
          <w:lang w:val="nl-NL"/>
        </w:rPr>
        <w:t>, k</w:t>
      </w:r>
      <w:r w:rsidRPr="004223CB">
        <w:rPr>
          <w:vertAlign w:val="subscript"/>
          <w:lang w:val="nl-NL"/>
        </w:rPr>
        <w:t>2</w:t>
      </w:r>
      <w:r w:rsidRPr="004223CB">
        <w:rPr>
          <w:lang w:val="nl-NL"/>
        </w:rPr>
        <w:t xml:space="preserve"> lần lượt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100 N/m, 400 N/m.</w:t>
      </w:r>
      <w:r w:rsidRPr="004223CB">
        <w:rPr>
          <w:lang w:val="nl-NL"/>
        </w:rPr>
        <w:tab/>
      </w:r>
      <w:r w:rsidRPr="004223CB">
        <w:rPr>
          <w:lang w:val="nl-NL"/>
        </w:rPr>
        <w:tab/>
      </w:r>
      <w:r w:rsidRPr="004223CB">
        <w:rPr>
          <w:b/>
          <w:bCs/>
          <w:lang w:val="nl-NL"/>
        </w:rPr>
        <w:t xml:space="preserve">B. </w:t>
      </w:r>
      <w:r w:rsidRPr="004223CB">
        <w:rPr>
          <w:lang w:val="nl-NL"/>
        </w:rPr>
        <w:t>200 N/m, 400 N/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200 N/m, 300 N/m.</w:t>
      </w:r>
      <w:r w:rsidRPr="004223CB">
        <w:rPr>
          <w:lang w:val="nl-NL"/>
        </w:rPr>
        <w:tab/>
      </w:r>
      <w:r w:rsidRPr="004223CB">
        <w:rPr>
          <w:lang w:val="nl-NL"/>
        </w:rPr>
        <w:tab/>
      </w:r>
      <w:r w:rsidRPr="004223CB">
        <w:rPr>
          <w:b/>
          <w:bCs/>
          <w:lang w:val="nl-NL"/>
        </w:rPr>
        <w:t xml:space="preserve">D. </w:t>
      </w:r>
      <w:r w:rsidRPr="004223CB">
        <w:rPr>
          <w:lang w:val="nl-NL"/>
        </w:rPr>
        <w:t>100 N/m, 200 N/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1: </w:t>
      </w:r>
      <w:r w:rsidRPr="004223CB">
        <w:rPr>
          <w:lang w:val="nl-NL"/>
        </w:rPr>
        <w:t>Một con lắc lò xo, quả nặng có khối lượng 200 g dao động điều hòa với chu kì 0,8 s. Để chu kì của con lắc là 1 s thì cầ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gắn thêm một quả nặng 112,5 g.</w:t>
      </w:r>
      <w:r w:rsidRPr="004223CB">
        <w:rPr>
          <w:lang w:val="nl-NL"/>
        </w:rPr>
        <w:tab/>
      </w:r>
      <w:r w:rsidRPr="004223CB">
        <w:rPr>
          <w:b/>
          <w:bCs/>
          <w:lang w:val="nl-NL"/>
        </w:rPr>
        <w:t xml:space="preserve">B. </w:t>
      </w:r>
      <w:r w:rsidRPr="004223CB">
        <w:rPr>
          <w:lang w:val="nl-NL"/>
        </w:rPr>
        <w:t>gắn thêm một quả nặng có khối lượng 50 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Thay bằng một quả nặng có khối lượng 160 g.</w:t>
      </w:r>
      <w:r w:rsidRPr="004223CB">
        <w:rPr>
          <w:lang w:val="nl-NL"/>
        </w:rPr>
        <w:tab/>
      </w:r>
      <w:r w:rsidRPr="004223CB">
        <w:rPr>
          <w:b/>
          <w:bCs/>
          <w:lang w:val="nl-NL"/>
        </w:rPr>
        <w:t xml:space="preserve">D. </w:t>
      </w:r>
      <w:r w:rsidRPr="004223CB">
        <w:rPr>
          <w:lang w:val="nl-NL"/>
        </w:rPr>
        <w:t xml:space="preserve">Thay bằng một quả nặng có khối lượng 128 g. </w:t>
      </w:r>
      <w:r w:rsidRPr="004223CB">
        <w:rPr>
          <w:b/>
          <w:bCs/>
          <w:lang w:val="nl-NL"/>
        </w:rPr>
        <w:t xml:space="preserve">Câu 12: </w:t>
      </w:r>
      <w:r w:rsidRPr="004223CB">
        <w:rPr>
          <w:lang w:val="nl-NL"/>
        </w:rPr>
        <w:t>Một con lắc đơn có chiều dài dây treo 50 cm và vật nhỏ có khối lượng 0,01 kg mang điện tích q = +5.10</w:t>
      </w:r>
      <w:r w:rsidRPr="004223CB">
        <w:rPr>
          <w:vertAlign w:val="superscript"/>
          <w:lang w:val="nl-NL"/>
        </w:rPr>
        <w:t>-6</w:t>
      </w:r>
      <w:r w:rsidRPr="004223CB">
        <w:rPr>
          <w:lang w:val="nl-NL"/>
        </w:rPr>
        <w:t xml:space="preserve"> C, được coi là điện tích điểm. Con lắc dao động điều hòa trong điện trường đều mà vectơ cường độ điện trường có độ lớn E = 10</w:t>
      </w:r>
      <w:r w:rsidRPr="004223CB">
        <w:rPr>
          <w:vertAlign w:val="superscript"/>
          <w:lang w:val="nl-NL"/>
        </w:rPr>
        <w:t>4</w:t>
      </w:r>
      <w:r w:rsidRPr="004223CB">
        <w:rPr>
          <w:lang w:val="nl-NL"/>
        </w:rPr>
        <w:t xml:space="preserve"> V/m và hướng thẳng đứng xuống dưới. Lấy g = 10 m/s</w:t>
      </w:r>
      <w:r w:rsidRPr="004223CB">
        <w:rPr>
          <w:vertAlign w:val="superscript"/>
          <w:lang w:val="nl-NL"/>
        </w:rPr>
        <w:t>2</w:t>
      </w:r>
      <w:r w:rsidRPr="004223CB">
        <w:rPr>
          <w:lang w:val="nl-NL"/>
        </w:rPr>
        <w:t>, π = 3,14. Chu kì dao động của con lắ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0,58 (s).</w:t>
      </w:r>
      <w:r w:rsidRPr="004223CB">
        <w:rPr>
          <w:lang w:val="nl-NL"/>
        </w:rPr>
        <w:tab/>
      </w:r>
      <w:r w:rsidRPr="004223CB">
        <w:rPr>
          <w:b/>
          <w:bCs/>
          <w:lang w:val="nl-NL"/>
        </w:rPr>
        <w:t xml:space="preserve">B. </w:t>
      </w:r>
      <w:r w:rsidRPr="004223CB">
        <w:rPr>
          <w:lang w:val="nl-NL"/>
        </w:rPr>
        <w:t>1,99 (s).</w:t>
      </w:r>
      <w:r w:rsidRPr="004223CB">
        <w:rPr>
          <w:lang w:val="nl-NL"/>
        </w:rPr>
        <w:tab/>
      </w:r>
      <w:r w:rsidRPr="004223CB">
        <w:rPr>
          <w:b/>
          <w:bCs/>
          <w:lang w:val="nl-NL"/>
        </w:rPr>
        <w:t xml:space="preserve">C. </w:t>
      </w:r>
      <w:r w:rsidRPr="004223CB">
        <w:rPr>
          <w:lang w:val="nl-NL"/>
        </w:rPr>
        <w:t>1,40 (s).</w:t>
      </w:r>
      <w:r w:rsidRPr="004223CB">
        <w:rPr>
          <w:lang w:val="nl-NL"/>
        </w:rPr>
        <w:tab/>
      </w:r>
      <w:r w:rsidRPr="004223CB">
        <w:rPr>
          <w:b/>
          <w:bCs/>
          <w:lang w:val="nl-NL"/>
        </w:rPr>
        <w:t xml:space="preserve">D. </w:t>
      </w:r>
      <w:r w:rsidRPr="004223CB">
        <w:rPr>
          <w:lang w:val="nl-NL"/>
        </w:rPr>
        <w:t>1,15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3: </w:t>
      </w:r>
      <w:r w:rsidRPr="004223CB">
        <w:rPr>
          <w:lang w:val="nl-NL"/>
        </w:rPr>
        <w:t xml:space="preserve">Tại nơi có gia tốc trọng trường g, một con lắc đơn dao động điều hòa với biên độ góc </w:t>
      </w:r>
      <w:r w:rsidRPr="004223CB">
        <w:rPr>
          <w:lang w:val="nl-NL"/>
        </w:rPr>
        <w:sym w:font="Symbol" w:char="F061"/>
      </w:r>
      <w:r w:rsidRPr="004223CB">
        <w:rPr>
          <w:vertAlign w:val="subscript"/>
          <w:lang w:val="nl-NL"/>
        </w:rPr>
        <w:t>0</w:t>
      </w:r>
      <w:r w:rsidRPr="004223CB">
        <w:rPr>
          <w:lang w:val="nl-NL"/>
        </w:rPr>
        <w:t xml:space="preserve"> nhỏ (</w:t>
      </w:r>
      <w:r w:rsidRPr="004223CB">
        <w:rPr>
          <w:lang w:val="nl-NL"/>
        </w:rPr>
        <w:sym w:font="Symbol" w:char="F061"/>
      </w:r>
      <w:r w:rsidRPr="004223CB">
        <w:rPr>
          <w:vertAlign w:val="subscript"/>
          <w:lang w:val="nl-NL"/>
        </w:rPr>
        <w:t>0</w:t>
      </w:r>
      <w:r w:rsidRPr="004223CB">
        <w:rPr>
          <w:lang w:val="nl-NL"/>
        </w:rPr>
        <w:t xml:space="preserve"> ≤ 10</w:t>
      </w:r>
      <w:r w:rsidRPr="004223CB">
        <w:rPr>
          <w:vertAlign w:val="superscript"/>
          <w:lang w:val="nl-NL"/>
        </w:rPr>
        <w:t>0</w:t>
      </w:r>
      <w:r w:rsidRPr="004223CB">
        <w:rPr>
          <w:lang w:val="nl-NL"/>
        </w:rPr>
        <w:t xml:space="preserve">). Biết khối lượng vật nhỏ của con lắc là m, chiều dài dây treo là </w:t>
      </w:r>
      <w:r w:rsidRPr="004223CB">
        <w:rPr>
          <w:iCs/>
          <w:lang w:val="nl-NL"/>
        </w:rPr>
        <w:t xml:space="preserve">l </w:t>
      </w:r>
      <w:r w:rsidRPr="004223CB">
        <w:rPr>
          <w:lang w:val="nl-NL"/>
        </w:rPr>
        <w:t>mốc thế năng ở vị trí cân bằng. Cơ năng của con lắ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b/>
          <w:bCs/>
          <w:position w:val="-24"/>
          <w:lang w:val="nl-NL"/>
        </w:rPr>
        <w:object w:dxaOrig="920" w:dyaOrig="620">
          <v:shape id="_x0000_i1787" type="#_x0000_t75" style="width:45.75pt;height:30.75pt" o:ole="">
            <v:imagedata r:id="rId1442" o:title=""/>
          </v:shape>
          <o:OLEObject Type="Embed" ProgID="Equation.3" ShapeID="_x0000_i1787" DrawAspect="Content" ObjectID="_1550261450" r:id="rId1443"/>
        </w:object>
      </w:r>
      <w:r w:rsidRPr="004223CB">
        <w:rPr>
          <w:b/>
          <w:bCs/>
          <w:lang w:val="nl-NL"/>
        </w:rPr>
        <w:tab/>
        <w:t xml:space="preserve">B. </w:t>
      </w:r>
      <w:r w:rsidRPr="004223CB">
        <w:rPr>
          <w:b/>
          <w:bCs/>
          <w:position w:val="-12"/>
          <w:lang w:val="nl-NL"/>
        </w:rPr>
        <w:object w:dxaOrig="720" w:dyaOrig="380">
          <v:shape id="_x0000_i1788" type="#_x0000_t75" style="width:36pt;height:18.75pt" o:ole="">
            <v:imagedata r:id="rId1444" o:title=""/>
          </v:shape>
          <o:OLEObject Type="Embed" ProgID="Equation.3" ShapeID="_x0000_i1788" DrawAspect="Content" ObjectID="_1550261451" r:id="rId1445"/>
        </w:object>
      </w:r>
      <w:r w:rsidRPr="004223CB">
        <w:rPr>
          <w:lang w:val="nl-NL"/>
        </w:rPr>
        <w:tab/>
      </w:r>
      <w:r w:rsidRPr="004223CB">
        <w:rPr>
          <w:b/>
          <w:bCs/>
          <w:lang w:val="nl-NL"/>
        </w:rPr>
        <w:t xml:space="preserve">C. </w:t>
      </w:r>
      <w:r w:rsidRPr="004223CB">
        <w:rPr>
          <w:b/>
          <w:bCs/>
          <w:position w:val="-24"/>
          <w:lang w:val="nl-NL"/>
        </w:rPr>
        <w:object w:dxaOrig="920" w:dyaOrig="620">
          <v:shape id="_x0000_i1789" type="#_x0000_t75" style="width:45.75pt;height:30.75pt" o:ole="">
            <v:imagedata r:id="rId1446" o:title=""/>
          </v:shape>
          <o:OLEObject Type="Embed" ProgID="Equation.3" ShapeID="_x0000_i1789" DrawAspect="Content" ObjectID="_1550261452" r:id="rId1447"/>
        </w:object>
      </w:r>
      <w:r w:rsidRPr="004223CB">
        <w:rPr>
          <w:b/>
          <w:bCs/>
          <w:lang w:val="nl-NL"/>
        </w:rPr>
        <w:tab/>
        <w:t xml:space="preserve">D. </w:t>
      </w:r>
      <w:r w:rsidRPr="004223CB">
        <w:rPr>
          <w:b/>
          <w:bCs/>
          <w:position w:val="-12"/>
          <w:lang w:val="nl-NL"/>
        </w:rPr>
        <w:object w:dxaOrig="840" w:dyaOrig="380">
          <v:shape id="_x0000_i1790" type="#_x0000_t75" style="width:42pt;height:18.75pt" o:ole="">
            <v:imagedata r:id="rId1448" o:title=""/>
          </v:shape>
          <o:OLEObject Type="Embed" ProgID="Equation.3" ShapeID="_x0000_i1790" DrawAspect="Content" ObjectID="_1550261453" r:id="rId1449"/>
        </w:objec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4: </w:t>
      </w:r>
      <w:r w:rsidRPr="004223CB">
        <w:rPr>
          <w:lang w:val="nl-NL"/>
        </w:rPr>
        <w:t>Một vật dao động điều hòa theo một trục cố định (mốc thế năng ở vị trí cân bằng) thì</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động năng của vật cực đại khi gia tốc của vật có độ lớn cực đại.</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B. </w:t>
      </w:r>
      <w:r w:rsidRPr="004223CB">
        <w:rPr>
          <w:lang w:val="nl-NL"/>
        </w:rPr>
        <w:t>khi vật đi từ vị trí cân bằng ra biên, vận tốc và gia tốc của vật luôn cùng dấ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khi ở vị trí cân bằng, thế năng của vật bằng cơ nă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D. </w:t>
      </w:r>
      <w:r w:rsidRPr="004223CB">
        <w:rPr>
          <w:lang w:val="nl-NL"/>
        </w:rPr>
        <w:t>thế năng của vật cực đại khi vật ở vị trí biê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5: </w:t>
      </w:r>
      <w:r w:rsidRPr="004223CB">
        <w:rPr>
          <w:lang w:val="nl-NL"/>
        </w:rPr>
        <w:t>Một hòn bi của con lắc lò xo có khối lượng m dao động với chu kì T = 1 s phải thay đổi khối lượng của hòn bi như thế nào để chu kì con lắc trở thành T’ = 0,5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Tăng khối lượng hòn bi lên 4 lần. </w:t>
      </w:r>
      <w:r w:rsidRPr="004223CB">
        <w:rPr>
          <w:b/>
          <w:bCs/>
          <w:lang w:val="nl-NL"/>
        </w:rPr>
        <w:tab/>
        <w:t xml:space="preserve">B. </w:t>
      </w:r>
      <w:r w:rsidRPr="004223CB">
        <w:rPr>
          <w:lang w:val="nl-NL"/>
        </w:rPr>
        <w:t>Giảm khối lượng hòn bi lên 2 lầ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 xml:space="preserve">Giảm khối lượng hòn bi lên 4 lần. </w:t>
      </w:r>
      <w:r w:rsidRPr="004223CB">
        <w:rPr>
          <w:b/>
          <w:bCs/>
          <w:lang w:val="nl-NL"/>
        </w:rPr>
        <w:tab/>
        <w:t xml:space="preserve">D. </w:t>
      </w:r>
      <w:r w:rsidRPr="004223CB">
        <w:rPr>
          <w:lang w:val="nl-NL"/>
        </w:rPr>
        <w:t>Tăng khối lượng hòn bi lên 2 lầ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6: </w:t>
      </w:r>
      <w:r w:rsidRPr="004223CB">
        <w:rPr>
          <w:lang w:val="nl-NL"/>
        </w:rPr>
        <w:t>Một điểm dao động điều hòa vạch ra một đoạn thẳng AB có độ dài 2 cm, thời gian mỗi lần đi từ đầu nọ đến đầu kia hết 0,5 s. Gọi O là trung điểm của AB, điểm P cách B một đoạn 0,5 cm. Thời gian để điểm ấy đi từ P rồi đến O có thể bằng giá trị nào sau đây:</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5/12 s </w:t>
      </w:r>
      <w:r w:rsidRPr="004223CB">
        <w:rPr>
          <w:b/>
          <w:bCs/>
          <w:lang w:val="nl-NL"/>
        </w:rPr>
        <w:tab/>
        <w:t xml:space="preserve">B. </w:t>
      </w:r>
      <w:r w:rsidRPr="004223CB">
        <w:rPr>
          <w:lang w:val="nl-NL"/>
        </w:rPr>
        <w:t xml:space="preserve">5/6 s </w:t>
      </w:r>
      <w:r w:rsidRPr="004223CB">
        <w:rPr>
          <w:b/>
          <w:bCs/>
          <w:lang w:val="nl-NL"/>
        </w:rPr>
        <w:tab/>
        <w:t xml:space="preserve">C. </w:t>
      </w:r>
      <w:r w:rsidRPr="004223CB">
        <w:rPr>
          <w:lang w:val="nl-NL"/>
        </w:rPr>
        <w:t xml:space="preserve">1/6 s </w:t>
      </w:r>
      <w:r w:rsidRPr="004223CB">
        <w:rPr>
          <w:b/>
          <w:bCs/>
          <w:lang w:val="nl-NL"/>
        </w:rPr>
        <w:tab/>
        <w:t xml:space="preserve">D. </w:t>
      </w:r>
      <w:r w:rsidRPr="004223CB">
        <w:rPr>
          <w:lang w:val="nl-NL"/>
        </w:rPr>
        <w:t>1/3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7: </w:t>
      </w:r>
      <w:r w:rsidRPr="004223CB">
        <w:rPr>
          <w:lang w:val="nl-NL"/>
        </w:rPr>
        <w:t>Cho con lắc lò xo có độ cứng k khối lợng m, dao động với chu kỳ T. Cắt lò xo thành ba phần giống hệt nhau, lấy hai phần ghép song song với nhau và nối vào vật m. Lúc này, m sẽ dao độ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t xml:space="preserve">Với chu kỳ tăng 2 lần. </w:t>
      </w:r>
      <w:r w:rsidRPr="004223CB">
        <w:rPr>
          <w:b/>
          <w:bCs/>
          <w:lang w:val="nl-NL"/>
        </w:rPr>
        <w:tab/>
      </w:r>
      <w:r w:rsidRPr="004223CB">
        <w:rPr>
          <w:b/>
          <w:bCs/>
          <w:lang w:val="nl-NL"/>
        </w:rPr>
        <w:tab/>
        <w:t xml:space="preserve">B. </w:t>
      </w:r>
      <w:r w:rsidRPr="004223CB">
        <w:rPr>
          <w:lang w:val="nl-NL"/>
        </w:rPr>
        <w:t xml:space="preserve">Với chu kỳ giảm </w:t>
      </w:r>
      <w:r w:rsidRPr="004223CB">
        <w:rPr>
          <w:lang w:val="nl-NL"/>
        </w:rPr>
        <w:fldChar w:fldCharType="begin"/>
      </w:r>
      <w:r w:rsidRPr="004223CB">
        <w:rPr>
          <w:lang w:val="nl-NL"/>
        </w:rPr>
        <w:instrText>eq \l(\r(,2))</w:instrText>
      </w:r>
      <w:r w:rsidRPr="004223CB">
        <w:rPr>
          <w:lang w:val="nl-NL"/>
        </w:rPr>
        <w:fldChar w:fldCharType="end"/>
      </w:r>
      <w:r w:rsidRPr="004223CB">
        <w:rPr>
          <w:lang w:val="nl-NL"/>
        </w:rPr>
        <w:t xml:space="preserve"> lầ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C. </w:t>
      </w:r>
      <w:r w:rsidRPr="004223CB">
        <w:rPr>
          <w:lang w:val="nl-NL"/>
        </w:rPr>
        <w:t xml:space="preserve">Với chu kỳ giảm 3 lần </w:t>
      </w:r>
      <w:r w:rsidRPr="004223CB">
        <w:rPr>
          <w:lang w:val="nl-NL"/>
        </w:rPr>
        <w:tab/>
      </w:r>
      <w:r w:rsidRPr="004223CB">
        <w:rPr>
          <w:b/>
          <w:bCs/>
          <w:lang w:val="nl-NL"/>
        </w:rPr>
        <w:tab/>
        <w:t xml:space="preserve">D. </w:t>
      </w:r>
      <w:r w:rsidRPr="004223CB">
        <w:rPr>
          <w:lang w:val="nl-NL"/>
        </w:rPr>
        <w:t xml:space="preserve">Với chu kỳ giảm </w:t>
      </w:r>
      <w:r w:rsidRPr="004223CB">
        <w:rPr>
          <w:lang w:val="nl-NL"/>
        </w:rPr>
        <w:fldChar w:fldCharType="begin"/>
      </w:r>
      <w:r w:rsidRPr="004223CB">
        <w:rPr>
          <w:lang w:val="nl-NL"/>
        </w:rPr>
        <w:instrText>eq \l(\r(,6))</w:instrText>
      </w:r>
      <w:r w:rsidRPr="004223CB">
        <w:rPr>
          <w:lang w:val="nl-NL"/>
        </w:rPr>
        <w:fldChar w:fldCharType="end"/>
      </w:r>
      <w:r w:rsidRPr="004223CB">
        <w:rPr>
          <w:lang w:val="nl-NL"/>
        </w:rPr>
        <w:t xml:space="preserve"> lầ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8: </w:t>
      </w:r>
      <w:r w:rsidRPr="004223CB">
        <w:rPr>
          <w:lang w:val="nl-NL"/>
        </w:rPr>
        <w:t>Một con lắc lò xo gồm vật m mắc với lò xo, dao động điều hòa với tần số 5 Hz Bớt khối lượng vật đi 150 g thì chu kỳ dao động của nó giảm đi 0,1 s. Lấy π</w:t>
      </w:r>
      <w:r w:rsidRPr="004223CB">
        <w:rPr>
          <w:vertAlign w:val="superscript"/>
          <w:lang w:val="nl-NL"/>
        </w:rPr>
        <w:t>2</w:t>
      </w:r>
      <w:r w:rsidRPr="004223CB">
        <w:rPr>
          <w:lang w:val="nl-NL"/>
        </w:rPr>
        <w:t xml:space="preserve"> = 10. Độ cứng k của lò xo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200 N/m </w:t>
      </w:r>
      <w:r w:rsidRPr="004223CB">
        <w:rPr>
          <w:b/>
          <w:bCs/>
          <w:lang w:val="nl-NL"/>
        </w:rPr>
        <w:tab/>
        <w:t xml:space="preserve">B. </w:t>
      </w:r>
      <w:r w:rsidRPr="004223CB">
        <w:rPr>
          <w:lang w:val="nl-NL"/>
        </w:rPr>
        <w:t xml:space="preserve">250 N/m </w:t>
      </w:r>
      <w:r w:rsidRPr="004223CB">
        <w:rPr>
          <w:b/>
          <w:bCs/>
          <w:lang w:val="nl-NL"/>
        </w:rPr>
        <w:tab/>
        <w:t xml:space="preserve">C. </w:t>
      </w:r>
      <w:r w:rsidRPr="004223CB">
        <w:rPr>
          <w:lang w:val="nl-NL"/>
        </w:rPr>
        <w:t xml:space="preserve">100 N/m </w:t>
      </w:r>
      <w:r w:rsidRPr="004223CB">
        <w:rPr>
          <w:b/>
          <w:bCs/>
          <w:lang w:val="nl-NL"/>
        </w:rPr>
        <w:tab/>
        <w:t xml:space="preserve">D. </w:t>
      </w:r>
      <w:r w:rsidRPr="004223CB">
        <w:rPr>
          <w:lang w:val="nl-NL"/>
        </w:rPr>
        <w:t>150 N/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19: </w:t>
      </w:r>
      <w:r w:rsidRPr="004223CB">
        <w:rPr>
          <w:lang w:val="nl-NL"/>
        </w:rPr>
        <w:t>Một lò xo nhẹ có độ cứng k, một đầu treo vào một điểm cố định, đầu dưới treo vật nặng 100g. Kéo vật nặng xuống dưới theo phương thẳng đứng rồi buông nhẹ. Vật dao động điều hòa theo phương trình x = 5cos(4πt) cm, lấy g = 10 m/s</w:t>
      </w:r>
      <w:r w:rsidRPr="004223CB">
        <w:rPr>
          <w:vertAlign w:val="superscript"/>
          <w:lang w:val="nl-NL"/>
        </w:rPr>
        <w:t>2</w:t>
      </w:r>
      <w:r w:rsidRPr="004223CB">
        <w:rPr>
          <w:lang w:val="nl-NL"/>
        </w:rPr>
        <w:t xml:space="preserve"> và π</w:t>
      </w:r>
      <w:r w:rsidRPr="004223CB">
        <w:rPr>
          <w:vertAlign w:val="superscript"/>
          <w:lang w:val="nl-NL"/>
        </w:rPr>
        <w:t>2</w:t>
      </w:r>
      <w:r w:rsidRPr="004223CB">
        <w:rPr>
          <w:lang w:val="nl-NL"/>
        </w:rPr>
        <w:t xml:space="preserve"> = 10. Lực dùng để kéo vật trước khi dao động có độ lớ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0,8 N. </w:t>
      </w:r>
      <w:r w:rsidRPr="004223CB">
        <w:rPr>
          <w:b/>
          <w:bCs/>
          <w:lang w:val="nl-NL"/>
        </w:rPr>
        <w:tab/>
        <w:t xml:space="preserve">B. </w:t>
      </w:r>
      <w:r w:rsidRPr="004223CB">
        <w:rPr>
          <w:lang w:val="nl-NL"/>
        </w:rPr>
        <w:t xml:space="preserve">1,6 N. </w:t>
      </w:r>
      <w:r w:rsidRPr="004223CB">
        <w:rPr>
          <w:b/>
          <w:bCs/>
          <w:lang w:val="nl-NL"/>
        </w:rPr>
        <w:tab/>
        <w:t xml:space="preserve">C. </w:t>
      </w:r>
      <w:r w:rsidRPr="004223CB">
        <w:rPr>
          <w:lang w:val="nl-NL"/>
        </w:rPr>
        <w:t xml:space="preserve">6,4 N </w:t>
      </w:r>
      <w:r w:rsidRPr="004223CB">
        <w:rPr>
          <w:b/>
          <w:bCs/>
          <w:lang w:val="nl-NL"/>
        </w:rPr>
        <w:tab/>
        <w:t xml:space="preserve">D. </w:t>
      </w:r>
      <w:r w:rsidRPr="004223CB">
        <w:rPr>
          <w:lang w:val="nl-NL"/>
        </w:rPr>
        <w:t>3,2 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0: </w:t>
      </w:r>
      <w:r w:rsidRPr="004223CB">
        <w:rPr>
          <w:lang w:val="nl-NL"/>
        </w:rPr>
        <w:t>Con lắc lò xo dao động điều hòa theo phương thẳng đứng có năng lượng dao động E = 2.10</w:t>
      </w:r>
      <w:r w:rsidRPr="004223CB">
        <w:rPr>
          <w:vertAlign w:val="superscript"/>
          <w:lang w:val="nl-NL"/>
        </w:rPr>
        <w:t>-2</w:t>
      </w:r>
      <w:r w:rsidRPr="004223CB">
        <w:rPr>
          <w:lang w:val="nl-NL"/>
        </w:rPr>
        <w:t xml:space="preserve"> J lực đàn hồi cực đại của lò xo F</w:t>
      </w:r>
      <w:r w:rsidRPr="004223CB">
        <w:rPr>
          <w:vertAlign w:val="subscript"/>
          <w:lang w:val="nl-NL"/>
        </w:rPr>
        <w:t>max</w:t>
      </w:r>
      <w:r w:rsidRPr="004223CB">
        <w:rPr>
          <w:lang w:val="nl-NL"/>
        </w:rPr>
        <w:t xml:space="preserve"> = 4 N. Lực đàn hồi của lò xo khi vật ở vị trí cân bằng là F = 2 N. Biên độ dao động sẽ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2 cm. </w:t>
      </w:r>
      <w:r w:rsidRPr="004223CB">
        <w:rPr>
          <w:b/>
          <w:bCs/>
          <w:lang w:val="nl-NL"/>
        </w:rPr>
        <w:tab/>
        <w:t xml:space="preserve">B. </w:t>
      </w:r>
      <w:r w:rsidRPr="004223CB">
        <w:rPr>
          <w:lang w:val="nl-NL"/>
        </w:rPr>
        <w:t xml:space="preserve">4 cm. </w:t>
      </w:r>
      <w:r w:rsidRPr="004223CB">
        <w:rPr>
          <w:b/>
          <w:bCs/>
          <w:lang w:val="nl-NL"/>
        </w:rPr>
        <w:tab/>
        <w:t xml:space="preserve">C. </w:t>
      </w:r>
      <w:r w:rsidRPr="004223CB">
        <w:rPr>
          <w:lang w:val="nl-NL"/>
        </w:rPr>
        <w:t xml:space="preserve">5 cm. </w:t>
      </w:r>
      <w:r w:rsidRPr="004223CB">
        <w:rPr>
          <w:b/>
          <w:bCs/>
          <w:lang w:val="nl-NL"/>
        </w:rPr>
        <w:tab/>
        <w:t xml:space="preserve">D. </w:t>
      </w:r>
      <w:r w:rsidRPr="004223CB">
        <w:rPr>
          <w:lang w:val="nl-NL"/>
        </w:rPr>
        <w:t>3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1: </w:t>
      </w:r>
      <w:r w:rsidRPr="004223CB">
        <w:rPr>
          <w:lang w:val="nl-NL"/>
        </w:rPr>
        <w:t xml:space="preserve">Một vật m = 100 g chuyển động trên trục Ox dưới tác dụng của lực F = –2,5x (với x là tọa độ của vật đo bằng m, F đo bằng N). Kết luận nào sau đây là </w:t>
      </w:r>
      <w:r w:rsidRPr="004223CB">
        <w:rPr>
          <w:b/>
          <w:bCs/>
          <w:lang w:val="nl-NL"/>
        </w:rPr>
        <w:t>sai</w:t>
      </w:r>
      <w:r w:rsidRPr="004223CB">
        <w:rPr>
          <w:lang w:val="nl-NL"/>
        </w:rPr>
        <w:t>?</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Vật này dao động điều hòa.</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B. </w:t>
      </w:r>
      <w:r w:rsidRPr="004223CB">
        <w:rPr>
          <w:lang w:val="nl-NL"/>
        </w:rPr>
        <w:t>Gia tốc của vật đổi chiều khi vật có tọa độ x = A (với A là biên độ dao độ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Gia tốc của vật a = –25x m/s</w:t>
      </w:r>
      <w:r w:rsidRPr="004223CB">
        <w:rPr>
          <w:vertAlign w:val="superscript"/>
          <w:lang w:val="nl-NL"/>
        </w:rPr>
        <w:t>2</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D. </w:t>
      </w:r>
      <w:r w:rsidRPr="004223CB">
        <w:rPr>
          <w:lang w:val="nl-NL"/>
        </w:rPr>
        <w:t>Khi vận tốc của vật có giá trị bé nhất, vật đi qua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2: </w:t>
      </w:r>
      <w:r w:rsidRPr="004223CB">
        <w:rPr>
          <w:lang w:val="nl-NL"/>
        </w:rPr>
        <w:t>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 s. Cho g = π</w:t>
      </w:r>
      <w:r w:rsidRPr="004223CB">
        <w:rPr>
          <w:vertAlign w:val="superscript"/>
          <w:lang w:val="nl-NL"/>
        </w:rPr>
        <w:t>2</w:t>
      </w:r>
      <w:r w:rsidRPr="004223CB">
        <w:rPr>
          <w:lang w:val="nl-NL"/>
        </w:rPr>
        <w:t xml:space="preserve"> = 10 m/s</w:t>
      </w:r>
      <w:r w:rsidRPr="004223CB">
        <w:rPr>
          <w:vertAlign w:val="superscript"/>
          <w:lang w:val="nl-NL"/>
        </w:rPr>
        <w:t>2</w:t>
      </w:r>
      <w:r w:rsidRPr="004223CB">
        <w:rPr>
          <w:lang w:val="nl-NL"/>
        </w:rPr>
        <w:t>. Tỉ số độ lớn lực đàn hồi cực đại và lực đàn hồi cực tiểu của lò xo khi dao động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5 </w:t>
      </w:r>
      <w:r w:rsidRPr="004223CB">
        <w:rPr>
          <w:b/>
          <w:bCs/>
          <w:lang w:val="nl-NL"/>
        </w:rPr>
        <w:tab/>
        <w:t xml:space="preserve">B. </w:t>
      </w:r>
      <w:r w:rsidRPr="004223CB">
        <w:rPr>
          <w:lang w:val="nl-NL"/>
        </w:rPr>
        <w:t xml:space="preserve">4 </w:t>
      </w:r>
      <w:r w:rsidRPr="004223CB">
        <w:rPr>
          <w:b/>
          <w:bCs/>
          <w:lang w:val="nl-NL"/>
        </w:rPr>
        <w:tab/>
        <w:t xml:space="preserve">C. </w:t>
      </w:r>
      <w:r w:rsidRPr="004223CB">
        <w:rPr>
          <w:lang w:val="nl-NL"/>
        </w:rPr>
        <w:t xml:space="preserve">7 </w:t>
      </w:r>
      <w:r w:rsidRPr="004223CB">
        <w:rPr>
          <w:b/>
          <w:bCs/>
          <w:lang w:val="nl-NL"/>
        </w:rPr>
        <w:tab/>
        <w:t xml:space="preserve">D. </w:t>
      </w:r>
      <w:r w:rsidRPr="004223CB">
        <w:rPr>
          <w:lang w:val="nl-NL"/>
        </w:rPr>
        <w:t>3</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3: </w:t>
      </w:r>
      <w:r w:rsidRPr="004223CB">
        <w:rPr>
          <w:lang w:val="nl-NL"/>
        </w:rPr>
        <w:t>Một con lắc lò xo dao động điều hòa theo phương thẳng đứng với biên độ A = 2 cm. Khối lượng của vật m = 300 g, chu kì dao động T = 0,5 s. Cho π</w:t>
      </w:r>
      <w:r w:rsidRPr="004223CB">
        <w:rPr>
          <w:vertAlign w:val="superscript"/>
          <w:lang w:val="nl-NL"/>
        </w:rPr>
        <w:t>2</w:t>
      </w:r>
      <w:r w:rsidRPr="004223CB">
        <w:rPr>
          <w:lang w:val="nl-NL"/>
        </w:rPr>
        <w:t xml:space="preserve"> = 10 và g = 10 m/s</w:t>
      </w:r>
      <w:r w:rsidRPr="004223CB">
        <w:rPr>
          <w:vertAlign w:val="superscript"/>
          <w:lang w:val="nl-NL"/>
        </w:rPr>
        <w:t>2</w:t>
      </w:r>
      <w:r w:rsidRPr="004223CB">
        <w:rPr>
          <w:lang w:val="nl-NL"/>
        </w:rPr>
        <w:t>. Giá tri cực đại của lực đàn hồi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4,96 N </w:t>
      </w:r>
      <w:r w:rsidRPr="004223CB">
        <w:rPr>
          <w:b/>
          <w:bCs/>
          <w:lang w:val="nl-NL"/>
        </w:rPr>
        <w:tab/>
        <w:t xml:space="preserve">B. </w:t>
      </w:r>
      <w:r w:rsidRPr="004223CB">
        <w:rPr>
          <w:lang w:val="nl-NL"/>
        </w:rPr>
        <w:t xml:space="preserve">3,96 N </w:t>
      </w:r>
      <w:r w:rsidRPr="004223CB">
        <w:rPr>
          <w:b/>
          <w:bCs/>
          <w:lang w:val="nl-NL"/>
        </w:rPr>
        <w:tab/>
        <w:t xml:space="preserve">C. </w:t>
      </w:r>
      <w:r w:rsidRPr="004223CB">
        <w:rPr>
          <w:lang w:val="nl-NL"/>
        </w:rPr>
        <w:t xml:space="preserve">6,56 N </w:t>
      </w:r>
      <w:r w:rsidRPr="004223CB">
        <w:rPr>
          <w:b/>
          <w:bCs/>
          <w:lang w:val="nl-NL"/>
        </w:rPr>
        <w:tab/>
        <w:t xml:space="preserve">D. </w:t>
      </w:r>
      <w:r w:rsidRPr="004223CB">
        <w:rPr>
          <w:lang w:val="nl-NL"/>
        </w:rPr>
        <w:t>2,16 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4: </w:t>
      </w:r>
      <w:r w:rsidRPr="004223CB">
        <w:rPr>
          <w:lang w:val="nl-NL"/>
        </w:rPr>
        <w:t xml:space="preserve">Khi nói về dao động điều hòa của con lắc lò xo nằm ngang, phát biểu nào sau đây </w:t>
      </w:r>
      <w:r w:rsidRPr="004223CB">
        <w:rPr>
          <w:b/>
          <w:bCs/>
          <w:lang w:val="nl-NL"/>
        </w:rPr>
        <w:t>đúng</w:t>
      </w:r>
      <w:r w:rsidRPr="004223CB">
        <w:rPr>
          <w:lang w:val="nl-NL"/>
        </w:rPr>
        <w:t>?</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Gia tốc của vật dao động điều hòa triệt tiêu khi ở vị trí biê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B. </w:t>
      </w:r>
      <w:r w:rsidRPr="004223CB">
        <w:rPr>
          <w:lang w:val="nl-NL"/>
        </w:rPr>
        <w:t>Vận tốc của vật dao động điều hòa triệt tiêu khi qua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Gia tốc của vật dao động điều hòa có giá trị cực đại ở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D. </w:t>
      </w:r>
      <w:r w:rsidRPr="004223CB">
        <w:rPr>
          <w:lang w:val="nl-NL"/>
        </w:rPr>
        <w:t>Lực đàn hồi tác dụng lên vật dao động điều hòa luôn luôn hướng về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5: </w:t>
      </w:r>
      <w:r w:rsidRPr="004223CB">
        <w:rPr>
          <w:lang w:val="nl-NL"/>
        </w:rPr>
        <w:t>Một con lắc lò xo có vật nặng khối lượng m = 100 g và lò xo có độ cứng k = 10 N/m dao động với biên độ 2 cm. Trong mỗi chu kì dao động, thời gian mà vật nặng ở cách vị trí cân bằng lớn hơn 1 cm là bao nhiê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0,314 s. </w:t>
      </w:r>
      <w:r w:rsidRPr="004223CB">
        <w:rPr>
          <w:b/>
          <w:bCs/>
          <w:lang w:val="nl-NL"/>
        </w:rPr>
        <w:tab/>
        <w:t xml:space="preserve">B. </w:t>
      </w:r>
      <w:r w:rsidRPr="004223CB">
        <w:rPr>
          <w:lang w:val="nl-NL"/>
        </w:rPr>
        <w:t xml:space="preserve">0,209 s. </w:t>
      </w:r>
      <w:r w:rsidRPr="004223CB">
        <w:rPr>
          <w:b/>
          <w:bCs/>
          <w:lang w:val="nl-NL"/>
        </w:rPr>
        <w:tab/>
        <w:t xml:space="preserve">C. </w:t>
      </w:r>
      <w:r w:rsidRPr="004223CB">
        <w:rPr>
          <w:lang w:val="nl-NL"/>
        </w:rPr>
        <w:t xml:space="preserve">0,242 s. </w:t>
      </w:r>
      <w:r w:rsidRPr="004223CB">
        <w:rPr>
          <w:b/>
          <w:bCs/>
          <w:lang w:val="nl-NL"/>
        </w:rPr>
        <w:tab/>
        <w:t xml:space="preserve">D. </w:t>
      </w:r>
      <w:r w:rsidRPr="004223CB">
        <w:rPr>
          <w:lang w:val="nl-NL"/>
        </w:rPr>
        <w:t>0,417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u w:val="thick"/>
          <w:lang w:val="nl-NL"/>
        </w:rPr>
        <w:t>Câu 26:</w:t>
      </w:r>
      <w:r w:rsidRPr="004223CB">
        <w:rPr>
          <w:b/>
          <w:bCs/>
          <w:lang w:val="nl-NL"/>
        </w:rPr>
        <w:t xml:space="preserve"> </w:t>
      </w:r>
      <w:r w:rsidRPr="004223CB">
        <w:rPr>
          <w:lang w:val="nl-NL"/>
        </w:rPr>
        <w:t>Con lắc lò xo gồm vật nặng khối  lượng 200 g lò xo có độ cứng 200 N/m. Kéo vật đến vị trí có li độ 2 cm rồi truyền cho vật vận tốc 1,095 m/s theo chiều dương của trục tọa độ. Chọn gốc thời gian là thời điểm kích thích cho vật dao động. Quãng đường vật đi được từ thời điểm 1/15 s đến thời điểm 1/4 s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14,67 cm </w:t>
      </w:r>
      <w:r w:rsidRPr="004223CB">
        <w:rPr>
          <w:b/>
          <w:bCs/>
          <w:lang w:val="nl-NL"/>
        </w:rPr>
        <w:tab/>
        <w:t xml:space="preserve">B. </w:t>
      </w:r>
      <w:r w:rsidRPr="004223CB">
        <w:rPr>
          <w:lang w:val="nl-NL"/>
        </w:rPr>
        <w:t xml:space="preserve">17,46 cm </w:t>
      </w:r>
      <w:r w:rsidRPr="004223CB">
        <w:rPr>
          <w:b/>
          <w:bCs/>
          <w:lang w:val="nl-NL"/>
        </w:rPr>
        <w:tab/>
        <w:t xml:space="preserve">C. </w:t>
      </w:r>
      <w:r w:rsidRPr="004223CB">
        <w:rPr>
          <w:lang w:val="nl-NL"/>
        </w:rPr>
        <w:t xml:space="preserve">14,54 cm </w:t>
      </w:r>
      <w:r w:rsidRPr="004223CB">
        <w:rPr>
          <w:b/>
          <w:bCs/>
          <w:lang w:val="nl-NL"/>
        </w:rPr>
        <w:tab/>
        <w:t xml:space="preserve">D. </w:t>
      </w:r>
      <w:r w:rsidRPr="004223CB">
        <w:rPr>
          <w:lang w:val="nl-NL"/>
        </w:rPr>
        <w:t>15,46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7: </w:t>
      </w:r>
      <w:r w:rsidRPr="004223CB">
        <w:rPr>
          <w:lang w:val="nl-NL"/>
        </w:rPr>
        <w:t>Một chất điểm dao động điều hoà dọc theo trục Ox. Phương trình dao động là x = 3cos(10t – π/3) cm. Sau khoảng thời gian t = 0,157 s, kể từ lúc vật bắt đầu chuyển động (t = 0), quãng đường vật đi đượ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1,5 cm. </w:t>
      </w:r>
      <w:r w:rsidRPr="004223CB">
        <w:rPr>
          <w:b/>
          <w:bCs/>
          <w:lang w:val="nl-NL"/>
        </w:rPr>
        <w:tab/>
        <w:t xml:space="preserve">B. </w:t>
      </w:r>
      <w:r w:rsidRPr="004223CB">
        <w:rPr>
          <w:lang w:val="nl-NL"/>
        </w:rPr>
        <w:t xml:space="preserve">4,5 cm. </w:t>
      </w:r>
      <w:r w:rsidRPr="004223CB">
        <w:rPr>
          <w:b/>
          <w:bCs/>
          <w:lang w:val="nl-NL"/>
        </w:rPr>
        <w:tab/>
        <w:t xml:space="preserve">C. </w:t>
      </w:r>
      <w:r w:rsidRPr="004223CB">
        <w:rPr>
          <w:lang w:val="nl-NL"/>
        </w:rPr>
        <w:t xml:space="preserve">4,1 cm. </w:t>
      </w:r>
      <w:r w:rsidRPr="004223CB">
        <w:rPr>
          <w:b/>
          <w:bCs/>
          <w:lang w:val="nl-NL"/>
        </w:rPr>
        <w:tab/>
        <w:t xml:space="preserve">D. </w:t>
      </w:r>
      <w:r w:rsidRPr="004223CB">
        <w:rPr>
          <w:lang w:val="nl-NL"/>
        </w:rPr>
        <w:t>1,9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8: </w:t>
      </w:r>
      <w:r w:rsidRPr="004223CB">
        <w:rPr>
          <w:lang w:val="nl-NL"/>
        </w:rPr>
        <w:t>Cho một vật dao động điều hoà với phương trình x = 10cos(2π – 5π/6) cm. Tìm quãng đường vật đi được kể từ lúc t = 0 đến lúc t = 2,5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10 cm. </w:t>
      </w:r>
      <w:r w:rsidRPr="004223CB">
        <w:rPr>
          <w:b/>
          <w:bCs/>
          <w:lang w:val="nl-NL"/>
        </w:rPr>
        <w:tab/>
        <w:t xml:space="preserve">B. </w:t>
      </w:r>
      <w:r w:rsidRPr="004223CB">
        <w:rPr>
          <w:lang w:val="nl-NL"/>
        </w:rPr>
        <w:t xml:space="preserve">100 cm. </w:t>
      </w:r>
      <w:r w:rsidRPr="004223CB">
        <w:rPr>
          <w:b/>
          <w:bCs/>
          <w:lang w:val="nl-NL"/>
        </w:rPr>
        <w:tab/>
        <w:t xml:space="preserve">C. </w:t>
      </w:r>
      <w:r w:rsidRPr="004223CB">
        <w:rPr>
          <w:lang w:val="nl-NL"/>
        </w:rPr>
        <w:t xml:space="preserve">100 m. </w:t>
      </w:r>
      <w:r w:rsidRPr="004223CB">
        <w:rPr>
          <w:b/>
          <w:bCs/>
          <w:lang w:val="nl-NL"/>
        </w:rPr>
        <w:tab/>
        <w:t xml:space="preserve">D. </w:t>
      </w:r>
      <w:r w:rsidRPr="004223CB">
        <w:rPr>
          <w:lang w:val="nl-NL"/>
        </w:rPr>
        <w:t>50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29: </w:t>
      </w:r>
      <w:r w:rsidRPr="004223CB">
        <w:rPr>
          <w:lang w:val="nl-NL"/>
        </w:rPr>
        <w:t>Một vật dao động điều hoà có phương trình x = 5cos(2πt – π/2) cm. Quãng đường mà vật đi được sau thời gian 12,125 s kể từ thời điểm ban đầu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240 cm. </w:t>
      </w:r>
      <w:r w:rsidRPr="004223CB">
        <w:rPr>
          <w:b/>
          <w:bCs/>
          <w:lang w:val="nl-NL"/>
        </w:rPr>
        <w:tab/>
        <w:t xml:space="preserve">B. </w:t>
      </w:r>
      <w:r w:rsidRPr="004223CB">
        <w:rPr>
          <w:lang w:val="nl-NL"/>
        </w:rPr>
        <w:t xml:space="preserve">245,34 cm. </w:t>
      </w:r>
      <w:r w:rsidRPr="004223CB">
        <w:rPr>
          <w:b/>
          <w:bCs/>
          <w:lang w:val="nl-NL"/>
        </w:rPr>
        <w:tab/>
        <w:t xml:space="preserve">C. </w:t>
      </w:r>
      <w:r w:rsidRPr="004223CB">
        <w:rPr>
          <w:lang w:val="nl-NL"/>
        </w:rPr>
        <w:t xml:space="preserve">243,54 cm. </w:t>
      </w:r>
      <w:r w:rsidRPr="004223CB">
        <w:rPr>
          <w:b/>
          <w:bCs/>
          <w:lang w:val="nl-NL"/>
        </w:rPr>
        <w:tab/>
        <w:t xml:space="preserve">D. </w:t>
      </w:r>
      <w:r w:rsidRPr="004223CB">
        <w:rPr>
          <w:lang w:val="nl-NL"/>
        </w:rPr>
        <w:t>234,54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0: </w:t>
      </w:r>
      <w:r w:rsidRPr="004223CB">
        <w:rPr>
          <w:lang w:val="nl-NL"/>
        </w:rPr>
        <w:t>Chất điểm dao động điều hòa có phương trình vận tốc v = 4πcos(2πt) (cm/s) Gốc tọa độ ở vị trí cân bằng. Mốc thời gian được chọn vào lúc chất điểm có li độ và vận tố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x = 2 cm, v = 0. </w:t>
      </w:r>
      <w:r w:rsidRPr="004223CB">
        <w:rPr>
          <w:b/>
          <w:bCs/>
          <w:lang w:val="nl-NL"/>
        </w:rPr>
        <w:tab/>
        <w:t xml:space="preserve">B. </w:t>
      </w:r>
      <w:r w:rsidRPr="004223CB">
        <w:rPr>
          <w:lang w:val="nl-NL"/>
        </w:rPr>
        <w:t>x = 0, v = 4π cm/s.</w:t>
      </w:r>
      <w:r w:rsidRPr="004223CB">
        <w:rPr>
          <w:lang w:val="nl-NL"/>
        </w:rPr>
        <w:tab/>
      </w:r>
      <w:r w:rsidRPr="004223CB">
        <w:rPr>
          <w:b/>
          <w:bCs/>
          <w:lang w:val="nl-NL"/>
        </w:rPr>
        <w:t xml:space="preserve">C. </w:t>
      </w:r>
      <w:r w:rsidRPr="004223CB">
        <w:rPr>
          <w:lang w:val="nl-NL"/>
        </w:rPr>
        <w:t xml:space="preserve">x = –2 cm, v = 0. </w:t>
      </w:r>
      <w:r w:rsidRPr="004223CB">
        <w:rPr>
          <w:b/>
          <w:bCs/>
          <w:lang w:val="nl-NL"/>
        </w:rPr>
        <w:tab/>
        <w:t xml:space="preserve">D. </w:t>
      </w:r>
      <w:r w:rsidRPr="004223CB">
        <w:rPr>
          <w:lang w:val="nl-NL"/>
        </w:rPr>
        <w:t>x = 0, v = –4π cm/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1: </w:t>
      </w:r>
      <w:r w:rsidRPr="004223CB">
        <w:rPr>
          <w:lang w:val="nl-NL"/>
        </w:rPr>
        <w:t>Khi một vật dao động điều hòa thì</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lực kéo về tác dụng lên vật có độ lớn cực đại khi vật ở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B. </w:t>
      </w:r>
      <w:r w:rsidRPr="004223CB">
        <w:rPr>
          <w:lang w:val="nl-NL"/>
        </w:rPr>
        <w:t>gia tốc của vật có độ lớn cực đại khi vật ở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lực kéo về tác dụng lên vật có độ lớn tỉ lệ với bình phương biên độ.</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D. </w:t>
      </w:r>
      <w:r w:rsidRPr="004223CB">
        <w:rPr>
          <w:lang w:val="nl-NL"/>
        </w:rPr>
        <w:t>vận tốc của vật có độ lớn cực đại khi vật ở vị trí cân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2: </w:t>
      </w:r>
      <w:r w:rsidRPr="004223CB">
        <w:rPr>
          <w:lang w:val="nl-NL"/>
        </w:rPr>
        <w:t xml:space="preserve">Con lắc lò xo treo thẳng đứng, dao động điều hòa với phương trình x = 2cos20t (cm). Chiều dài tự nhiên của lò xo là </w:t>
      </w:r>
      <w:r w:rsidRPr="004223CB">
        <w:rPr>
          <w:iCs/>
          <w:lang w:val="nl-NL"/>
        </w:rPr>
        <w:t>l</w:t>
      </w:r>
      <w:r w:rsidRPr="004223CB">
        <w:rPr>
          <w:vertAlign w:val="subscript"/>
          <w:lang w:val="nl-NL"/>
        </w:rPr>
        <w:t>0</w:t>
      </w:r>
      <w:r w:rsidRPr="004223CB">
        <w:rPr>
          <w:lang w:val="nl-NL"/>
        </w:rPr>
        <w:t xml:space="preserve"> = 30 cm, lấy g = 10 m/s</w:t>
      </w:r>
      <w:r w:rsidRPr="004223CB">
        <w:rPr>
          <w:vertAlign w:val="superscript"/>
          <w:lang w:val="nl-NL"/>
        </w:rPr>
        <w:t>2</w:t>
      </w:r>
      <w:r w:rsidRPr="004223CB">
        <w:rPr>
          <w:lang w:val="nl-NL"/>
        </w:rPr>
        <w:t>. Chiều dài nhỏ nhất và lớn nhất của lò xo trong quá trình dao động lần lượ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28,5 cm và 33 cm. </w:t>
      </w:r>
      <w:r w:rsidRPr="004223CB">
        <w:rPr>
          <w:b/>
          <w:bCs/>
          <w:lang w:val="nl-NL"/>
        </w:rPr>
        <w:tab/>
        <w:t xml:space="preserve">B. </w:t>
      </w:r>
      <w:r w:rsidRPr="004223CB">
        <w:rPr>
          <w:lang w:val="nl-NL"/>
        </w:rPr>
        <w:t>31 cm và 36 cm.</w:t>
      </w:r>
      <w:r w:rsidRPr="004223CB">
        <w:rPr>
          <w:lang w:val="nl-NL"/>
        </w:rPr>
        <w:tab/>
      </w:r>
      <w:r w:rsidRPr="004223CB">
        <w:rPr>
          <w:b/>
          <w:bCs/>
          <w:lang w:val="nl-NL"/>
        </w:rPr>
        <w:t xml:space="preserve">C. </w:t>
      </w:r>
      <w:r w:rsidRPr="004223CB">
        <w:rPr>
          <w:lang w:val="nl-NL"/>
        </w:rPr>
        <w:t xml:space="preserve">30,5 cm và 34,5 cm. </w:t>
      </w:r>
      <w:r w:rsidRPr="004223CB">
        <w:rPr>
          <w:b/>
          <w:bCs/>
          <w:lang w:val="nl-NL"/>
        </w:rPr>
        <w:tab/>
        <w:t xml:space="preserve">D. </w:t>
      </w:r>
      <w:r w:rsidRPr="004223CB">
        <w:rPr>
          <w:lang w:val="nl-NL"/>
        </w:rPr>
        <w:t>32 cm và 34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3: </w:t>
      </w:r>
      <w:r w:rsidRPr="004223CB">
        <w:rPr>
          <w:lang w:val="nl-NL"/>
        </w:rPr>
        <w:t>Trong quá trình một vật dao động điều hòa, tập hợp ba đại lượng nào sau đây đều có giá trị không thay đổi?</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gia tốc; lực; cơ năng. </w:t>
      </w:r>
      <w:r w:rsidRPr="004223CB">
        <w:rPr>
          <w:b/>
          <w:bCs/>
          <w:lang w:val="nl-NL"/>
        </w:rPr>
        <w:tab/>
      </w:r>
      <w:r w:rsidRPr="004223CB">
        <w:rPr>
          <w:b/>
          <w:bCs/>
          <w:lang w:val="nl-NL"/>
        </w:rPr>
        <w:tab/>
        <w:t xml:space="preserve">B. </w:t>
      </w:r>
      <w:r w:rsidRPr="004223CB">
        <w:rPr>
          <w:lang w:val="nl-NL"/>
        </w:rPr>
        <w:t>biên độ; tần số góc; gia tốc.</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tần số góc; gia tốc; lực</w:t>
      </w:r>
      <w:r w:rsidRPr="004223CB">
        <w:rPr>
          <w:lang w:val="nl-NL"/>
        </w:rPr>
        <w:tab/>
      </w:r>
      <w:r w:rsidRPr="004223CB">
        <w:rPr>
          <w:b/>
          <w:bCs/>
          <w:lang w:val="nl-NL"/>
        </w:rPr>
        <w:tab/>
        <w:t xml:space="preserve">D. </w:t>
      </w:r>
      <w:r w:rsidRPr="004223CB">
        <w:rPr>
          <w:lang w:val="nl-NL"/>
        </w:rPr>
        <w:t>cơ năng; biên độ; tần số góc.</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4: </w:t>
      </w:r>
      <w:r w:rsidRPr="004223CB">
        <w:rPr>
          <w:lang w:val="nl-NL"/>
        </w:rPr>
        <w:t>Một con lắc lò xo gồm một lò xo có độ cứng k = 100 N/m và vật có khối lượng m = 360 g, dao động điều hoà với biên độ A = 4 cm. Trong thời gian 0,49π (s) kể từ thời điểm qua vị trí cân bằng quãng đường mà vật đi đượ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66 cm. </w:t>
      </w:r>
      <w:r w:rsidRPr="004223CB">
        <w:rPr>
          <w:b/>
          <w:bCs/>
          <w:lang w:val="nl-NL"/>
        </w:rPr>
        <w:tab/>
        <w:t xml:space="preserve">B. </w:t>
      </w:r>
      <w:r w:rsidRPr="004223CB">
        <w:rPr>
          <w:lang w:val="nl-NL"/>
        </w:rPr>
        <w:t xml:space="preserve">64 cm. </w:t>
      </w:r>
      <w:r w:rsidRPr="004223CB">
        <w:rPr>
          <w:b/>
          <w:bCs/>
          <w:lang w:val="nl-NL"/>
        </w:rPr>
        <w:tab/>
        <w:t xml:space="preserve">C. </w:t>
      </w:r>
      <w:r w:rsidRPr="004223CB">
        <w:rPr>
          <w:lang w:val="nl-NL"/>
        </w:rPr>
        <w:t xml:space="preserve">67 cm. </w:t>
      </w:r>
      <w:r w:rsidRPr="004223CB">
        <w:rPr>
          <w:b/>
          <w:bCs/>
          <w:lang w:val="nl-NL"/>
        </w:rPr>
        <w:tab/>
        <w:t xml:space="preserve">D. </w:t>
      </w:r>
      <w:r w:rsidRPr="004223CB">
        <w:rPr>
          <w:lang w:val="nl-NL"/>
        </w:rPr>
        <w:t>70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5: </w:t>
      </w:r>
      <w:r w:rsidRPr="004223CB">
        <w:rPr>
          <w:lang w:val="nl-NL"/>
        </w:rPr>
        <w:t>Một vật dao động điều hòa theo phương trình x = 4cos</w:t>
      </w:r>
      <w:r w:rsidRPr="004223CB">
        <w:rPr>
          <w:position w:val="-28"/>
          <w:lang w:val="nl-NL"/>
        </w:rPr>
        <w:object w:dxaOrig="1260" w:dyaOrig="680">
          <v:shape id="_x0000_i1791" type="#_x0000_t75" style="width:63pt;height:33.75pt" o:ole="">
            <v:imagedata r:id="rId1450" o:title=""/>
          </v:shape>
          <o:OLEObject Type="Embed" ProgID="Equation.3" ShapeID="_x0000_i1791" DrawAspect="Content" ObjectID="_1550261454" r:id="rId1451"/>
        </w:object>
      </w:r>
      <w:r w:rsidRPr="004223CB">
        <w:rPr>
          <w:lang w:val="nl-NL"/>
        </w:rPr>
        <w:t>cm . Độ dài quãng đường mà vật đã đi được trong thời gian từ t</w:t>
      </w:r>
      <w:r w:rsidRPr="004223CB">
        <w:rPr>
          <w:vertAlign w:val="subscript"/>
          <w:lang w:val="nl-NL"/>
        </w:rPr>
        <w:t>1</w:t>
      </w:r>
      <w:r w:rsidRPr="004223CB">
        <w:rPr>
          <w:lang w:val="nl-NL"/>
        </w:rPr>
        <w:t xml:space="preserve"> = 5 s đến t</w:t>
      </w:r>
      <w:r w:rsidRPr="004223CB">
        <w:rPr>
          <w:vertAlign w:val="subscript"/>
          <w:lang w:val="nl-NL"/>
        </w:rPr>
        <w:t>2</w:t>
      </w:r>
      <w:r w:rsidRPr="004223CB">
        <w:rPr>
          <w:lang w:val="nl-NL"/>
        </w:rPr>
        <w:t xml:space="preserve"> = 10,225 s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832 cm </w:t>
      </w:r>
      <w:r w:rsidRPr="004223CB">
        <w:rPr>
          <w:b/>
          <w:bCs/>
          <w:lang w:val="nl-NL"/>
        </w:rPr>
        <w:tab/>
        <w:t xml:space="preserve">B. </w:t>
      </w:r>
      <w:r w:rsidRPr="004223CB">
        <w:rPr>
          <w:lang w:val="nl-NL"/>
        </w:rPr>
        <w:t xml:space="preserve">837,46 cm </w:t>
      </w:r>
      <w:r w:rsidRPr="004223CB">
        <w:rPr>
          <w:b/>
          <w:bCs/>
          <w:lang w:val="nl-NL"/>
        </w:rPr>
        <w:tab/>
        <w:t xml:space="preserve">C. </w:t>
      </w:r>
      <w:r w:rsidRPr="004223CB">
        <w:rPr>
          <w:lang w:val="nl-NL"/>
        </w:rPr>
        <w:t xml:space="preserve">836 cm </w:t>
      </w:r>
      <w:r w:rsidRPr="004223CB">
        <w:rPr>
          <w:b/>
          <w:bCs/>
          <w:lang w:val="nl-NL"/>
        </w:rPr>
        <w:tab/>
        <w:t xml:space="preserve">D. </w:t>
      </w:r>
      <w:r w:rsidRPr="004223CB">
        <w:rPr>
          <w:lang w:val="nl-NL"/>
        </w:rPr>
        <w:t>835,46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u w:val="thick"/>
          <w:lang w:val="nl-NL"/>
        </w:rPr>
        <w:t>Câu 36:</w:t>
      </w:r>
      <w:r w:rsidRPr="004223CB">
        <w:rPr>
          <w:b/>
          <w:bCs/>
          <w:lang w:val="nl-NL"/>
        </w:rPr>
        <w:t xml:space="preserve"> </w:t>
      </w:r>
      <w:r w:rsidRPr="004223CB">
        <w:rPr>
          <w:lang w:val="nl-NL"/>
        </w:rPr>
        <w:t>Vật nhỏ có khối lượng 200 g trong một con lắc lò xo dao động điều hòa với chu kì T và biên độ 4 cm. Biết trong một chu kì, khoảng thời gian để vật nhỏ có độ lớn gia tốc không nhỏ hơn 500 2 cm/s</w:t>
      </w:r>
      <w:r w:rsidRPr="004223CB">
        <w:rPr>
          <w:vertAlign w:val="superscript"/>
          <w:lang w:val="nl-NL"/>
        </w:rPr>
        <w:t>2</w:t>
      </w:r>
      <w:r w:rsidRPr="004223CB">
        <w:rPr>
          <w:lang w:val="nl-NL"/>
        </w:rPr>
        <w:t xml:space="preserve"> là T/2. Độ cứng của lò xo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20 N/m. </w:t>
      </w:r>
      <w:r w:rsidRPr="004223CB">
        <w:rPr>
          <w:b/>
          <w:bCs/>
          <w:lang w:val="nl-NL"/>
        </w:rPr>
        <w:tab/>
        <w:t xml:space="preserve">B. </w:t>
      </w:r>
      <w:r w:rsidRPr="004223CB">
        <w:rPr>
          <w:lang w:val="nl-NL"/>
        </w:rPr>
        <w:t xml:space="preserve">50 N/m. </w:t>
      </w:r>
      <w:r w:rsidRPr="004223CB">
        <w:rPr>
          <w:b/>
          <w:bCs/>
          <w:lang w:val="nl-NL"/>
        </w:rPr>
        <w:tab/>
        <w:t xml:space="preserve">C. </w:t>
      </w:r>
      <w:r w:rsidRPr="004223CB">
        <w:rPr>
          <w:lang w:val="nl-NL"/>
        </w:rPr>
        <w:t xml:space="preserve">40 N/m. </w:t>
      </w:r>
      <w:r w:rsidRPr="004223CB">
        <w:rPr>
          <w:b/>
          <w:bCs/>
          <w:lang w:val="nl-NL"/>
        </w:rPr>
        <w:tab/>
        <w:t xml:space="preserve">D. </w:t>
      </w:r>
      <w:r w:rsidRPr="004223CB">
        <w:rPr>
          <w:lang w:val="nl-NL"/>
        </w:rPr>
        <w:t>30 N/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u w:val="thick"/>
          <w:lang w:val="nl-NL"/>
        </w:rPr>
        <w:t>Câu 37:</w:t>
      </w:r>
      <w:r w:rsidRPr="004223CB">
        <w:rPr>
          <w:b/>
          <w:bCs/>
          <w:lang w:val="nl-NL"/>
        </w:rPr>
        <w:t xml:space="preserve"> </w:t>
      </w:r>
      <w:r w:rsidRPr="004223CB">
        <w:rPr>
          <w:lang w:val="nl-NL"/>
        </w:rPr>
        <w:t xml:space="preserve">Con lắc lò xo dao động điều hòa với chu kỳ </w:t>
      </w:r>
      <w:r w:rsidRPr="004223CB">
        <w:rPr>
          <w:lang w:val="nl-NL"/>
        </w:rPr>
        <w:sym w:font="Symbol" w:char="F070"/>
      </w:r>
      <w:r w:rsidRPr="004223CB">
        <w:rPr>
          <w:lang w:val="nl-NL"/>
        </w:rPr>
        <w:t>/10 s trên trục Ox, gốc tọ độ trùng với vị trí cân     bằng. Khi con lắc có li độ x = 2</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 thì tốc độ là 0,4  m/s. Cứ sau khoảng thời gian ngắn nhất </w:t>
      </w:r>
      <w:r w:rsidRPr="004223CB">
        <w:rPr>
          <w:lang w:val="nl-NL"/>
        </w:rPr>
        <w:sym w:font="Symbol" w:char="F044"/>
      </w:r>
      <w:r w:rsidRPr="004223CB">
        <w:rPr>
          <w:lang w:val="nl-NL"/>
        </w:rPr>
        <w:t>t vật nhỏ cách vị trí cân bằng một đoạn không đổi là a. Giá trị ∆t và a lần lượ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t xml:space="preserve">0,5 s; 4 cm. </w:t>
      </w:r>
      <w:r w:rsidRPr="004223CB">
        <w:rPr>
          <w:b/>
          <w:bCs/>
          <w:lang w:val="nl-NL"/>
        </w:rPr>
        <w:tab/>
        <w:t xml:space="preserve">B. </w:t>
      </w:r>
      <w:r w:rsidRPr="004223CB">
        <w:rPr>
          <w:lang w:val="nl-NL"/>
        </w:rPr>
        <w:t>0,25 s; 2</w:t>
      </w:r>
      <w:r w:rsidRPr="004223CB">
        <w:rPr>
          <w:lang w:val="nl-NL"/>
        </w:rPr>
        <w:fldChar w:fldCharType="begin"/>
      </w:r>
      <w:r w:rsidRPr="004223CB">
        <w:rPr>
          <w:lang w:val="nl-NL"/>
        </w:rPr>
        <w:instrText>eq \l(\r(,2))</w:instrText>
      </w:r>
      <w:r w:rsidRPr="004223CB">
        <w:rPr>
          <w:lang w:val="nl-NL"/>
        </w:rPr>
        <w:fldChar w:fldCharType="end"/>
      </w:r>
      <w:r w:rsidRPr="004223CB">
        <w:rPr>
          <w:lang w:val="nl-NL"/>
        </w:rPr>
        <w:t xml:space="preserve"> cm. </w:t>
      </w:r>
      <w:r w:rsidRPr="004223CB">
        <w:rPr>
          <w:b/>
          <w:bCs/>
          <w:lang w:val="nl-NL"/>
        </w:rPr>
        <w:tab/>
        <w:t xml:space="preserve">C. </w:t>
      </w:r>
      <w:r w:rsidRPr="004223CB">
        <w:rPr>
          <w:lang w:val="nl-NL"/>
        </w:rPr>
        <w:t>0,25 s; 2</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 </w:t>
      </w:r>
      <w:r w:rsidRPr="004223CB">
        <w:rPr>
          <w:b/>
          <w:bCs/>
          <w:lang w:val="nl-NL"/>
        </w:rPr>
        <w:tab/>
        <w:t xml:space="preserve">D. </w:t>
      </w:r>
      <w:r w:rsidRPr="004223CB">
        <w:rPr>
          <w:lang w:val="nl-NL"/>
        </w:rPr>
        <w:t>0,5 s; 2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u w:val="thick"/>
          <w:lang w:val="nl-NL"/>
        </w:rPr>
        <w:t>Câu 38:</w:t>
      </w:r>
      <w:r w:rsidRPr="004223CB">
        <w:rPr>
          <w:b/>
          <w:bCs/>
          <w:lang w:val="nl-NL"/>
        </w:rPr>
        <w:t xml:space="preserve"> </w:t>
      </w:r>
      <w:r w:rsidRPr="004223CB">
        <w:rPr>
          <w:lang w:val="nl-NL"/>
        </w:rPr>
        <w:t>Chất điểm dao động điều hòa với phương trình: x = 5cos(4πt – π/3) cm; t: giây. Gốc tọa độ tại VTCB. Thời điểm để chất điểm qua VTCB lần thứ 2013 kể từ lúc t = 0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fldChar w:fldCharType="begin"/>
      </w:r>
      <w:r w:rsidRPr="004223CB">
        <w:rPr>
          <w:lang w:val="nl-NL"/>
        </w:rPr>
        <w:instrText>eq \s\don1(\f(12077,24))</w:instrText>
      </w:r>
      <w:r w:rsidRPr="004223CB">
        <w:rPr>
          <w:lang w:val="nl-NL"/>
        </w:rPr>
        <w:fldChar w:fldCharType="end"/>
      </w:r>
      <w:r w:rsidRPr="004223CB">
        <w:rPr>
          <w:lang w:val="nl-NL"/>
        </w:rPr>
        <w:t xml:space="preserve"> s. </w:t>
      </w:r>
      <w:r w:rsidRPr="004223CB">
        <w:rPr>
          <w:b/>
          <w:bCs/>
          <w:lang w:val="nl-NL"/>
        </w:rPr>
        <w:tab/>
        <w:t xml:space="preserve">B. </w:t>
      </w:r>
      <w:r w:rsidRPr="004223CB">
        <w:rPr>
          <w:lang w:val="nl-NL"/>
        </w:rPr>
        <w:fldChar w:fldCharType="begin"/>
      </w:r>
      <w:r w:rsidRPr="004223CB">
        <w:rPr>
          <w:lang w:val="nl-NL"/>
        </w:rPr>
        <w:instrText>eq \s\don1(\f(12073,24))</w:instrText>
      </w:r>
      <w:r w:rsidRPr="004223CB">
        <w:rPr>
          <w:lang w:val="nl-NL"/>
        </w:rPr>
        <w:fldChar w:fldCharType="end"/>
      </w:r>
      <w:r w:rsidRPr="004223CB">
        <w:rPr>
          <w:lang w:val="nl-NL"/>
        </w:rPr>
        <w:t xml:space="preserve"> s. </w:t>
      </w:r>
      <w:r w:rsidRPr="004223CB">
        <w:rPr>
          <w:b/>
          <w:bCs/>
          <w:lang w:val="nl-NL"/>
        </w:rPr>
        <w:tab/>
        <w:t xml:space="preserve">C. </w:t>
      </w:r>
      <w:r w:rsidRPr="004223CB">
        <w:rPr>
          <w:lang w:val="nl-NL"/>
        </w:rPr>
        <w:fldChar w:fldCharType="begin"/>
      </w:r>
      <w:r w:rsidRPr="004223CB">
        <w:rPr>
          <w:lang w:val="nl-NL"/>
        </w:rPr>
        <w:instrText>eq \s\don1(\f(2013,4))</w:instrText>
      </w:r>
      <w:r w:rsidRPr="004223CB">
        <w:rPr>
          <w:lang w:val="nl-NL"/>
        </w:rPr>
        <w:fldChar w:fldCharType="end"/>
      </w:r>
      <w:r w:rsidRPr="004223CB">
        <w:rPr>
          <w:lang w:val="nl-NL"/>
        </w:rPr>
        <w:t xml:space="preserve"> s. </w:t>
      </w:r>
      <w:r w:rsidRPr="004223CB">
        <w:rPr>
          <w:b/>
          <w:bCs/>
          <w:lang w:val="nl-NL"/>
        </w:rPr>
        <w:tab/>
        <w:t xml:space="preserve">D. </w:t>
      </w:r>
      <w:r w:rsidRPr="004223CB">
        <w:rPr>
          <w:lang w:val="nl-NL"/>
        </w:rPr>
        <w:fldChar w:fldCharType="begin"/>
      </w:r>
      <w:r w:rsidRPr="004223CB">
        <w:rPr>
          <w:lang w:val="nl-NL"/>
        </w:rPr>
        <w:instrText>eq \s\don1(\f(3019,6))</w:instrText>
      </w:r>
      <w:r w:rsidRPr="004223CB">
        <w:rPr>
          <w:lang w:val="nl-NL"/>
        </w:rPr>
        <w:fldChar w:fldCharType="end"/>
      </w:r>
      <w:r w:rsidRPr="004223CB">
        <w:rPr>
          <w:lang w:val="nl-NL"/>
        </w:rPr>
        <w:t xml:space="preserve">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39: </w:t>
      </w:r>
      <w:r w:rsidRPr="004223CB">
        <w:rPr>
          <w:lang w:val="nl-NL"/>
        </w:rPr>
        <w:t>Con lắc lò xo dao động theo phương thẳng đứng. Từ vị trí cân bằng, kéo quả cầu ra xa một đoạn x rồi thả nhẹ. Con lắc dao động điều hòa có cơ nă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tỉ lệ với khối lượng quảcâu.</w:t>
      </w:r>
      <w:r w:rsidRPr="004223CB">
        <w:rPr>
          <w:lang w:val="nl-NL"/>
        </w:rPr>
        <w:tab/>
      </w:r>
      <w:r w:rsidRPr="004223CB">
        <w:rPr>
          <w:b/>
          <w:bCs/>
          <w:lang w:val="nl-NL"/>
        </w:rPr>
        <w:t xml:space="preserve">B. </w:t>
      </w:r>
      <w:r w:rsidRPr="004223CB">
        <w:rPr>
          <w:lang w:val="nl-NL"/>
        </w:rPr>
        <w:t>không phu thuôc vao gia tri x.</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tỉ lệ với bình phương giá trị x.</w:t>
      </w:r>
      <w:r w:rsidRPr="004223CB">
        <w:rPr>
          <w:lang w:val="nl-NL"/>
        </w:rPr>
        <w:tab/>
      </w:r>
      <w:r w:rsidRPr="004223CB">
        <w:rPr>
          <w:b/>
          <w:bCs/>
          <w:lang w:val="nl-NL"/>
        </w:rPr>
        <w:t xml:space="preserve">D. </w:t>
      </w:r>
      <w:r w:rsidRPr="004223CB">
        <w:rPr>
          <w:lang w:val="nl-NL"/>
        </w:rPr>
        <w:t>không phu thuôc vao đô cưng lo xo.</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0: </w:t>
      </w:r>
      <w:r w:rsidRPr="004223CB">
        <w:rPr>
          <w:lang w:val="nl-NL"/>
        </w:rPr>
        <w:t xml:space="preserve">Vật dao động điều hòa: trong khoảng thời gian 31,4 s vật thực hiện được 100 dao động toàn     phần. Chọn gốc thời gian lúc vật qua vị trí 2 cm với vận tốc </w:t>
      </w:r>
      <w:r w:rsidRPr="004223CB">
        <w:rPr>
          <w:lang w:val="nl-NL"/>
        </w:rPr>
        <w:t>40</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 Phương trình dao động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x = 6cos(20t + π/6)cm .</w:t>
      </w:r>
      <w:r w:rsidRPr="004223CB">
        <w:rPr>
          <w:lang w:val="nl-NL"/>
        </w:rPr>
        <w:tab/>
      </w:r>
      <w:r w:rsidRPr="004223CB">
        <w:rPr>
          <w:lang w:val="nl-NL"/>
        </w:rPr>
        <w:tab/>
      </w:r>
      <w:r w:rsidRPr="004223CB">
        <w:rPr>
          <w:b/>
          <w:bCs/>
          <w:lang w:val="nl-NL"/>
        </w:rPr>
        <w:t xml:space="preserve">B. </w:t>
      </w:r>
      <w:r w:rsidRPr="004223CB">
        <w:rPr>
          <w:lang w:val="nl-NL"/>
        </w:rPr>
        <w:t xml:space="preserve">x = 6cos(20t </w:t>
      </w:r>
      <w:r w:rsidRPr="004223CB">
        <w:rPr>
          <w:lang w:val="nl-NL"/>
        </w:rPr>
        <w:t> π/6 )cm .</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C. </w:t>
      </w:r>
      <w:r w:rsidRPr="004223CB">
        <w:rPr>
          <w:lang w:val="nl-NL"/>
        </w:rPr>
        <w:t>x = 4cos(20t + π/3)cm .</w:t>
      </w:r>
      <w:r w:rsidRPr="004223CB">
        <w:rPr>
          <w:lang w:val="nl-NL"/>
        </w:rPr>
        <w:tab/>
      </w:r>
      <w:r w:rsidRPr="004223CB">
        <w:rPr>
          <w:lang w:val="nl-NL"/>
        </w:rPr>
        <w:tab/>
      </w:r>
      <w:r w:rsidRPr="004223CB">
        <w:rPr>
          <w:b/>
          <w:bCs/>
          <w:lang w:val="nl-NL"/>
        </w:rPr>
        <w:t xml:space="preserve">D. </w:t>
      </w:r>
      <w:r w:rsidRPr="004223CB">
        <w:rPr>
          <w:lang w:val="nl-NL"/>
        </w:rPr>
        <w:t xml:space="preserve">x = 4cos(20t </w:t>
      </w:r>
      <w:r w:rsidRPr="004223CB">
        <w:rPr>
          <w:lang w:val="nl-NL"/>
        </w:rPr>
        <w:t> π/3)cm .</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1: </w:t>
      </w:r>
      <w:r w:rsidRPr="004223CB">
        <w:rPr>
          <w:lang w:val="nl-NL"/>
        </w:rPr>
        <w:t>Vật dao động có giá trị cực đại của gia tốc và vận tốc lần lượt là 200 cm/s</w:t>
      </w:r>
      <w:r w:rsidRPr="004223CB">
        <w:rPr>
          <w:vertAlign w:val="superscript"/>
          <w:lang w:val="nl-NL"/>
        </w:rPr>
        <w:t>2</w:t>
      </w:r>
      <w:r w:rsidRPr="004223CB">
        <w:rPr>
          <w:lang w:val="nl-NL"/>
        </w:rPr>
        <w:t xml:space="preserve"> và 20 cm/s. Khi vật có vận tốc 10 cm/s thì độ lớn gia tốc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t>100 cm/s</w:t>
      </w:r>
      <w:r w:rsidRPr="004223CB">
        <w:rPr>
          <w:vertAlign w:val="superscript"/>
          <w:lang w:val="nl-NL"/>
        </w:rPr>
        <w:t>2</w:t>
      </w:r>
      <w:r w:rsidRPr="004223CB">
        <w:rPr>
          <w:lang w:val="nl-NL"/>
        </w:rPr>
        <w:tab/>
      </w:r>
      <w:r w:rsidRPr="004223CB">
        <w:rPr>
          <w:b/>
          <w:bCs/>
          <w:lang w:val="nl-NL"/>
        </w:rPr>
        <w:t xml:space="preserve">B. </w:t>
      </w:r>
      <w:r w:rsidRPr="004223CB">
        <w:rPr>
          <w:lang w:val="nl-NL"/>
        </w:rPr>
        <w:t>100</w:t>
      </w:r>
      <w:r w:rsidRPr="004223CB">
        <w:rPr>
          <w:lang w:val="nl-NL"/>
        </w:rPr>
        <w:fldChar w:fldCharType="begin"/>
      </w:r>
      <w:r w:rsidRPr="004223CB">
        <w:rPr>
          <w:lang w:val="nl-NL"/>
        </w:rPr>
        <w:instrText>eq \l(\r(,2))</w:instrText>
      </w:r>
      <w:r w:rsidRPr="004223CB">
        <w:rPr>
          <w:lang w:val="nl-NL"/>
        </w:rPr>
        <w:fldChar w:fldCharType="end"/>
      </w:r>
      <w:r w:rsidRPr="004223CB">
        <w:rPr>
          <w:lang w:val="nl-NL"/>
        </w:rPr>
        <w:t xml:space="preserve"> cm/s</w:t>
      </w:r>
      <w:r w:rsidRPr="004223CB">
        <w:rPr>
          <w:vertAlign w:val="superscript"/>
          <w:lang w:val="nl-NL"/>
        </w:rPr>
        <w:t>2</w:t>
      </w:r>
      <w:r w:rsidRPr="004223CB">
        <w:rPr>
          <w:lang w:val="nl-NL"/>
        </w:rPr>
        <w:t>.</w:t>
      </w:r>
      <w:r w:rsidRPr="004223CB">
        <w:rPr>
          <w:lang w:val="nl-NL"/>
        </w:rPr>
        <w:tab/>
      </w:r>
      <w:r w:rsidRPr="004223CB">
        <w:rPr>
          <w:b/>
          <w:bCs/>
          <w:lang w:val="nl-NL"/>
        </w:rPr>
        <w:t xml:space="preserve">C. </w:t>
      </w:r>
      <w:r w:rsidRPr="004223CB">
        <w:rPr>
          <w:lang w:val="nl-NL"/>
        </w:rPr>
        <w:t>50</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w:t>
      </w:r>
      <w:r w:rsidRPr="004223CB">
        <w:rPr>
          <w:vertAlign w:val="superscript"/>
          <w:lang w:val="nl-NL"/>
        </w:rPr>
        <w:t>2</w:t>
      </w:r>
      <w:r w:rsidRPr="004223CB">
        <w:rPr>
          <w:lang w:val="nl-NL"/>
        </w:rPr>
        <w:t>.</w:t>
      </w:r>
      <w:r w:rsidRPr="004223CB">
        <w:rPr>
          <w:lang w:val="nl-NL"/>
        </w:rPr>
        <w:tab/>
      </w:r>
      <w:r w:rsidRPr="004223CB">
        <w:rPr>
          <w:b/>
          <w:bCs/>
          <w:lang w:val="nl-NL"/>
        </w:rPr>
        <w:t xml:space="preserve">D. </w:t>
      </w:r>
      <w:r w:rsidRPr="004223CB">
        <w:rPr>
          <w:lang w:val="nl-NL"/>
        </w:rPr>
        <w:t>100</w:t>
      </w:r>
      <w:r w:rsidRPr="004223CB">
        <w:rPr>
          <w:lang w:val="nl-NL"/>
        </w:rPr>
        <w:fldChar w:fldCharType="begin"/>
      </w:r>
      <w:r w:rsidRPr="004223CB">
        <w:rPr>
          <w:lang w:val="nl-NL"/>
        </w:rPr>
        <w:instrText>eq \l(\r(,3))</w:instrText>
      </w:r>
      <w:r w:rsidRPr="004223CB">
        <w:rPr>
          <w:lang w:val="nl-NL"/>
        </w:rPr>
        <w:fldChar w:fldCharType="end"/>
      </w:r>
      <w:r w:rsidRPr="004223CB">
        <w:rPr>
          <w:lang w:val="nl-NL"/>
        </w:rPr>
        <w:t xml:space="preserve"> cm/s</w:t>
      </w:r>
      <w:r w:rsidRPr="004223CB">
        <w:rPr>
          <w:vertAlign w:val="superscript"/>
          <w:lang w:val="nl-NL"/>
        </w:rPr>
        <w:t>2</w:t>
      </w:r>
      <w:r w:rsidRPr="004223CB">
        <w:rPr>
          <w:lang w:val="nl-NL"/>
        </w:rPr>
        <w:t>.</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2: </w:t>
      </w:r>
      <w:r w:rsidRPr="004223CB">
        <w:rPr>
          <w:lang w:val="nl-NL"/>
        </w:rPr>
        <w:t>Vật dao động điều hòa với phương trình x = 5cos(4πt – π/2) cm. Khoảng thời gian ngắn nhất vật đi từ vị trí 2,5 cm đến vị trí –2,5 cm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1/12 s.</w:t>
      </w:r>
      <w:r w:rsidRPr="004223CB">
        <w:rPr>
          <w:lang w:val="nl-NL"/>
        </w:rPr>
        <w:tab/>
      </w:r>
      <w:r w:rsidRPr="004223CB">
        <w:rPr>
          <w:b/>
          <w:bCs/>
          <w:lang w:val="nl-NL"/>
        </w:rPr>
        <w:t xml:space="preserve">B. </w:t>
      </w:r>
      <w:r w:rsidRPr="004223CB">
        <w:rPr>
          <w:lang w:val="nl-NL"/>
        </w:rPr>
        <w:t>1/10 s.</w:t>
      </w:r>
      <w:r w:rsidRPr="004223CB">
        <w:rPr>
          <w:lang w:val="nl-NL"/>
        </w:rPr>
        <w:tab/>
      </w:r>
      <w:r w:rsidRPr="004223CB">
        <w:rPr>
          <w:b/>
          <w:bCs/>
          <w:lang w:val="nl-NL"/>
        </w:rPr>
        <w:t xml:space="preserve">C. </w:t>
      </w:r>
      <w:r w:rsidRPr="004223CB">
        <w:rPr>
          <w:lang w:val="nl-NL"/>
        </w:rPr>
        <w:t>1/20 s.</w:t>
      </w:r>
      <w:r w:rsidRPr="004223CB">
        <w:rPr>
          <w:lang w:val="nl-NL"/>
        </w:rPr>
        <w:tab/>
      </w:r>
      <w:r w:rsidRPr="004223CB">
        <w:rPr>
          <w:b/>
          <w:bCs/>
          <w:lang w:val="nl-NL"/>
        </w:rPr>
        <w:t xml:space="preserve">D. </w:t>
      </w:r>
      <w:r w:rsidRPr="004223CB">
        <w:rPr>
          <w:lang w:val="nl-NL"/>
        </w:rPr>
        <w:t>1/16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3: </w:t>
      </w:r>
      <w:r w:rsidRPr="004223CB">
        <w:rPr>
          <w:lang w:val="nl-NL"/>
        </w:rPr>
        <w:t>Chất điểm dao động điều hòa với biên độ 4 cm, chọn gốc toạ độ ở vị trí cân bằng, gốc thời gian lúc chất điểm cách VTCB một đoạn 2 cm và đang chuyển động theo chiều dương. Pha ban đầu có giá trị</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lang w:val="nl-NL"/>
        </w:rPr>
        <w:fldChar w:fldCharType="begin"/>
      </w:r>
      <w:r w:rsidRPr="004223CB">
        <w:rPr>
          <w:lang w:val="nl-NL"/>
        </w:rPr>
        <w:instrText>eq \s\don1(\f(π,3))</w:instrText>
      </w:r>
      <w:r w:rsidRPr="004223CB">
        <w:rPr>
          <w:lang w:val="nl-NL"/>
        </w:rPr>
        <w:fldChar w:fldCharType="end"/>
      </w:r>
      <w:r w:rsidRPr="004223CB">
        <w:rPr>
          <w:lang w:val="nl-NL"/>
        </w:rPr>
        <w:t xml:space="preserve"> .</w:t>
      </w:r>
      <w:r w:rsidRPr="004223CB">
        <w:rPr>
          <w:lang w:val="nl-NL"/>
        </w:rPr>
        <w:tab/>
      </w:r>
      <w:r w:rsidRPr="004223CB">
        <w:rPr>
          <w:b/>
          <w:bCs/>
          <w:lang w:val="nl-NL"/>
        </w:rPr>
        <w:t xml:space="preserve">B. </w:t>
      </w:r>
      <w:r w:rsidRPr="004223CB">
        <w:rPr>
          <w:lang w:val="nl-NL"/>
        </w:rPr>
        <w:t xml:space="preserve"> </w:t>
      </w:r>
      <w:r w:rsidRPr="004223CB">
        <w:rPr>
          <w:lang w:val="nl-NL"/>
        </w:rPr>
        <w:fldChar w:fldCharType="begin"/>
      </w:r>
      <w:r w:rsidRPr="004223CB">
        <w:rPr>
          <w:lang w:val="nl-NL"/>
        </w:rPr>
        <w:instrText>eq \s\don1(\f(π,3))</w:instrText>
      </w:r>
      <w:r w:rsidRPr="004223CB">
        <w:rPr>
          <w:lang w:val="nl-NL"/>
        </w:rPr>
        <w:fldChar w:fldCharType="end"/>
      </w:r>
      <w:r w:rsidRPr="004223CB">
        <w:rPr>
          <w:lang w:val="nl-NL"/>
        </w:rPr>
        <w:t xml:space="preserve"> .</w:t>
      </w:r>
      <w:r w:rsidRPr="004223CB">
        <w:rPr>
          <w:lang w:val="nl-NL"/>
        </w:rPr>
        <w:tab/>
      </w:r>
      <w:r w:rsidRPr="004223CB">
        <w:rPr>
          <w:b/>
          <w:bCs/>
          <w:lang w:val="nl-NL"/>
        </w:rPr>
        <w:t xml:space="preserve">C. </w:t>
      </w:r>
      <w:r w:rsidRPr="004223CB">
        <w:rPr>
          <w:lang w:val="nl-NL"/>
        </w:rPr>
        <w:t xml:space="preserve"> </w:t>
      </w:r>
      <w:r w:rsidRPr="004223CB">
        <w:rPr>
          <w:lang w:val="nl-NL"/>
        </w:rPr>
        <w:fldChar w:fldCharType="begin"/>
      </w:r>
      <w:r w:rsidRPr="004223CB">
        <w:rPr>
          <w:lang w:val="nl-NL"/>
        </w:rPr>
        <w:instrText>eq \s\don1(\f(2π,3))</w:instrText>
      </w:r>
      <w:r w:rsidRPr="004223CB">
        <w:rPr>
          <w:lang w:val="nl-NL"/>
        </w:rPr>
        <w:fldChar w:fldCharType="end"/>
      </w:r>
      <w:r w:rsidRPr="004223CB">
        <w:rPr>
          <w:lang w:val="nl-NL"/>
        </w:rPr>
        <w:t xml:space="preserve"> .</w:t>
      </w:r>
      <w:r w:rsidRPr="004223CB">
        <w:rPr>
          <w:lang w:val="nl-NL"/>
        </w:rPr>
        <w:tab/>
      </w:r>
      <w:r w:rsidRPr="004223CB">
        <w:rPr>
          <w:b/>
          <w:bCs/>
          <w:lang w:val="nl-NL"/>
        </w:rPr>
        <w:t xml:space="preserve">D. </w:t>
      </w:r>
      <w:r w:rsidRPr="004223CB">
        <w:rPr>
          <w:lang w:val="nl-NL"/>
        </w:rPr>
        <w:fldChar w:fldCharType="begin"/>
      </w:r>
      <w:r w:rsidRPr="004223CB">
        <w:rPr>
          <w:lang w:val="nl-NL"/>
        </w:rPr>
        <w:instrText>eq \s\don1(\f(2π,3))</w:instrText>
      </w:r>
      <w:r w:rsidRPr="004223CB">
        <w:rPr>
          <w:lang w:val="nl-NL"/>
        </w:rPr>
        <w:fldChar w:fldCharType="end"/>
      </w:r>
      <w:r w:rsidRPr="004223CB">
        <w:rPr>
          <w:lang w:val="nl-NL"/>
        </w:rPr>
        <w:t xml:space="preserve"> .</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4: </w:t>
      </w:r>
      <w:r w:rsidRPr="004223CB">
        <w:rPr>
          <w:lang w:val="nl-NL"/>
        </w:rPr>
        <w:t>Một vật dao động điều hòa có chu kì 2 s, biên độ 10 cm. Khi vật cách vị trí cân bằng 6 cm, tốc độ của nó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25,13 cm/s.</w:t>
      </w:r>
      <w:r w:rsidRPr="004223CB">
        <w:rPr>
          <w:lang w:val="nl-NL"/>
        </w:rPr>
        <w:tab/>
      </w:r>
      <w:r w:rsidRPr="004223CB">
        <w:rPr>
          <w:b/>
          <w:bCs/>
          <w:lang w:val="nl-NL"/>
        </w:rPr>
        <w:t xml:space="preserve">B. </w:t>
      </w:r>
      <w:r w:rsidRPr="004223CB">
        <w:rPr>
          <w:lang w:val="nl-NL"/>
        </w:rPr>
        <w:t>12,56 cm/s.</w:t>
      </w:r>
      <w:r w:rsidRPr="004223CB">
        <w:rPr>
          <w:lang w:val="nl-NL"/>
        </w:rPr>
        <w:tab/>
      </w:r>
      <w:r w:rsidRPr="004223CB">
        <w:rPr>
          <w:b/>
          <w:bCs/>
          <w:lang w:val="nl-NL"/>
        </w:rPr>
        <w:t xml:space="preserve">C. </w:t>
      </w:r>
      <w:r w:rsidRPr="004223CB">
        <w:rPr>
          <w:lang w:val="nl-NL"/>
        </w:rPr>
        <w:t>20,08 cm/s.</w:t>
      </w:r>
      <w:r w:rsidRPr="004223CB">
        <w:rPr>
          <w:lang w:val="nl-NL"/>
        </w:rPr>
        <w:tab/>
      </w:r>
      <w:r w:rsidRPr="004223CB">
        <w:rPr>
          <w:b/>
          <w:bCs/>
          <w:lang w:val="nl-NL"/>
        </w:rPr>
        <w:t xml:space="preserve">D. </w:t>
      </w:r>
      <w:r w:rsidRPr="004223CB">
        <w:rPr>
          <w:lang w:val="nl-NL"/>
        </w:rPr>
        <w:t>18,84 cm/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5: </w:t>
      </w:r>
      <w:r w:rsidRPr="004223CB">
        <w:rPr>
          <w:lang w:val="nl-NL"/>
        </w:rPr>
        <w:t>Một vật nhỏ dao động điều hòa với biên độ 4 cm và chu kì 2 s. Quãng đường vật đi được trong 4 s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16 cm.</w:t>
      </w:r>
      <w:r w:rsidRPr="004223CB">
        <w:rPr>
          <w:lang w:val="nl-NL"/>
        </w:rPr>
        <w:tab/>
      </w:r>
      <w:r w:rsidRPr="004223CB">
        <w:rPr>
          <w:b/>
          <w:bCs/>
          <w:lang w:val="nl-NL"/>
        </w:rPr>
        <w:t xml:space="preserve">B. </w:t>
      </w:r>
      <w:r w:rsidRPr="004223CB">
        <w:rPr>
          <w:lang w:val="nl-NL"/>
        </w:rPr>
        <w:t>8 cm.</w:t>
      </w:r>
      <w:r w:rsidRPr="004223CB">
        <w:rPr>
          <w:lang w:val="nl-NL"/>
        </w:rPr>
        <w:tab/>
      </w:r>
      <w:r w:rsidRPr="004223CB">
        <w:rPr>
          <w:b/>
          <w:bCs/>
          <w:lang w:val="nl-NL"/>
        </w:rPr>
        <w:t xml:space="preserve">C. </w:t>
      </w:r>
      <w:r w:rsidRPr="004223CB">
        <w:rPr>
          <w:lang w:val="nl-NL"/>
        </w:rPr>
        <w:t>32 cm.</w:t>
      </w:r>
      <w:r w:rsidRPr="004223CB">
        <w:rPr>
          <w:lang w:val="nl-NL"/>
        </w:rPr>
        <w:tab/>
      </w:r>
      <w:r w:rsidRPr="004223CB">
        <w:rPr>
          <w:b/>
          <w:bCs/>
          <w:lang w:val="nl-NL"/>
        </w:rPr>
        <w:t xml:space="preserve">D. </w:t>
      </w:r>
      <w:r w:rsidRPr="004223CB">
        <w:rPr>
          <w:lang w:val="nl-NL"/>
        </w:rPr>
        <w:t>64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6: </w:t>
      </w:r>
      <w:r w:rsidRPr="004223CB">
        <w:rPr>
          <w:lang w:val="nl-NL"/>
        </w:rPr>
        <w:t>Một chất điểm dao động điều hòa quanh vị trí cân bằng O. Gọi M</w:t>
      </w:r>
      <w:r w:rsidRPr="004223CB">
        <w:rPr>
          <w:vertAlign w:val="subscript"/>
          <w:lang w:val="nl-NL"/>
        </w:rPr>
        <w:t>1</w:t>
      </w:r>
      <w:r w:rsidRPr="004223CB">
        <w:rPr>
          <w:lang w:val="nl-NL"/>
        </w:rPr>
        <w:t>, M</w:t>
      </w:r>
      <w:r w:rsidRPr="004223CB">
        <w:rPr>
          <w:vertAlign w:val="subscript"/>
          <w:lang w:val="nl-NL"/>
        </w:rPr>
        <w:t>2</w:t>
      </w:r>
      <w:r w:rsidRPr="004223CB">
        <w:rPr>
          <w:lang w:val="nl-NL"/>
        </w:rPr>
        <w:t>, M</w:t>
      </w:r>
      <w:r w:rsidRPr="004223CB">
        <w:rPr>
          <w:vertAlign w:val="subscript"/>
          <w:lang w:val="nl-NL"/>
        </w:rPr>
        <w:t>3</w:t>
      </w:r>
      <w:r w:rsidRPr="004223CB">
        <w:rPr>
          <w:lang w:val="nl-NL"/>
        </w:rPr>
        <w:t>, M</w:t>
      </w:r>
      <w:r w:rsidRPr="004223CB">
        <w:rPr>
          <w:vertAlign w:val="subscript"/>
          <w:lang w:val="nl-NL"/>
        </w:rPr>
        <w:t>4</w:t>
      </w:r>
      <w:r w:rsidRPr="004223CB">
        <w:rPr>
          <w:lang w:val="nl-NL"/>
        </w:rPr>
        <w:t>, M</w:t>
      </w:r>
      <w:r w:rsidRPr="004223CB">
        <w:rPr>
          <w:vertAlign w:val="subscript"/>
          <w:lang w:val="nl-NL"/>
        </w:rPr>
        <w:t>5</w:t>
      </w:r>
      <w:r w:rsidRPr="004223CB">
        <w:rPr>
          <w:lang w:val="nl-NL"/>
        </w:rPr>
        <w:t>, M</w:t>
      </w:r>
      <w:r w:rsidRPr="004223CB">
        <w:rPr>
          <w:vertAlign w:val="subscript"/>
          <w:lang w:val="nl-NL"/>
        </w:rPr>
        <w:t>6</w:t>
      </w:r>
      <w:r w:rsidRPr="004223CB">
        <w:rPr>
          <w:lang w:val="nl-NL"/>
        </w:rPr>
        <w:t>, M</w:t>
      </w:r>
      <w:r w:rsidRPr="004223CB">
        <w:rPr>
          <w:vertAlign w:val="subscript"/>
          <w:lang w:val="nl-NL"/>
        </w:rPr>
        <w:t>7</w:t>
      </w:r>
      <w:r w:rsidRPr="004223CB">
        <w:rPr>
          <w:lang w:val="nl-NL"/>
        </w:rPr>
        <w:t xml:space="preserve"> (trong đó M4 trùng O) là bảy điểm liên tiếp trên đường thẳng qua O và cứ sau 0,05 s thì chất điểm lại qua các điểm trên. Biết tốc độ của chất điêm khi đi qua M4 là 20π cm/s. Biên độ dao động A có giá trị bằng bao nhiêu?</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 xml:space="preserve">4 cm </w:t>
      </w:r>
      <w:r w:rsidRPr="004223CB">
        <w:rPr>
          <w:b/>
          <w:bCs/>
          <w:lang w:val="nl-NL"/>
        </w:rPr>
        <w:tab/>
        <w:t xml:space="preserve">B. </w:t>
      </w:r>
      <w:r w:rsidRPr="004223CB">
        <w:rPr>
          <w:lang w:val="nl-NL"/>
        </w:rPr>
        <w:t xml:space="preserve">6 cm </w:t>
      </w:r>
      <w:r w:rsidRPr="004223CB">
        <w:rPr>
          <w:b/>
          <w:bCs/>
          <w:lang w:val="nl-NL"/>
        </w:rPr>
        <w:tab/>
        <w:t xml:space="preserve">C. </w:t>
      </w:r>
      <w:r w:rsidRPr="004223CB">
        <w:rPr>
          <w:lang w:val="nl-NL"/>
        </w:rPr>
        <w:t xml:space="preserve">4 2 cm </w:t>
      </w:r>
      <w:r w:rsidRPr="004223CB">
        <w:rPr>
          <w:b/>
          <w:bCs/>
          <w:lang w:val="nl-NL"/>
        </w:rPr>
        <w:tab/>
        <w:t xml:space="preserve">D. </w:t>
      </w:r>
      <w:r w:rsidRPr="004223CB">
        <w:rPr>
          <w:lang w:val="nl-NL"/>
        </w:rPr>
        <w:t>5 cm.</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7: </w:t>
      </w:r>
      <w:r w:rsidRPr="004223CB">
        <w:rPr>
          <w:lang w:val="nl-NL"/>
        </w:rPr>
        <w:t xml:space="preserve">Một vật dao động điều hòa dọc theo một đường thẳng. Một điểm M nằm cố định trên đường thẳng đó, phía ngoài khoảng chuyển động của vạt. Tại thời điểm </w:t>
      </w:r>
      <w:r w:rsidRPr="004223CB">
        <w:rPr>
          <w:iCs/>
          <w:lang w:val="nl-NL"/>
        </w:rPr>
        <w:t xml:space="preserve">t </w:t>
      </w:r>
      <w:r w:rsidRPr="004223CB">
        <w:rPr>
          <w:lang w:val="nl-NL"/>
        </w:rPr>
        <w:t xml:space="preserve">thì vật xa M nhất, sau đó một khoảng thời gian ngắn nhất là </w:t>
      </w:r>
      <w:r w:rsidRPr="004223CB">
        <w:rPr>
          <w:lang w:val="nl-NL"/>
        </w:rPr>
        <w:t></w:t>
      </w:r>
      <w:r w:rsidRPr="004223CB">
        <w:rPr>
          <w:iCs/>
          <w:lang w:val="nl-NL"/>
        </w:rPr>
        <w:t xml:space="preserve">t </w:t>
      </w:r>
      <w:r w:rsidRPr="004223CB">
        <w:rPr>
          <w:lang w:val="nl-NL"/>
        </w:rPr>
        <w:t>vật gần M nhất. Độ lớn vận tốc của vật bằng nửa tốc độ cực đại vào thời điểm gần nhấ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4))</w:instrText>
      </w:r>
      <w:r w:rsidRPr="004223CB">
        <w:rPr>
          <w:iCs/>
          <w:lang w:val="nl-NL"/>
        </w:rPr>
        <w:fldChar w:fldCharType="end"/>
      </w:r>
      <w:r w:rsidRPr="004223CB">
        <w:rPr>
          <w:iCs/>
          <w:lang w:val="nl-NL"/>
        </w:rPr>
        <w:t xml:space="preserve"> </w:t>
      </w:r>
      <w:r w:rsidRPr="004223CB">
        <w:rPr>
          <w:iCs/>
          <w:lang w:val="nl-NL"/>
        </w:rPr>
        <w:tab/>
      </w:r>
      <w:r w:rsidRPr="004223CB">
        <w:rPr>
          <w:b/>
          <w:bCs/>
          <w:lang w:val="nl-NL"/>
        </w:rPr>
        <w:t xml:space="preserve">B.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3))</w:instrText>
      </w:r>
      <w:r w:rsidRPr="004223CB">
        <w:rPr>
          <w:iCs/>
          <w:lang w:val="nl-NL"/>
        </w:rPr>
        <w:fldChar w:fldCharType="end"/>
      </w:r>
      <w:r w:rsidRPr="004223CB">
        <w:rPr>
          <w:iCs/>
          <w:lang w:val="nl-NL"/>
        </w:rPr>
        <w:t xml:space="preserve"> </w:t>
      </w:r>
      <w:r w:rsidRPr="004223CB">
        <w:rPr>
          <w:iCs/>
          <w:lang w:val="nl-NL"/>
        </w:rPr>
        <w:tab/>
      </w:r>
      <w:r w:rsidRPr="004223CB">
        <w:rPr>
          <w:b/>
          <w:bCs/>
          <w:lang w:val="nl-NL"/>
        </w:rPr>
        <w:t xml:space="preserve">C.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2</w:instrText>
      </w:r>
      <w:r w:rsidRPr="004223CB">
        <w:rPr>
          <w:lang w:val="nl-NL"/>
        </w:rPr>
        <w:instrText></w:instrText>
      </w:r>
      <w:r w:rsidRPr="004223CB">
        <w:rPr>
          <w:iCs/>
          <w:lang w:val="nl-NL"/>
        </w:rPr>
        <w:instrText>t,</w:instrText>
      </w:r>
      <w:r w:rsidRPr="004223CB">
        <w:rPr>
          <w:lang w:val="nl-NL"/>
        </w:rPr>
        <w:instrText>3))</w:instrText>
      </w:r>
      <w:r w:rsidRPr="004223CB">
        <w:rPr>
          <w:iCs/>
          <w:lang w:val="nl-NL"/>
        </w:rPr>
        <w:fldChar w:fldCharType="end"/>
      </w:r>
      <w:r w:rsidRPr="004223CB">
        <w:rPr>
          <w:iCs/>
          <w:lang w:val="nl-NL"/>
        </w:rPr>
        <w:t xml:space="preserve"> </w:t>
      </w:r>
      <w:r w:rsidRPr="004223CB">
        <w:rPr>
          <w:b/>
          <w:bCs/>
          <w:lang w:val="nl-NL"/>
        </w:rPr>
        <w:tab/>
        <w:t xml:space="preserve">D.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6))</w:instrText>
      </w:r>
      <w:r w:rsidRPr="004223CB">
        <w:rPr>
          <w:iCs/>
          <w:lang w:val="nl-NL"/>
        </w:rPr>
        <w:fldChar w:fldCharType="end"/>
      </w:r>
      <w:r w:rsidRPr="004223CB">
        <w:rPr>
          <w:iCs/>
          <w:lang w:val="nl-NL"/>
        </w:rPr>
        <w:t xml:space="preserve"> </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8: </w:t>
      </w:r>
      <w:r w:rsidRPr="004223CB">
        <w:rPr>
          <w:lang w:val="nl-NL"/>
        </w:rPr>
        <w:t xml:space="preserve">Một vật dao động điều hòa dọc theo một đường thẳng. Một điểm M nằm cố định trên đường thẳng đó, phía ngoài khoảng chuyển động của vật. Tại thời điểm </w:t>
      </w:r>
      <w:r w:rsidRPr="004223CB">
        <w:rPr>
          <w:iCs/>
          <w:lang w:val="nl-NL"/>
        </w:rPr>
        <w:t xml:space="preserve">t </w:t>
      </w:r>
      <w:r w:rsidRPr="004223CB">
        <w:rPr>
          <w:lang w:val="nl-NL"/>
        </w:rPr>
        <w:t xml:space="preserve">thì vật xa M nhất, sau đó một khoảng thời gian ngắn nhất là </w:t>
      </w:r>
      <w:r w:rsidRPr="004223CB">
        <w:rPr>
          <w:lang w:val="nl-NL"/>
        </w:rPr>
        <w:t></w:t>
      </w:r>
      <w:r w:rsidRPr="004223CB">
        <w:rPr>
          <w:iCs/>
          <w:lang w:val="nl-NL"/>
        </w:rPr>
        <w:t xml:space="preserve">t </w:t>
      </w:r>
      <w:r w:rsidRPr="004223CB">
        <w:rPr>
          <w:lang w:val="nl-NL"/>
        </w:rPr>
        <w:t>vật gần M nhất. Độ lớn vận tốc của vật đạt cực đại vào thời điểm gần nhất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 </w:t>
      </w:r>
      <w:r w:rsidRPr="004223CB">
        <w:rPr>
          <w:b/>
          <w:bCs/>
          <w:lang w:val="nl-NL"/>
        </w:rPr>
        <w:tab/>
        <w:t xml:space="preserve">A.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4))</w:instrText>
      </w:r>
      <w:r w:rsidRPr="004223CB">
        <w:rPr>
          <w:iCs/>
          <w:lang w:val="nl-NL"/>
        </w:rPr>
        <w:fldChar w:fldCharType="end"/>
      </w:r>
      <w:r w:rsidRPr="004223CB">
        <w:rPr>
          <w:iCs/>
          <w:lang w:val="nl-NL"/>
        </w:rPr>
        <w:t xml:space="preserve"> </w:t>
      </w:r>
      <w:r w:rsidRPr="004223CB">
        <w:rPr>
          <w:iCs/>
          <w:lang w:val="nl-NL"/>
        </w:rPr>
        <w:tab/>
      </w:r>
      <w:r w:rsidRPr="004223CB">
        <w:rPr>
          <w:b/>
          <w:bCs/>
          <w:lang w:val="nl-NL"/>
        </w:rPr>
        <w:t xml:space="preserve">B.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3))</w:instrText>
      </w:r>
      <w:r w:rsidRPr="004223CB">
        <w:rPr>
          <w:iCs/>
          <w:lang w:val="nl-NL"/>
        </w:rPr>
        <w:fldChar w:fldCharType="end"/>
      </w:r>
      <w:r w:rsidRPr="004223CB">
        <w:rPr>
          <w:iCs/>
          <w:lang w:val="nl-NL"/>
        </w:rPr>
        <w:t xml:space="preserve"> </w:t>
      </w:r>
      <w:r w:rsidRPr="004223CB">
        <w:rPr>
          <w:iCs/>
          <w:lang w:val="nl-NL"/>
        </w:rPr>
        <w:tab/>
      </w:r>
      <w:r w:rsidRPr="004223CB">
        <w:rPr>
          <w:b/>
          <w:bCs/>
          <w:lang w:val="nl-NL"/>
        </w:rPr>
        <w:t xml:space="preserve">C. </w:t>
      </w:r>
      <w:r w:rsidRPr="004223CB">
        <w:rPr>
          <w:iCs/>
          <w:lang w:val="nl-NL"/>
        </w:rPr>
        <w:t xml:space="preserve">t </w:t>
      </w:r>
      <w:r w:rsidRPr="004223CB">
        <w:rPr>
          <w:lang w:val="nl-NL"/>
        </w:rPr>
        <w:t xml:space="preserve">+ </w:t>
      </w:r>
      <w:r w:rsidRPr="004223CB">
        <w:rPr>
          <w:iCs/>
          <w:lang w:val="nl-NL"/>
        </w:rPr>
        <w:t xml:space="preserve"> </w:t>
      </w:r>
      <w:r w:rsidRPr="004223CB">
        <w:rPr>
          <w:iCs/>
          <w:lang w:val="nl-NL"/>
        </w:rPr>
        <w:fldChar w:fldCharType="begin"/>
      </w:r>
      <w:r w:rsidRPr="004223CB">
        <w:rPr>
          <w:iCs/>
          <w:lang w:val="nl-NL"/>
        </w:rPr>
        <w:instrText>eq \s\don1(\f(</w:instrText>
      </w:r>
      <w:r w:rsidRPr="004223CB">
        <w:rPr>
          <w:lang w:val="nl-NL"/>
        </w:rPr>
        <w:fldChar w:fldCharType="begin"/>
      </w:r>
      <w:r w:rsidRPr="004223CB">
        <w:rPr>
          <w:lang w:val="nl-NL"/>
        </w:rPr>
        <w:instrText>eq \l(\l(</w:instrText>
      </w:r>
      <w:r w:rsidRPr="004223CB">
        <w:rPr>
          <w:iCs/>
          <w:lang w:val="nl-NL"/>
        </w:rPr>
        <w:sym w:font="Symbol" w:char="F044"/>
      </w:r>
      <w:r w:rsidRPr="004223CB">
        <w:rPr>
          <w:iCs/>
          <w:lang w:val="nl-NL"/>
        </w:rPr>
        <w:instrText>t))</w:instrText>
      </w:r>
      <w:r w:rsidRPr="004223CB">
        <w:rPr>
          <w:lang w:val="nl-NL"/>
        </w:rPr>
        <w:fldChar w:fldCharType="end"/>
      </w:r>
      <w:r w:rsidRPr="004223CB">
        <w:rPr>
          <w:iCs/>
          <w:lang w:val="nl-NL"/>
        </w:rPr>
        <w:instrText>,2))</w:instrText>
      </w:r>
      <w:r w:rsidRPr="004223CB">
        <w:rPr>
          <w:iCs/>
          <w:lang w:val="nl-NL"/>
        </w:rPr>
        <w:fldChar w:fldCharType="end"/>
      </w:r>
      <w:r w:rsidRPr="004223CB">
        <w:rPr>
          <w:iCs/>
          <w:lang w:val="nl-NL"/>
        </w:rPr>
        <w:t xml:space="preserve"> </w:t>
      </w:r>
      <w:r w:rsidRPr="004223CB">
        <w:rPr>
          <w:iCs/>
          <w:lang w:val="nl-NL"/>
        </w:rPr>
        <w:tab/>
      </w:r>
      <w:r w:rsidRPr="004223CB">
        <w:rPr>
          <w:b/>
          <w:bCs/>
          <w:lang w:val="nl-NL"/>
        </w:rPr>
        <w:t xml:space="preserve">D. </w:t>
      </w:r>
      <w:r w:rsidRPr="004223CB">
        <w:rPr>
          <w:iCs/>
          <w:lang w:val="nl-NL"/>
        </w:rPr>
        <w:t xml:space="preserve">t </w:t>
      </w:r>
      <w:r w:rsidRPr="004223CB">
        <w:rPr>
          <w:lang w:val="nl-NL"/>
        </w:rPr>
        <w:t xml:space="preserve">+ </w:t>
      </w:r>
      <w:r w:rsidRPr="004223CB">
        <w:rPr>
          <w:iCs/>
          <w:lang w:val="nl-NL"/>
        </w:rPr>
        <w:fldChar w:fldCharType="begin"/>
      </w:r>
      <w:r w:rsidRPr="004223CB">
        <w:rPr>
          <w:iCs/>
          <w:lang w:val="nl-NL"/>
        </w:rPr>
        <w:instrText>eq \s\don1(\f(</w:instrText>
      </w:r>
      <w:r w:rsidRPr="004223CB">
        <w:rPr>
          <w:lang w:val="nl-NL"/>
        </w:rPr>
        <w:instrText></w:instrText>
      </w:r>
      <w:r w:rsidRPr="004223CB">
        <w:rPr>
          <w:iCs/>
          <w:lang w:val="nl-NL"/>
        </w:rPr>
        <w:instrText>t,</w:instrText>
      </w:r>
      <w:r w:rsidRPr="004223CB">
        <w:rPr>
          <w:lang w:val="nl-NL"/>
        </w:rPr>
        <w:instrText>6))</w:instrText>
      </w:r>
      <w:r w:rsidRPr="004223CB">
        <w:rPr>
          <w:iCs/>
          <w:lang w:val="nl-NL"/>
        </w:rPr>
        <w:fldChar w:fldCharType="end"/>
      </w:r>
      <w:r w:rsidRPr="004223CB">
        <w:rPr>
          <w:iCs/>
          <w:lang w:val="nl-NL"/>
        </w:rPr>
        <w:t xml:space="preserve"> </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49: </w:t>
      </w:r>
      <w:r w:rsidRPr="004223CB">
        <w:rPr>
          <w:lang w:val="nl-NL"/>
        </w:rPr>
        <w:t>Một vật dao động điều hòa với chu kỳ T và biên độ 5 cm. Trong một chu kỳ, khoảng thời gian để tốc độ của vật không vượt quá 20π cm/s là 2T/3. Chu kỳ dao động của vật bằng</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0,433 s</w:t>
      </w:r>
      <w:r w:rsidRPr="004223CB">
        <w:rPr>
          <w:lang w:val="nl-NL"/>
        </w:rPr>
        <w:tab/>
      </w:r>
      <w:r w:rsidRPr="004223CB">
        <w:rPr>
          <w:b/>
          <w:bCs/>
          <w:lang w:val="nl-NL"/>
        </w:rPr>
        <w:t xml:space="preserve">B. </w:t>
      </w:r>
      <w:r w:rsidRPr="004223CB">
        <w:rPr>
          <w:lang w:val="nl-NL"/>
        </w:rPr>
        <w:t>0,15 s</w:t>
      </w:r>
      <w:r w:rsidRPr="004223CB">
        <w:rPr>
          <w:lang w:val="nl-NL"/>
        </w:rPr>
        <w:tab/>
      </w:r>
      <w:r w:rsidRPr="004223CB">
        <w:rPr>
          <w:b/>
          <w:bCs/>
          <w:lang w:val="nl-NL"/>
        </w:rPr>
        <w:t xml:space="preserve">C. </w:t>
      </w:r>
      <w:r w:rsidRPr="004223CB">
        <w:rPr>
          <w:lang w:val="nl-NL"/>
        </w:rPr>
        <w:t>0,25 s</w:t>
      </w:r>
      <w:r w:rsidRPr="004223CB">
        <w:rPr>
          <w:lang w:val="nl-NL"/>
        </w:rPr>
        <w:tab/>
      </w:r>
      <w:r w:rsidRPr="004223CB">
        <w:rPr>
          <w:b/>
          <w:bCs/>
          <w:lang w:val="nl-NL"/>
        </w:rPr>
        <w:t xml:space="preserve">D. </w:t>
      </w:r>
      <w:r w:rsidRPr="004223CB">
        <w:rPr>
          <w:lang w:val="nl-NL"/>
        </w:rPr>
        <w:t>0,5 s</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 xml:space="preserve">Câu 50: </w:t>
      </w:r>
      <w:r w:rsidRPr="004223CB">
        <w:rPr>
          <w:lang w:val="nl-NL"/>
        </w:rPr>
        <w:t xml:space="preserve">Một vật dao động điều hòa với chu kỳ T. Trong một chu kỳ, khoảng thời gian để tốc độ của vật           nhỏ hơn </w:t>
      </w:r>
      <w:r w:rsidRPr="004223CB">
        <w:rPr>
          <w:lang w:val="nl-NL"/>
        </w:rPr>
        <w:fldChar w:fldCharType="begin"/>
      </w:r>
      <w:r w:rsidRPr="004223CB">
        <w:rPr>
          <w:lang w:val="nl-NL"/>
        </w:rPr>
        <w:instrText>eq \s\don1(\f(</w:instrText>
      </w:r>
      <w:r w:rsidRPr="004223CB">
        <w:rPr>
          <w:lang w:val="nl-NL"/>
        </w:rPr>
        <w:fldChar w:fldCharType="begin"/>
      </w:r>
      <w:r w:rsidRPr="004223CB">
        <w:rPr>
          <w:lang w:val="nl-NL"/>
        </w:rPr>
        <w:instrText>eq \l(\r(,3))</w:instrText>
      </w:r>
      <w:r w:rsidRPr="004223CB">
        <w:rPr>
          <w:lang w:val="nl-NL"/>
        </w:rPr>
        <w:fldChar w:fldCharType="end"/>
      </w:r>
      <w:r w:rsidRPr="004223CB">
        <w:rPr>
          <w:lang w:val="nl-NL"/>
        </w:rPr>
        <w:instrText>,2))</w:instrText>
      </w:r>
      <w:r w:rsidRPr="004223CB">
        <w:rPr>
          <w:lang w:val="nl-NL"/>
        </w:rPr>
        <w:fldChar w:fldCharType="end"/>
      </w:r>
      <w:r w:rsidRPr="004223CB">
        <w:rPr>
          <w:lang w:val="nl-NL"/>
        </w:rPr>
        <w:t xml:space="preserve"> tốc độ cực đại là</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ab/>
        <w:t xml:space="preserve">A. </w:t>
      </w:r>
      <w:r w:rsidRPr="004223CB">
        <w:rPr>
          <w:lang w:val="nl-NL"/>
        </w:rPr>
        <w:t>T/2</w:t>
      </w:r>
      <w:r w:rsidRPr="004223CB">
        <w:rPr>
          <w:lang w:val="nl-NL"/>
        </w:rPr>
        <w:tab/>
      </w:r>
      <w:r w:rsidRPr="004223CB">
        <w:rPr>
          <w:b/>
          <w:bCs/>
          <w:lang w:val="nl-NL"/>
        </w:rPr>
        <w:t xml:space="preserve">B. </w:t>
      </w:r>
      <w:r w:rsidRPr="004223CB">
        <w:rPr>
          <w:lang w:val="nl-NL"/>
        </w:rPr>
        <w:t>2T/3</w:t>
      </w:r>
      <w:r w:rsidRPr="004223CB">
        <w:rPr>
          <w:lang w:val="nl-NL"/>
        </w:rPr>
        <w:tab/>
      </w:r>
      <w:r w:rsidRPr="004223CB">
        <w:rPr>
          <w:b/>
          <w:bCs/>
          <w:lang w:val="nl-NL"/>
        </w:rPr>
        <w:t xml:space="preserve">C. </w:t>
      </w:r>
      <w:r w:rsidRPr="004223CB">
        <w:rPr>
          <w:lang w:val="nl-NL"/>
        </w:rPr>
        <w:t>T/3</w:t>
      </w:r>
      <w:r w:rsidRPr="004223CB">
        <w:rPr>
          <w:lang w:val="nl-NL"/>
        </w:rPr>
        <w:tab/>
      </w:r>
      <w:r w:rsidRPr="004223CB">
        <w:rPr>
          <w:b/>
          <w:bCs/>
          <w:lang w:val="nl-NL"/>
        </w:rPr>
        <w:t xml:space="preserve">D. </w:t>
      </w:r>
      <w:r w:rsidRPr="004223CB">
        <w:rPr>
          <w:lang w:val="nl-NL"/>
        </w:rPr>
        <w:t>T/6</w:t>
      </w:r>
    </w:p>
    <w:p w:rsidR="004223CB" w:rsidRDefault="004223CB" w:rsidP="0093679B">
      <w:pPr>
        <w:widowControl w:val="0"/>
        <w:tabs>
          <w:tab w:val="left" w:pos="142"/>
          <w:tab w:val="left" w:pos="284"/>
          <w:tab w:val="left" w:pos="2835"/>
          <w:tab w:val="left" w:pos="5387"/>
          <w:tab w:val="left" w:pos="7938"/>
        </w:tabs>
        <w:autoSpaceDE w:val="0"/>
        <w:autoSpaceDN w:val="0"/>
        <w:adjustRightInd w:val="0"/>
        <w:jc w:val="both"/>
        <w:rPr>
          <w:b/>
          <w:bCs/>
          <w:lang w:val="nl-NL"/>
        </w:rPr>
      </w:pPr>
    </w:p>
    <w:p w:rsidR="0093679B" w:rsidRPr="004223CB" w:rsidRDefault="0093679B" w:rsidP="004223CB">
      <w:pPr>
        <w:widowControl w:val="0"/>
        <w:tabs>
          <w:tab w:val="left" w:pos="142"/>
          <w:tab w:val="left" w:pos="284"/>
          <w:tab w:val="left" w:pos="2835"/>
          <w:tab w:val="left" w:pos="5387"/>
          <w:tab w:val="left" w:pos="7938"/>
        </w:tabs>
        <w:autoSpaceDE w:val="0"/>
        <w:autoSpaceDN w:val="0"/>
        <w:adjustRightInd w:val="0"/>
        <w:jc w:val="center"/>
        <w:rPr>
          <w:u w:val="single"/>
          <w:lang w:val="nl-NL"/>
        </w:rPr>
      </w:pPr>
      <w:r w:rsidRPr="004223CB">
        <w:rPr>
          <w:b/>
          <w:bCs/>
          <w:u w:val="single"/>
          <w:lang w:val="nl-NL"/>
        </w:rPr>
        <w:t>ĐÁP ÁN</w:t>
      </w:r>
    </w:p>
    <w:p w:rsidR="0093679B" w:rsidRPr="004223C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p>
    <w:tbl>
      <w:tblPr>
        <w:tblW w:w="0" w:type="auto"/>
        <w:tblInd w:w="104" w:type="dxa"/>
        <w:tblLayout w:type="fixed"/>
        <w:tblCellMar>
          <w:left w:w="0" w:type="dxa"/>
          <w:right w:w="0" w:type="dxa"/>
        </w:tblCellMar>
        <w:tblLook w:val="0000" w:firstRow="0" w:lastRow="0" w:firstColumn="0" w:lastColumn="0" w:noHBand="0" w:noVBand="0"/>
      </w:tblPr>
      <w:tblGrid>
        <w:gridCol w:w="1065"/>
        <w:gridCol w:w="1066"/>
        <w:gridCol w:w="1066"/>
        <w:gridCol w:w="1062"/>
        <w:gridCol w:w="1066"/>
        <w:gridCol w:w="1066"/>
        <w:gridCol w:w="1066"/>
        <w:gridCol w:w="1066"/>
        <w:gridCol w:w="1066"/>
        <w:gridCol w:w="1066"/>
      </w:tblGrid>
      <w:tr w:rsidR="004223CB" w:rsidRPr="004223CB"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1. C</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2.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3. A</w:t>
            </w:r>
          </w:p>
        </w:tc>
        <w:tc>
          <w:tcPr>
            <w:tcW w:w="1062"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4. C</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5.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6.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7.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8.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09.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0. C</w:t>
            </w:r>
          </w:p>
        </w:tc>
      </w:tr>
      <w:tr w:rsidR="004223CB" w:rsidRPr="004223CB" w:rsidTr="0087727B">
        <w:trPr>
          <w:trHeight w:hRule="exact" w:val="375"/>
        </w:trPr>
        <w:tc>
          <w:tcPr>
            <w:tcW w:w="1065"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1.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2.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3. A</w:t>
            </w:r>
          </w:p>
        </w:tc>
        <w:tc>
          <w:tcPr>
            <w:tcW w:w="1062"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4.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5. C</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6.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7.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8.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19. A</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0. A</w:t>
            </w:r>
          </w:p>
        </w:tc>
      </w:tr>
      <w:tr w:rsidR="004223CB" w:rsidRPr="004223CB"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1.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2. C</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3. B</w:t>
            </w:r>
          </w:p>
        </w:tc>
        <w:tc>
          <w:tcPr>
            <w:tcW w:w="1062"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4.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5.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6. C</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7. D</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8.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29. B</w:t>
            </w:r>
          </w:p>
        </w:tc>
        <w:tc>
          <w:tcPr>
            <w:tcW w:w="1066" w:type="dxa"/>
            <w:tcBorders>
              <w:top w:val="single" w:sz="4" w:space="0" w:color="000000"/>
              <w:left w:val="single" w:sz="4" w:space="0" w:color="000000"/>
              <w:bottom w:val="single" w:sz="4" w:space="0" w:color="000000"/>
              <w:right w:val="single" w:sz="4" w:space="0" w:color="000000"/>
            </w:tcBorders>
          </w:tcPr>
          <w:p w:rsidR="0093679B" w:rsidRPr="004223CB" w:rsidRDefault="0093679B" w:rsidP="0087727B">
            <w:pPr>
              <w:widowControl w:val="0"/>
              <w:tabs>
                <w:tab w:val="left" w:pos="142"/>
                <w:tab w:val="left" w:pos="284"/>
                <w:tab w:val="left" w:pos="2835"/>
                <w:tab w:val="left" w:pos="5387"/>
                <w:tab w:val="left" w:pos="7938"/>
              </w:tabs>
              <w:autoSpaceDE w:val="0"/>
              <w:autoSpaceDN w:val="0"/>
              <w:adjustRightInd w:val="0"/>
              <w:jc w:val="both"/>
              <w:rPr>
                <w:lang w:val="nl-NL"/>
              </w:rPr>
            </w:pPr>
            <w:r w:rsidRPr="004223CB">
              <w:rPr>
                <w:b/>
                <w:bCs/>
                <w:lang w:val="nl-NL"/>
              </w:rPr>
              <w:t>30. B</w:t>
            </w:r>
          </w:p>
        </w:tc>
      </w:tr>
      <w:tr w:rsidR="0093679B" w:rsidRPr="008845FB"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1. D</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2. C</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3. D</w:t>
            </w:r>
          </w:p>
        </w:tc>
        <w:tc>
          <w:tcPr>
            <w:tcW w:w="1062"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4. A</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5. B</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6. B</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7. B</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8. A</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39. C</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0. C</w:t>
            </w:r>
          </w:p>
        </w:tc>
      </w:tr>
      <w:tr w:rsidR="0093679B" w:rsidRPr="008845FB" w:rsidTr="0087727B">
        <w:trPr>
          <w:trHeight w:hRule="exact" w:val="370"/>
        </w:trPr>
        <w:tc>
          <w:tcPr>
            <w:tcW w:w="1065"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1. D</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2. A</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3. C</w:t>
            </w:r>
          </w:p>
        </w:tc>
        <w:tc>
          <w:tcPr>
            <w:tcW w:w="1062"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4. A</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5. C</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6. B</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7. D</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8. C</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49. A</w:t>
            </w:r>
          </w:p>
        </w:tc>
        <w:tc>
          <w:tcPr>
            <w:tcW w:w="1066" w:type="dxa"/>
            <w:tcBorders>
              <w:top w:val="single" w:sz="4" w:space="0" w:color="000000"/>
              <w:left w:val="single" w:sz="4" w:space="0" w:color="000000"/>
              <w:bottom w:val="single" w:sz="4" w:space="0" w:color="000000"/>
              <w:right w:val="single" w:sz="4" w:space="0" w:color="000000"/>
            </w:tcBorders>
          </w:tcPr>
          <w:p w:rsidR="0093679B" w:rsidRPr="008845FB" w:rsidRDefault="0093679B" w:rsidP="0087727B">
            <w:pPr>
              <w:widowControl w:val="0"/>
              <w:tabs>
                <w:tab w:val="left" w:pos="142"/>
                <w:tab w:val="left" w:pos="284"/>
                <w:tab w:val="left" w:pos="2835"/>
                <w:tab w:val="left" w:pos="5387"/>
                <w:tab w:val="left" w:pos="7938"/>
              </w:tabs>
              <w:autoSpaceDE w:val="0"/>
              <w:autoSpaceDN w:val="0"/>
              <w:adjustRightInd w:val="0"/>
              <w:jc w:val="both"/>
              <w:rPr>
                <w:sz w:val="25"/>
                <w:szCs w:val="25"/>
                <w:lang w:val="nl-NL"/>
              </w:rPr>
            </w:pPr>
            <w:r w:rsidRPr="008845FB">
              <w:rPr>
                <w:b/>
                <w:bCs/>
                <w:sz w:val="25"/>
                <w:szCs w:val="25"/>
                <w:lang w:val="nl-NL"/>
              </w:rPr>
              <w:t>50. B</w:t>
            </w:r>
          </w:p>
        </w:tc>
      </w:tr>
    </w:tbl>
    <w:p w:rsidR="0093679B" w:rsidRPr="008845FB" w:rsidRDefault="0093679B" w:rsidP="0093679B">
      <w:pPr>
        <w:widowControl w:val="0"/>
        <w:tabs>
          <w:tab w:val="left" w:pos="142"/>
          <w:tab w:val="left" w:pos="284"/>
          <w:tab w:val="left" w:pos="2835"/>
          <w:tab w:val="left" w:pos="5387"/>
          <w:tab w:val="left" w:pos="7938"/>
        </w:tabs>
        <w:autoSpaceDE w:val="0"/>
        <w:autoSpaceDN w:val="0"/>
        <w:adjustRightInd w:val="0"/>
        <w:jc w:val="both"/>
        <w:rPr>
          <w:lang w:val="nl-NL"/>
        </w:rPr>
      </w:pPr>
    </w:p>
    <w:p w:rsidR="003B1832" w:rsidRDefault="003B1832" w:rsidP="00387E46">
      <w:pPr>
        <w:widowControl w:val="0"/>
        <w:tabs>
          <w:tab w:val="left" w:pos="284"/>
          <w:tab w:val="left" w:pos="426"/>
          <w:tab w:val="left" w:pos="567"/>
          <w:tab w:val="left" w:pos="851"/>
          <w:tab w:val="left" w:pos="993"/>
          <w:tab w:val="left" w:pos="2835"/>
          <w:tab w:val="left" w:pos="5387"/>
          <w:tab w:val="left" w:pos="7938"/>
        </w:tabs>
        <w:autoSpaceDE w:val="0"/>
        <w:autoSpaceDN w:val="0"/>
        <w:adjustRightInd w:val="0"/>
        <w:ind w:right="7"/>
        <w:jc w:val="both"/>
        <w:rPr>
          <w:color w:val="000000"/>
          <w:sz w:val="25"/>
          <w:szCs w:val="25"/>
          <w:lang w:val="vi-VN"/>
        </w:rPr>
      </w:pPr>
    </w:p>
    <w:sectPr w:rsidR="003B1832" w:rsidSect="00373B68">
      <w:headerReference w:type="default" r:id="rId1452"/>
      <w:footerReference w:type="default" r:id="rId1453"/>
      <w:type w:val="continuous"/>
      <w:pgSz w:w="11900" w:h="16840"/>
      <w:pgMar w:top="567" w:right="567" w:bottom="567" w:left="851" w:header="426" w:footer="27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58B7" w:rsidRDefault="001458B7">
      <w:r>
        <w:separator/>
      </w:r>
    </w:p>
  </w:endnote>
  <w:endnote w:type="continuationSeparator" w:id="0">
    <w:p w:rsidR="001458B7" w:rsidRDefault="00145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eiryo">
    <w:altName w:val="MS Song"/>
    <w:charset w:val="80"/>
    <w:family w:val="swiss"/>
    <w:pitch w:val="variable"/>
    <w:sig w:usb0="E10102FF" w:usb1="EAC7FFFF" w:usb2="0001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1AC" w:rsidRPr="0005204E" w:rsidRDefault="008161AC" w:rsidP="006F4A79">
    <w:pPr>
      <w:pStyle w:val="Footer"/>
      <w:tabs>
        <w:tab w:val="clear" w:pos="4320"/>
        <w:tab w:val="clear" w:pos="8640"/>
        <w:tab w:val="left" w:pos="5220"/>
        <w:tab w:val="right" w:pos="10206"/>
      </w:tabs>
      <w:jc w:val="center"/>
      <w:rPr>
        <w:b/>
        <w:color w:val="385623"/>
        <w:sz w:val="22"/>
        <w:szCs w:val="22"/>
        <w:lang w:val="vi-VN"/>
      </w:rPr>
    </w:pPr>
    <w:r w:rsidRPr="0005204E">
      <w:rPr>
        <w:b/>
        <w:color w:val="385623"/>
        <w:sz w:val="22"/>
        <w:szCs w:val="22"/>
        <w:lang w:val="vi-VN"/>
      </w:rPr>
      <w:t xml:space="preserve">Trang - </w:t>
    </w:r>
    <w:r w:rsidRPr="0005204E">
      <w:rPr>
        <w:rStyle w:val="PageNumber"/>
        <w:b/>
        <w:color w:val="385623"/>
        <w:sz w:val="22"/>
        <w:szCs w:val="22"/>
      </w:rPr>
      <w:fldChar w:fldCharType="begin"/>
    </w:r>
    <w:r w:rsidRPr="0005204E">
      <w:rPr>
        <w:rStyle w:val="PageNumber"/>
        <w:b/>
        <w:color w:val="385623"/>
        <w:sz w:val="22"/>
        <w:szCs w:val="22"/>
      </w:rPr>
      <w:instrText xml:space="preserve"> PAGE </w:instrText>
    </w:r>
    <w:r w:rsidRPr="0005204E">
      <w:rPr>
        <w:rStyle w:val="PageNumber"/>
        <w:b/>
        <w:color w:val="385623"/>
        <w:sz w:val="22"/>
        <w:szCs w:val="22"/>
      </w:rPr>
      <w:fldChar w:fldCharType="separate"/>
    </w:r>
    <w:r w:rsidR="008C3BCC">
      <w:rPr>
        <w:rStyle w:val="PageNumber"/>
        <w:b/>
        <w:noProof/>
        <w:color w:val="385623"/>
        <w:sz w:val="22"/>
        <w:szCs w:val="22"/>
      </w:rPr>
      <w:t>2</w:t>
    </w:r>
    <w:r w:rsidRPr="0005204E">
      <w:rPr>
        <w:rStyle w:val="PageNumber"/>
        <w:b/>
        <w:color w:val="385623"/>
        <w:sz w:val="22"/>
        <w:szCs w:val="22"/>
      </w:rPr>
      <w:fldChar w:fldCharType="end"/>
    </w:r>
    <w:r w:rsidRPr="0005204E">
      <w:rPr>
        <w:rStyle w:val="PageNumber"/>
        <w:b/>
        <w:color w:val="385623"/>
        <w:sz w:val="22"/>
        <w:szCs w:val="22"/>
        <w:lang w:val="vi-V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58B7" w:rsidRDefault="001458B7">
      <w:r>
        <w:separator/>
      </w:r>
    </w:p>
  </w:footnote>
  <w:footnote w:type="continuationSeparator" w:id="0">
    <w:p w:rsidR="001458B7" w:rsidRDefault="001458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1AC" w:rsidRPr="0005204E" w:rsidRDefault="008161AC" w:rsidP="00373B68">
    <w:pPr>
      <w:pStyle w:val="Header"/>
      <w:tabs>
        <w:tab w:val="clear" w:pos="4320"/>
        <w:tab w:val="clear" w:pos="8640"/>
        <w:tab w:val="right" w:pos="10206"/>
      </w:tabs>
      <w:rPr>
        <w:b/>
        <w:color w:val="385623"/>
        <w:sz w:val="22"/>
        <w:szCs w:val="22"/>
      </w:rPr>
    </w:pPr>
    <w:r w:rsidRPr="00373B68">
      <w:rPr>
        <w:rFonts w:ascii="Tahoma" w:hAnsi="Tahoma" w:cs="Tahoma"/>
        <w:b/>
        <w:i/>
        <w:color w:val="FF0000"/>
        <w:sz w:val="18"/>
        <w:szCs w:val="18"/>
        <w:lang w:val="vi-VN"/>
      </w:rPr>
      <w:tab/>
    </w:r>
    <w:r>
      <w:rPr>
        <w:b/>
        <w:color w:val="385623"/>
        <w:sz w:val="22"/>
        <w:szCs w:val="22"/>
      </w:rPr>
      <w:t>LONG NHẬT NGUYỄ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E6DFC"/>
    <w:multiLevelType w:val="hybridMultilevel"/>
    <w:tmpl w:val="455E7756"/>
    <w:lvl w:ilvl="0" w:tplc="B6FEAAF8">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DC73CC"/>
    <w:multiLevelType w:val="hybridMultilevel"/>
    <w:tmpl w:val="250C9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854948"/>
    <w:multiLevelType w:val="hybridMultilevel"/>
    <w:tmpl w:val="31B66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F721D7"/>
    <w:multiLevelType w:val="hybridMultilevel"/>
    <w:tmpl w:val="AF3C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3930F7"/>
    <w:multiLevelType w:val="hybridMultilevel"/>
    <w:tmpl w:val="3BC0BE28"/>
    <w:lvl w:ilvl="0" w:tplc="B5BC7BFE">
      <w:start w:val="2"/>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CD3969"/>
    <w:multiLevelType w:val="hybridMultilevel"/>
    <w:tmpl w:val="F9AE25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E72A7D"/>
    <w:multiLevelType w:val="hybridMultilevel"/>
    <w:tmpl w:val="71D80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C41C4E"/>
    <w:multiLevelType w:val="hybridMultilevel"/>
    <w:tmpl w:val="33B65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FD24D6"/>
    <w:multiLevelType w:val="hybridMultilevel"/>
    <w:tmpl w:val="8B06DA9E"/>
    <w:lvl w:ilvl="0" w:tplc="65584AAC">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E87FE0"/>
    <w:multiLevelType w:val="hybridMultilevel"/>
    <w:tmpl w:val="4522B1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8C1358"/>
    <w:multiLevelType w:val="hybridMultilevel"/>
    <w:tmpl w:val="F926D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71418A"/>
    <w:multiLevelType w:val="hybridMultilevel"/>
    <w:tmpl w:val="E9B6A24A"/>
    <w:lvl w:ilvl="0" w:tplc="9772967E">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D857C3C"/>
    <w:multiLevelType w:val="hybridMultilevel"/>
    <w:tmpl w:val="87286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117E99"/>
    <w:multiLevelType w:val="hybridMultilevel"/>
    <w:tmpl w:val="D7B27930"/>
    <w:lvl w:ilvl="0" w:tplc="BD4C9F2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F091F4B"/>
    <w:multiLevelType w:val="hybridMultilevel"/>
    <w:tmpl w:val="63D2D584"/>
    <w:lvl w:ilvl="0" w:tplc="E82201B4">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val="0"/>
        <w:i/>
        <w:color w:val="FF0000"/>
        <w:sz w:val="20"/>
        <w:u w:val="singl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433366D"/>
    <w:multiLevelType w:val="hybridMultilevel"/>
    <w:tmpl w:val="073E2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893A5B"/>
    <w:multiLevelType w:val="hybridMultilevel"/>
    <w:tmpl w:val="D38A01F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15:restartNumberingAfterBreak="0">
    <w:nsid w:val="35930E18"/>
    <w:multiLevelType w:val="hybridMultilevel"/>
    <w:tmpl w:val="48E288CC"/>
    <w:lvl w:ilvl="0" w:tplc="04090005">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15:restartNumberingAfterBreak="0">
    <w:nsid w:val="35E12C67"/>
    <w:multiLevelType w:val="hybridMultilevel"/>
    <w:tmpl w:val="64F0BBB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8485DC0"/>
    <w:multiLevelType w:val="hybridMultilevel"/>
    <w:tmpl w:val="93FA59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15:restartNumberingAfterBreak="0">
    <w:nsid w:val="38DB680A"/>
    <w:multiLevelType w:val="hybridMultilevel"/>
    <w:tmpl w:val="1AEEA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843FE7"/>
    <w:multiLevelType w:val="hybridMultilevel"/>
    <w:tmpl w:val="764E143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3DF46B7D"/>
    <w:multiLevelType w:val="hybridMultilevel"/>
    <w:tmpl w:val="C7D61840"/>
    <w:lvl w:ilvl="0" w:tplc="D7241F12">
      <w:start w:val="2"/>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3B171F"/>
    <w:multiLevelType w:val="hybridMultilevel"/>
    <w:tmpl w:val="33C0DC26"/>
    <w:lvl w:ilvl="0" w:tplc="2BFE1F48">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E7306A5"/>
    <w:multiLevelType w:val="hybridMultilevel"/>
    <w:tmpl w:val="F6C469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F9F7226"/>
    <w:multiLevelType w:val="hybridMultilevel"/>
    <w:tmpl w:val="D36A3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93792D"/>
    <w:multiLevelType w:val="hybridMultilevel"/>
    <w:tmpl w:val="5C606424"/>
    <w:lvl w:ilvl="0" w:tplc="47784B8A">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48845AD"/>
    <w:multiLevelType w:val="hybridMultilevel"/>
    <w:tmpl w:val="8DC083A0"/>
    <w:lvl w:ilvl="0" w:tplc="0B4CC854">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8714F2B"/>
    <w:multiLevelType w:val="hybridMultilevel"/>
    <w:tmpl w:val="934A1E5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A55699B"/>
    <w:multiLevelType w:val="hybridMultilevel"/>
    <w:tmpl w:val="C700EC44"/>
    <w:lvl w:ilvl="0" w:tplc="94282586">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B512673"/>
    <w:multiLevelType w:val="hybridMultilevel"/>
    <w:tmpl w:val="BF4EB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512A50"/>
    <w:multiLevelType w:val="hybridMultilevel"/>
    <w:tmpl w:val="0E9A6B14"/>
    <w:lvl w:ilvl="0" w:tplc="5504DAFC">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C301F2C"/>
    <w:multiLevelType w:val="hybridMultilevel"/>
    <w:tmpl w:val="2026DA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4C72189"/>
    <w:multiLevelType w:val="hybridMultilevel"/>
    <w:tmpl w:val="2AC647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5113930"/>
    <w:multiLevelType w:val="hybridMultilevel"/>
    <w:tmpl w:val="409C3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5212CEE"/>
    <w:multiLevelType w:val="hybridMultilevel"/>
    <w:tmpl w:val="F2F2BD84"/>
    <w:lvl w:ilvl="0" w:tplc="F6EC7D00">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6EC56FA"/>
    <w:multiLevelType w:val="hybridMultilevel"/>
    <w:tmpl w:val="2CBED636"/>
    <w:lvl w:ilvl="0" w:tplc="762C0A5E">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90300FB"/>
    <w:multiLevelType w:val="hybridMultilevel"/>
    <w:tmpl w:val="214E2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A040A2A"/>
    <w:multiLevelType w:val="hybridMultilevel"/>
    <w:tmpl w:val="3E3A8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C336B83"/>
    <w:multiLevelType w:val="hybridMultilevel"/>
    <w:tmpl w:val="F8F2F8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F382A66"/>
    <w:multiLevelType w:val="hybridMultilevel"/>
    <w:tmpl w:val="BFC20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8E21E6"/>
    <w:multiLevelType w:val="hybridMultilevel"/>
    <w:tmpl w:val="AB6E3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D843877"/>
    <w:multiLevelType w:val="hybridMultilevel"/>
    <w:tmpl w:val="49582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D906EAA"/>
    <w:multiLevelType w:val="hybridMultilevel"/>
    <w:tmpl w:val="85BE53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6EF9077E"/>
    <w:multiLevelType w:val="hybridMultilevel"/>
    <w:tmpl w:val="9BA6C34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5" w15:restartNumberingAfterBreak="0">
    <w:nsid w:val="6F502CAB"/>
    <w:multiLevelType w:val="hybridMultilevel"/>
    <w:tmpl w:val="3C1A04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2D0EB3"/>
    <w:multiLevelType w:val="hybridMultilevel"/>
    <w:tmpl w:val="9F18C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D60A70"/>
    <w:multiLevelType w:val="hybridMultilevel"/>
    <w:tmpl w:val="0E86A3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6B12381"/>
    <w:multiLevelType w:val="hybridMultilevel"/>
    <w:tmpl w:val="FD180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8BB639C"/>
    <w:multiLevelType w:val="hybridMultilevel"/>
    <w:tmpl w:val="22BE2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8CB5FA6"/>
    <w:multiLevelType w:val="hybridMultilevel"/>
    <w:tmpl w:val="CC427E9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7A4A39CA"/>
    <w:multiLevelType w:val="hybridMultilevel"/>
    <w:tmpl w:val="04E2D21C"/>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2C07C5"/>
    <w:multiLevelType w:val="hybridMultilevel"/>
    <w:tmpl w:val="36DA9C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D981574"/>
    <w:multiLevelType w:val="hybridMultilevel"/>
    <w:tmpl w:val="6A8E6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DDA57FD"/>
    <w:multiLevelType w:val="hybridMultilevel"/>
    <w:tmpl w:val="8B28E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BA75E5"/>
    <w:multiLevelType w:val="hybridMultilevel"/>
    <w:tmpl w:val="C4C0B1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F4A7D1F"/>
    <w:multiLevelType w:val="hybridMultilevel"/>
    <w:tmpl w:val="4D1809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F82764B"/>
    <w:multiLevelType w:val="hybridMultilevel"/>
    <w:tmpl w:val="0B18E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FC92859"/>
    <w:multiLevelType w:val="hybridMultilevel"/>
    <w:tmpl w:val="2C865480"/>
    <w:lvl w:ilvl="0" w:tplc="0DD85B2C">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11"/>
  </w:num>
  <w:num w:numId="3">
    <w:abstractNumId w:val="58"/>
  </w:num>
  <w:num w:numId="4">
    <w:abstractNumId w:val="14"/>
  </w:num>
  <w:num w:numId="5">
    <w:abstractNumId w:val="23"/>
  </w:num>
  <w:num w:numId="6">
    <w:abstractNumId w:val="0"/>
  </w:num>
  <w:num w:numId="7">
    <w:abstractNumId w:val="35"/>
  </w:num>
  <w:num w:numId="8">
    <w:abstractNumId w:val="36"/>
  </w:num>
  <w:num w:numId="9">
    <w:abstractNumId w:val="31"/>
  </w:num>
  <w:num w:numId="10">
    <w:abstractNumId w:val="26"/>
  </w:num>
  <w:num w:numId="11">
    <w:abstractNumId w:val="29"/>
  </w:num>
  <w:num w:numId="12">
    <w:abstractNumId w:val="27"/>
  </w:num>
  <w:num w:numId="13">
    <w:abstractNumId w:val="8"/>
  </w:num>
  <w:num w:numId="14">
    <w:abstractNumId w:val="12"/>
  </w:num>
  <w:num w:numId="15">
    <w:abstractNumId w:val="55"/>
  </w:num>
  <w:num w:numId="16">
    <w:abstractNumId w:val="6"/>
  </w:num>
  <w:num w:numId="17">
    <w:abstractNumId w:val="16"/>
  </w:num>
  <w:num w:numId="18">
    <w:abstractNumId w:val="49"/>
  </w:num>
  <w:num w:numId="19">
    <w:abstractNumId w:val="44"/>
  </w:num>
  <w:num w:numId="20">
    <w:abstractNumId w:val="7"/>
  </w:num>
  <w:num w:numId="21">
    <w:abstractNumId w:val="25"/>
  </w:num>
  <w:num w:numId="22">
    <w:abstractNumId w:val="5"/>
  </w:num>
  <w:num w:numId="23">
    <w:abstractNumId w:val="1"/>
  </w:num>
  <w:num w:numId="24">
    <w:abstractNumId w:val="54"/>
  </w:num>
  <w:num w:numId="25">
    <w:abstractNumId w:val="34"/>
  </w:num>
  <w:num w:numId="26">
    <w:abstractNumId w:val="2"/>
  </w:num>
  <w:num w:numId="27">
    <w:abstractNumId w:val="53"/>
  </w:num>
  <w:num w:numId="28">
    <w:abstractNumId w:val="30"/>
  </w:num>
  <w:num w:numId="29">
    <w:abstractNumId w:val="18"/>
  </w:num>
  <w:num w:numId="30">
    <w:abstractNumId w:val="40"/>
  </w:num>
  <w:num w:numId="31">
    <w:abstractNumId w:val="3"/>
  </w:num>
  <w:num w:numId="32">
    <w:abstractNumId w:val="56"/>
  </w:num>
  <w:num w:numId="33">
    <w:abstractNumId w:val="38"/>
  </w:num>
  <w:num w:numId="34">
    <w:abstractNumId w:val="51"/>
  </w:num>
  <w:num w:numId="35">
    <w:abstractNumId w:val="15"/>
  </w:num>
  <w:num w:numId="36">
    <w:abstractNumId w:val="37"/>
  </w:num>
  <w:num w:numId="37">
    <w:abstractNumId w:val="4"/>
  </w:num>
  <w:num w:numId="38">
    <w:abstractNumId w:val="22"/>
  </w:num>
  <w:num w:numId="39">
    <w:abstractNumId w:val="46"/>
  </w:num>
  <w:num w:numId="40">
    <w:abstractNumId w:val="32"/>
  </w:num>
  <w:num w:numId="41">
    <w:abstractNumId w:val="33"/>
  </w:num>
  <w:num w:numId="42">
    <w:abstractNumId w:val="57"/>
  </w:num>
  <w:num w:numId="43">
    <w:abstractNumId w:val="17"/>
  </w:num>
  <w:num w:numId="44">
    <w:abstractNumId w:val="42"/>
  </w:num>
  <w:num w:numId="45">
    <w:abstractNumId w:val="39"/>
  </w:num>
  <w:num w:numId="46">
    <w:abstractNumId w:val="47"/>
  </w:num>
  <w:num w:numId="47">
    <w:abstractNumId w:val="20"/>
  </w:num>
  <w:num w:numId="48">
    <w:abstractNumId w:val="41"/>
  </w:num>
  <w:num w:numId="49">
    <w:abstractNumId w:val="24"/>
  </w:num>
  <w:num w:numId="50">
    <w:abstractNumId w:val="28"/>
  </w:num>
  <w:num w:numId="51">
    <w:abstractNumId w:val="50"/>
  </w:num>
  <w:num w:numId="52">
    <w:abstractNumId w:val="9"/>
  </w:num>
  <w:num w:numId="53">
    <w:abstractNumId w:val="10"/>
  </w:num>
  <w:num w:numId="54">
    <w:abstractNumId w:val="48"/>
  </w:num>
  <w:num w:numId="55">
    <w:abstractNumId w:val="43"/>
  </w:num>
  <w:num w:numId="56">
    <w:abstractNumId w:val="45"/>
  </w:num>
  <w:num w:numId="57">
    <w:abstractNumId w:val="52"/>
  </w:num>
  <w:num w:numId="58">
    <w:abstractNumId w:val="19"/>
  </w:num>
  <w:num w:numId="59">
    <w:abstractNumId w:val="21"/>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ctiveWritingStyle w:appName="MSWord" w:lang="en-US" w:vendorID="64" w:dllVersion="6"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A6"/>
    <w:rsid w:val="000005B6"/>
    <w:rsid w:val="00003D4B"/>
    <w:rsid w:val="00014B91"/>
    <w:rsid w:val="00021605"/>
    <w:rsid w:val="00022941"/>
    <w:rsid w:val="000238CC"/>
    <w:rsid w:val="00023E7A"/>
    <w:rsid w:val="00025794"/>
    <w:rsid w:val="00025C09"/>
    <w:rsid w:val="0002664A"/>
    <w:rsid w:val="00026BC5"/>
    <w:rsid w:val="00032B92"/>
    <w:rsid w:val="0003379E"/>
    <w:rsid w:val="00040466"/>
    <w:rsid w:val="00044C0B"/>
    <w:rsid w:val="000477EB"/>
    <w:rsid w:val="00047B22"/>
    <w:rsid w:val="00050544"/>
    <w:rsid w:val="0005204E"/>
    <w:rsid w:val="0005320B"/>
    <w:rsid w:val="00057A00"/>
    <w:rsid w:val="000629B6"/>
    <w:rsid w:val="00062C66"/>
    <w:rsid w:val="00065A33"/>
    <w:rsid w:val="00067A11"/>
    <w:rsid w:val="00072A4E"/>
    <w:rsid w:val="00073251"/>
    <w:rsid w:val="00077C3D"/>
    <w:rsid w:val="00077C8E"/>
    <w:rsid w:val="00086970"/>
    <w:rsid w:val="000900A5"/>
    <w:rsid w:val="0009170D"/>
    <w:rsid w:val="000937D3"/>
    <w:rsid w:val="000A0DC2"/>
    <w:rsid w:val="000A0EF5"/>
    <w:rsid w:val="000A20D8"/>
    <w:rsid w:val="000A2A9B"/>
    <w:rsid w:val="000B0AC4"/>
    <w:rsid w:val="000B5A98"/>
    <w:rsid w:val="000B7071"/>
    <w:rsid w:val="000B78C2"/>
    <w:rsid w:val="000B7973"/>
    <w:rsid w:val="000C01C8"/>
    <w:rsid w:val="000C140B"/>
    <w:rsid w:val="000C2014"/>
    <w:rsid w:val="000C222D"/>
    <w:rsid w:val="000C462A"/>
    <w:rsid w:val="000C702E"/>
    <w:rsid w:val="000D0883"/>
    <w:rsid w:val="000D350F"/>
    <w:rsid w:val="000D5204"/>
    <w:rsid w:val="000D593A"/>
    <w:rsid w:val="000D6E8B"/>
    <w:rsid w:val="000E08A5"/>
    <w:rsid w:val="000E3CA1"/>
    <w:rsid w:val="000E65C1"/>
    <w:rsid w:val="000E7DE1"/>
    <w:rsid w:val="000F407E"/>
    <w:rsid w:val="000F568B"/>
    <w:rsid w:val="000F657D"/>
    <w:rsid w:val="00106BB3"/>
    <w:rsid w:val="001160BA"/>
    <w:rsid w:val="0011737D"/>
    <w:rsid w:val="00117AD5"/>
    <w:rsid w:val="001241F3"/>
    <w:rsid w:val="00124C72"/>
    <w:rsid w:val="001314E4"/>
    <w:rsid w:val="00131D89"/>
    <w:rsid w:val="00132C31"/>
    <w:rsid w:val="00134612"/>
    <w:rsid w:val="001421B6"/>
    <w:rsid w:val="001458B7"/>
    <w:rsid w:val="00151B7E"/>
    <w:rsid w:val="00152648"/>
    <w:rsid w:val="00153B98"/>
    <w:rsid w:val="00157A12"/>
    <w:rsid w:val="001618FA"/>
    <w:rsid w:val="0016266D"/>
    <w:rsid w:val="00162AB5"/>
    <w:rsid w:val="00163455"/>
    <w:rsid w:val="00172A27"/>
    <w:rsid w:val="001734AC"/>
    <w:rsid w:val="00173895"/>
    <w:rsid w:val="00183110"/>
    <w:rsid w:val="00184E8C"/>
    <w:rsid w:val="00185062"/>
    <w:rsid w:val="001863F9"/>
    <w:rsid w:val="001929BE"/>
    <w:rsid w:val="00192DA2"/>
    <w:rsid w:val="001960F8"/>
    <w:rsid w:val="001A0596"/>
    <w:rsid w:val="001A139B"/>
    <w:rsid w:val="001A1A71"/>
    <w:rsid w:val="001A2ECF"/>
    <w:rsid w:val="001A6442"/>
    <w:rsid w:val="001A7A0B"/>
    <w:rsid w:val="001C2150"/>
    <w:rsid w:val="001C2616"/>
    <w:rsid w:val="001C40BF"/>
    <w:rsid w:val="001C7002"/>
    <w:rsid w:val="001D0005"/>
    <w:rsid w:val="001D2200"/>
    <w:rsid w:val="001E3ADE"/>
    <w:rsid w:val="001E427C"/>
    <w:rsid w:val="001E74A9"/>
    <w:rsid w:val="001E74B1"/>
    <w:rsid w:val="001F233F"/>
    <w:rsid w:val="001F6D2A"/>
    <w:rsid w:val="001F7621"/>
    <w:rsid w:val="00200A42"/>
    <w:rsid w:val="00206496"/>
    <w:rsid w:val="00210EC9"/>
    <w:rsid w:val="002131F5"/>
    <w:rsid w:val="00213FFB"/>
    <w:rsid w:val="00217534"/>
    <w:rsid w:val="00221E45"/>
    <w:rsid w:val="00224638"/>
    <w:rsid w:val="00225E41"/>
    <w:rsid w:val="002266AA"/>
    <w:rsid w:val="00231769"/>
    <w:rsid w:val="002339A4"/>
    <w:rsid w:val="00235B3C"/>
    <w:rsid w:val="00237943"/>
    <w:rsid w:val="00243837"/>
    <w:rsid w:val="00253357"/>
    <w:rsid w:val="00254541"/>
    <w:rsid w:val="00255377"/>
    <w:rsid w:val="002566DB"/>
    <w:rsid w:val="002627BC"/>
    <w:rsid w:val="00262C5E"/>
    <w:rsid w:val="00266562"/>
    <w:rsid w:val="002735EA"/>
    <w:rsid w:val="0027378D"/>
    <w:rsid w:val="002834FE"/>
    <w:rsid w:val="002848A3"/>
    <w:rsid w:val="00285F51"/>
    <w:rsid w:val="00294616"/>
    <w:rsid w:val="00295800"/>
    <w:rsid w:val="00297D62"/>
    <w:rsid w:val="002A3AA0"/>
    <w:rsid w:val="002A75D5"/>
    <w:rsid w:val="002B29A3"/>
    <w:rsid w:val="002B7C38"/>
    <w:rsid w:val="002C3BC4"/>
    <w:rsid w:val="002C6019"/>
    <w:rsid w:val="002C777F"/>
    <w:rsid w:val="002D0B2D"/>
    <w:rsid w:val="002E4D19"/>
    <w:rsid w:val="002E78A3"/>
    <w:rsid w:val="002F726D"/>
    <w:rsid w:val="003038EE"/>
    <w:rsid w:val="00303B2C"/>
    <w:rsid w:val="00305091"/>
    <w:rsid w:val="003063CD"/>
    <w:rsid w:val="00312167"/>
    <w:rsid w:val="00313826"/>
    <w:rsid w:val="00315C5F"/>
    <w:rsid w:val="0031613B"/>
    <w:rsid w:val="0032454F"/>
    <w:rsid w:val="00325BE5"/>
    <w:rsid w:val="00332A87"/>
    <w:rsid w:val="00332F7F"/>
    <w:rsid w:val="00333DB6"/>
    <w:rsid w:val="003410C5"/>
    <w:rsid w:val="003417FD"/>
    <w:rsid w:val="00342F59"/>
    <w:rsid w:val="00342FA5"/>
    <w:rsid w:val="0034575D"/>
    <w:rsid w:val="0034651A"/>
    <w:rsid w:val="00346F9F"/>
    <w:rsid w:val="00357EE9"/>
    <w:rsid w:val="00364367"/>
    <w:rsid w:val="00365883"/>
    <w:rsid w:val="00366259"/>
    <w:rsid w:val="003662A6"/>
    <w:rsid w:val="00373442"/>
    <w:rsid w:val="00373B68"/>
    <w:rsid w:val="00374EF9"/>
    <w:rsid w:val="00375DFF"/>
    <w:rsid w:val="003776CA"/>
    <w:rsid w:val="00380573"/>
    <w:rsid w:val="003812B9"/>
    <w:rsid w:val="0038356D"/>
    <w:rsid w:val="00383C35"/>
    <w:rsid w:val="00383D9D"/>
    <w:rsid w:val="003871F1"/>
    <w:rsid w:val="00387E46"/>
    <w:rsid w:val="00394354"/>
    <w:rsid w:val="00394FB5"/>
    <w:rsid w:val="003A4BA2"/>
    <w:rsid w:val="003B1832"/>
    <w:rsid w:val="003B34B0"/>
    <w:rsid w:val="003B4A2E"/>
    <w:rsid w:val="003C594F"/>
    <w:rsid w:val="003C7510"/>
    <w:rsid w:val="003D28DA"/>
    <w:rsid w:val="003D2D3B"/>
    <w:rsid w:val="003D3D0E"/>
    <w:rsid w:val="003D495B"/>
    <w:rsid w:val="003E0A8F"/>
    <w:rsid w:val="003F0843"/>
    <w:rsid w:val="003F1A54"/>
    <w:rsid w:val="003F3858"/>
    <w:rsid w:val="003F7AD1"/>
    <w:rsid w:val="00402E57"/>
    <w:rsid w:val="00403E0E"/>
    <w:rsid w:val="0041612F"/>
    <w:rsid w:val="00420161"/>
    <w:rsid w:val="00421398"/>
    <w:rsid w:val="004223CB"/>
    <w:rsid w:val="00424D02"/>
    <w:rsid w:val="00434CB0"/>
    <w:rsid w:val="00441711"/>
    <w:rsid w:val="0044439E"/>
    <w:rsid w:val="00446015"/>
    <w:rsid w:val="00447594"/>
    <w:rsid w:val="004531BE"/>
    <w:rsid w:val="00456BF0"/>
    <w:rsid w:val="00460CC8"/>
    <w:rsid w:val="004641CA"/>
    <w:rsid w:val="00465FED"/>
    <w:rsid w:val="00467FEC"/>
    <w:rsid w:val="00471429"/>
    <w:rsid w:val="004744A3"/>
    <w:rsid w:val="00475023"/>
    <w:rsid w:val="00476DED"/>
    <w:rsid w:val="00477033"/>
    <w:rsid w:val="004772E7"/>
    <w:rsid w:val="004779D0"/>
    <w:rsid w:val="0048235A"/>
    <w:rsid w:val="004919AD"/>
    <w:rsid w:val="004919BE"/>
    <w:rsid w:val="004A5466"/>
    <w:rsid w:val="004A7235"/>
    <w:rsid w:val="004B270E"/>
    <w:rsid w:val="004B3BCD"/>
    <w:rsid w:val="004B4C19"/>
    <w:rsid w:val="004B59BA"/>
    <w:rsid w:val="004C0975"/>
    <w:rsid w:val="004C0FD9"/>
    <w:rsid w:val="004C272D"/>
    <w:rsid w:val="004C44FA"/>
    <w:rsid w:val="004C6043"/>
    <w:rsid w:val="004D6232"/>
    <w:rsid w:val="004D62BA"/>
    <w:rsid w:val="004D6965"/>
    <w:rsid w:val="004E06E0"/>
    <w:rsid w:val="004E485C"/>
    <w:rsid w:val="004E547B"/>
    <w:rsid w:val="004E69BA"/>
    <w:rsid w:val="004F1122"/>
    <w:rsid w:val="004F364F"/>
    <w:rsid w:val="004F3DC2"/>
    <w:rsid w:val="00500BEB"/>
    <w:rsid w:val="00502CAB"/>
    <w:rsid w:val="0050628A"/>
    <w:rsid w:val="005065D1"/>
    <w:rsid w:val="005076BE"/>
    <w:rsid w:val="00514EC8"/>
    <w:rsid w:val="005206CD"/>
    <w:rsid w:val="00522145"/>
    <w:rsid w:val="00522F61"/>
    <w:rsid w:val="005259E7"/>
    <w:rsid w:val="0053324E"/>
    <w:rsid w:val="00533687"/>
    <w:rsid w:val="00535A8C"/>
    <w:rsid w:val="00537612"/>
    <w:rsid w:val="00541B1E"/>
    <w:rsid w:val="00545BE1"/>
    <w:rsid w:val="00547647"/>
    <w:rsid w:val="0055299B"/>
    <w:rsid w:val="00553B17"/>
    <w:rsid w:val="005559B9"/>
    <w:rsid w:val="005560BB"/>
    <w:rsid w:val="00557BEC"/>
    <w:rsid w:val="005607BC"/>
    <w:rsid w:val="0056622A"/>
    <w:rsid w:val="00567699"/>
    <w:rsid w:val="005712D5"/>
    <w:rsid w:val="00572A38"/>
    <w:rsid w:val="0057521E"/>
    <w:rsid w:val="00575AFF"/>
    <w:rsid w:val="005774B1"/>
    <w:rsid w:val="00583C57"/>
    <w:rsid w:val="00585EE9"/>
    <w:rsid w:val="005906F2"/>
    <w:rsid w:val="00594B16"/>
    <w:rsid w:val="00596D56"/>
    <w:rsid w:val="005972C5"/>
    <w:rsid w:val="0059764E"/>
    <w:rsid w:val="005A0E67"/>
    <w:rsid w:val="005A23BA"/>
    <w:rsid w:val="005A4225"/>
    <w:rsid w:val="005A55CC"/>
    <w:rsid w:val="005A76A3"/>
    <w:rsid w:val="005B049C"/>
    <w:rsid w:val="005B2BD2"/>
    <w:rsid w:val="005B307D"/>
    <w:rsid w:val="005B3DD2"/>
    <w:rsid w:val="005B7201"/>
    <w:rsid w:val="005B763D"/>
    <w:rsid w:val="005C35B4"/>
    <w:rsid w:val="005C3B3A"/>
    <w:rsid w:val="005C442B"/>
    <w:rsid w:val="005C5762"/>
    <w:rsid w:val="005C7182"/>
    <w:rsid w:val="005D1A85"/>
    <w:rsid w:val="005D2CC6"/>
    <w:rsid w:val="005D6073"/>
    <w:rsid w:val="005D702D"/>
    <w:rsid w:val="005E1632"/>
    <w:rsid w:val="005E38B2"/>
    <w:rsid w:val="005E43FB"/>
    <w:rsid w:val="005F372C"/>
    <w:rsid w:val="005F5D22"/>
    <w:rsid w:val="006070D7"/>
    <w:rsid w:val="00610099"/>
    <w:rsid w:val="006124B7"/>
    <w:rsid w:val="00612B03"/>
    <w:rsid w:val="00615FDB"/>
    <w:rsid w:val="0061738E"/>
    <w:rsid w:val="00617744"/>
    <w:rsid w:val="006212EC"/>
    <w:rsid w:val="00630EF8"/>
    <w:rsid w:val="00633B60"/>
    <w:rsid w:val="00637035"/>
    <w:rsid w:val="006458AF"/>
    <w:rsid w:val="00646B88"/>
    <w:rsid w:val="00653C23"/>
    <w:rsid w:val="00660609"/>
    <w:rsid w:val="00660F14"/>
    <w:rsid w:val="006744FB"/>
    <w:rsid w:val="00680DC1"/>
    <w:rsid w:val="00681056"/>
    <w:rsid w:val="00681600"/>
    <w:rsid w:val="006817B0"/>
    <w:rsid w:val="00683471"/>
    <w:rsid w:val="00683695"/>
    <w:rsid w:val="00683A94"/>
    <w:rsid w:val="00685808"/>
    <w:rsid w:val="0069196F"/>
    <w:rsid w:val="00693819"/>
    <w:rsid w:val="006955DE"/>
    <w:rsid w:val="006A2E02"/>
    <w:rsid w:val="006A34E8"/>
    <w:rsid w:val="006A4AB5"/>
    <w:rsid w:val="006A7C7E"/>
    <w:rsid w:val="006B1389"/>
    <w:rsid w:val="006B45B3"/>
    <w:rsid w:val="006B7412"/>
    <w:rsid w:val="006C23C6"/>
    <w:rsid w:val="006C3E60"/>
    <w:rsid w:val="006D0F3F"/>
    <w:rsid w:val="006D2FA3"/>
    <w:rsid w:val="006D584F"/>
    <w:rsid w:val="006D693A"/>
    <w:rsid w:val="006D74CC"/>
    <w:rsid w:val="006F02B6"/>
    <w:rsid w:val="006F0819"/>
    <w:rsid w:val="006F3605"/>
    <w:rsid w:val="006F4A79"/>
    <w:rsid w:val="006F4C5E"/>
    <w:rsid w:val="006F5CB4"/>
    <w:rsid w:val="006F7FD1"/>
    <w:rsid w:val="00700B64"/>
    <w:rsid w:val="007016E6"/>
    <w:rsid w:val="00702D95"/>
    <w:rsid w:val="007035EE"/>
    <w:rsid w:val="00707168"/>
    <w:rsid w:val="00707B8C"/>
    <w:rsid w:val="00712E8E"/>
    <w:rsid w:val="0071344A"/>
    <w:rsid w:val="007243C9"/>
    <w:rsid w:val="00727CB9"/>
    <w:rsid w:val="007314B5"/>
    <w:rsid w:val="0073170C"/>
    <w:rsid w:val="00732A14"/>
    <w:rsid w:val="00745A22"/>
    <w:rsid w:val="00745F34"/>
    <w:rsid w:val="00746D2C"/>
    <w:rsid w:val="00751541"/>
    <w:rsid w:val="00752356"/>
    <w:rsid w:val="00752E78"/>
    <w:rsid w:val="0075504F"/>
    <w:rsid w:val="007560CC"/>
    <w:rsid w:val="0075745E"/>
    <w:rsid w:val="00762DB2"/>
    <w:rsid w:val="00772FCF"/>
    <w:rsid w:val="0078245F"/>
    <w:rsid w:val="00782935"/>
    <w:rsid w:val="007868C9"/>
    <w:rsid w:val="0078759C"/>
    <w:rsid w:val="00791277"/>
    <w:rsid w:val="0079531E"/>
    <w:rsid w:val="007A0070"/>
    <w:rsid w:val="007A099D"/>
    <w:rsid w:val="007A2C68"/>
    <w:rsid w:val="007A2C81"/>
    <w:rsid w:val="007A5A6A"/>
    <w:rsid w:val="007A5CC9"/>
    <w:rsid w:val="007B5488"/>
    <w:rsid w:val="007C29DF"/>
    <w:rsid w:val="007C2EB2"/>
    <w:rsid w:val="007C2F71"/>
    <w:rsid w:val="007C6839"/>
    <w:rsid w:val="007D22DC"/>
    <w:rsid w:val="007D2425"/>
    <w:rsid w:val="007D46E8"/>
    <w:rsid w:val="007D545A"/>
    <w:rsid w:val="007D656F"/>
    <w:rsid w:val="007D7F5A"/>
    <w:rsid w:val="007E213C"/>
    <w:rsid w:val="007E6F0A"/>
    <w:rsid w:val="007F021E"/>
    <w:rsid w:val="007F2842"/>
    <w:rsid w:val="007F7D29"/>
    <w:rsid w:val="00805E78"/>
    <w:rsid w:val="00810017"/>
    <w:rsid w:val="00810FBF"/>
    <w:rsid w:val="0081222A"/>
    <w:rsid w:val="00812CF3"/>
    <w:rsid w:val="0081467B"/>
    <w:rsid w:val="008161AC"/>
    <w:rsid w:val="008174E6"/>
    <w:rsid w:val="0082154A"/>
    <w:rsid w:val="00821A81"/>
    <w:rsid w:val="00823D12"/>
    <w:rsid w:val="00824D62"/>
    <w:rsid w:val="00826D93"/>
    <w:rsid w:val="00831F8F"/>
    <w:rsid w:val="00832EB3"/>
    <w:rsid w:val="00834312"/>
    <w:rsid w:val="008358B9"/>
    <w:rsid w:val="00837291"/>
    <w:rsid w:val="00837DCC"/>
    <w:rsid w:val="008401B7"/>
    <w:rsid w:val="008422E0"/>
    <w:rsid w:val="00851C07"/>
    <w:rsid w:val="008524C7"/>
    <w:rsid w:val="00852908"/>
    <w:rsid w:val="008558AB"/>
    <w:rsid w:val="00861FEE"/>
    <w:rsid w:val="00873019"/>
    <w:rsid w:val="0087498D"/>
    <w:rsid w:val="008766D1"/>
    <w:rsid w:val="0087727B"/>
    <w:rsid w:val="008821EC"/>
    <w:rsid w:val="008832C2"/>
    <w:rsid w:val="00892686"/>
    <w:rsid w:val="00893B0D"/>
    <w:rsid w:val="0089682E"/>
    <w:rsid w:val="008A1073"/>
    <w:rsid w:val="008A1710"/>
    <w:rsid w:val="008A246A"/>
    <w:rsid w:val="008A4253"/>
    <w:rsid w:val="008A511E"/>
    <w:rsid w:val="008B07BB"/>
    <w:rsid w:val="008B40C3"/>
    <w:rsid w:val="008B43F8"/>
    <w:rsid w:val="008C3BCC"/>
    <w:rsid w:val="008C5E72"/>
    <w:rsid w:val="008D0F93"/>
    <w:rsid w:val="008D2A83"/>
    <w:rsid w:val="008E2A3B"/>
    <w:rsid w:val="008E7F27"/>
    <w:rsid w:val="008F36EE"/>
    <w:rsid w:val="008F3FB6"/>
    <w:rsid w:val="008F51B1"/>
    <w:rsid w:val="00900D92"/>
    <w:rsid w:val="00900DA3"/>
    <w:rsid w:val="00904DFE"/>
    <w:rsid w:val="0090539B"/>
    <w:rsid w:val="00912792"/>
    <w:rsid w:val="009204AD"/>
    <w:rsid w:val="00924E14"/>
    <w:rsid w:val="00924E75"/>
    <w:rsid w:val="0093036B"/>
    <w:rsid w:val="0093073C"/>
    <w:rsid w:val="009331CC"/>
    <w:rsid w:val="00934BA1"/>
    <w:rsid w:val="0093679B"/>
    <w:rsid w:val="009375F3"/>
    <w:rsid w:val="0094227F"/>
    <w:rsid w:val="009432EA"/>
    <w:rsid w:val="0094667B"/>
    <w:rsid w:val="00946BDD"/>
    <w:rsid w:val="009472F2"/>
    <w:rsid w:val="00952B16"/>
    <w:rsid w:val="00953E0A"/>
    <w:rsid w:val="00960494"/>
    <w:rsid w:val="00961F10"/>
    <w:rsid w:val="00972EF3"/>
    <w:rsid w:val="009735AD"/>
    <w:rsid w:val="00974D71"/>
    <w:rsid w:val="00976FA0"/>
    <w:rsid w:val="00983799"/>
    <w:rsid w:val="00985920"/>
    <w:rsid w:val="00996A49"/>
    <w:rsid w:val="009A0BB3"/>
    <w:rsid w:val="009A2B87"/>
    <w:rsid w:val="009A337F"/>
    <w:rsid w:val="009A4D74"/>
    <w:rsid w:val="009A7390"/>
    <w:rsid w:val="009B7DEB"/>
    <w:rsid w:val="009C1E8C"/>
    <w:rsid w:val="009C442A"/>
    <w:rsid w:val="009D0465"/>
    <w:rsid w:val="009D6D3E"/>
    <w:rsid w:val="009E0CB6"/>
    <w:rsid w:val="009E34FC"/>
    <w:rsid w:val="009E36B4"/>
    <w:rsid w:val="009E723E"/>
    <w:rsid w:val="009F3E29"/>
    <w:rsid w:val="009F54E4"/>
    <w:rsid w:val="009F697F"/>
    <w:rsid w:val="009F6AE1"/>
    <w:rsid w:val="00A033B6"/>
    <w:rsid w:val="00A03790"/>
    <w:rsid w:val="00A121BC"/>
    <w:rsid w:val="00A13181"/>
    <w:rsid w:val="00A14836"/>
    <w:rsid w:val="00A2039D"/>
    <w:rsid w:val="00A22C71"/>
    <w:rsid w:val="00A246DF"/>
    <w:rsid w:val="00A27D2B"/>
    <w:rsid w:val="00A33A73"/>
    <w:rsid w:val="00A3461B"/>
    <w:rsid w:val="00A404E9"/>
    <w:rsid w:val="00A41E8E"/>
    <w:rsid w:val="00A439E9"/>
    <w:rsid w:val="00A442B1"/>
    <w:rsid w:val="00A5356B"/>
    <w:rsid w:val="00A616E8"/>
    <w:rsid w:val="00A63668"/>
    <w:rsid w:val="00A6753F"/>
    <w:rsid w:val="00A714F6"/>
    <w:rsid w:val="00A73F49"/>
    <w:rsid w:val="00A754C9"/>
    <w:rsid w:val="00A944A2"/>
    <w:rsid w:val="00AA3650"/>
    <w:rsid w:val="00AA6DE1"/>
    <w:rsid w:val="00AB13D5"/>
    <w:rsid w:val="00AB146E"/>
    <w:rsid w:val="00AB16A3"/>
    <w:rsid w:val="00AB603A"/>
    <w:rsid w:val="00AB69D9"/>
    <w:rsid w:val="00AB7313"/>
    <w:rsid w:val="00AC0061"/>
    <w:rsid w:val="00AC1779"/>
    <w:rsid w:val="00AD4D8E"/>
    <w:rsid w:val="00AE09B9"/>
    <w:rsid w:val="00AE3B03"/>
    <w:rsid w:val="00AF35E2"/>
    <w:rsid w:val="00AF58BC"/>
    <w:rsid w:val="00AF77EA"/>
    <w:rsid w:val="00B01076"/>
    <w:rsid w:val="00B02CAF"/>
    <w:rsid w:val="00B10234"/>
    <w:rsid w:val="00B13B05"/>
    <w:rsid w:val="00B2696C"/>
    <w:rsid w:val="00B30BA1"/>
    <w:rsid w:val="00B31A29"/>
    <w:rsid w:val="00B33B7B"/>
    <w:rsid w:val="00B3478C"/>
    <w:rsid w:val="00B43284"/>
    <w:rsid w:val="00B47022"/>
    <w:rsid w:val="00B50697"/>
    <w:rsid w:val="00B56837"/>
    <w:rsid w:val="00B601C7"/>
    <w:rsid w:val="00B605CD"/>
    <w:rsid w:val="00B60E30"/>
    <w:rsid w:val="00B61114"/>
    <w:rsid w:val="00B650D2"/>
    <w:rsid w:val="00B66008"/>
    <w:rsid w:val="00B668C2"/>
    <w:rsid w:val="00B67B2D"/>
    <w:rsid w:val="00B71A23"/>
    <w:rsid w:val="00B77C5C"/>
    <w:rsid w:val="00B8265C"/>
    <w:rsid w:val="00B942B6"/>
    <w:rsid w:val="00B97671"/>
    <w:rsid w:val="00BA00A9"/>
    <w:rsid w:val="00BA0CC1"/>
    <w:rsid w:val="00BA0D06"/>
    <w:rsid w:val="00BA20B1"/>
    <w:rsid w:val="00BA56E3"/>
    <w:rsid w:val="00BA5F9B"/>
    <w:rsid w:val="00BB41B2"/>
    <w:rsid w:val="00BB46EB"/>
    <w:rsid w:val="00BB609F"/>
    <w:rsid w:val="00BC0C9A"/>
    <w:rsid w:val="00BC0F76"/>
    <w:rsid w:val="00BC4909"/>
    <w:rsid w:val="00BC5CA4"/>
    <w:rsid w:val="00BD1892"/>
    <w:rsid w:val="00BD323C"/>
    <w:rsid w:val="00BD65DD"/>
    <w:rsid w:val="00BE1636"/>
    <w:rsid w:val="00BE2562"/>
    <w:rsid w:val="00BE3DFF"/>
    <w:rsid w:val="00BE707B"/>
    <w:rsid w:val="00BF335B"/>
    <w:rsid w:val="00BF4D5C"/>
    <w:rsid w:val="00BF4E35"/>
    <w:rsid w:val="00BF708E"/>
    <w:rsid w:val="00C00894"/>
    <w:rsid w:val="00C06AD0"/>
    <w:rsid w:val="00C06B3E"/>
    <w:rsid w:val="00C12D3A"/>
    <w:rsid w:val="00C136F9"/>
    <w:rsid w:val="00C17818"/>
    <w:rsid w:val="00C20F61"/>
    <w:rsid w:val="00C22F75"/>
    <w:rsid w:val="00C26B91"/>
    <w:rsid w:val="00C30FC0"/>
    <w:rsid w:val="00C315AE"/>
    <w:rsid w:val="00C316C8"/>
    <w:rsid w:val="00C32D41"/>
    <w:rsid w:val="00C33519"/>
    <w:rsid w:val="00C34403"/>
    <w:rsid w:val="00C35733"/>
    <w:rsid w:val="00C36E31"/>
    <w:rsid w:val="00C40EF2"/>
    <w:rsid w:val="00C42426"/>
    <w:rsid w:val="00C50FC0"/>
    <w:rsid w:val="00C550B1"/>
    <w:rsid w:val="00C60D2C"/>
    <w:rsid w:val="00C63605"/>
    <w:rsid w:val="00C659DA"/>
    <w:rsid w:val="00C6769E"/>
    <w:rsid w:val="00C71673"/>
    <w:rsid w:val="00C72B84"/>
    <w:rsid w:val="00C7369B"/>
    <w:rsid w:val="00C74BBF"/>
    <w:rsid w:val="00C769EE"/>
    <w:rsid w:val="00C80D94"/>
    <w:rsid w:val="00C83CFC"/>
    <w:rsid w:val="00C87510"/>
    <w:rsid w:val="00C97DBE"/>
    <w:rsid w:val="00CA31C5"/>
    <w:rsid w:val="00CB2C50"/>
    <w:rsid w:val="00CB2EE7"/>
    <w:rsid w:val="00CB56D0"/>
    <w:rsid w:val="00CB6DD0"/>
    <w:rsid w:val="00CB7E4F"/>
    <w:rsid w:val="00CC296E"/>
    <w:rsid w:val="00CC4A8B"/>
    <w:rsid w:val="00CC60FA"/>
    <w:rsid w:val="00CC683C"/>
    <w:rsid w:val="00CC7B50"/>
    <w:rsid w:val="00CD10D5"/>
    <w:rsid w:val="00CD2FA9"/>
    <w:rsid w:val="00CD3412"/>
    <w:rsid w:val="00CD4799"/>
    <w:rsid w:val="00CD4C74"/>
    <w:rsid w:val="00CD6ACF"/>
    <w:rsid w:val="00CE5841"/>
    <w:rsid w:val="00CE641B"/>
    <w:rsid w:val="00CE6723"/>
    <w:rsid w:val="00CF1604"/>
    <w:rsid w:val="00CF4C43"/>
    <w:rsid w:val="00CF5AC6"/>
    <w:rsid w:val="00CF7EA4"/>
    <w:rsid w:val="00D0455B"/>
    <w:rsid w:val="00D07E67"/>
    <w:rsid w:val="00D10592"/>
    <w:rsid w:val="00D11995"/>
    <w:rsid w:val="00D1257C"/>
    <w:rsid w:val="00D14592"/>
    <w:rsid w:val="00D16F27"/>
    <w:rsid w:val="00D1709F"/>
    <w:rsid w:val="00D31017"/>
    <w:rsid w:val="00D32C6F"/>
    <w:rsid w:val="00D34C54"/>
    <w:rsid w:val="00D3523E"/>
    <w:rsid w:val="00D4071B"/>
    <w:rsid w:val="00D44DDA"/>
    <w:rsid w:val="00D509B0"/>
    <w:rsid w:val="00D62D4A"/>
    <w:rsid w:val="00D64983"/>
    <w:rsid w:val="00D66E26"/>
    <w:rsid w:val="00D67912"/>
    <w:rsid w:val="00D74B12"/>
    <w:rsid w:val="00D80665"/>
    <w:rsid w:val="00D8181A"/>
    <w:rsid w:val="00D82912"/>
    <w:rsid w:val="00D842E7"/>
    <w:rsid w:val="00D844EA"/>
    <w:rsid w:val="00D90C15"/>
    <w:rsid w:val="00DA17A5"/>
    <w:rsid w:val="00DA6329"/>
    <w:rsid w:val="00DA7EB2"/>
    <w:rsid w:val="00DA7EC9"/>
    <w:rsid w:val="00DB05DA"/>
    <w:rsid w:val="00DB2CC6"/>
    <w:rsid w:val="00DB7551"/>
    <w:rsid w:val="00DC08A1"/>
    <w:rsid w:val="00DD06A1"/>
    <w:rsid w:val="00DD5C57"/>
    <w:rsid w:val="00DD69D1"/>
    <w:rsid w:val="00DD6E44"/>
    <w:rsid w:val="00DE0529"/>
    <w:rsid w:val="00DE27CF"/>
    <w:rsid w:val="00DE3BE4"/>
    <w:rsid w:val="00DE3CF7"/>
    <w:rsid w:val="00DE5786"/>
    <w:rsid w:val="00DE5790"/>
    <w:rsid w:val="00DF20F8"/>
    <w:rsid w:val="00DF2277"/>
    <w:rsid w:val="00DF4D10"/>
    <w:rsid w:val="00DF6090"/>
    <w:rsid w:val="00DF66F5"/>
    <w:rsid w:val="00E018D4"/>
    <w:rsid w:val="00E02554"/>
    <w:rsid w:val="00E02A63"/>
    <w:rsid w:val="00E05DE0"/>
    <w:rsid w:val="00E07E0B"/>
    <w:rsid w:val="00E104B3"/>
    <w:rsid w:val="00E217B9"/>
    <w:rsid w:val="00E21E17"/>
    <w:rsid w:val="00E307E2"/>
    <w:rsid w:val="00E32A37"/>
    <w:rsid w:val="00E32CA0"/>
    <w:rsid w:val="00E336A8"/>
    <w:rsid w:val="00E33E8D"/>
    <w:rsid w:val="00E367BE"/>
    <w:rsid w:val="00E452C2"/>
    <w:rsid w:val="00E462F2"/>
    <w:rsid w:val="00E510E4"/>
    <w:rsid w:val="00E516C3"/>
    <w:rsid w:val="00E51ADD"/>
    <w:rsid w:val="00E5509A"/>
    <w:rsid w:val="00E57E66"/>
    <w:rsid w:val="00E61512"/>
    <w:rsid w:val="00E6440A"/>
    <w:rsid w:val="00E71125"/>
    <w:rsid w:val="00E75A4A"/>
    <w:rsid w:val="00E76BA0"/>
    <w:rsid w:val="00E806FD"/>
    <w:rsid w:val="00E83E94"/>
    <w:rsid w:val="00E85928"/>
    <w:rsid w:val="00E86CBD"/>
    <w:rsid w:val="00E90C92"/>
    <w:rsid w:val="00E923E5"/>
    <w:rsid w:val="00E95ACA"/>
    <w:rsid w:val="00EA178D"/>
    <w:rsid w:val="00EA34E2"/>
    <w:rsid w:val="00EB0D04"/>
    <w:rsid w:val="00EB5DBE"/>
    <w:rsid w:val="00EB6AD7"/>
    <w:rsid w:val="00EB6E27"/>
    <w:rsid w:val="00EC0ED8"/>
    <w:rsid w:val="00EC1ADB"/>
    <w:rsid w:val="00EC427C"/>
    <w:rsid w:val="00EC5FCA"/>
    <w:rsid w:val="00EC6811"/>
    <w:rsid w:val="00EC6A68"/>
    <w:rsid w:val="00ED490A"/>
    <w:rsid w:val="00ED7E73"/>
    <w:rsid w:val="00ED7F55"/>
    <w:rsid w:val="00EE6784"/>
    <w:rsid w:val="00EF19AC"/>
    <w:rsid w:val="00EF2DD9"/>
    <w:rsid w:val="00F01EC3"/>
    <w:rsid w:val="00F020FE"/>
    <w:rsid w:val="00F030FA"/>
    <w:rsid w:val="00F03A02"/>
    <w:rsid w:val="00F07B32"/>
    <w:rsid w:val="00F1046D"/>
    <w:rsid w:val="00F111E5"/>
    <w:rsid w:val="00F167FF"/>
    <w:rsid w:val="00F17323"/>
    <w:rsid w:val="00F27BFB"/>
    <w:rsid w:val="00F351E8"/>
    <w:rsid w:val="00F41ECB"/>
    <w:rsid w:val="00F4553F"/>
    <w:rsid w:val="00F534B0"/>
    <w:rsid w:val="00F53F67"/>
    <w:rsid w:val="00F5527B"/>
    <w:rsid w:val="00F57BAE"/>
    <w:rsid w:val="00F60C45"/>
    <w:rsid w:val="00F6317A"/>
    <w:rsid w:val="00F67230"/>
    <w:rsid w:val="00F80E47"/>
    <w:rsid w:val="00F81D64"/>
    <w:rsid w:val="00F83C20"/>
    <w:rsid w:val="00F83D3B"/>
    <w:rsid w:val="00F860F8"/>
    <w:rsid w:val="00F908EE"/>
    <w:rsid w:val="00F9163F"/>
    <w:rsid w:val="00F925A5"/>
    <w:rsid w:val="00F9487F"/>
    <w:rsid w:val="00F961CF"/>
    <w:rsid w:val="00F96BC8"/>
    <w:rsid w:val="00F96CB4"/>
    <w:rsid w:val="00FA009F"/>
    <w:rsid w:val="00FA0F93"/>
    <w:rsid w:val="00FA6937"/>
    <w:rsid w:val="00FB6F3E"/>
    <w:rsid w:val="00FB6F55"/>
    <w:rsid w:val="00FB7768"/>
    <w:rsid w:val="00FC188B"/>
    <w:rsid w:val="00FD0389"/>
    <w:rsid w:val="00FD36F1"/>
    <w:rsid w:val="00FD40F6"/>
    <w:rsid w:val="00FD478C"/>
    <w:rsid w:val="00FE0B98"/>
    <w:rsid w:val="00FE4276"/>
    <w:rsid w:val="00FE4AA9"/>
    <w:rsid w:val="00FE75C8"/>
    <w:rsid w:val="00FF42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37FE4BEF-C5C2-409C-93E0-FBC241DAC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FF42FD"/>
    <w:rPr>
      <w:sz w:val="24"/>
      <w:szCs w:val="24"/>
    </w:rPr>
  </w:style>
  <w:style w:type="paragraph" w:styleId="Heading1">
    <w:name w:val="heading 1"/>
    <w:basedOn w:val="Normal"/>
    <w:next w:val="Normal"/>
    <w:link w:val="Heading1Char"/>
    <w:qFormat/>
    <w:rsid w:val="00873019"/>
    <w:pPr>
      <w:keepNext/>
      <w:spacing w:before="240" w:after="60"/>
      <w:jc w:val="center"/>
      <w:outlineLvl w:val="0"/>
    </w:pPr>
    <w:rPr>
      <w:rFonts w:ascii="Calibri Light" w:hAnsi="Calibri Light"/>
      <w:b/>
      <w:bCs/>
      <w:color w:val="FF0000"/>
      <w:kern w:val="32"/>
      <w:sz w:val="32"/>
      <w:szCs w:val="32"/>
    </w:rPr>
  </w:style>
  <w:style w:type="paragraph" w:styleId="Heading2">
    <w:name w:val="heading 2"/>
    <w:basedOn w:val="Normal"/>
    <w:next w:val="Normal"/>
    <w:link w:val="Heading2Char"/>
    <w:unhideWhenUsed/>
    <w:qFormat/>
    <w:rsid w:val="00DA17A5"/>
    <w:pPr>
      <w:keepNext/>
      <w:spacing w:before="240" w:after="60"/>
      <w:outlineLvl w:val="1"/>
    </w:pPr>
    <w:rPr>
      <w:rFonts w:ascii="Calibri Light" w:hAnsi="Calibri Light"/>
      <w:b/>
      <w:bCs/>
      <w:iCs/>
      <w:color w:val="0070C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C1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1A7A0B"/>
  </w:style>
  <w:style w:type="paragraph" w:styleId="Header">
    <w:name w:val="header"/>
    <w:basedOn w:val="Normal"/>
    <w:rsid w:val="00373B68"/>
    <w:pPr>
      <w:tabs>
        <w:tab w:val="center" w:pos="4320"/>
        <w:tab w:val="right" w:pos="8640"/>
      </w:tabs>
    </w:pPr>
  </w:style>
  <w:style w:type="paragraph" w:styleId="Footer">
    <w:name w:val="footer"/>
    <w:basedOn w:val="Normal"/>
    <w:rsid w:val="00373B68"/>
    <w:pPr>
      <w:tabs>
        <w:tab w:val="center" w:pos="4320"/>
        <w:tab w:val="right" w:pos="8640"/>
      </w:tabs>
    </w:pPr>
  </w:style>
  <w:style w:type="paragraph" w:styleId="DocumentMap">
    <w:name w:val="Document Map"/>
    <w:basedOn w:val="Normal"/>
    <w:semiHidden/>
    <w:rsid w:val="001863F9"/>
    <w:pPr>
      <w:shd w:val="clear" w:color="auto" w:fill="000080"/>
    </w:pPr>
    <w:rPr>
      <w:rFonts w:ascii="Tahoma" w:hAnsi="Tahoma" w:cs="Tahoma"/>
      <w:sz w:val="20"/>
      <w:szCs w:val="20"/>
    </w:rPr>
  </w:style>
  <w:style w:type="character" w:customStyle="1" w:styleId="Heading1Char">
    <w:name w:val="Heading 1 Char"/>
    <w:link w:val="Heading1"/>
    <w:rsid w:val="00873019"/>
    <w:rPr>
      <w:rFonts w:ascii="Calibri Light" w:eastAsia="Times New Roman" w:hAnsi="Calibri Light" w:cs="Times New Roman"/>
      <w:b/>
      <w:bCs/>
      <w:color w:val="FF0000"/>
      <w:kern w:val="32"/>
      <w:sz w:val="32"/>
      <w:szCs w:val="32"/>
    </w:rPr>
  </w:style>
  <w:style w:type="character" w:customStyle="1" w:styleId="Heading2Char">
    <w:name w:val="Heading 2 Char"/>
    <w:link w:val="Heading2"/>
    <w:rsid w:val="00DA17A5"/>
    <w:rPr>
      <w:rFonts w:ascii="Calibri Light" w:eastAsia="Times New Roman" w:hAnsi="Calibri Light" w:cs="Times New Roman"/>
      <w:b/>
      <w:bCs/>
      <w:iCs/>
      <w:color w:val="0070C0"/>
      <w:sz w:val="28"/>
      <w:szCs w:val="28"/>
    </w:rPr>
  </w:style>
  <w:style w:type="character" w:styleId="Strong">
    <w:name w:val="Strong"/>
    <w:qFormat/>
    <w:rsid w:val="009B7DEB"/>
    <w:rPr>
      <w:b/>
      <w:bCs/>
    </w:rPr>
  </w:style>
  <w:style w:type="paragraph" w:styleId="Title">
    <w:name w:val="Title"/>
    <w:basedOn w:val="Normal"/>
    <w:next w:val="Normal"/>
    <w:link w:val="TitleChar"/>
    <w:qFormat/>
    <w:rsid w:val="00303B2C"/>
    <w:pPr>
      <w:spacing w:before="240" w:after="60"/>
      <w:jc w:val="center"/>
      <w:outlineLvl w:val="0"/>
    </w:pPr>
    <w:rPr>
      <w:rFonts w:ascii="Calibri Light" w:hAnsi="Calibri Light"/>
      <w:b/>
      <w:bCs/>
      <w:kern w:val="28"/>
      <w:sz w:val="32"/>
      <w:szCs w:val="32"/>
    </w:rPr>
  </w:style>
  <w:style w:type="character" w:customStyle="1" w:styleId="TitleChar">
    <w:name w:val="Title Char"/>
    <w:link w:val="Title"/>
    <w:rsid w:val="00303B2C"/>
    <w:rPr>
      <w:rFonts w:ascii="Calibri Light" w:eastAsia="Times New Roman" w:hAnsi="Calibri Light" w:cs="Times New Roman"/>
      <w:b/>
      <w:bCs/>
      <w:kern w:val="28"/>
      <w:sz w:val="32"/>
      <w:szCs w:val="32"/>
    </w:rPr>
  </w:style>
  <w:style w:type="character" w:styleId="Hyperlink">
    <w:name w:val="Hyperlink"/>
    <w:rsid w:val="00C33519"/>
    <w:rPr>
      <w:color w:val="0563C1"/>
      <w:u w:val="single"/>
    </w:rPr>
  </w:style>
  <w:style w:type="character" w:styleId="FollowedHyperlink">
    <w:name w:val="FollowedHyperlink"/>
    <w:rsid w:val="00EC5FCA"/>
    <w:rPr>
      <w:color w:val="954F72"/>
      <w:u w:val="single"/>
    </w:rPr>
  </w:style>
  <w:style w:type="paragraph" w:styleId="BalloonText">
    <w:name w:val="Balloon Text"/>
    <w:basedOn w:val="Normal"/>
    <w:link w:val="BalloonTextChar"/>
    <w:rsid w:val="00924E14"/>
    <w:rPr>
      <w:rFonts w:ascii="Segoe UI" w:hAnsi="Segoe UI" w:cs="Segoe UI"/>
      <w:sz w:val="18"/>
      <w:szCs w:val="18"/>
    </w:rPr>
  </w:style>
  <w:style w:type="character" w:customStyle="1" w:styleId="BalloonTextChar">
    <w:name w:val="Balloon Text Char"/>
    <w:link w:val="BalloonText"/>
    <w:rsid w:val="00924E14"/>
    <w:rPr>
      <w:rFonts w:ascii="Segoe UI" w:hAnsi="Segoe UI" w:cs="Segoe UI"/>
      <w:sz w:val="18"/>
      <w:szCs w:val="18"/>
    </w:rPr>
  </w:style>
  <w:style w:type="paragraph" w:styleId="ListParagraph">
    <w:name w:val="List Paragraph"/>
    <w:basedOn w:val="Normal"/>
    <w:uiPriority w:val="34"/>
    <w:qFormat/>
    <w:rsid w:val="00CD47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62.bin"/><Relationship Id="rId769" Type="http://schemas.openxmlformats.org/officeDocument/2006/relationships/oleObject" Target="embeddings/oleObject419.bin"/><Relationship Id="rId976" Type="http://schemas.openxmlformats.org/officeDocument/2006/relationships/oleObject" Target="embeddings/oleObject533.bin"/><Relationship Id="rId1399" Type="http://schemas.openxmlformats.org/officeDocument/2006/relationships/oleObject" Target="embeddings/oleObject740.bin"/><Relationship Id="rId21" Type="http://schemas.openxmlformats.org/officeDocument/2006/relationships/oleObject" Target="embeddings/oleObject7.bin"/><Relationship Id="rId324" Type="http://schemas.openxmlformats.org/officeDocument/2006/relationships/oleObject" Target="embeddings/oleObject171.bin"/><Relationship Id="rId531" Type="http://schemas.openxmlformats.org/officeDocument/2006/relationships/image" Target="media/image237.wmf"/><Relationship Id="rId629" Type="http://schemas.openxmlformats.org/officeDocument/2006/relationships/image" Target="media/image283.wmf"/><Relationship Id="rId1161" Type="http://schemas.openxmlformats.org/officeDocument/2006/relationships/oleObject" Target="embeddings/oleObject624.bin"/><Relationship Id="rId1259" Type="http://schemas.openxmlformats.org/officeDocument/2006/relationships/oleObject" Target="embeddings/oleObject669.bin"/><Relationship Id="rId170" Type="http://schemas.openxmlformats.org/officeDocument/2006/relationships/image" Target="media/image79.wmf"/><Relationship Id="rId836" Type="http://schemas.openxmlformats.org/officeDocument/2006/relationships/image" Target="media/image374.wmf"/><Relationship Id="rId1021" Type="http://schemas.openxmlformats.org/officeDocument/2006/relationships/oleObject" Target="embeddings/oleObject557.bin"/><Relationship Id="rId1119" Type="http://schemas.openxmlformats.org/officeDocument/2006/relationships/oleObject" Target="embeddings/oleObject605.bin"/><Relationship Id="rId268" Type="http://schemas.openxmlformats.org/officeDocument/2006/relationships/image" Target="media/image121.wmf"/><Relationship Id="rId475" Type="http://schemas.openxmlformats.org/officeDocument/2006/relationships/image" Target="media/image211.wmf"/><Relationship Id="rId682" Type="http://schemas.openxmlformats.org/officeDocument/2006/relationships/oleObject" Target="embeddings/oleObject369.bin"/><Relationship Id="rId903" Type="http://schemas.openxmlformats.org/officeDocument/2006/relationships/oleObject" Target="embeddings/oleObject491.bin"/><Relationship Id="rId1326" Type="http://schemas.openxmlformats.org/officeDocument/2006/relationships/image" Target="media/image616.wmf"/><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oleObject" Target="embeddings/oleObject177.bin"/><Relationship Id="rId542" Type="http://schemas.openxmlformats.org/officeDocument/2006/relationships/oleObject" Target="embeddings/oleObject293.bin"/><Relationship Id="rId987" Type="http://schemas.openxmlformats.org/officeDocument/2006/relationships/oleObject" Target="embeddings/oleObject540.bin"/><Relationship Id="rId1172" Type="http://schemas.openxmlformats.org/officeDocument/2006/relationships/image" Target="media/image537.wmf"/><Relationship Id="rId181" Type="http://schemas.openxmlformats.org/officeDocument/2006/relationships/image" Target="media/image84.wmf"/><Relationship Id="rId402" Type="http://schemas.openxmlformats.org/officeDocument/2006/relationships/oleObject" Target="embeddings/oleObject220.bin"/><Relationship Id="rId847" Type="http://schemas.openxmlformats.org/officeDocument/2006/relationships/oleObject" Target="embeddings/oleObject461.bin"/><Relationship Id="rId1032" Type="http://schemas.openxmlformats.org/officeDocument/2006/relationships/image" Target="media/image463.wmf"/><Relationship Id="rId279" Type="http://schemas.openxmlformats.org/officeDocument/2006/relationships/oleObject" Target="embeddings/oleObject146.bin"/><Relationship Id="rId486" Type="http://schemas.openxmlformats.org/officeDocument/2006/relationships/image" Target="media/image216.wmf"/><Relationship Id="rId693" Type="http://schemas.openxmlformats.org/officeDocument/2006/relationships/oleObject" Target="embeddings/oleObject375.bin"/><Relationship Id="rId707" Type="http://schemas.openxmlformats.org/officeDocument/2006/relationships/image" Target="media/image317.wmf"/><Relationship Id="rId914" Type="http://schemas.openxmlformats.org/officeDocument/2006/relationships/oleObject" Target="embeddings/oleObject497.bin"/><Relationship Id="rId1337" Type="http://schemas.openxmlformats.org/officeDocument/2006/relationships/oleObject" Target="embeddings/oleObject709.bin"/><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oleObject" Target="embeddings/oleObject184.bin"/><Relationship Id="rId553" Type="http://schemas.openxmlformats.org/officeDocument/2006/relationships/image" Target="media/image247.wmf"/><Relationship Id="rId760" Type="http://schemas.openxmlformats.org/officeDocument/2006/relationships/image" Target="media/image340.wmf"/><Relationship Id="rId998" Type="http://schemas.openxmlformats.org/officeDocument/2006/relationships/image" Target="media/image446.wmf"/><Relationship Id="rId1183" Type="http://schemas.openxmlformats.org/officeDocument/2006/relationships/image" Target="media/image543.png"/><Relationship Id="rId1390" Type="http://schemas.openxmlformats.org/officeDocument/2006/relationships/image" Target="media/image648.wmf"/><Relationship Id="rId1404" Type="http://schemas.openxmlformats.org/officeDocument/2006/relationships/image" Target="media/image655.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81.wmf"/><Relationship Id="rId858" Type="http://schemas.openxmlformats.org/officeDocument/2006/relationships/image" Target="media/image385.wmf"/><Relationship Id="rId1043" Type="http://schemas.openxmlformats.org/officeDocument/2006/relationships/oleObject" Target="embeddings/oleObject568.bin"/><Relationship Id="rId497" Type="http://schemas.openxmlformats.org/officeDocument/2006/relationships/oleObject" Target="embeddings/oleObject269.bin"/><Relationship Id="rId620" Type="http://schemas.openxmlformats.org/officeDocument/2006/relationships/oleObject" Target="embeddings/oleObject335.bin"/><Relationship Id="rId718" Type="http://schemas.openxmlformats.org/officeDocument/2006/relationships/image" Target="media/image322.wmf"/><Relationship Id="rId925" Type="http://schemas.openxmlformats.org/officeDocument/2006/relationships/oleObject" Target="embeddings/oleObject505.bin"/><Relationship Id="rId1250" Type="http://schemas.openxmlformats.org/officeDocument/2006/relationships/image" Target="media/image580.wmf"/><Relationship Id="rId1348" Type="http://schemas.openxmlformats.org/officeDocument/2006/relationships/image" Target="media/image627.wmf"/><Relationship Id="rId357" Type="http://schemas.openxmlformats.org/officeDocument/2006/relationships/oleObject" Target="embeddings/oleObject195.bin"/><Relationship Id="rId1110" Type="http://schemas.openxmlformats.org/officeDocument/2006/relationships/oleObject" Target="embeddings/oleObject601.bin"/><Relationship Id="rId1194" Type="http://schemas.openxmlformats.org/officeDocument/2006/relationships/image" Target="media/image550.png"/><Relationship Id="rId1208" Type="http://schemas.openxmlformats.org/officeDocument/2006/relationships/image" Target="media/image558.wmf"/><Relationship Id="rId1415" Type="http://schemas.openxmlformats.org/officeDocument/2006/relationships/oleObject" Target="embeddings/oleObject748.bin"/><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oleObject" Target="embeddings/oleObject305.bin"/><Relationship Id="rId771" Type="http://schemas.openxmlformats.org/officeDocument/2006/relationships/image" Target="media/image344.wmf"/><Relationship Id="rId869" Type="http://schemas.openxmlformats.org/officeDocument/2006/relationships/oleObject" Target="embeddings/oleObject472.bin"/><Relationship Id="rId424" Type="http://schemas.openxmlformats.org/officeDocument/2006/relationships/oleObject" Target="embeddings/oleObject232.bin"/><Relationship Id="rId631" Type="http://schemas.openxmlformats.org/officeDocument/2006/relationships/oleObject" Target="embeddings/oleObject341.bin"/><Relationship Id="rId729" Type="http://schemas.openxmlformats.org/officeDocument/2006/relationships/oleObject" Target="embeddings/oleObject395.bin"/><Relationship Id="rId1054" Type="http://schemas.openxmlformats.org/officeDocument/2006/relationships/image" Target="media/image472.wmf"/><Relationship Id="rId1261" Type="http://schemas.openxmlformats.org/officeDocument/2006/relationships/oleObject" Target="embeddings/oleObject670.bin"/><Relationship Id="rId1359" Type="http://schemas.openxmlformats.org/officeDocument/2006/relationships/oleObject" Target="embeddings/oleObject720.bin"/><Relationship Id="rId270" Type="http://schemas.openxmlformats.org/officeDocument/2006/relationships/image" Target="media/image122.wmf"/><Relationship Id="rId936" Type="http://schemas.openxmlformats.org/officeDocument/2006/relationships/oleObject" Target="embeddings/oleObject511.bin"/><Relationship Id="rId1121" Type="http://schemas.openxmlformats.org/officeDocument/2006/relationships/oleObject" Target="embeddings/oleObject606.bin"/><Relationship Id="rId1219" Type="http://schemas.openxmlformats.org/officeDocument/2006/relationships/image" Target="media/image564.png"/><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203.bin"/><Relationship Id="rId575" Type="http://schemas.openxmlformats.org/officeDocument/2006/relationships/oleObject" Target="embeddings/oleObject311.bin"/><Relationship Id="rId782" Type="http://schemas.openxmlformats.org/officeDocument/2006/relationships/oleObject" Target="embeddings/oleObject427.bin"/><Relationship Id="rId1426" Type="http://schemas.openxmlformats.org/officeDocument/2006/relationships/image" Target="media/image665.wmf"/><Relationship Id="rId228" Type="http://schemas.openxmlformats.org/officeDocument/2006/relationships/oleObject" Target="embeddings/oleObject117.bin"/><Relationship Id="rId435" Type="http://schemas.openxmlformats.org/officeDocument/2006/relationships/image" Target="media/image191.wmf"/><Relationship Id="rId642" Type="http://schemas.openxmlformats.org/officeDocument/2006/relationships/image" Target="media/image289.wmf"/><Relationship Id="rId1065" Type="http://schemas.openxmlformats.org/officeDocument/2006/relationships/oleObject" Target="embeddings/oleObject581.bin"/><Relationship Id="rId1272" Type="http://schemas.openxmlformats.org/officeDocument/2006/relationships/image" Target="media/image590.wmf"/><Relationship Id="rId281" Type="http://schemas.openxmlformats.org/officeDocument/2006/relationships/oleObject" Target="embeddings/oleObject147.bin"/><Relationship Id="rId502" Type="http://schemas.openxmlformats.org/officeDocument/2006/relationships/oleObject" Target="embeddings/oleObject272.bin"/><Relationship Id="rId947" Type="http://schemas.openxmlformats.org/officeDocument/2006/relationships/oleObject" Target="embeddings/oleObject518.bin"/><Relationship Id="rId1132" Type="http://schemas.openxmlformats.org/officeDocument/2006/relationships/image" Target="media/image515.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image" Target="media/image164.wmf"/><Relationship Id="rId586" Type="http://schemas.openxmlformats.org/officeDocument/2006/relationships/oleObject" Target="embeddings/oleObject317.bin"/><Relationship Id="rId793" Type="http://schemas.openxmlformats.org/officeDocument/2006/relationships/image" Target="media/image354.wmf"/><Relationship Id="rId807" Type="http://schemas.openxmlformats.org/officeDocument/2006/relationships/oleObject" Target="embeddings/oleObject440.bin"/><Relationship Id="rId1437" Type="http://schemas.openxmlformats.org/officeDocument/2006/relationships/oleObject" Target="embeddings/oleObject760.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197.wmf"/><Relationship Id="rId653" Type="http://schemas.openxmlformats.org/officeDocument/2006/relationships/oleObject" Target="embeddings/oleObject353.bin"/><Relationship Id="rId1076" Type="http://schemas.openxmlformats.org/officeDocument/2006/relationships/image" Target="media/image484.wmf"/><Relationship Id="rId1283" Type="http://schemas.openxmlformats.org/officeDocument/2006/relationships/oleObject" Target="embeddings/oleObject682.bin"/><Relationship Id="rId292" Type="http://schemas.openxmlformats.org/officeDocument/2006/relationships/image" Target="media/image133.wmf"/><Relationship Id="rId306" Type="http://schemas.openxmlformats.org/officeDocument/2006/relationships/image" Target="media/image139.wmf"/><Relationship Id="rId860" Type="http://schemas.openxmlformats.org/officeDocument/2006/relationships/image" Target="media/image386.wmf"/><Relationship Id="rId958" Type="http://schemas.openxmlformats.org/officeDocument/2006/relationships/oleObject" Target="embeddings/oleObject524.bin"/><Relationship Id="rId1143" Type="http://schemas.openxmlformats.org/officeDocument/2006/relationships/image" Target="media/image521.wmf"/><Relationship Id="rId87" Type="http://schemas.openxmlformats.org/officeDocument/2006/relationships/image" Target="media/image40.wmf"/><Relationship Id="rId513" Type="http://schemas.openxmlformats.org/officeDocument/2006/relationships/image" Target="media/image229.wmf"/><Relationship Id="rId597" Type="http://schemas.openxmlformats.org/officeDocument/2006/relationships/oleObject" Target="embeddings/oleObject323.bin"/><Relationship Id="rId720" Type="http://schemas.openxmlformats.org/officeDocument/2006/relationships/image" Target="media/image323.wmf"/><Relationship Id="rId818" Type="http://schemas.openxmlformats.org/officeDocument/2006/relationships/image" Target="media/image366.wmf"/><Relationship Id="rId1350" Type="http://schemas.openxmlformats.org/officeDocument/2006/relationships/image" Target="media/image628.wmf"/><Relationship Id="rId1448" Type="http://schemas.openxmlformats.org/officeDocument/2006/relationships/image" Target="media/image676.wmf"/><Relationship Id="rId152" Type="http://schemas.openxmlformats.org/officeDocument/2006/relationships/image" Target="media/image70.wmf"/><Relationship Id="rId457" Type="http://schemas.openxmlformats.org/officeDocument/2006/relationships/image" Target="media/image202.wmf"/><Relationship Id="rId1003" Type="http://schemas.openxmlformats.org/officeDocument/2006/relationships/oleObject" Target="embeddings/oleObject548.bin"/><Relationship Id="rId1087" Type="http://schemas.openxmlformats.org/officeDocument/2006/relationships/image" Target="media/image490.wmf"/><Relationship Id="rId1210" Type="http://schemas.openxmlformats.org/officeDocument/2006/relationships/image" Target="media/image559.wmf"/><Relationship Id="rId1294" Type="http://schemas.openxmlformats.org/officeDocument/2006/relationships/image" Target="media/image600.wmf"/><Relationship Id="rId1308" Type="http://schemas.openxmlformats.org/officeDocument/2006/relationships/image" Target="media/image607.wmf"/><Relationship Id="rId664" Type="http://schemas.openxmlformats.org/officeDocument/2006/relationships/image" Target="media/image299.wmf"/><Relationship Id="rId871" Type="http://schemas.openxmlformats.org/officeDocument/2006/relationships/oleObject" Target="embeddings/oleObject473.bin"/><Relationship Id="rId969" Type="http://schemas.openxmlformats.org/officeDocument/2006/relationships/image" Target="media/image433.wmf"/><Relationship Id="rId14" Type="http://schemas.openxmlformats.org/officeDocument/2006/relationships/image" Target="media/image4.wmf"/><Relationship Id="rId317" Type="http://schemas.openxmlformats.org/officeDocument/2006/relationships/image" Target="media/image144.wmf"/><Relationship Id="rId524" Type="http://schemas.openxmlformats.org/officeDocument/2006/relationships/image" Target="media/image234.wmf"/><Relationship Id="rId731" Type="http://schemas.openxmlformats.org/officeDocument/2006/relationships/oleObject" Target="embeddings/oleObject396.bin"/><Relationship Id="rId1154" Type="http://schemas.openxmlformats.org/officeDocument/2006/relationships/oleObject" Target="embeddings/oleObject621.bin"/><Relationship Id="rId1361" Type="http://schemas.openxmlformats.org/officeDocument/2006/relationships/oleObject" Target="embeddings/oleObject721.bin"/><Relationship Id="rId98" Type="http://schemas.openxmlformats.org/officeDocument/2006/relationships/oleObject" Target="embeddings/oleObject46.bin"/><Relationship Id="rId163" Type="http://schemas.openxmlformats.org/officeDocument/2006/relationships/oleObject" Target="embeddings/oleObject81.bin"/><Relationship Id="rId370" Type="http://schemas.openxmlformats.org/officeDocument/2006/relationships/oleObject" Target="embeddings/oleObject204.bin"/><Relationship Id="rId829" Type="http://schemas.openxmlformats.org/officeDocument/2006/relationships/oleObject" Target="embeddings/oleObject452.bin"/><Relationship Id="rId1014" Type="http://schemas.openxmlformats.org/officeDocument/2006/relationships/image" Target="media/image454.wmf"/><Relationship Id="rId1221" Type="http://schemas.openxmlformats.org/officeDocument/2006/relationships/oleObject" Target="embeddings/oleObject649.bin"/><Relationship Id="rId230" Type="http://schemas.openxmlformats.org/officeDocument/2006/relationships/image" Target="media/image105.wmf"/><Relationship Id="rId468" Type="http://schemas.openxmlformats.org/officeDocument/2006/relationships/oleObject" Target="embeddings/oleObject254.bin"/><Relationship Id="rId675" Type="http://schemas.openxmlformats.org/officeDocument/2006/relationships/oleObject" Target="embeddings/oleObject365.bin"/><Relationship Id="rId882" Type="http://schemas.openxmlformats.org/officeDocument/2006/relationships/oleObject" Target="embeddings/oleObject479.bin"/><Relationship Id="rId1098" Type="http://schemas.openxmlformats.org/officeDocument/2006/relationships/image" Target="media/image496.wmf"/><Relationship Id="rId1319" Type="http://schemas.openxmlformats.org/officeDocument/2006/relationships/oleObject" Target="embeddings/oleObject700.bin"/><Relationship Id="rId25" Type="http://schemas.openxmlformats.org/officeDocument/2006/relationships/oleObject" Target="embeddings/oleObject9.bin"/><Relationship Id="rId328" Type="http://schemas.openxmlformats.org/officeDocument/2006/relationships/oleObject" Target="embeddings/oleObject173.bin"/><Relationship Id="rId535" Type="http://schemas.openxmlformats.org/officeDocument/2006/relationships/image" Target="media/image239.wmf"/><Relationship Id="rId742" Type="http://schemas.openxmlformats.org/officeDocument/2006/relationships/oleObject" Target="embeddings/oleObject403.bin"/><Relationship Id="rId1165" Type="http://schemas.openxmlformats.org/officeDocument/2006/relationships/oleObject" Target="embeddings/oleObject626.bin"/><Relationship Id="rId1372" Type="http://schemas.openxmlformats.org/officeDocument/2006/relationships/image" Target="media/image639.wmf"/><Relationship Id="rId174" Type="http://schemas.openxmlformats.org/officeDocument/2006/relationships/image" Target="media/image81.wmf"/><Relationship Id="rId381" Type="http://schemas.openxmlformats.org/officeDocument/2006/relationships/image" Target="media/image165.wmf"/><Relationship Id="rId602" Type="http://schemas.openxmlformats.org/officeDocument/2006/relationships/oleObject" Target="embeddings/oleObject326.bin"/><Relationship Id="rId1025" Type="http://schemas.openxmlformats.org/officeDocument/2006/relationships/oleObject" Target="embeddings/oleObject559.bin"/><Relationship Id="rId1232" Type="http://schemas.openxmlformats.org/officeDocument/2006/relationships/image" Target="media/image571.wmf"/><Relationship Id="rId241" Type="http://schemas.openxmlformats.org/officeDocument/2006/relationships/oleObject" Target="embeddings/oleObject124.bin"/><Relationship Id="rId479" Type="http://schemas.openxmlformats.org/officeDocument/2006/relationships/image" Target="media/image213.wmf"/><Relationship Id="rId686" Type="http://schemas.openxmlformats.org/officeDocument/2006/relationships/oleObject" Target="embeddings/oleObject371.bin"/><Relationship Id="rId893" Type="http://schemas.openxmlformats.org/officeDocument/2006/relationships/oleObject" Target="embeddings/oleObject485.bin"/><Relationship Id="rId907" Type="http://schemas.openxmlformats.org/officeDocument/2006/relationships/oleObject" Target="embeddings/oleObject493.bin"/><Relationship Id="rId36" Type="http://schemas.openxmlformats.org/officeDocument/2006/relationships/image" Target="media/image15.wmf"/><Relationship Id="rId339" Type="http://schemas.openxmlformats.org/officeDocument/2006/relationships/oleObject" Target="embeddings/oleObject179.bin"/><Relationship Id="rId546" Type="http://schemas.openxmlformats.org/officeDocument/2006/relationships/oleObject" Target="embeddings/oleObject296.bin"/><Relationship Id="rId753" Type="http://schemas.openxmlformats.org/officeDocument/2006/relationships/image" Target="media/image337.wmf"/><Relationship Id="rId1176" Type="http://schemas.openxmlformats.org/officeDocument/2006/relationships/image" Target="media/image539.wmf"/><Relationship Id="rId1383" Type="http://schemas.openxmlformats.org/officeDocument/2006/relationships/oleObject" Target="embeddings/oleObject732.bin"/><Relationship Id="rId101" Type="http://schemas.openxmlformats.org/officeDocument/2006/relationships/oleObject" Target="embeddings/oleObject47.bin"/><Relationship Id="rId185" Type="http://schemas.openxmlformats.org/officeDocument/2006/relationships/image" Target="media/image86.wmf"/><Relationship Id="rId406" Type="http://schemas.openxmlformats.org/officeDocument/2006/relationships/oleObject" Target="embeddings/oleObject222.bin"/><Relationship Id="rId960" Type="http://schemas.openxmlformats.org/officeDocument/2006/relationships/oleObject" Target="embeddings/oleObject525.bin"/><Relationship Id="rId1036" Type="http://schemas.openxmlformats.org/officeDocument/2006/relationships/image" Target="media/image465.wmf"/><Relationship Id="rId1243" Type="http://schemas.openxmlformats.org/officeDocument/2006/relationships/oleObject" Target="embeddings/oleObject660.bin"/><Relationship Id="rId392" Type="http://schemas.openxmlformats.org/officeDocument/2006/relationships/oleObject" Target="embeddings/oleObject215.bin"/><Relationship Id="rId613" Type="http://schemas.openxmlformats.org/officeDocument/2006/relationships/image" Target="media/image275.wmf"/><Relationship Id="rId697" Type="http://schemas.openxmlformats.org/officeDocument/2006/relationships/oleObject" Target="embeddings/oleObject378.bin"/><Relationship Id="rId820" Type="http://schemas.openxmlformats.org/officeDocument/2006/relationships/oleObject" Target="embeddings/oleObject447.bin"/><Relationship Id="rId918" Type="http://schemas.openxmlformats.org/officeDocument/2006/relationships/image" Target="media/image412.wmf"/><Relationship Id="rId1450" Type="http://schemas.openxmlformats.org/officeDocument/2006/relationships/image" Target="media/image677.wmf"/><Relationship Id="rId252" Type="http://schemas.openxmlformats.org/officeDocument/2006/relationships/oleObject" Target="embeddings/oleObject132.bin"/><Relationship Id="rId1103" Type="http://schemas.openxmlformats.org/officeDocument/2006/relationships/image" Target="media/image499.wmf"/><Relationship Id="rId1187" Type="http://schemas.openxmlformats.org/officeDocument/2006/relationships/oleObject" Target="embeddings/oleObject635.bin"/><Relationship Id="rId1310" Type="http://schemas.openxmlformats.org/officeDocument/2006/relationships/image" Target="media/image608.wmf"/><Relationship Id="rId1408" Type="http://schemas.openxmlformats.org/officeDocument/2006/relationships/image" Target="media/image657.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image" Target="media/image249.wmf"/><Relationship Id="rId764" Type="http://schemas.openxmlformats.org/officeDocument/2006/relationships/image" Target="media/image342.wmf"/><Relationship Id="rId971" Type="http://schemas.openxmlformats.org/officeDocument/2006/relationships/image" Target="media/image434.wmf"/><Relationship Id="rId1394" Type="http://schemas.openxmlformats.org/officeDocument/2006/relationships/image" Target="media/image650.wmf"/><Relationship Id="rId196" Type="http://schemas.openxmlformats.org/officeDocument/2006/relationships/image" Target="media/image90.wmf"/><Relationship Id="rId417" Type="http://schemas.openxmlformats.org/officeDocument/2006/relationships/image" Target="media/image183.wmf"/><Relationship Id="rId624" Type="http://schemas.openxmlformats.org/officeDocument/2006/relationships/oleObject" Target="embeddings/oleObject337.bin"/><Relationship Id="rId831" Type="http://schemas.openxmlformats.org/officeDocument/2006/relationships/oleObject" Target="embeddings/oleObject453.bin"/><Relationship Id="rId1047" Type="http://schemas.openxmlformats.org/officeDocument/2006/relationships/oleObject" Target="embeddings/oleObject572.bin"/><Relationship Id="rId1254" Type="http://schemas.openxmlformats.org/officeDocument/2006/relationships/image" Target="media/image581.wmf"/><Relationship Id="rId263" Type="http://schemas.openxmlformats.org/officeDocument/2006/relationships/oleObject" Target="embeddings/oleObject138.bin"/><Relationship Id="rId470" Type="http://schemas.openxmlformats.org/officeDocument/2006/relationships/oleObject" Target="embeddings/oleObject255.bin"/><Relationship Id="rId929" Type="http://schemas.openxmlformats.org/officeDocument/2006/relationships/image" Target="media/image415.wmf"/><Relationship Id="rId1114" Type="http://schemas.openxmlformats.org/officeDocument/2006/relationships/oleObject" Target="embeddings/oleObject603.bin"/><Relationship Id="rId1321" Type="http://schemas.openxmlformats.org/officeDocument/2006/relationships/oleObject" Target="embeddings/oleObject701.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74.bin"/><Relationship Id="rId568" Type="http://schemas.openxmlformats.org/officeDocument/2006/relationships/oleObject" Target="embeddings/oleObject307.bin"/><Relationship Id="rId775" Type="http://schemas.openxmlformats.org/officeDocument/2006/relationships/image" Target="media/image346.wmf"/><Relationship Id="rId982" Type="http://schemas.openxmlformats.org/officeDocument/2006/relationships/oleObject" Target="embeddings/oleObject537.bin"/><Relationship Id="rId1198" Type="http://schemas.openxmlformats.org/officeDocument/2006/relationships/image" Target="media/image553.wmf"/><Relationship Id="rId1419" Type="http://schemas.openxmlformats.org/officeDocument/2006/relationships/oleObject" Target="embeddings/oleObject751.bin"/><Relationship Id="rId428" Type="http://schemas.openxmlformats.org/officeDocument/2006/relationships/oleObject" Target="embeddings/oleObject234.bin"/><Relationship Id="rId635" Type="http://schemas.openxmlformats.org/officeDocument/2006/relationships/oleObject" Target="embeddings/oleObject343.bin"/><Relationship Id="rId842" Type="http://schemas.openxmlformats.org/officeDocument/2006/relationships/image" Target="media/image377.wmf"/><Relationship Id="rId1058" Type="http://schemas.openxmlformats.org/officeDocument/2006/relationships/image" Target="media/image474.wmf"/><Relationship Id="rId1265" Type="http://schemas.openxmlformats.org/officeDocument/2006/relationships/oleObject" Target="embeddings/oleObject672.bin"/><Relationship Id="rId274" Type="http://schemas.openxmlformats.org/officeDocument/2006/relationships/image" Target="media/image124.wmf"/><Relationship Id="rId481" Type="http://schemas.openxmlformats.org/officeDocument/2006/relationships/image" Target="media/image214.png"/><Relationship Id="rId702" Type="http://schemas.openxmlformats.org/officeDocument/2006/relationships/oleObject" Target="embeddings/oleObject381.bin"/><Relationship Id="rId1125" Type="http://schemas.openxmlformats.org/officeDocument/2006/relationships/oleObject" Target="embeddings/oleObject608.bin"/><Relationship Id="rId1332" Type="http://schemas.openxmlformats.org/officeDocument/2006/relationships/image" Target="media/image619.w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image" Target="media/image259.wmf"/><Relationship Id="rId786" Type="http://schemas.openxmlformats.org/officeDocument/2006/relationships/image" Target="media/image350.jpeg"/><Relationship Id="rId993" Type="http://schemas.openxmlformats.org/officeDocument/2006/relationships/oleObject" Target="embeddings/oleObject543.bin"/><Relationship Id="rId341" Type="http://schemas.openxmlformats.org/officeDocument/2006/relationships/image" Target="media/image154.wmf"/><Relationship Id="rId439" Type="http://schemas.openxmlformats.org/officeDocument/2006/relationships/image" Target="media/image193.wmf"/><Relationship Id="rId646" Type="http://schemas.openxmlformats.org/officeDocument/2006/relationships/oleObject" Target="embeddings/oleObject349.bin"/><Relationship Id="rId1069" Type="http://schemas.openxmlformats.org/officeDocument/2006/relationships/image" Target="media/image480.wmf"/><Relationship Id="rId1276" Type="http://schemas.openxmlformats.org/officeDocument/2006/relationships/image" Target="media/image592.wmf"/><Relationship Id="rId201" Type="http://schemas.openxmlformats.org/officeDocument/2006/relationships/image" Target="media/image93.wmf"/><Relationship Id="rId285" Type="http://schemas.openxmlformats.org/officeDocument/2006/relationships/oleObject" Target="embeddings/oleObject149.bin"/><Relationship Id="rId506" Type="http://schemas.openxmlformats.org/officeDocument/2006/relationships/oleObject" Target="embeddings/oleObject274.bin"/><Relationship Id="rId853" Type="http://schemas.openxmlformats.org/officeDocument/2006/relationships/oleObject" Target="embeddings/oleObject464.bin"/><Relationship Id="rId1136" Type="http://schemas.openxmlformats.org/officeDocument/2006/relationships/oleObject" Target="embeddings/oleObject612.bin"/><Relationship Id="rId492" Type="http://schemas.openxmlformats.org/officeDocument/2006/relationships/image" Target="media/image219.wmf"/><Relationship Id="rId713" Type="http://schemas.openxmlformats.org/officeDocument/2006/relationships/oleObject" Target="embeddings/oleObject387.bin"/><Relationship Id="rId797" Type="http://schemas.openxmlformats.org/officeDocument/2006/relationships/image" Target="media/image356.wmf"/><Relationship Id="rId920" Type="http://schemas.openxmlformats.org/officeDocument/2006/relationships/oleObject" Target="embeddings/oleObject501.bin"/><Relationship Id="rId1343" Type="http://schemas.openxmlformats.org/officeDocument/2006/relationships/oleObject" Target="embeddings/oleObject712.bin"/><Relationship Id="rId145" Type="http://schemas.openxmlformats.org/officeDocument/2006/relationships/oleObject" Target="embeddings/oleObject72.bin"/><Relationship Id="rId352" Type="http://schemas.openxmlformats.org/officeDocument/2006/relationships/oleObject" Target="embeddings/oleObject190.bin"/><Relationship Id="rId1203" Type="http://schemas.openxmlformats.org/officeDocument/2006/relationships/oleObject" Target="embeddings/oleObject641.bin"/><Relationship Id="rId1287" Type="http://schemas.openxmlformats.org/officeDocument/2006/relationships/oleObject" Target="embeddings/oleObject684.bin"/><Relationship Id="rId1410" Type="http://schemas.openxmlformats.org/officeDocument/2006/relationships/image" Target="media/image658.wmf"/><Relationship Id="rId212" Type="http://schemas.openxmlformats.org/officeDocument/2006/relationships/oleObject" Target="embeddings/oleObject107.bin"/><Relationship Id="rId657" Type="http://schemas.openxmlformats.org/officeDocument/2006/relationships/oleObject" Target="embeddings/oleObject355.bin"/><Relationship Id="rId864" Type="http://schemas.openxmlformats.org/officeDocument/2006/relationships/image" Target="media/image388.wmf"/><Relationship Id="rId296" Type="http://schemas.openxmlformats.org/officeDocument/2006/relationships/image" Target="media/image135.wmf"/><Relationship Id="rId517" Type="http://schemas.openxmlformats.org/officeDocument/2006/relationships/image" Target="media/image231.wmf"/><Relationship Id="rId724" Type="http://schemas.openxmlformats.org/officeDocument/2006/relationships/image" Target="media/image325.wmf"/><Relationship Id="rId931" Type="http://schemas.openxmlformats.org/officeDocument/2006/relationships/image" Target="media/image416.wmf"/><Relationship Id="rId1147" Type="http://schemas.openxmlformats.org/officeDocument/2006/relationships/image" Target="media/image523.wmf"/><Relationship Id="rId1354" Type="http://schemas.openxmlformats.org/officeDocument/2006/relationships/image" Target="media/image630.wmf"/><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image" Target="media/image156.wmf"/><Relationship Id="rId570" Type="http://schemas.openxmlformats.org/officeDocument/2006/relationships/oleObject" Target="embeddings/oleObject308.bin"/><Relationship Id="rId1007" Type="http://schemas.openxmlformats.org/officeDocument/2006/relationships/oleObject" Target="embeddings/oleObject550.bin"/><Relationship Id="rId1214" Type="http://schemas.openxmlformats.org/officeDocument/2006/relationships/image" Target="media/image561.wmf"/><Relationship Id="rId1421" Type="http://schemas.openxmlformats.org/officeDocument/2006/relationships/oleObject" Target="embeddings/oleObject752.bin"/><Relationship Id="rId223" Type="http://schemas.openxmlformats.org/officeDocument/2006/relationships/image" Target="media/image102.wmf"/><Relationship Id="rId430" Type="http://schemas.openxmlformats.org/officeDocument/2006/relationships/oleObject" Target="embeddings/oleObject235.bin"/><Relationship Id="rId668" Type="http://schemas.openxmlformats.org/officeDocument/2006/relationships/image" Target="media/image301.wmf"/><Relationship Id="rId875" Type="http://schemas.openxmlformats.org/officeDocument/2006/relationships/oleObject" Target="embeddings/oleObject475.bin"/><Relationship Id="rId1060" Type="http://schemas.openxmlformats.org/officeDocument/2006/relationships/image" Target="media/image475.wmf"/><Relationship Id="rId1298" Type="http://schemas.openxmlformats.org/officeDocument/2006/relationships/image" Target="media/image602.wmf"/><Relationship Id="rId18" Type="http://schemas.openxmlformats.org/officeDocument/2006/relationships/image" Target="media/image6.wmf"/><Relationship Id="rId528" Type="http://schemas.openxmlformats.org/officeDocument/2006/relationships/image" Target="media/image236.wmf"/><Relationship Id="rId735" Type="http://schemas.openxmlformats.org/officeDocument/2006/relationships/oleObject" Target="embeddings/oleObject398.bin"/><Relationship Id="rId942" Type="http://schemas.openxmlformats.org/officeDocument/2006/relationships/image" Target="media/image421.wmf"/><Relationship Id="rId1158" Type="http://schemas.openxmlformats.org/officeDocument/2006/relationships/image" Target="media/image529.wmf"/><Relationship Id="rId1365" Type="http://schemas.openxmlformats.org/officeDocument/2006/relationships/oleObject" Target="embeddings/oleObject723.bin"/><Relationship Id="rId167" Type="http://schemas.openxmlformats.org/officeDocument/2006/relationships/oleObject" Target="embeddings/oleObject83.bin"/><Relationship Id="rId374" Type="http://schemas.openxmlformats.org/officeDocument/2006/relationships/oleObject" Target="embeddings/oleObject206.bin"/><Relationship Id="rId581" Type="http://schemas.openxmlformats.org/officeDocument/2006/relationships/image" Target="media/image260.wmf"/><Relationship Id="rId1018" Type="http://schemas.openxmlformats.org/officeDocument/2006/relationships/image" Target="media/image456.wmf"/><Relationship Id="rId1225" Type="http://schemas.openxmlformats.org/officeDocument/2006/relationships/oleObject" Target="embeddings/oleObject651.bin"/><Relationship Id="rId1432" Type="http://schemas.openxmlformats.org/officeDocument/2006/relationships/image" Target="media/image668.wmf"/><Relationship Id="rId71" Type="http://schemas.openxmlformats.org/officeDocument/2006/relationships/image" Target="media/image32.wmf"/><Relationship Id="rId234" Type="http://schemas.openxmlformats.org/officeDocument/2006/relationships/image" Target="media/image107.wmf"/><Relationship Id="rId679" Type="http://schemas.openxmlformats.org/officeDocument/2006/relationships/image" Target="media/image305.wmf"/><Relationship Id="rId802" Type="http://schemas.openxmlformats.org/officeDocument/2006/relationships/image" Target="media/image358.wmf"/><Relationship Id="rId886" Type="http://schemas.openxmlformats.org/officeDocument/2006/relationships/oleObject" Target="embeddings/oleObject481.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94.wmf"/><Relationship Id="rId539" Type="http://schemas.openxmlformats.org/officeDocument/2006/relationships/image" Target="media/image241.wmf"/><Relationship Id="rId746" Type="http://schemas.openxmlformats.org/officeDocument/2006/relationships/oleObject" Target="embeddings/oleObject405.bin"/><Relationship Id="rId1071" Type="http://schemas.openxmlformats.org/officeDocument/2006/relationships/image" Target="media/image481.wmf"/><Relationship Id="rId1169" Type="http://schemas.openxmlformats.org/officeDocument/2006/relationships/image" Target="media/image535.wmf"/><Relationship Id="rId1376" Type="http://schemas.openxmlformats.org/officeDocument/2006/relationships/image" Target="media/image641.wmf"/><Relationship Id="rId178" Type="http://schemas.openxmlformats.org/officeDocument/2006/relationships/oleObject" Target="embeddings/oleObject89.bin"/><Relationship Id="rId301" Type="http://schemas.openxmlformats.org/officeDocument/2006/relationships/image" Target="media/image137.wmf"/><Relationship Id="rId953" Type="http://schemas.openxmlformats.org/officeDocument/2006/relationships/image" Target="media/image425.wmf"/><Relationship Id="rId1029" Type="http://schemas.openxmlformats.org/officeDocument/2006/relationships/oleObject" Target="embeddings/oleObject561.bin"/><Relationship Id="rId1236" Type="http://schemas.openxmlformats.org/officeDocument/2006/relationships/image" Target="media/image573.wmf"/><Relationship Id="rId82" Type="http://schemas.openxmlformats.org/officeDocument/2006/relationships/oleObject" Target="embeddings/oleObject38.bin"/><Relationship Id="rId385" Type="http://schemas.openxmlformats.org/officeDocument/2006/relationships/image" Target="media/image167.wmf"/><Relationship Id="rId592" Type="http://schemas.openxmlformats.org/officeDocument/2006/relationships/oleObject" Target="embeddings/oleObject320.bin"/><Relationship Id="rId606" Type="http://schemas.openxmlformats.org/officeDocument/2006/relationships/oleObject" Target="embeddings/oleObject328.bin"/><Relationship Id="rId813" Type="http://schemas.openxmlformats.org/officeDocument/2006/relationships/oleObject" Target="embeddings/oleObject443.bin"/><Relationship Id="rId1443" Type="http://schemas.openxmlformats.org/officeDocument/2006/relationships/oleObject" Target="embeddings/oleObject763.bin"/><Relationship Id="rId245" Type="http://schemas.openxmlformats.org/officeDocument/2006/relationships/oleObject" Target="embeddings/oleObject127.bin"/><Relationship Id="rId452" Type="http://schemas.openxmlformats.org/officeDocument/2006/relationships/oleObject" Target="embeddings/oleObject246.bin"/><Relationship Id="rId897" Type="http://schemas.openxmlformats.org/officeDocument/2006/relationships/oleObject" Target="embeddings/oleObject488.bin"/><Relationship Id="rId1082" Type="http://schemas.openxmlformats.org/officeDocument/2006/relationships/image" Target="media/image487.wmf"/><Relationship Id="rId1303" Type="http://schemas.openxmlformats.org/officeDocument/2006/relationships/oleObject" Target="embeddings/oleObject692.bin"/><Relationship Id="rId105" Type="http://schemas.openxmlformats.org/officeDocument/2006/relationships/oleObject" Target="embeddings/oleObject49.bin"/><Relationship Id="rId312" Type="http://schemas.openxmlformats.org/officeDocument/2006/relationships/image" Target="media/image142.wmf"/><Relationship Id="rId757" Type="http://schemas.openxmlformats.org/officeDocument/2006/relationships/oleObject" Target="embeddings/oleObject412.bin"/><Relationship Id="rId964" Type="http://schemas.openxmlformats.org/officeDocument/2006/relationships/oleObject" Target="embeddings/oleObject527.bin"/><Relationship Id="rId1387" Type="http://schemas.openxmlformats.org/officeDocument/2006/relationships/oleObject" Target="embeddings/oleObject734.bin"/><Relationship Id="rId93" Type="http://schemas.openxmlformats.org/officeDocument/2006/relationships/image" Target="media/image43.wmf"/><Relationship Id="rId189" Type="http://schemas.openxmlformats.org/officeDocument/2006/relationships/oleObject" Target="embeddings/oleObject95.bin"/><Relationship Id="rId396" Type="http://schemas.openxmlformats.org/officeDocument/2006/relationships/oleObject" Target="embeddings/oleObject217.bin"/><Relationship Id="rId617" Type="http://schemas.openxmlformats.org/officeDocument/2006/relationships/image" Target="media/image277.wmf"/><Relationship Id="rId824" Type="http://schemas.openxmlformats.org/officeDocument/2006/relationships/image" Target="media/image368.wmf"/><Relationship Id="rId1247" Type="http://schemas.openxmlformats.org/officeDocument/2006/relationships/oleObject" Target="embeddings/oleObject662.bin"/><Relationship Id="rId1454" Type="http://schemas.openxmlformats.org/officeDocument/2006/relationships/fontTable" Target="fontTable.xml"/><Relationship Id="rId256" Type="http://schemas.openxmlformats.org/officeDocument/2006/relationships/oleObject" Target="embeddings/oleObject134.bin"/><Relationship Id="rId463" Type="http://schemas.openxmlformats.org/officeDocument/2006/relationships/image" Target="media/image205.wmf"/><Relationship Id="rId670" Type="http://schemas.openxmlformats.org/officeDocument/2006/relationships/image" Target="media/image302.wmf"/><Relationship Id="rId1093" Type="http://schemas.openxmlformats.org/officeDocument/2006/relationships/image" Target="media/image493.wmf"/><Relationship Id="rId1107" Type="http://schemas.openxmlformats.org/officeDocument/2006/relationships/image" Target="media/image501.wmf"/><Relationship Id="rId1314" Type="http://schemas.openxmlformats.org/officeDocument/2006/relationships/image" Target="media/image610.wmf"/><Relationship Id="rId116" Type="http://schemas.openxmlformats.org/officeDocument/2006/relationships/oleObject" Target="embeddings/oleObject57.bin"/><Relationship Id="rId323" Type="http://schemas.openxmlformats.org/officeDocument/2006/relationships/image" Target="media/image146.wmf"/><Relationship Id="rId530" Type="http://schemas.openxmlformats.org/officeDocument/2006/relationships/oleObject" Target="embeddings/oleObject287.bin"/><Relationship Id="rId768" Type="http://schemas.openxmlformats.org/officeDocument/2006/relationships/oleObject" Target="embeddings/oleObject418.bin"/><Relationship Id="rId975" Type="http://schemas.openxmlformats.org/officeDocument/2006/relationships/image" Target="media/image436.wmf"/><Relationship Id="rId1160" Type="http://schemas.openxmlformats.org/officeDocument/2006/relationships/image" Target="media/image530.wmf"/><Relationship Id="rId1398" Type="http://schemas.openxmlformats.org/officeDocument/2006/relationships/image" Target="media/image652.wmf"/><Relationship Id="rId20" Type="http://schemas.openxmlformats.org/officeDocument/2006/relationships/image" Target="media/image7.wmf"/><Relationship Id="rId628" Type="http://schemas.openxmlformats.org/officeDocument/2006/relationships/oleObject" Target="embeddings/oleObject339.bin"/><Relationship Id="rId835" Type="http://schemas.openxmlformats.org/officeDocument/2006/relationships/oleObject" Target="embeddings/oleObject455.bin"/><Relationship Id="rId1258" Type="http://schemas.openxmlformats.org/officeDocument/2006/relationships/image" Target="media/image583.wmf"/><Relationship Id="rId267" Type="http://schemas.openxmlformats.org/officeDocument/2006/relationships/oleObject" Target="embeddings/oleObject140.bin"/><Relationship Id="rId474" Type="http://schemas.openxmlformats.org/officeDocument/2006/relationships/oleObject" Target="embeddings/oleObject257.bin"/><Relationship Id="rId1020" Type="http://schemas.openxmlformats.org/officeDocument/2006/relationships/image" Target="media/image457.wmf"/><Relationship Id="rId1118" Type="http://schemas.openxmlformats.org/officeDocument/2006/relationships/image" Target="media/image507.wmf"/><Relationship Id="rId1325" Type="http://schemas.openxmlformats.org/officeDocument/2006/relationships/oleObject" Target="embeddings/oleObject703.bin"/><Relationship Id="rId127" Type="http://schemas.openxmlformats.org/officeDocument/2006/relationships/oleObject" Target="embeddings/oleObject63.bin"/><Relationship Id="rId681" Type="http://schemas.openxmlformats.org/officeDocument/2006/relationships/image" Target="media/image306.wmf"/><Relationship Id="rId779" Type="http://schemas.openxmlformats.org/officeDocument/2006/relationships/oleObject" Target="embeddings/oleObject425.bin"/><Relationship Id="rId902" Type="http://schemas.openxmlformats.org/officeDocument/2006/relationships/image" Target="media/image405.wmf"/><Relationship Id="rId986" Type="http://schemas.openxmlformats.org/officeDocument/2006/relationships/image" Target="media/image440.wmf"/><Relationship Id="rId31" Type="http://schemas.openxmlformats.org/officeDocument/2006/relationships/oleObject" Target="embeddings/oleObject12.bin"/><Relationship Id="rId334" Type="http://schemas.openxmlformats.org/officeDocument/2006/relationships/image" Target="media/image151.wmf"/><Relationship Id="rId541" Type="http://schemas.openxmlformats.org/officeDocument/2006/relationships/image" Target="media/image242.wmf"/><Relationship Id="rId639" Type="http://schemas.openxmlformats.org/officeDocument/2006/relationships/oleObject" Target="embeddings/oleObject345.bin"/><Relationship Id="rId1171" Type="http://schemas.openxmlformats.org/officeDocument/2006/relationships/oleObject" Target="embeddings/oleObject628.bin"/><Relationship Id="rId1269" Type="http://schemas.openxmlformats.org/officeDocument/2006/relationships/oleObject" Target="embeddings/oleObject674.bin"/><Relationship Id="rId180" Type="http://schemas.openxmlformats.org/officeDocument/2006/relationships/oleObject" Target="embeddings/oleObject90.bin"/><Relationship Id="rId278" Type="http://schemas.openxmlformats.org/officeDocument/2006/relationships/image" Target="media/image126.wmf"/><Relationship Id="rId401" Type="http://schemas.openxmlformats.org/officeDocument/2006/relationships/image" Target="media/image175.wmf"/><Relationship Id="rId846" Type="http://schemas.openxmlformats.org/officeDocument/2006/relationships/image" Target="media/image379.wmf"/><Relationship Id="rId1031" Type="http://schemas.openxmlformats.org/officeDocument/2006/relationships/oleObject" Target="embeddings/oleObject562.bin"/><Relationship Id="rId1129" Type="http://schemas.openxmlformats.org/officeDocument/2006/relationships/oleObject" Target="embeddings/oleObject609.bin"/><Relationship Id="rId485" Type="http://schemas.openxmlformats.org/officeDocument/2006/relationships/oleObject" Target="embeddings/oleObject263.bin"/><Relationship Id="rId692" Type="http://schemas.openxmlformats.org/officeDocument/2006/relationships/image" Target="media/image311.wmf"/><Relationship Id="rId706" Type="http://schemas.openxmlformats.org/officeDocument/2006/relationships/oleObject" Target="embeddings/oleObject383.bin"/><Relationship Id="rId913" Type="http://schemas.openxmlformats.org/officeDocument/2006/relationships/image" Target="media/image410.wmf"/><Relationship Id="rId1336" Type="http://schemas.openxmlformats.org/officeDocument/2006/relationships/image" Target="media/image621.wmf"/><Relationship Id="rId42" Type="http://schemas.openxmlformats.org/officeDocument/2006/relationships/image" Target="media/image18.wmf"/><Relationship Id="rId138" Type="http://schemas.openxmlformats.org/officeDocument/2006/relationships/image" Target="media/image63.wmf"/><Relationship Id="rId345" Type="http://schemas.openxmlformats.org/officeDocument/2006/relationships/oleObject" Target="embeddings/oleObject183.bin"/><Relationship Id="rId552" Type="http://schemas.openxmlformats.org/officeDocument/2006/relationships/oleObject" Target="embeddings/oleObject299.bin"/><Relationship Id="rId997" Type="http://schemas.openxmlformats.org/officeDocument/2006/relationships/oleObject" Target="embeddings/oleObject545.bin"/><Relationship Id="rId1182" Type="http://schemas.openxmlformats.org/officeDocument/2006/relationships/image" Target="media/image542.wmf"/><Relationship Id="rId1403" Type="http://schemas.openxmlformats.org/officeDocument/2006/relationships/oleObject" Target="embeddings/oleObject742.bin"/><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25.bin"/><Relationship Id="rId857" Type="http://schemas.openxmlformats.org/officeDocument/2006/relationships/oleObject" Target="embeddings/oleObject466.bin"/><Relationship Id="rId1042" Type="http://schemas.openxmlformats.org/officeDocument/2006/relationships/image" Target="media/image468.wmf"/><Relationship Id="rId289" Type="http://schemas.openxmlformats.org/officeDocument/2006/relationships/oleObject" Target="embeddings/oleObject151.bin"/><Relationship Id="rId496" Type="http://schemas.openxmlformats.org/officeDocument/2006/relationships/image" Target="media/image221.wmf"/><Relationship Id="rId717" Type="http://schemas.openxmlformats.org/officeDocument/2006/relationships/oleObject" Target="embeddings/oleObject389.bin"/><Relationship Id="rId924" Type="http://schemas.openxmlformats.org/officeDocument/2006/relationships/oleObject" Target="embeddings/oleObject504.bin"/><Relationship Id="rId1347" Type="http://schemas.openxmlformats.org/officeDocument/2006/relationships/oleObject" Target="embeddings/oleObject714.bin"/><Relationship Id="rId53" Type="http://schemas.openxmlformats.org/officeDocument/2006/relationships/oleObject" Target="embeddings/oleObject23.bin"/><Relationship Id="rId149" Type="http://schemas.openxmlformats.org/officeDocument/2006/relationships/oleObject" Target="embeddings/oleObject74.bin"/><Relationship Id="rId356" Type="http://schemas.openxmlformats.org/officeDocument/2006/relationships/oleObject" Target="embeddings/oleObject194.bin"/><Relationship Id="rId563" Type="http://schemas.openxmlformats.org/officeDocument/2006/relationships/image" Target="media/image252.wmf"/><Relationship Id="rId770" Type="http://schemas.openxmlformats.org/officeDocument/2006/relationships/oleObject" Target="embeddings/oleObject420.bin"/><Relationship Id="rId1193" Type="http://schemas.openxmlformats.org/officeDocument/2006/relationships/oleObject" Target="embeddings/oleObject637.bin"/><Relationship Id="rId1207" Type="http://schemas.openxmlformats.org/officeDocument/2006/relationships/oleObject" Target="embeddings/oleObject643.bin"/><Relationship Id="rId1414" Type="http://schemas.openxmlformats.org/officeDocument/2006/relationships/image" Target="media/image660.wmf"/><Relationship Id="rId216" Type="http://schemas.openxmlformats.org/officeDocument/2006/relationships/oleObject" Target="embeddings/oleObject109.bin"/><Relationship Id="rId423" Type="http://schemas.openxmlformats.org/officeDocument/2006/relationships/oleObject" Target="embeddings/oleObject231.bin"/><Relationship Id="rId868" Type="http://schemas.openxmlformats.org/officeDocument/2006/relationships/image" Target="media/image390.wmf"/><Relationship Id="rId1053" Type="http://schemas.openxmlformats.org/officeDocument/2006/relationships/oleObject" Target="embeddings/oleObject575.bin"/><Relationship Id="rId1260" Type="http://schemas.openxmlformats.org/officeDocument/2006/relationships/image" Target="media/image584.wmf"/><Relationship Id="rId630" Type="http://schemas.openxmlformats.org/officeDocument/2006/relationships/oleObject" Target="embeddings/oleObject340.bin"/><Relationship Id="rId728" Type="http://schemas.openxmlformats.org/officeDocument/2006/relationships/image" Target="media/image327.wmf"/><Relationship Id="rId935" Type="http://schemas.openxmlformats.org/officeDocument/2006/relationships/image" Target="media/image418.wmf"/><Relationship Id="rId1358" Type="http://schemas.openxmlformats.org/officeDocument/2006/relationships/image" Target="media/image632.wmf"/><Relationship Id="rId64" Type="http://schemas.openxmlformats.org/officeDocument/2006/relationships/oleObject" Target="embeddings/oleObject29.bin"/><Relationship Id="rId367" Type="http://schemas.openxmlformats.org/officeDocument/2006/relationships/image" Target="media/image158.wmf"/><Relationship Id="rId574" Type="http://schemas.openxmlformats.org/officeDocument/2006/relationships/image" Target="media/image257.wmf"/><Relationship Id="rId1120" Type="http://schemas.openxmlformats.org/officeDocument/2006/relationships/image" Target="media/image508.wmf"/><Relationship Id="rId1218" Type="http://schemas.openxmlformats.org/officeDocument/2006/relationships/oleObject" Target="embeddings/oleObject648.bin"/><Relationship Id="rId1425" Type="http://schemas.openxmlformats.org/officeDocument/2006/relationships/oleObject" Target="embeddings/oleObject754.bin"/><Relationship Id="rId227" Type="http://schemas.openxmlformats.org/officeDocument/2006/relationships/image" Target="media/image104.wmf"/><Relationship Id="rId781" Type="http://schemas.openxmlformats.org/officeDocument/2006/relationships/oleObject" Target="embeddings/oleObject426.bin"/><Relationship Id="rId879" Type="http://schemas.openxmlformats.org/officeDocument/2006/relationships/oleObject" Target="embeddings/oleObject477.bin"/><Relationship Id="rId434" Type="http://schemas.openxmlformats.org/officeDocument/2006/relationships/oleObject" Target="embeddings/oleObject237.bin"/><Relationship Id="rId641" Type="http://schemas.openxmlformats.org/officeDocument/2006/relationships/oleObject" Target="embeddings/oleObject346.bin"/><Relationship Id="rId739" Type="http://schemas.openxmlformats.org/officeDocument/2006/relationships/image" Target="media/image331.wmf"/><Relationship Id="rId1064" Type="http://schemas.openxmlformats.org/officeDocument/2006/relationships/image" Target="media/image477.wmf"/><Relationship Id="rId1271" Type="http://schemas.openxmlformats.org/officeDocument/2006/relationships/oleObject" Target="embeddings/oleObject675.bin"/><Relationship Id="rId1369" Type="http://schemas.openxmlformats.org/officeDocument/2006/relationships/oleObject" Target="embeddings/oleObject725.bin"/><Relationship Id="rId280" Type="http://schemas.openxmlformats.org/officeDocument/2006/relationships/image" Target="media/image127.wmf"/><Relationship Id="rId501" Type="http://schemas.openxmlformats.org/officeDocument/2006/relationships/image" Target="media/image223.wmf"/><Relationship Id="rId946" Type="http://schemas.openxmlformats.org/officeDocument/2006/relationships/oleObject" Target="embeddings/oleObject517.bin"/><Relationship Id="rId1131" Type="http://schemas.openxmlformats.org/officeDocument/2006/relationships/oleObject" Target="embeddings/oleObject610.bin"/><Relationship Id="rId1229" Type="http://schemas.openxmlformats.org/officeDocument/2006/relationships/oleObject" Target="embeddings/oleObject653.bin"/><Relationship Id="rId75" Type="http://schemas.openxmlformats.org/officeDocument/2006/relationships/image" Target="media/image34.wmf"/><Relationship Id="rId140" Type="http://schemas.openxmlformats.org/officeDocument/2006/relationships/image" Target="media/image64.wmf"/><Relationship Id="rId378" Type="http://schemas.openxmlformats.org/officeDocument/2006/relationships/oleObject" Target="embeddings/oleObject208.bin"/><Relationship Id="rId585" Type="http://schemas.openxmlformats.org/officeDocument/2006/relationships/image" Target="media/image262.wmf"/><Relationship Id="rId792" Type="http://schemas.openxmlformats.org/officeDocument/2006/relationships/oleObject" Target="embeddings/oleObject432.bin"/><Relationship Id="rId806" Type="http://schemas.openxmlformats.org/officeDocument/2006/relationships/image" Target="media/image360.wmf"/><Relationship Id="rId1436" Type="http://schemas.openxmlformats.org/officeDocument/2006/relationships/image" Target="media/image67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6.png"/><Relationship Id="rId652" Type="http://schemas.openxmlformats.org/officeDocument/2006/relationships/image" Target="media/image293.wmf"/><Relationship Id="rId1075" Type="http://schemas.openxmlformats.org/officeDocument/2006/relationships/image" Target="media/image483.png"/><Relationship Id="rId1282" Type="http://schemas.openxmlformats.org/officeDocument/2006/relationships/oleObject" Target="embeddings/oleObject681.bin"/><Relationship Id="rId291" Type="http://schemas.openxmlformats.org/officeDocument/2006/relationships/oleObject" Target="embeddings/oleObject152.bin"/><Relationship Id="rId305" Type="http://schemas.openxmlformats.org/officeDocument/2006/relationships/oleObject" Target="embeddings/oleObject160.bin"/><Relationship Id="rId512" Type="http://schemas.openxmlformats.org/officeDocument/2006/relationships/oleObject" Target="embeddings/oleObject277.bin"/><Relationship Id="rId957" Type="http://schemas.openxmlformats.org/officeDocument/2006/relationships/image" Target="media/image427.wmf"/><Relationship Id="rId1142" Type="http://schemas.openxmlformats.org/officeDocument/2006/relationships/oleObject" Target="embeddings/oleObject615.bin"/><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image" Target="media/image169.wmf"/><Relationship Id="rId596" Type="http://schemas.openxmlformats.org/officeDocument/2006/relationships/image" Target="media/image267.wmf"/><Relationship Id="rId817" Type="http://schemas.openxmlformats.org/officeDocument/2006/relationships/oleObject" Target="embeddings/oleObject445.bin"/><Relationship Id="rId1002" Type="http://schemas.openxmlformats.org/officeDocument/2006/relationships/image" Target="media/image448.wmf"/><Relationship Id="rId1447" Type="http://schemas.openxmlformats.org/officeDocument/2006/relationships/oleObject" Target="embeddings/oleObject765.bin"/><Relationship Id="rId249" Type="http://schemas.openxmlformats.org/officeDocument/2006/relationships/oleObject" Target="embeddings/oleObject130.bin"/><Relationship Id="rId456" Type="http://schemas.openxmlformats.org/officeDocument/2006/relationships/oleObject" Target="embeddings/oleObject248.bin"/><Relationship Id="rId663" Type="http://schemas.openxmlformats.org/officeDocument/2006/relationships/oleObject" Target="embeddings/oleObject358.bin"/><Relationship Id="rId870" Type="http://schemas.openxmlformats.org/officeDocument/2006/relationships/image" Target="media/image391.wmf"/><Relationship Id="rId1086" Type="http://schemas.openxmlformats.org/officeDocument/2006/relationships/oleObject" Target="embeddings/oleObject590.bin"/><Relationship Id="rId1293" Type="http://schemas.openxmlformats.org/officeDocument/2006/relationships/oleObject" Target="embeddings/oleObject687.bin"/><Relationship Id="rId1307" Type="http://schemas.openxmlformats.org/officeDocument/2006/relationships/oleObject" Target="embeddings/oleObject694.bin"/><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oleObject" Target="embeddings/oleObject166.bin"/><Relationship Id="rId523" Type="http://schemas.openxmlformats.org/officeDocument/2006/relationships/oleObject" Target="embeddings/oleObject283.bin"/><Relationship Id="rId968" Type="http://schemas.openxmlformats.org/officeDocument/2006/relationships/oleObject" Target="embeddings/oleObject529.bin"/><Relationship Id="rId1153" Type="http://schemas.openxmlformats.org/officeDocument/2006/relationships/image" Target="media/image526.wmf"/><Relationship Id="rId97" Type="http://schemas.openxmlformats.org/officeDocument/2006/relationships/image" Target="media/image45.wmf"/><Relationship Id="rId730" Type="http://schemas.openxmlformats.org/officeDocument/2006/relationships/image" Target="media/image328.wmf"/><Relationship Id="rId828" Type="http://schemas.openxmlformats.org/officeDocument/2006/relationships/image" Target="media/image370.wmf"/><Relationship Id="rId1013" Type="http://schemas.openxmlformats.org/officeDocument/2006/relationships/oleObject" Target="embeddings/oleObject553.bin"/><Relationship Id="rId1360" Type="http://schemas.openxmlformats.org/officeDocument/2006/relationships/image" Target="media/image633.wmf"/><Relationship Id="rId162" Type="http://schemas.openxmlformats.org/officeDocument/2006/relationships/image" Target="media/image75.wmf"/><Relationship Id="rId467" Type="http://schemas.openxmlformats.org/officeDocument/2006/relationships/image" Target="media/image207.wmf"/><Relationship Id="rId1097" Type="http://schemas.openxmlformats.org/officeDocument/2006/relationships/image" Target="media/image495.wmf"/><Relationship Id="rId1220" Type="http://schemas.openxmlformats.org/officeDocument/2006/relationships/image" Target="media/image565.wmf"/><Relationship Id="rId1318" Type="http://schemas.openxmlformats.org/officeDocument/2006/relationships/image" Target="media/image612.wmf"/><Relationship Id="rId674" Type="http://schemas.openxmlformats.org/officeDocument/2006/relationships/oleObject" Target="embeddings/oleObject364.bin"/><Relationship Id="rId881" Type="http://schemas.openxmlformats.org/officeDocument/2006/relationships/oleObject" Target="embeddings/oleObject478.bin"/><Relationship Id="rId979" Type="http://schemas.openxmlformats.org/officeDocument/2006/relationships/oleObject" Target="embeddings/oleObject535.bin"/><Relationship Id="rId24" Type="http://schemas.openxmlformats.org/officeDocument/2006/relationships/image" Target="media/image9.wmf"/><Relationship Id="rId327" Type="http://schemas.openxmlformats.org/officeDocument/2006/relationships/image" Target="media/image148.wmf"/><Relationship Id="rId534" Type="http://schemas.openxmlformats.org/officeDocument/2006/relationships/oleObject" Target="embeddings/oleObject289.bin"/><Relationship Id="rId741" Type="http://schemas.openxmlformats.org/officeDocument/2006/relationships/image" Target="media/image332.wmf"/><Relationship Id="rId839" Type="http://schemas.openxmlformats.org/officeDocument/2006/relationships/oleObject" Target="embeddings/oleObject457.bin"/><Relationship Id="rId1164" Type="http://schemas.openxmlformats.org/officeDocument/2006/relationships/image" Target="media/image532.wmf"/><Relationship Id="rId1371" Type="http://schemas.openxmlformats.org/officeDocument/2006/relationships/oleObject" Target="embeddings/oleObject726.bin"/><Relationship Id="rId173" Type="http://schemas.openxmlformats.org/officeDocument/2006/relationships/oleObject" Target="embeddings/oleObject86.bin"/><Relationship Id="rId380" Type="http://schemas.openxmlformats.org/officeDocument/2006/relationships/oleObject" Target="embeddings/oleObject209.bin"/><Relationship Id="rId601" Type="http://schemas.openxmlformats.org/officeDocument/2006/relationships/oleObject" Target="embeddings/oleObject325.bin"/><Relationship Id="rId1024" Type="http://schemas.openxmlformats.org/officeDocument/2006/relationships/image" Target="media/image459.wmf"/><Relationship Id="rId1231" Type="http://schemas.openxmlformats.org/officeDocument/2006/relationships/oleObject" Target="embeddings/oleObject654.bin"/><Relationship Id="rId240" Type="http://schemas.openxmlformats.org/officeDocument/2006/relationships/image" Target="media/image110.wmf"/><Relationship Id="rId478" Type="http://schemas.openxmlformats.org/officeDocument/2006/relationships/oleObject" Target="embeddings/oleObject259.bin"/><Relationship Id="rId685" Type="http://schemas.openxmlformats.org/officeDocument/2006/relationships/image" Target="media/image308.wmf"/><Relationship Id="rId892" Type="http://schemas.openxmlformats.org/officeDocument/2006/relationships/oleObject" Target="embeddings/oleObject484.bin"/><Relationship Id="rId906" Type="http://schemas.openxmlformats.org/officeDocument/2006/relationships/image" Target="media/image407.wmf"/><Relationship Id="rId1329" Type="http://schemas.openxmlformats.org/officeDocument/2006/relationships/oleObject" Target="embeddings/oleObject705.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53.wmf"/><Relationship Id="rId545" Type="http://schemas.openxmlformats.org/officeDocument/2006/relationships/image" Target="media/image243.wmf"/><Relationship Id="rId752" Type="http://schemas.openxmlformats.org/officeDocument/2006/relationships/oleObject" Target="embeddings/oleObject409.bin"/><Relationship Id="rId1175" Type="http://schemas.openxmlformats.org/officeDocument/2006/relationships/oleObject" Target="embeddings/oleObject630.bin"/><Relationship Id="rId1382" Type="http://schemas.openxmlformats.org/officeDocument/2006/relationships/image" Target="media/image644.wmf"/><Relationship Id="rId184" Type="http://schemas.openxmlformats.org/officeDocument/2006/relationships/oleObject" Target="embeddings/oleObject92.bin"/><Relationship Id="rId391" Type="http://schemas.openxmlformats.org/officeDocument/2006/relationships/image" Target="media/image170.wmf"/><Relationship Id="rId405" Type="http://schemas.openxmlformats.org/officeDocument/2006/relationships/image" Target="media/image177.wmf"/><Relationship Id="rId612" Type="http://schemas.openxmlformats.org/officeDocument/2006/relationships/oleObject" Target="embeddings/oleObject331.bin"/><Relationship Id="rId1035" Type="http://schemas.openxmlformats.org/officeDocument/2006/relationships/oleObject" Target="embeddings/oleObject564.bin"/><Relationship Id="rId1242" Type="http://schemas.openxmlformats.org/officeDocument/2006/relationships/image" Target="media/image576.wmf"/><Relationship Id="rId251" Type="http://schemas.openxmlformats.org/officeDocument/2006/relationships/oleObject" Target="embeddings/oleObject131.bin"/><Relationship Id="rId489" Type="http://schemas.openxmlformats.org/officeDocument/2006/relationships/oleObject" Target="embeddings/oleObject265.bin"/><Relationship Id="rId696" Type="http://schemas.openxmlformats.org/officeDocument/2006/relationships/oleObject" Target="embeddings/oleObject377.bin"/><Relationship Id="rId917" Type="http://schemas.openxmlformats.org/officeDocument/2006/relationships/oleObject" Target="embeddings/oleObject499.bin"/><Relationship Id="rId1102" Type="http://schemas.openxmlformats.org/officeDocument/2006/relationships/image" Target="media/image498.wmf"/><Relationship Id="rId46" Type="http://schemas.openxmlformats.org/officeDocument/2006/relationships/image" Target="media/image20.wmf"/><Relationship Id="rId349" Type="http://schemas.openxmlformats.org/officeDocument/2006/relationships/oleObject" Target="embeddings/oleObject187.bin"/><Relationship Id="rId556" Type="http://schemas.openxmlformats.org/officeDocument/2006/relationships/oleObject" Target="embeddings/oleObject301.bin"/><Relationship Id="rId763" Type="http://schemas.openxmlformats.org/officeDocument/2006/relationships/oleObject" Target="embeddings/oleObject415.bin"/><Relationship Id="rId1186" Type="http://schemas.openxmlformats.org/officeDocument/2006/relationships/image" Target="media/image545.wmf"/><Relationship Id="rId1393" Type="http://schemas.openxmlformats.org/officeDocument/2006/relationships/oleObject" Target="embeddings/oleObject737.bin"/><Relationship Id="rId1407" Type="http://schemas.openxmlformats.org/officeDocument/2006/relationships/oleObject" Target="embeddings/oleObject744.bin"/><Relationship Id="rId111" Type="http://schemas.openxmlformats.org/officeDocument/2006/relationships/image" Target="media/image52.wmf"/><Relationship Id="rId195" Type="http://schemas.openxmlformats.org/officeDocument/2006/relationships/oleObject" Target="embeddings/oleObject99.bin"/><Relationship Id="rId209" Type="http://schemas.openxmlformats.org/officeDocument/2006/relationships/image" Target="media/image97.wmf"/><Relationship Id="rId416" Type="http://schemas.openxmlformats.org/officeDocument/2006/relationships/oleObject" Target="embeddings/oleObject227.bin"/><Relationship Id="rId970" Type="http://schemas.openxmlformats.org/officeDocument/2006/relationships/oleObject" Target="embeddings/oleObject530.bin"/><Relationship Id="rId1046" Type="http://schemas.openxmlformats.org/officeDocument/2006/relationships/oleObject" Target="embeddings/oleObject571.bin"/><Relationship Id="rId1253" Type="http://schemas.openxmlformats.org/officeDocument/2006/relationships/oleObject" Target="embeddings/oleObject666.bin"/><Relationship Id="rId623" Type="http://schemas.openxmlformats.org/officeDocument/2006/relationships/image" Target="media/image280.wmf"/><Relationship Id="rId830" Type="http://schemas.openxmlformats.org/officeDocument/2006/relationships/image" Target="media/image371.wmf"/><Relationship Id="rId928" Type="http://schemas.openxmlformats.org/officeDocument/2006/relationships/oleObject" Target="embeddings/oleObject507.bin"/><Relationship Id="rId57" Type="http://schemas.openxmlformats.org/officeDocument/2006/relationships/oleObject" Target="embeddings/oleObject25.bin"/><Relationship Id="rId262" Type="http://schemas.openxmlformats.org/officeDocument/2006/relationships/image" Target="media/image118.wmf"/><Relationship Id="rId567" Type="http://schemas.openxmlformats.org/officeDocument/2006/relationships/image" Target="media/image254.wmf"/><Relationship Id="rId1113" Type="http://schemas.openxmlformats.org/officeDocument/2006/relationships/image" Target="media/image504.wmf"/><Relationship Id="rId1197" Type="http://schemas.openxmlformats.org/officeDocument/2006/relationships/image" Target="media/image552.wmf"/><Relationship Id="rId1320" Type="http://schemas.openxmlformats.org/officeDocument/2006/relationships/image" Target="media/image613.wmf"/><Relationship Id="rId1418" Type="http://schemas.openxmlformats.org/officeDocument/2006/relationships/image" Target="media/image661.wmf"/><Relationship Id="rId122" Type="http://schemas.openxmlformats.org/officeDocument/2006/relationships/image" Target="media/image55.wmf"/><Relationship Id="rId774" Type="http://schemas.openxmlformats.org/officeDocument/2006/relationships/oleObject" Target="embeddings/oleObject422.bin"/><Relationship Id="rId981" Type="http://schemas.openxmlformats.org/officeDocument/2006/relationships/image" Target="media/image438.wmf"/><Relationship Id="rId1057" Type="http://schemas.openxmlformats.org/officeDocument/2006/relationships/oleObject" Target="embeddings/oleObject577.bin"/><Relationship Id="rId427" Type="http://schemas.openxmlformats.org/officeDocument/2006/relationships/image" Target="media/image187.wmf"/><Relationship Id="rId634" Type="http://schemas.openxmlformats.org/officeDocument/2006/relationships/image" Target="media/image285.wmf"/><Relationship Id="rId841" Type="http://schemas.openxmlformats.org/officeDocument/2006/relationships/oleObject" Target="embeddings/oleObject458.bin"/><Relationship Id="rId1264" Type="http://schemas.openxmlformats.org/officeDocument/2006/relationships/image" Target="media/image586.wmf"/><Relationship Id="rId273" Type="http://schemas.openxmlformats.org/officeDocument/2006/relationships/oleObject" Target="embeddings/oleObject143.bin"/><Relationship Id="rId480" Type="http://schemas.openxmlformats.org/officeDocument/2006/relationships/oleObject" Target="embeddings/oleObject260.bin"/><Relationship Id="rId701" Type="http://schemas.openxmlformats.org/officeDocument/2006/relationships/image" Target="media/image314.wmf"/><Relationship Id="rId939" Type="http://schemas.openxmlformats.org/officeDocument/2006/relationships/image" Target="media/image420.wmf"/><Relationship Id="rId1124" Type="http://schemas.openxmlformats.org/officeDocument/2006/relationships/image" Target="media/image510.wmf"/><Relationship Id="rId1331" Type="http://schemas.openxmlformats.org/officeDocument/2006/relationships/oleObject" Target="embeddings/oleObject706.bin"/><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80.bin"/><Relationship Id="rId578" Type="http://schemas.openxmlformats.org/officeDocument/2006/relationships/oleObject" Target="embeddings/oleObject313.bin"/><Relationship Id="rId785" Type="http://schemas.openxmlformats.org/officeDocument/2006/relationships/oleObject" Target="embeddings/oleObject429.bin"/><Relationship Id="rId992" Type="http://schemas.openxmlformats.org/officeDocument/2006/relationships/image" Target="media/image443.wmf"/><Relationship Id="rId1429" Type="http://schemas.openxmlformats.org/officeDocument/2006/relationships/oleObject" Target="embeddings/oleObject756.bin"/><Relationship Id="rId200" Type="http://schemas.openxmlformats.org/officeDocument/2006/relationships/oleObject" Target="embeddings/oleObject101.bin"/><Relationship Id="rId438" Type="http://schemas.openxmlformats.org/officeDocument/2006/relationships/oleObject" Target="embeddings/oleObject239.bin"/><Relationship Id="rId645" Type="http://schemas.openxmlformats.org/officeDocument/2006/relationships/oleObject" Target="embeddings/oleObject348.bin"/><Relationship Id="rId852" Type="http://schemas.openxmlformats.org/officeDocument/2006/relationships/image" Target="media/image382.wmf"/><Relationship Id="rId1068" Type="http://schemas.openxmlformats.org/officeDocument/2006/relationships/oleObject" Target="embeddings/oleObject582.bin"/><Relationship Id="rId1275" Type="http://schemas.openxmlformats.org/officeDocument/2006/relationships/oleObject" Target="embeddings/oleObject677.bin"/><Relationship Id="rId284" Type="http://schemas.openxmlformats.org/officeDocument/2006/relationships/image" Target="media/image129.wmf"/><Relationship Id="rId491" Type="http://schemas.openxmlformats.org/officeDocument/2006/relationships/oleObject" Target="embeddings/oleObject266.bin"/><Relationship Id="rId505" Type="http://schemas.openxmlformats.org/officeDocument/2006/relationships/image" Target="media/image225.wmf"/><Relationship Id="rId712" Type="http://schemas.openxmlformats.org/officeDocument/2006/relationships/image" Target="media/image319.wmf"/><Relationship Id="rId1135" Type="http://schemas.openxmlformats.org/officeDocument/2006/relationships/image" Target="media/image517.wmf"/><Relationship Id="rId1342" Type="http://schemas.openxmlformats.org/officeDocument/2006/relationships/image" Target="media/image624.wmf"/><Relationship Id="rId79" Type="http://schemas.openxmlformats.org/officeDocument/2006/relationships/image" Target="media/image36.wmf"/><Relationship Id="rId144" Type="http://schemas.openxmlformats.org/officeDocument/2006/relationships/image" Target="media/image66.wmf"/><Relationship Id="rId589" Type="http://schemas.openxmlformats.org/officeDocument/2006/relationships/image" Target="media/image264.wmf"/><Relationship Id="rId796" Type="http://schemas.openxmlformats.org/officeDocument/2006/relationships/oleObject" Target="embeddings/oleObject434.bin"/><Relationship Id="rId1202" Type="http://schemas.openxmlformats.org/officeDocument/2006/relationships/image" Target="media/image555.wmf"/><Relationship Id="rId351" Type="http://schemas.openxmlformats.org/officeDocument/2006/relationships/oleObject" Target="embeddings/oleObject189.bin"/><Relationship Id="rId449" Type="http://schemas.openxmlformats.org/officeDocument/2006/relationships/oleObject" Target="embeddings/oleObject244.bin"/><Relationship Id="rId656" Type="http://schemas.openxmlformats.org/officeDocument/2006/relationships/image" Target="media/image295.wmf"/><Relationship Id="rId863" Type="http://schemas.openxmlformats.org/officeDocument/2006/relationships/oleObject" Target="embeddings/oleObject469.bin"/><Relationship Id="rId1079" Type="http://schemas.openxmlformats.org/officeDocument/2006/relationships/oleObject" Target="embeddings/oleObject587.bin"/><Relationship Id="rId1286" Type="http://schemas.openxmlformats.org/officeDocument/2006/relationships/image" Target="media/image596.wmf"/><Relationship Id="rId211" Type="http://schemas.openxmlformats.org/officeDocument/2006/relationships/image" Target="media/image98.wmf"/><Relationship Id="rId295" Type="http://schemas.openxmlformats.org/officeDocument/2006/relationships/oleObject" Target="embeddings/oleObject154.bin"/><Relationship Id="rId309" Type="http://schemas.openxmlformats.org/officeDocument/2006/relationships/oleObject" Target="embeddings/oleObject162.bin"/><Relationship Id="rId516" Type="http://schemas.openxmlformats.org/officeDocument/2006/relationships/oleObject" Target="embeddings/oleObject279.bin"/><Relationship Id="rId1146" Type="http://schemas.openxmlformats.org/officeDocument/2006/relationships/oleObject" Target="embeddings/oleObject617.bin"/><Relationship Id="rId723" Type="http://schemas.openxmlformats.org/officeDocument/2006/relationships/oleObject" Target="embeddings/oleObject392.bin"/><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oleObject" Target="embeddings/oleObject717.bin"/><Relationship Id="rId155" Type="http://schemas.openxmlformats.org/officeDocument/2006/relationships/oleObject" Target="embeddings/oleObject77.bin"/><Relationship Id="rId362" Type="http://schemas.openxmlformats.org/officeDocument/2006/relationships/oleObject" Target="embeddings/oleObject200.bin"/><Relationship Id="rId1213" Type="http://schemas.openxmlformats.org/officeDocument/2006/relationships/oleObject" Target="embeddings/oleObject646.bin"/><Relationship Id="rId1297" Type="http://schemas.openxmlformats.org/officeDocument/2006/relationships/oleObject" Target="embeddings/oleObject689.bin"/><Relationship Id="rId1420" Type="http://schemas.openxmlformats.org/officeDocument/2006/relationships/image" Target="media/image662.wmf"/><Relationship Id="rId222" Type="http://schemas.openxmlformats.org/officeDocument/2006/relationships/oleObject" Target="embeddings/oleObject114.bin"/><Relationship Id="rId667" Type="http://schemas.openxmlformats.org/officeDocument/2006/relationships/oleObject" Target="embeddings/oleObject360.bin"/><Relationship Id="rId874" Type="http://schemas.openxmlformats.org/officeDocument/2006/relationships/image" Target="media/image393.wmf"/><Relationship Id="rId17" Type="http://schemas.openxmlformats.org/officeDocument/2006/relationships/oleObject" Target="embeddings/oleObject5.bin"/><Relationship Id="rId527" Type="http://schemas.openxmlformats.org/officeDocument/2006/relationships/oleObject" Target="embeddings/oleObject285.bin"/><Relationship Id="rId734" Type="http://schemas.openxmlformats.org/officeDocument/2006/relationships/image" Target="media/image330.wmf"/><Relationship Id="rId941" Type="http://schemas.openxmlformats.org/officeDocument/2006/relationships/oleObject" Target="embeddings/oleObject514.bin"/><Relationship Id="rId1157" Type="http://schemas.openxmlformats.org/officeDocument/2006/relationships/oleObject" Target="embeddings/oleObject622.bin"/><Relationship Id="rId1364" Type="http://schemas.openxmlformats.org/officeDocument/2006/relationships/image" Target="media/image635.wmf"/><Relationship Id="rId70" Type="http://schemas.openxmlformats.org/officeDocument/2006/relationships/oleObject" Target="embeddings/oleObject32.bin"/><Relationship Id="rId166" Type="http://schemas.openxmlformats.org/officeDocument/2006/relationships/image" Target="media/image77.wmf"/><Relationship Id="rId373" Type="http://schemas.openxmlformats.org/officeDocument/2006/relationships/image" Target="media/image161.wmf"/><Relationship Id="rId580" Type="http://schemas.openxmlformats.org/officeDocument/2006/relationships/oleObject" Target="embeddings/oleObject314.bin"/><Relationship Id="rId801" Type="http://schemas.openxmlformats.org/officeDocument/2006/relationships/oleObject" Target="embeddings/oleObject437.bin"/><Relationship Id="rId1017" Type="http://schemas.openxmlformats.org/officeDocument/2006/relationships/oleObject" Target="embeddings/oleObject555.bin"/><Relationship Id="rId1224" Type="http://schemas.openxmlformats.org/officeDocument/2006/relationships/image" Target="media/image567.wmf"/><Relationship Id="rId1431" Type="http://schemas.openxmlformats.org/officeDocument/2006/relationships/oleObject" Target="embeddings/oleObject757.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40.bin"/><Relationship Id="rId678" Type="http://schemas.openxmlformats.org/officeDocument/2006/relationships/oleObject" Target="embeddings/oleObject367.bin"/><Relationship Id="rId885" Type="http://schemas.openxmlformats.org/officeDocument/2006/relationships/image" Target="media/image398.wmf"/><Relationship Id="rId1070" Type="http://schemas.openxmlformats.org/officeDocument/2006/relationships/oleObject" Target="embeddings/oleObject583.bin"/><Relationship Id="rId28" Type="http://schemas.openxmlformats.org/officeDocument/2006/relationships/image" Target="media/image11.wmf"/><Relationship Id="rId300" Type="http://schemas.openxmlformats.org/officeDocument/2006/relationships/oleObject" Target="embeddings/oleObject157.bin"/><Relationship Id="rId538" Type="http://schemas.openxmlformats.org/officeDocument/2006/relationships/oleObject" Target="embeddings/oleObject291.bin"/><Relationship Id="rId745" Type="http://schemas.openxmlformats.org/officeDocument/2006/relationships/image" Target="media/image334.wmf"/><Relationship Id="rId952" Type="http://schemas.openxmlformats.org/officeDocument/2006/relationships/oleObject" Target="embeddings/oleObject521.bin"/><Relationship Id="rId1168" Type="http://schemas.openxmlformats.org/officeDocument/2006/relationships/image" Target="media/image534.wmf"/><Relationship Id="rId1375" Type="http://schemas.openxmlformats.org/officeDocument/2006/relationships/oleObject" Target="embeddings/oleObject728.bin"/><Relationship Id="rId81" Type="http://schemas.openxmlformats.org/officeDocument/2006/relationships/image" Target="media/image37.wmf"/><Relationship Id="rId177" Type="http://schemas.openxmlformats.org/officeDocument/2006/relationships/image" Target="media/image82.wmf"/><Relationship Id="rId384" Type="http://schemas.openxmlformats.org/officeDocument/2006/relationships/oleObject" Target="embeddings/oleObject211.bin"/><Relationship Id="rId591" Type="http://schemas.openxmlformats.org/officeDocument/2006/relationships/image" Target="media/image265.wmf"/><Relationship Id="rId605" Type="http://schemas.openxmlformats.org/officeDocument/2006/relationships/image" Target="media/image271.wmf"/><Relationship Id="rId812" Type="http://schemas.openxmlformats.org/officeDocument/2006/relationships/image" Target="media/image363.wmf"/><Relationship Id="rId1028" Type="http://schemas.openxmlformats.org/officeDocument/2006/relationships/image" Target="media/image461.wmf"/><Relationship Id="rId1235" Type="http://schemas.openxmlformats.org/officeDocument/2006/relationships/oleObject" Target="embeddings/oleObject656.bin"/><Relationship Id="rId1442" Type="http://schemas.openxmlformats.org/officeDocument/2006/relationships/image" Target="media/image673.wmf"/><Relationship Id="rId244" Type="http://schemas.openxmlformats.org/officeDocument/2006/relationships/oleObject" Target="embeddings/oleObject126.bin"/><Relationship Id="rId689" Type="http://schemas.openxmlformats.org/officeDocument/2006/relationships/image" Target="media/image310.wmf"/><Relationship Id="rId896" Type="http://schemas.openxmlformats.org/officeDocument/2006/relationships/image" Target="media/image402.wmf"/><Relationship Id="rId1081" Type="http://schemas.openxmlformats.org/officeDocument/2006/relationships/oleObject" Target="embeddings/oleObject588.bin"/><Relationship Id="rId1302" Type="http://schemas.openxmlformats.org/officeDocument/2006/relationships/image" Target="media/image604.wmf"/><Relationship Id="rId39" Type="http://schemas.openxmlformats.org/officeDocument/2006/relationships/oleObject" Target="embeddings/oleObject16.bin"/><Relationship Id="rId451" Type="http://schemas.openxmlformats.org/officeDocument/2006/relationships/oleObject" Target="embeddings/oleObject245.bin"/><Relationship Id="rId549" Type="http://schemas.openxmlformats.org/officeDocument/2006/relationships/image" Target="media/image245.wmf"/><Relationship Id="rId756" Type="http://schemas.openxmlformats.org/officeDocument/2006/relationships/oleObject" Target="embeddings/oleObject411.bin"/><Relationship Id="rId1179" Type="http://schemas.openxmlformats.org/officeDocument/2006/relationships/oleObject" Target="embeddings/oleObject632.bin"/><Relationship Id="rId1386" Type="http://schemas.openxmlformats.org/officeDocument/2006/relationships/image" Target="media/image646.wmf"/><Relationship Id="rId104" Type="http://schemas.openxmlformats.org/officeDocument/2006/relationships/image" Target="media/image49.wmf"/><Relationship Id="rId188" Type="http://schemas.openxmlformats.org/officeDocument/2006/relationships/oleObject" Target="embeddings/oleObject94.bin"/><Relationship Id="rId311" Type="http://schemas.openxmlformats.org/officeDocument/2006/relationships/oleObject" Target="embeddings/oleObject163.bin"/><Relationship Id="rId395" Type="http://schemas.openxmlformats.org/officeDocument/2006/relationships/image" Target="media/image172.wmf"/><Relationship Id="rId409" Type="http://schemas.openxmlformats.org/officeDocument/2006/relationships/image" Target="media/image179.wmf"/><Relationship Id="rId963" Type="http://schemas.openxmlformats.org/officeDocument/2006/relationships/image" Target="media/image430.wmf"/><Relationship Id="rId1039" Type="http://schemas.openxmlformats.org/officeDocument/2006/relationships/oleObject" Target="embeddings/oleObject566.bin"/><Relationship Id="rId1246" Type="http://schemas.openxmlformats.org/officeDocument/2006/relationships/image" Target="media/image578.wmf"/><Relationship Id="rId92" Type="http://schemas.openxmlformats.org/officeDocument/2006/relationships/oleObject" Target="embeddings/oleObject43.bin"/><Relationship Id="rId616" Type="http://schemas.openxmlformats.org/officeDocument/2006/relationships/oleObject" Target="embeddings/oleObject333.bin"/><Relationship Id="rId823" Type="http://schemas.openxmlformats.org/officeDocument/2006/relationships/oleObject" Target="embeddings/oleObject449.bin"/><Relationship Id="rId1453" Type="http://schemas.openxmlformats.org/officeDocument/2006/relationships/footer" Target="footer1.xml"/><Relationship Id="rId255" Type="http://schemas.openxmlformats.org/officeDocument/2006/relationships/image" Target="media/image115.wmf"/><Relationship Id="rId297" Type="http://schemas.openxmlformats.org/officeDocument/2006/relationships/oleObject" Target="embeddings/oleObject155.bin"/><Relationship Id="rId462" Type="http://schemas.openxmlformats.org/officeDocument/2006/relationships/oleObject" Target="embeddings/oleObject251.bin"/><Relationship Id="rId518" Type="http://schemas.openxmlformats.org/officeDocument/2006/relationships/oleObject" Target="embeddings/oleObject280.bin"/><Relationship Id="rId725" Type="http://schemas.openxmlformats.org/officeDocument/2006/relationships/oleObject" Target="embeddings/oleObject393.bin"/><Relationship Id="rId932" Type="http://schemas.openxmlformats.org/officeDocument/2006/relationships/oleObject" Target="embeddings/oleObject509.bin"/><Relationship Id="rId1092" Type="http://schemas.openxmlformats.org/officeDocument/2006/relationships/oleObject" Target="embeddings/oleObject593.bin"/><Relationship Id="rId1106" Type="http://schemas.openxmlformats.org/officeDocument/2006/relationships/oleObject" Target="embeddings/oleObject599.bin"/><Relationship Id="rId1148" Type="http://schemas.openxmlformats.org/officeDocument/2006/relationships/oleObject" Target="embeddings/oleObject618.bin"/><Relationship Id="rId1313" Type="http://schemas.openxmlformats.org/officeDocument/2006/relationships/oleObject" Target="embeddings/oleObject697.bin"/><Relationship Id="rId1355" Type="http://schemas.openxmlformats.org/officeDocument/2006/relationships/oleObject" Target="embeddings/oleObject718.bin"/><Relationship Id="rId1397" Type="http://schemas.openxmlformats.org/officeDocument/2006/relationships/oleObject" Target="embeddings/oleObject739.bin"/><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oleObject" Target="embeddings/oleObject170.bin"/><Relationship Id="rId364" Type="http://schemas.openxmlformats.org/officeDocument/2006/relationships/oleObject" Target="embeddings/oleObject201.bin"/><Relationship Id="rId767" Type="http://schemas.openxmlformats.org/officeDocument/2006/relationships/oleObject" Target="embeddings/oleObject417.bin"/><Relationship Id="rId974" Type="http://schemas.openxmlformats.org/officeDocument/2006/relationships/oleObject" Target="embeddings/oleObject532.bin"/><Relationship Id="rId1008" Type="http://schemas.openxmlformats.org/officeDocument/2006/relationships/image" Target="media/image451.wmf"/><Relationship Id="rId1215" Type="http://schemas.openxmlformats.org/officeDocument/2006/relationships/oleObject" Target="embeddings/oleObject647.bin"/><Relationship Id="rId1422" Type="http://schemas.openxmlformats.org/officeDocument/2006/relationships/image" Target="media/image663.wmf"/><Relationship Id="rId61" Type="http://schemas.openxmlformats.org/officeDocument/2006/relationships/oleObject" Target="embeddings/oleObject27.bin"/><Relationship Id="rId199" Type="http://schemas.openxmlformats.org/officeDocument/2006/relationships/image" Target="media/image92.wmf"/><Relationship Id="rId571" Type="http://schemas.openxmlformats.org/officeDocument/2006/relationships/oleObject" Target="embeddings/oleObject309.bin"/><Relationship Id="rId627" Type="http://schemas.openxmlformats.org/officeDocument/2006/relationships/image" Target="media/image282.wmf"/><Relationship Id="rId669" Type="http://schemas.openxmlformats.org/officeDocument/2006/relationships/oleObject" Target="embeddings/oleObject361.bin"/><Relationship Id="rId834" Type="http://schemas.openxmlformats.org/officeDocument/2006/relationships/image" Target="media/image373.wmf"/><Relationship Id="rId876" Type="http://schemas.openxmlformats.org/officeDocument/2006/relationships/image" Target="media/image394.wmf"/><Relationship Id="rId1257" Type="http://schemas.openxmlformats.org/officeDocument/2006/relationships/oleObject" Target="embeddings/oleObject668.bin"/><Relationship Id="rId1299" Type="http://schemas.openxmlformats.org/officeDocument/2006/relationships/oleObject" Target="embeddings/oleObject690.bin"/><Relationship Id="rId19" Type="http://schemas.openxmlformats.org/officeDocument/2006/relationships/oleObject" Target="embeddings/oleObject6.bin"/><Relationship Id="rId224" Type="http://schemas.openxmlformats.org/officeDocument/2006/relationships/oleObject" Target="embeddings/oleObject115.bin"/><Relationship Id="rId266" Type="http://schemas.openxmlformats.org/officeDocument/2006/relationships/image" Target="media/image120.wmf"/><Relationship Id="rId431" Type="http://schemas.openxmlformats.org/officeDocument/2006/relationships/image" Target="media/image189.wmf"/><Relationship Id="rId473" Type="http://schemas.openxmlformats.org/officeDocument/2006/relationships/image" Target="media/image210.wmf"/><Relationship Id="rId529" Type="http://schemas.openxmlformats.org/officeDocument/2006/relationships/oleObject" Target="embeddings/oleObject286.bin"/><Relationship Id="rId680" Type="http://schemas.openxmlformats.org/officeDocument/2006/relationships/oleObject" Target="embeddings/oleObject368.bin"/><Relationship Id="rId736" Type="http://schemas.openxmlformats.org/officeDocument/2006/relationships/oleObject" Target="embeddings/oleObject399.bin"/><Relationship Id="rId901" Type="http://schemas.openxmlformats.org/officeDocument/2006/relationships/oleObject" Target="embeddings/oleObject490.bin"/><Relationship Id="rId1061" Type="http://schemas.openxmlformats.org/officeDocument/2006/relationships/oleObject" Target="embeddings/oleObject579.bin"/><Relationship Id="rId1117" Type="http://schemas.openxmlformats.org/officeDocument/2006/relationships/oleObject" Target="embeddings/oleObject604.bin"/><Relationship Id="rId1159" Type="http://schemas.openxmlformats.org/officeDocument/2006/relationships/oleObject" Target="embeddings/oleObject623.bin"/><Relationship Id="rId1324" Type="http://schemas.openxmlformats.org/officeDocument/2006/relationships/image" Target="media/image615.wmf"/><Relationship Id="rId1366" Type="http://schemas.openxmlformats.org/officeDocument/2006/relationships/image" Target="media/image636.wmf"/><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oleObject" Target="embeddings/oleObject176.bin"/><Relationship Id="rId540" Type="http://schemas.openxmlformats.org/officeDocument/2006/relationships/oleObject" Target="embeddings/oleObject292.bin"/><Relationship Id="rId778" Type="http://schemas.openxmlformats.org/officeDocument/2006/relationships/image" Target="media/image347.wmf"/><Relationship Id="rId943" Type="http://schemas.openxmlformats.org/officeDocument/2006/relationships/oleObject" Target="embeddings/oleObject515.bin"/><Relationship Id="rId985" Type="http://schemas.openxmlformats.org/officeDocument/2006/relationships/oleObject" Target="embeddings/oleObject539.bin"/><Relationship Id="rId1019" Type="http://schemas.openxmlformats.org/officeDocument/2006/relationships/oleObject" Target="embeddings/oleObject556.bin"/><Relationship Id="rId1170" Type="http://schemas.openxmlformats.org/officeDocument/2006/relationships/image" Target="media/image536.wmf"/><Relationship Id="rId72" Type="http://schemas.openxmlformats.org/officeDocument/2006/relationships/oleObject" Target="embeddings/oleObject33.bin"/><Relationship Id="rId375" Type="http://schemas.openxmlformats.org/officeDocument/2006/relationships/image" Target="media/image162.wmf"/><Relationship Id="rId582" Type="http://schemas.openxmlformats.org/officeDocument/2006/relationships/oleObject" Target="embeddings/oleObject315.bin"/><Relationship Id="rId638" Type="http://schemas.openxmlformats.org/officeDocument/2006/relationships/image" Target="media/image287.wmf"/><Relationship Id="rId803" Type="http://schemas.openxmlformats.org/officeDocument/2006/relationships/oleObject" Target="embeddings/oleObject438.bin"/><Relationship Id="rId845" Type="http://schemas.openxmlformats.org/officeDocument/2006/relationships/oleObject" Target="embeddings/oleObject460.bin"/><Relationship Id="rId1030" Type="http://schemas.openxmlformats.org/officeDocument/2006/relationships/image" Target="media/image462.wmf"/><Relationship Id="rId1226" Type="http://schemas.openxmlformats.org/officeDocument/2006/relationships/image" Target="media/image568.wmf"/><Relationship Id="rId1268" Type="http://schemas.openxmlformats.org/officeDocument/2006/relationships/image" Target="media/image588.wmf"/><Relationship Id="rId1433" Type="http://schemas.openxmlformats.org/officeDocument/2006/relationships/oleObject" Target="embeddings/oleObject758.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5.bin"/><Relationship Id="rId400" Type="http://schemas.openxmlformats.org/officeDocument/2006/relationships/oleObject" Target="embeddings/oleObject219.bin"/><Relationship Id="rId442" Type="http://schemas.openxmlformats.org/officeDocument/2006/relationships/oleObject" Target="embeddings/oleObject241.bin"/><Relationship Id="rId484" Type="http://schemas.openxmlformats.org/officeDocument/2006/relationships/oleObject" Target="embeddings/oleObject262.bin"/><Relationship Id="rId705" Type="http://schemas.openxmlformats.org/officeDocument/2006/relationships/image" Target="media/image316.wmf"/><Relationship Id="rId887" Type="http://schemas.openxmlformats.org/officeDocument/2006/relationships/image" Target="media/image399.wmf"/><Relationship Id="rId1072" Type="http://schemas.openxmlformats.org/officeDocument/2006/relationships/oleObject" Target="embeddings/oleObject584.bin"/><Relationship Id="rId1128" Type="http://schemas.openxmlformats.org/officeDocument/2006/relationships/image" Target="media/image513.wmf"/><Relationship Id="rId1335" Type="http://schemas.openxmlformats.org/officeDocument/2006/relationships/oleObject" Target="embeddings/oleObject708.bin"/><Relationship Id="rId137" Type="http://schemas.openxmlformats.org/officeDocument/2006/relationships/oleObject" Target="embeddings/oleObject68.bin"/><Relationship Id="rId302" Type="http://schemas.openxmlformats.org/officeDocument/2006/relationships/oleObject" Target="embeddings/oleObject158.bin"/><Relationship Id="rId344" Type="http://schemas.openxmlformats.org/officeDocument/2006/relationships/oleObject" Target="embeddings/oleObject182.bin"/><Relationship Id="rId691" Type="http://schemas.openxmlformats.org/officeDocument/2006/relationships/oleObject" Target="embeddings/oleObject374.bin"/><Relationship Id="rId747" Type="http://schemas.openxmlformats.org/officeDocument/2006/relationships/oleObject" Target="embeddings/oleObject406.bin"/><Relationship Id="rId789" Type="http://schemas.openxmlformats.org/officeDocument/2006/relationships/image" Target="media/image352.wmf"/><Relationship Id="rId912" Type="http://schemas.openxmlformats.org/officeDocument/2006/relationships/oleObject" Target="embeddings/oleObject496.bin"/><Relationship Id="rId954" Type="http://schemas.openxmlformats.org/officeDocument/2006/relationships/oleObject" Target="embeddings/oleObject522.bin"/><Relationship Id="rId996" Type="http://schemas.openxmlformats.org/officeDocument/2006/relationships/image" Target="media/image445.wmf"/><Relationship Id="rId1377" Type="http://schemas.openxmlformats.org/officeDocument/2006/relationships/oleObject" Target="embeddings/oleObject729.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212.bin"/><Relationship Id="rId551" Type="http://schemas.openxmlformats.org/officeDocument/2006/relationships/image" Target="media/image246.wmf"/><Relationship Id="rId593" Type="http://schemas.openxmlformats.org/officeDocument/2006/relationships/image" Target="media/image266.wmf"/><Relationship Id="rId607" Type="http://schemas.openxmlformats.org/officeDocument/2006/relationships/image" Target="media/image272.wmf"/><Relationship Id="rId649" Type="http://schemas.openxmlformats.org/officeDocument/2006/relationships/oleObject" Target="embeddings/oleObject351.bin"/><Relationship Id="rId814" Type="http://schemas.openxmlformats.org/officeDocument/2006/relationships/image" Target="media/image364.wmf"/><Relationship Id="rId856" Type="http://schemas.openxmlformats.org/officeDocument/2006/relationships/image" Target="media/image384.wmf"/><Relationship Id="rId1181" Type="http://schemas.openxmlformats.org/officeDocument/2006/relationships/oleObject" Target="embeddings/oleObject633.bin"/><Relationship Id="rId1237" Type="http://schemas.openxmlformats.org/officeDocument/2006/relationships/oleObject" Target="embeddings/oleObject657.bin"/><Relationship Id="rId1279" Type="http://schemas.openxmlformats.org/officeDocument/2006/relationships/oleObject" Target="embeddings/oleObject679.bin"/><Relationship Id="rId1402" Type="http://schemas.openxmlformats.org/officeDocument/2006/relationships/image" Target="media/image654.wmf"/><Relationship Id="rId1444" Type="http://schemas.openxmlformats.org/officeDocument/2006/relationships/image" Target="media/image674.wmf"/><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8.bin"/><Relationship Id="rId288" Type="http://schemas.openxmlformats.org/officeDocument/2006/relationships/image" Target="media/image131.wmf"/><Relationship Id="rId411" Type="http://schemas.openxmlformats.org/officeDocument/2006/relationships/image" Target="media/image180.wmf"/><Relationship Id="rId453" Type="http://schemas.openxmlformats.org/officeDocument/2006/relationships/image" Target="media/image200.wmf"/><Relationship Id="rId509" Type="http://schemas.openxmlformats.org/officeDocument/2006/relationships/image" Target="media/image227.wmf"/><Relationship Id="rId660" Type="http://schemas.openxmlformats.org/officeDocument/2006/relationships/image" Target="media/image297.wmf"/><Relationship Id="rId898" Type="http://schemas.openxmlformats.org/officeDocument/2006/relationships/image" Target="media/image403.wmf"/><Relationship Id="rId1041" Type="http://schemas.openxmlformats.org/officeDocument/2006/relationships/oleObject" Target="embeddings/oleObject567.bin"/><Relationship Id="rId1083" Type="http://schemas.openxmlformats.org/officeDocument/2006/relationships/oleObject" Target="embeddings/oleObject589.bin"/><Relationship Id="rId1139" Type="http://schemas.openxmlformats.org/officeDocument/2006/relationships/image" Target="media/image519.wmf"/><Relationship Id="rId1290" Type="http://schemas.openxmlformats.org/officeDocument/2006/relationships/image" Target="media/image598.wmf"/><Relationship Id="rId1304" Type="http://schemas.openxmlformats.org/officeDocument/2006/relationships/image" Target="media/image605.wmf"/><Relationship Id="rId1346" Type="http://schemas.openxmlformats.org/officeDocument/2006/relationships/image" Target="media/image626.wmf"/><Relationship Id="rId106" Type="http://schemas.openxmlformats.org/officeDocument/2006/relationships/oleObject" Target="embeddings/oleObject50.bin"/><Relationship Id="rId313" Type="http://schemas.openxmlformats.org/officeDocument/2006/relationships/oleObject" Target="embeddings/oleObject164.bin"/><Relationship Id="rId495" Type="http://schemas.openxmlformats.org/officeDocument/2006/relationships/oleObject" Target="embeddings/oleObject268.bin"/><Relationship Id="rId716" Type="http://schemas.openxmlformats.org/officeDocument/2006/relationships/image" Target="media/image321.wmf"/><Relationship Id="rId758" Type="http://schemas.openxmlformats.org/officeDocument/2006/relationships/image" Target="media/image339.wmf"/><Relationship Id="rId923" Type="http://schemas.openxmlformats.org/officeDocument/2006/relationships/oleObject" Target="embeddings/oleObject503.bin"/><Relationship Id="rId965" Type="http://schemas.openxmlformats.org/officeDocument/2006/relationships/image" Target="media/image431.wmf"/><Relationship Id="rId1150" Type="http://schemas.openxmlformats.org/officeDocument/2006/relationships/oleObject" Target="embeddings/oleObject619.bin"/><Relationship Id="rId1388" Type="http://schemas.openxmlformats.org/officeDocument/2006/relationships/image" Target="media/image64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68.wmf"/><Relationship Id="rId355" Type="http://schemas.openxmlformats.org/officeDocument/2006/relationships/oleObject" Target="embeddings/oleObject193.bin"/><Relationship Id="rId397" Type="http://schemas.openxmlformats.org/officeDocument/2006/relationships/image" Target="media/image173.wmf"/><Relationship Id="rId520" Type="http://schemas.openxmlformats.org/officeDocument/2006/relationships/oleObject" Target="embeddings/oleObject281.bin"/><Relationship Id="rId562" Type="http://schemas.openxmlformats.org/officeDocument/2006/relationships/oleObject" Target="embeddings/oleObject304.bin"/><Relationship Id="rId618" Type="http://schemas.openxmlformats.org/officeDocument/2006/relationships/oleObject" Target="embeddings/oleObject334.bin"/><Relationship Id="rId825" Type="http://schemas.openxmlformats.org/officeDocument/2006/relationships/oleObject" Target="embeddings/oleObject450.bin"/><Relationship Id="rId1192" Type="http://schemas.openxmlformats.org/officeDocument/2006/relationships/image" Target="media/image549.wmf"/><Relationship Id="rId1206" Type="http://schemas.openxmlformats.org/officeDocument/2006/relationships/image" Target="media/image557.wmf"/><Relationship Id="rId1248" Type="http://schemas.openxmlformats.org/officeDocument/2006/relationships/image" Target="media/image579.wmf"/><Relationship Id="rId1413" Type="http://schemas.openxmlformats.org/officeDocument/2006/relationships/oleObject" Target="embeddings/oleObject747.bin"/><Relationship Id="rId1455" Type="http://schemas.openxmlformats.org/officeDocument/2006/relationships/theme" Target="theme/theme1.xml"/><Relationship Id="rId215" Type="http://schemas.openxmlformats.org/officeDocument/2006/relationships/image" Target="media/image100.wmf"/><Relationship Id="rId257" Type="http://schemas.openxmlformats.org/officeDocument/2006/relationships/oleObject" Target="embeddings/oleObject135.bin"/><Relationship Id="rId422" Type="http://schemas.openxmlformats.org/officeDocument/2006/relationships/oleObject" Target="embeddings/oleObject230.bin"/><Relationship Id="rId464" Type="http://schemas.openxmlformats.org/officeDocument/2006/relationships/oleObject" Target="embeddings/oleObject252.bin"/><Relationship Id="rId867" Type="http://schemas.openxmlformats.org/officeDocument/2006/relationships/oleObject" Target="embeddings/oleObject471.bin"/><Relationship Id="rId1010" Type="http://schemas.openxmlformats.org/officeDocument/2006/relationships/image" Target="media/image452.wmf"/><Relationship Id="rId1052" Type="http://schemas.openxmlformats.org/officeDocument/2006/relationships/image" Target="media/image471.wmf"/><Relationship Id="rId1094" Type="http://schemas.openxmlformats.org/officeDocument/2006/relationships/oleObject" Target="embeddings/oleObject594.bin"/><Relationship Id="rId1108" Type="http://schemas.openxmlformats.org/officeDocument/2006/relationships/oleObject" Target="embeddings/oleObject600.bin"/><Relationship Id="rId1315" Type="http://schemas.openxmlformats.org/officeDocument/2006/relationships/oleObject" Target="embeddings/oleObject698.bin"/><Relationship Id="rId299" Type="http://schemas.openxmlformats.org/officeDocument/2006/relationships/image" Target="media/image136.wmf"/><Relationship Id="rId727" Type="http://schemas.openxmlformats.org/officeDocument/2006/relationships/oleObject" Target="embeddings/oleObject394.bin"/><Relationship Id="rId934" Type="http://schemas.openxmlformats.org/officeDocument/2006/relationships/oleObject" Target="embeddings/oleObject510.bin"/><Relationship Id="rId1357" Type="http://schemas.openxmlformats.org/officeDocument/2006/relationships/oleObject" Target="embeddings/oleObject719.bin"/><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oleObject" Target="embeddings/oleObject202.bin"/><Relationship Id="rId573" Type="http://schemas.openxmlformats.org/officeDocument/2006/relationships/oleObject" Target="embeddings/oleObject310.bin"/><Relationship Id="rId780" Type="http://schemas.openxmlformats.org/officeDocument/2006/relationships/image" Target="media/image348.wmf"/><Relationship Id="rId1217" Type="http://schemas.openxmlformats.org/officeDocument/2006/relationships/image" Target="media/image563.wmf"/><Relationship Id="rId1424" Type="http://schemas.openxmlformats.org/officeDocument/2006/relationships/image" Target="media/image664.wmf"/><Relationship Id="rId226" Type="http://schemas.openxmlformats.org/officeDocument/2006/relationships/oleObject" Target="embeddings/oleObject116.bin"/><Relationship Id="rId433" Type="http://schemas.openxmlformats.org/officeDocument/2006/relationships/image" Target="media/image190.wmf"/><Relationship Id="rId878" Type="http://schemas.openxmlformats.org/officeDocument/2006/relationships/image" Target="media/image395.wmf"/><Relationship Id="rId1063" Type="http://schemas.openxmlformats.org/officeDocument/2006/relationships/oleObject" Target="embeddings/oleObject580.bin"/><Relationship Id="rId1270" Type="http://schemas.openxmlformats.org/officeDocument/2006/relationships/image" Target="media/image589.wmf"/><Relationship Id="rId640" Type="http://schemas.openxmlformats.org/officeDocument/2006/relationships/image" Target="media/image288.wmf"/><Relationship Id="rId738" Type="http://schemas.openxmlformats.org/officeDocument/2006/relationships/oleObject" Target="embeddings/oleObject401.bin"/><Relationship Id="rId945" Type="http://schemas.openxmlformats.org/officeDocument/2006/relationships/image" Target="media/image422.wmf"/><Relationship Id="rId1368" Type="http://schemas.openxmlformats.org/officeDocument/2006/relationships/image" Target="media/image637.wmf"/><Relationship Id="rId74" Type="http://schemas.openxmlformats.org/officeDocument/2006/relationships/oleObject" Target="embeddings/oleObject34.bin"/><Relationship Id="rId377" Type="http://schemas.openxmlformats.org/officeDocument/2006/relationships/image" Target="media/image163.wmf"/><Relationship Id="rId500" Type="http://schemas.openxmlformats.org/officeDocument/2006/relationships/oleObject" Target="embeddings/oleObject271.bin"/><Relationship Id="rId584" Type="http://schemas.openxmlformats.org/officeDocument/2006/relationships/oleObject" Target="embeddings/oleObject316.bin"/><Relationship Id="rId805" Type="http://schemas.openxmlformats.org/officeDocument/2006/relationships/oleObject" Target="embeddings/oleObject439.bin"/><Relationship Id="rId1130" Type="http://schemas.openxmlformats.org/officeDocument/2006/relationships/image" Target="media/image514.wmf"/><Relationship Id="rId1228" Type="http://schemas.openxmlformats.org/officeDocument/2006/relationships/image" Target="media/image569.wmf"/><Relationship Id="rId1435" Type="http://schemas.openxmlformats.org/officeDocument/2006/relationships/oleObject" Target="embeddings/oleObject759.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53.wmf"/><Relationship Id="rId889" Type="http://schemas.openxmlformats.org/officeDocument/2006/relationships/image" Target="media/image400.wmf"/><Relationship Id="rId1074" Type="http://schemas.openxmlformats.org/officeDocument/2006/relationships/oleObject" Target="embeddings/oleObject585.bin"/><Relationship Id="rId444" Type="http://schemas.openxmlformats.org/officeDocument/2006/relationships/oleObject" Target="embeddings/oleObject242.bin"/><Relationship Id="rId651" Type="http://schemas.openxmlformats.org/officeDocument/2006/relationships/oleObject" Target="embeddings/oleObject352.bin"/><Relationship Id="rId749" Type="http://schemas.openxmlformats.org/officeDocument/2006/relationships/image" Target="media/image335.wmf"/><Relationship Id="rId1281" Type="http://schemas.openxmlformats.org/officeDocument/2006/relationships/oleObject" Target="embeddings/oleObject680.bin"/><Relationship Id="rId1379" Type="http://schemas.openxmlformats.org/officeDocument/2006/relationships/oleObject" Target="embeddings/oleObject730.bin"/><Relationship Id="rId290" Type="http://schemas.openxmlformats.org/officeDocument/2006/relationships/image" Target="media/image132.wmf"/><Relationship Id="rId304" Type="http://schemas.openxmlformats.org/officeDocument/2006/relationships/oleObject" Target="embeddings/oleObject159.bin"/><Relationship Id="rId388" Type="http://schemas.openxmlformats.org/officeDocument/2006/relationships/oleObject" Target="embeddings/oleObject213.bin"/><Relationship Id="rId511" Type="http://schemas.openxmlformats.org/officeDocument/2006/relationships/image" Target="media/image228.wmf"/><Relationship Id="rId609" Type="http://schemas.openxmlformats.org/officeDocument/2006/relationships/image" Target="media/image273.wmf"/><Relationship Id="rId956" Type="http://schemas.openxmlformats.org/officeDocument/2006/relationships/oleObject" Target="embeddings/oleObject523.bin"/><Relationship Id="rId1141" Type="http://schemas.openxmlformats.org/officeDocument/2006/relationships/image" Target="media/image520.wmf"/><Relationship Id="rId1239" Type="http://schemas.openxmlformats.org/officeDocument/2006/relationships/oleObject" Target="embeddings/oleObject658.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322.bin"/><Relationship Id="rId816" Type="http://schemas.openxmlformats.org/officeDocument/2006/relationships/image" Target="media/image365.wmf"/><Relationship Id="rId1001" Type="http://schemas.openxmlformats.org/officeDocument/2006/relationships/oleObject" Target="embeddings/oleObject547.bin"/><Relationship Id="rId1446" Type="http://schemas.openxmlformats.org/officeDocument/2006/relationships/image" Target="media/image675.wmf"/><Relationship Id="rId248" Type="http://schemas.openxmlformats.org/officeDocument/2006/relationships/oleObject" Target="embeddings/oleObject129.bin"/><Relationship Id="rId455" Type="http://schemas.openxmlformats.org/officeDocument/2006/relationships/image" Target="media/image201.wmf"/><Relationship Id="rId662" Type="http://schemas.openxmlformats.org/officeDocument/2006/relationships/image" Target="media/image298.wmf"/><Relationship Id="rId1085" Type="http://schemas.openxmlformats.org/officeDocument/2006/relationships/image" Target="media/image489.wmf"/><Relationship Id="rId1292" Type="http://schemas.openxmlformats.org/officeDocument/2006/relationships/image" Target="media/image599.wmf"/><Relationship Id="rId1306" Type="http://schemas.openxmlformats.org/officeDocument/2006/relationships/image" Target="media/image606.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43.wmf"/><Relationship Id="rId522" Type="http://schemas.openxmlformats.org/officeDocument/2006/relationships/image" Target="media/image233.wmf"/><Relationship Id="rId967" Type="http://schemas.openxmlformats.org/officeDocument/2006/relationships/image" Target="media/image432.wmf"/><Relationship Id="rId1152" Type="http://schemas.openxmlformats.org/officeDocument/2006/relationships/oleObject" Target="embeddings/oleObject620.bin"/><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image" Target="media/image174.wmf"/><Relationship Id="rId827" Type="http://schemas.openxmlformats.org/officeDocument/2006/relationships/oleObject" Target="embeddings/oleObject451.bin"/><Relationship Id="rId1012" Type="http://schemas.openxmlformats.org/officeDocument/2006/relationships/image" Target="media/image453.wmf"/><Relationship Id="rId259" Type="http://schemas.openxmlformats.org/officeDocument/2006/relationships/oleObject" Target="embeddings/oleObject136.bin"/><Relationship Id="rId466" Type="http://schemas.openxmlformats.org/officeDocument/2006/relationships/oleObject" Target="embeddings/oleObject253.bin"/><Relationship Id="rId673" Type="http://schemas.openxmlformats.org/officeDocument/2006/relationships/image" Target="media/image303.wmf"/><Relationship Id="rId880" Type="http://schemas.openxmlformats.org/officeDocument/2006/relationships/image" Target="media/image396.wmf"/><Relationship Id="rId1096" Type="http://schemas.openxmlformats.org/officeDocument/2006/relationships/oleObject" Target="embeddings/oleObject595.bin"/><Relationship Id="rId1317" Type="http://schemas.openxmlformats.org/officeDocument/2006/relationships/oleObject" Target="embeddings/oleObject699.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72.bin"/><Relationship Id="rId533" Type="http://schemas.openxmlformats.org/officeDocument/2006/relationships/image" Target="media/image238.wmf"/><Relationship Id="rId978" Type="http://schemas.openxmlformats.org/officeDocument/2006/relationships/image" Target="media/image437.wmf"/><Relationship Id="rId1163" Type="http://schemas.openxmlformats.org/officeDocument/2006/relationships/oleObject" Target="embeddings/oleObject625.bin"/><Relationship Id="rId1370" Type="http://schemas.openxmlformats.org/officeDocument/2006/relationships/image" Target="media/image638.wmf"/><Relationship Id="rId740" Type="http://schemas.openxmlformats.org/officeDocument/2006/relationships/oleObject" Target="embeddings/oleObject402.bin"/><Relationship Id="rId838" Type="http://schemas.openxmlformats.org/officeDocument/2006/relationships/image" Target="media/image375.wmf"/><Relationship Id="rId1023" Type="http://schemas.openxmlformats.org/officeDocument/2006/relationships/oleObject" Target="embeddings/oleObject558.bin"/><Relationship Id="rId172" Type="http://schemas.openxmlformats.org/officeDocument/2006/relationships/image" Target="media/image80.wmf"/><Relationship Id="rId477" Type="http://schemas.openxmlformats.org/officeDocument/2006/relationships/image" Target="media/image212.wmf"/><Relationship Id="rId600" Type="http://schemas.openxmlformats.org/officeDocument/2006/relationships/image" Target="media/image269.wmf"/><Relationship Id="rId684" Type="http://schemas.openxmlformats.org/officeDocument/2006/relationships/oleObject" Target="embeddings/oleObject370.bin"/><Relationship Id="rId1230" Type="http://schemas.openxmlformats.org/officeDocument/2006/relationships/image" Target="media/image570.wmf"/><Relationship Id="rId1328" Type="http://schemas.openxmlformats.org/officeDocument/2006/relationships/image" Target="media/image617.wmf"/><Relationship Id="rId337" Type="http://schemas.openxmlformats.org/officeDocument/2006/relationships/oleObject" Target="embeddings/oleObject178.bin"/><Relationship Id="rId891" Type="http://schemas.openxmlformats.org/officeDocument/2006/relationships/image" Target="media/image401.wmf"/><Relationship Id="rId905" Type="http://schemas.openxmlformats.org/officeDocument/2006/relationships/oleObject" Target="embeddings/oleObject492.bin"/><Relationship Id="rId989" Type="http://schemas.openxmlformats.org/officeDocument/2006/relationships/oleObject" Target="embeddings/oleObject541.bin"/><Relationship Id="rId34" Type="http://schemas.openxmlformats.org/officeDocument/2006/relationships/image" Target="media/image14.wmf"/><Relationship Id="rId544" Type="http://schemas.openxmlformats.org/officeDocument/2006/relationships/oleObject" Target="embeddings/oleObject295.bin"/><Relationship Id="rId751" Type="http://schemas.openxmlformats.org/officeDocument/2006/relationships/image" Target="media/image336.wmf"/><Relationship Id="rId849" Type="http://schemas.openxmlformats.org/officeDocument/2006/relationships/oleObject" Target="embeddings/oleObject462.bin"/><Relationship Id="rId1174" Type="http://schemas.openxmlformats.org/officeDocument/2006/relationships/image" Target="media/image538.wmf"/><Relationship Id="rId1381" Type="http://schemas.openxmlformats.org/officeDocument/2006/relationships/oleObject" Target="embeddings/oleObject731.bin"/><Relationship Id="rId183" Type="http://schemas.openxmlformats.org/officeDocument/2006/relationships/image" Target="media/image85.wmf"/><Relationship Id="rId390" Type="http://schemas.openxmlformats.org/officeDocument/2006/relationships/oleObject" Target="embeddings/oleObject214.bin"/><Relationship Id="rId404" Type="http://schemas.openxmlformats.org/officeDocument/2006/relationships/oleObject" Target="embeddings/oleObject221.bin"/><Relationship Id="rId611" Type="http://schemas.openxmlformats.org/officeDocument/2006/relationships/image" Target="media/image274.wmf"/><Relationship Id="rId1034" Type="http://schemas.openxmlformats.org/officeDocument/2006/relationships/image" Target="media/image464.wmf"/><Relationship Id="rId1241" Type="http://schemas.openxmlformats.org/officeDocument/2006/relationships/oleObject" Target="embeddings/oleObject659.bin"/><Relationship Id="rId1339" Type="http://schemas.openxmlformats.org/officeDocument/2006/relationships/oleObject" Target="embeddings/oleObject710.bin"/><Relationship Id="rId250" Type="http://schemas.openxmlformats.org/officeDocument/2006/relationships/image" Target="media/image113.wmf"/><Relationship Id="rId488" Type="http://schemas.openxmlformats.org/officeDocument/2006/relationships/image" Target="media/image217.wmf"/><Relationship Id="rId695" Type="http://schemas.openxmlformats.org/officeDocument/2006/relationships/oleObject" Target="embeddings/oleObject376.bin"/><Relationship Id="rId709" Type="http://schemas.openxmlformats.org/officeDocument/2006/relationships/oleObject" Target="embeddings/oleObject385.bin"/><Relationship Id="rId916" Type="http://schemas.openxmlformats.org/officeDocument/2006/relationships/oleObject" Target="embeddings/oleObject498.bin"/><Relationship Id="rId1101" Type="http://schemas.openxmlformats.org/officeDocument/2006/relationships/oleObject" Target="embeddings/oleObject597.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86.bin"/><Relationship Id="rId555" Type="http://schemas.openxmlformats.org/officeDocument/2006/relationships/image" Target="media/image248.wmf"/><Relationship Id="rId762" Type="http://schemas.openxmlformats.org/officeDocument/2006/relationships/image" Target="media/image341.wmf"/><Relationship Id="rId1185" Type="http://schemas.openxmlformats.org/officeDocument/2006/relationships/oleObject" Target="embeddings/oleObject634.bin"/><Relationship Id="rId1392" Type="http://schemas.openxmlformats.org/officeDocument/2006/relationships/image" Target="media/image649.wmf"/><Relationship Id="rId1406" Type="http://schemas.openxmlformats.org/officeDocument/2006/relationships/image" Target="media/image656.wmf"/><Relationship Id="rId194" Type="http://schemas.openxmlformats.org/officeDocument/2006/relationships/image" Target="media/image89.wmf"/><Relationship Id="rId208" Type="http://schemas.openxmlformats.org/officeDocument/2006/relationships/oleObject" Target="embeddings/oleObject105.bin"/><Relationship Id="rId415" Type="http://schemas.openxmlformats.org/officeDocument/2006/relationships/image" Target="media/image182.wmf"/><Relationship Id="rId622" Type="http://schemas.openxmlformats.org/officeDocument/2006/relationships/oleObject" Target="embeddings/oleObject336.bin"/><Relationship Id="rId1045" Type="http://schemas.openxmlformats.org/officeDocument/2006/relationships/oleObject" Target="embeddings/oleObject570.bin"/><Relationship Id="rId1252" Type="http://schemas.openxmlformats.org/officeDocument/2006/relationships/oleObject" Target="embeddings/oleObject665.bin"/><Relationship Id="rId261" Type="http://schemas.openxmlformats.org/officeDocument/2006/relationships/oleObject" Target="embeddings/oleObject137.bin"/><Relationship Id="rId499" Type="http://schemas.openxmlformats.org/officeDocument/2006/relationships/oleObject" Target="embeddings/oleObject270.bin"/><Relationship Id="rId927" Type="http://schemas.openxmlformats.org/officeDocument/2006/relationships/image" Target="media/image414.wmf"/><Relationship Id="rId1112" Type="http://schemas.openxmlformats.org/officeDocument/2006/relationships/oleObject" Target="embeddings/oleObject602.bin"/><Relationship Id="rId56" Type="http://schemas.openxmlformats.org/officeDocument/2006/relationships/image" Target="media/image25.wmf"/><Relationship Id="rId359" Type="http://schemas.openxmlformats.org/officeDocument/2006/relationships/oleObject" Target="embeddings/oleObject197.bin"/><Relationship Id="rId566" Type="http://schemas.openxmlformats.org/officeDocument/2006/relationships/oleObject" Target="embeddings/oleObject306.bin"/><Relationship Id="rId773" Type="http://schemas.openxmlformats.org/officeDocument/2006/relationships/image" Target="media/image345.wmf"/><Relationship Id="rId1196" Type="http://schemas.openxmlformats.org/officeDocument/2006/relationships/oleObject" Target="embeddings/oleObject638.bin"/><Relationship Id="rId1417" Type="http://schemas.openxmlformats.org/officeDocument/2006/relationships/oleObject" Target="embeddings/oleObject750.bin"/><Relationship Id="rId121" Type="http://schemas.openxmlformats.org/officeDocument/2006/relationships/oleObject" Target="embeddings/oleObject60.bin"/><Relationship Id="rId219" Type="http://schemas.openxmlformats.org/officeDocument/2006/relationships/oleObject" Target="embeddings/oleObject111.bin"/><Relationship Id="rId426" Type="http://schemas.openxmlformats.org/officeDocument/2006/relationships/oleObject" Target="embeddings/oleObject233.bin"/><Relationship Id="rId633" Type="http://schemas.openxmlformats.org/officeDocument/2006/relationships/oleObject" Target="embeddings/oleObject342.bin"/><Relationship Id="rId980" Type="http://schemas.openxmlformats.org/officeDocument/2006/relationships/oleObject" Target="embeddings/oleObject536.bin"/><Relationship Id="rId1056" Type="http://schemas.openxmlformats.org/officeDocument/2006/relationships/image" Target="media/image473.wmf"/><Relationship Id="rId1263" Type="http://schemas.openxmlformats.org/officeDocument/2006/relationships/oleObject" Target="embeddings/oleObject671.bin"/><Relationship Id="rId840" Type="http://schemas.openxmlformats.org/officeDocument/2006/relationships/image" Target="media/image376.wmf"/><Relationship Id="rId938" Type="http://schemas.openxmlformats.org/officeDocument/2006/relationships/oleObject" Target="embeddings/oleObject512.bin"/><Relationship Id="rId67" Type="http://schemas.openxmlformats.org/officeDocument/2006/relationships/image" Target="media/image30.wmf"/><Relationship Id="rId272" Type="http://schemas.openxmlformats.org/officeDocument/2006/relationships/image" Target="media/image123.wmf"/><Relationship Id="rId577" Type="http://schemas.openxmlformats.org/officeDocument/2006/relationships/image" Target="media/image258.wmf"/><Relationship Id="rId700" Type="http://schemas.openxmlformats.org/officeDocument/2006/relationships/oleObject" Target="embeddings/oleObject380.bin"/><Relationship Id="rId1123" Type="http://schemas.openxmlformats.org/officeDocument/2006/relationships/oleObject" Target="embeddings/oleObject607.bin"/><Relationship Id="rId1330" Type="http://schemas.openxmlformats.org/officeDocument/2006/relationships/image" Target="media/image618.wmf"/><Relationship Id="rId1428" Type="http://schemas.openxmlformats.org/officeDocument/2006/relationships/image" Target="media/image666.wmf"/><Relationship Id="rId132" Type="http://schemas.openxmlformats.org/officeDocument/2006/relationships/image" Target="media/image60.wmf"/><Relationship Id="rId784" Type="http://schemas.openxmlformats.org/officeDocument/2006/relationships/oleObject" Target="embeddings/oleObject428.bin"/><Relationship Id="rId991" Type="http://schemas.openxmlformats.org/officeDocument/2006/relationships/oleObject" Target="embeddings/oleObject542.bin"/><Relationship Id="rId1067" Type="http://schemas.openxmlformats.org/officeDocument/2006/relationships/image" Target="media/image479.wmf"/><Relationship Id="rId437" Type="http://schemas.openxmlformats.org/officeDocument/2006/relationships/image" Target="media/image192.wmf"/><Relationship Id="rId644" Type="http://schemas.openxmlformats.org/officeDocument/2006/relationships/image" Target="media/image290.wmf"/><Relationship Id="rId851" Type="http://schemas.openxmlformats.org/officeDocument/2006/relationships/oleObject" Target="embeddings/oleObject463.bin"/><Relationship Id="rId1274" Type="http://schemas.openxmlformats.org/officeDocument/2006/relationships/image" Target="media/image591.wmf"/><Relationship Id="rId283" Type="http://schemas.openxmlformats.org/officeDocument/2006/relationships/oleObject" Target="embeddings/oleObject148.bin"/><Relationship Id="rId490" Type="http://schemas.openxmlformats.org/officeDocument/2006/relationships/image" Target="media/image218.wmf"/><Relationship Id="rId504" Type="http://schemas.openxmlformats.org/officeDocument/2006/relationships/oleObject" Target="embeddings/oleObject273.bin"/><Relationship Id="rId711" Type="http://schemas.openxmlformats.org/officeDocument/2006/relationships/oleObject" Target="embeddings/oleObject386.bin"/><Relationship Id="rId949" Type="http://schemas.openxmlformats.org/officeDocument/2006/relationships/oleObject" Target="embeddings/oleObject519.bin"/><Relationship Id="rId1134" Type="http://schemas.openxmlformats.org/officeDocument/2006/relationships/image" Target="media/image516.wmf"/><Relationship Id="rId1341" Type="http://schemas.openxmlformats.org/officeDocument/2006/relationships/oleObject" Target="embeddings/oleObject711.bin"/><Relationship Id="rId78" Type="http://schemas.openxmlformats.org/officeDocument/2006/relationships/oleObject" Target="embeddings/oleObject36.bin"/><Relationship Id="rId143" Type="http://schemas.openxmlformats.org/officeDocument/2006/relationships/oleObject" Target="embeddings/oleObject71.bin"/><Relationship Id="rId350" Type="http://schemas.openxmlformats.org/officeDocument/2006/relationships/oleObject" Target="embeddings/oleObject188.bin"/><Relationship Id="rId588" Type="http://schemas.openxmlformats.org/officeDocument/2006/relationships/oleObject" Target="embeddings/oleObject318.bin"/><Relationship Id="rId795" Type="http://schemas.openxmlformats.org/officeDocument/2006/relationships/image" Target="media/image355.wmf"/><Relationship Id="rId809" Type="http://schemas.openxmlformats.org/officeDocument/2006/relationships/oleObject" Target="embeddings/oleObject441.bin"/><Relationship Id="rId1201" Type="http://schemas.openxmlformats.org/officeDocument/2006/relationships/oleObject" Target="embeddings/oleObject640.bin"/><Relationship Id="rId1439" Type="http://schemas.openxmlformats.org/officeDocument/2006/relationships/oleObject" Target="embeddings/oleObject761.bin"/><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198.wmf"/><Relationship Id="rId655" Type="http://schemas.openxmlformats.org/officeDocument/2006/relationships/oleObject" Target="embeddings/oleObject354.bin"/><Relationship Id="rId862" Type="http://schemas.openxmlformats.org/officeDocument/2006/relationships/image" Target="media/image387.wmf"/><Relationship Id="rId1078" Type="http://schemas.openxmlformats.org/officeDocument/2006/relationships/image" Target="media/image485.wmf"/><Relationship Id="rId1285" Type="http://schemas.openxmlformats.org/officeDocument/2006/relationships/oleObject" Target="embeddings/oleObject683.bin"/><Relationship Id="rId294" Type="http://schemas.openxmlformats.org/officeDocument/2006/relationships/image" Target="media/image134.wmf"/><Relationship Id="rId308" Type="http://schemas.openxmlformats.org/officeDocument/2006/relationships/image" Target="media/image140.wmf"/><Relationship Id="rId515" Type="http://schemas.openxmlformats.org/officeDocument/2006/relationships/image" Target="media/image230.wmf"/><Relationship Id="rId722" Type="http://schemas.openxmlformats.org/officeDocument/2006/relationships/image" Target="media/image324.wmf"/><Relationship Id="rId1145" Type="http://schemas.openxmlformats.org/officeDocument/2006/relationships/image" Target="media/image522.wmf"/><Relationship Id="rId1352" Type="http://schemas.openxmlformats.org/officeDocument/2006/relationships/image" Target="media/image629.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99.bin"/><Relationship Id="rId599" Type="http://schemas.openxmlformats.org/officeDocument/2006/relationships/oleObject" Target="embeddings/oleObject324.bin"/><Relationship Id="rId1005" Type="http://schemas.openxmlformats.org/officeDocument/2006/relationships/oleObject" Target="embeddings/oleObject549.bin"/><Relationship Id="rId1212" Type="http://schemas.openxmlformats.org/officeDocument/2006/relationships/image" Target="media/image560.wmf"/><Relationship Id="rId459" Type="http://schemas.openxmlformats.org/officeDocument/2006/relationships/image" Target="media/image203.wmf"/><Relationship Id="rId666" Type="http://schemas.openxmlformats.org/officeDocument/2006/relationships/image" Target="media/image300.wmf"/><Relationship Id="rId873" Type="http://schemas.openxmlformats.org/officeDocument/2006/relationships/oleObject" Target="embeddings/oleObject474.bin"/><Relationship Id="rId1089" Type="http://schemas.openxmlformats.org/officeDocument/2006/relationships/image" Target="media/image491.wmf"/><Relationship Id="rId1296" Type="http://schemas.openxmlformats.org/officeDocument/2006/relationships/image" Target="media/image601.wmf"/><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oleObject" Target="embeddings/oleObject168.bin"/><Relationship Id="rId526" Type="http://schemas.openxmlformats.org/officeDocument/2006/relationships/image" Target="media/image235.wmf"/><Relationship Id="rId1156" Type="http://schemas.openxmlformats.org/officeDocument/2006/relationships/image" Target="media/image528.wmf"/><Relationship Id="rId1363" Type="http://schemas.openxmlformats.org/officeDocument/2006/relationships/oleObject" Target="embeddings/oleObject722.bin"/><Relationship Id="rId733" Type="http://schemas.openxmlformats.org/officeDocument/2006/relationships/oleObject" Target="embeddings/oleObject397.bin"/><Relationship Id="rId940" Type="http://schemas.openxmlformats.org/officeDocument/2006/relationships/oleObject" Target="embeddings/oleObject513.bin"/><Relationship Id="rId1016" Type="http://schemas.openxmlformats.org/officeDocument/2006/relationships/image" Target="media/image455.wmf"/><Relationship Id="rId165" Type="http://schemas.openxmlformats.org/officeDocument/2006/relationships/oleObject" Target="embeddings/oleObject82.bin"/><Relationship Id="rId372" Type="http://schemas.openxmlformats.org/officeDocument/2006/relationships/oleObject" Target="embeddings/oleObject205.bin"/><Relationship Id="rId677" Type="http://schemas.openxmlformats.org/officeDocument/2006/relationships/image" Target="media/image304.wmf"/><Relationship Id="rId800" Type="http://schemas.openxmlformats.org/officeDocument/2006/relationships/image" Target="media/image357.wmf"/><Relationship Id="rId1223" Type="http://schemas.openxmlformats.org/officeDocument/2006/relationships/oleObject" Target="embeddings/oleObject650.bin"/><Relationship Id="rId1430" Type="http://schemas.openxmlformats.org/officeDocument/2006/relationships/image" Target="media/image667.wmf"/><Relationship Id="rId232" Type="http://schemas.openxmlformats.org/officeDocument/2006/relationships/image" Target="media/image106.wmf"/><Relationship Id="rId884" Type="http://schemas.openxmlformats.org/officeDocument/2006/relationships/oleObject" Target="embeddings/oleObject480.bin"/><Relationship Id="rId27" Type="http://schemas.openxmlformats.org/officeDocument/2006/relationships/oleObject" Target="embeddings/oleObject10.bin"/><Relationship Id="rId537" Type="http://schemas.openxmlformats.org/officeDocument/2006/relationships/image" Target="media/image240.wmf"/><Relationship Id="rId744" Type="http://schemas.openxmlformats.org/officeDocument/2006/relationships/oleObject" Target="embeddings/oleObject404.bin"/><Relationship Id="rId951" Type="http://schemas.openxmlformats.org/officeDocument/2006/relationships/image" Target="media/image424.wmf"/><Relationship Id="rId1167" Type="http://schemas.openxmlformats.org/officeDocument/2006/relationships/oleObject" Target="embeddings/oleObject627.bin"/><Relationship Id="rId1374" Type="http://schemas.openxmlformats.org/officeDocument/2006/relationships/image" Target="media/image640.wmf"/><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66.wmf"/><Relationship Id="rId590" Type="http://schemas.openxmlformats.org/officeDocument/2006/relationships/oleObject" Target="embeddings/oleObject319.bin"/><Relationship Id="rId604" Type="http://schemas.openxmlformats.org/officeDocument/2006/relationships/oleObject" Target="embeddings/oleObject327.bin"/><Relationship Id="rId811" Type="http://schemas.openxmlformats.org/officeDocument/2006/relationships/oleObject" Target="embeddings/oleObject442.bin"/><Relationship Id="rId1027" Type="http://schemas.openxmlformats.org/officeDocument/2006/relationships/oleObject" Target="embeddings/oleObject560.bin"/><Relationship Id="rId1234" Type="http://schemas.openxmlformats.org/officeDocument/2006/relationships/image" Target="media/image572.wmf"/><Relationship Id="rId1441" Type="http://schemas.openxmlformats.org/officeDocument/2006/relationships/oleObject" Target="embeddings/oleObject762.bin"/><Relationship Id="rId243" Type="http://schemas.openxmlformats.org/officeDocument/2006/relationships/oleObject" Target="embeddings/oleObject125.bin"/><Relationship Id="rId450" Type="http://schemas.openxmlformats.org/officeDocument/2006/relationships/image" Target="media/image199.wmf"/><Relationship Id="rId688" Type="http://schemas.openxmlformats.org/officeDocument/2006/relationships/oleObject" Target="embeddings/oleObject372.bin"/><Relationship Id="rId895" Type="http://schemas.openxmlformats.org/officeDocument/2006/relationships/oleObject" Target="embeddings/oleObject487.bin"/><Relationship Id="rId909" Type="http://schemas.openxmlformats.org/officeDocument/2006/relationships/oleObject" Target="embeddings/oleObject494.bin"/><Relationship Id="rId1080" Type="http://schemas.openxmlformats.org/officeDocument/2006/relationships/image" Target="media/image486.wmf"/><Relationship Id="rId1301" Type="http://schemas.openxmlformats.org/officeDocument/2006/relationships/oleObject" Target="embeddings/oleObject69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1.wmf"/><Relationship Id="rId548" Type="http://schemas.openxmlformats.org/officeDocument/2006/relationships/oleObject" Target="embeddings/oleObject297.bin"/><Relationship Id="rId755" Type="http://schemas.openxmlformats.org/officeDocument/2006/relationships/image" Target="media/image338.wmf"/><Relationship Id="rId962" Type="http://schemas.openxmlformats.org/officeDocument/2006/relationships/oleObject" Target="embeddings/oleObject526.bin"/><Relationship Id="rId1178" Type="http://schemas.openxmlformats.org/officeDocument/2006/relationships/image" Target="media/image540.wmf"/><Relationship Id="rId1385" Type="http://schemas.openxmlformats.org/officeDocument/2006/relationships/oleObject" Target="embeddings/oleObject733.bin"/><Relationship Id="rId91" Type="http://schemas.openxmlformats.org/officeDocument/2006/relationships/image" Target="media/image42.wmf"/><Relationship Id="rId187" Type="http://schemas.openxmlformats.org/officeDocument/2006/relationships/image" Target="media/image87.wmf"/><Relationship Id="rId394" Type="http://schemas.openxmlformats.org/officeDocument/2006/relationships/oleObject" Target="embeddings/oleObject216.bin"/><Relationship Id="rId408" Type="http://schemas.openxmlformats.org/officeDocument/2006/relationships/oleObject" Target="embeddings/oleObject223.bin"/><Relationship Id="rId615" Type="http://schemas.openxmlformats.org/officeDocument/2006/relationships/image" Target="media/image276.wmf"/><Relationship Id="rId822" Type="http://schemas.openxmlformats.org/officeDocument/2006/relationships/image" Target="media/image367.wmf"/><Relationship Id="rId1038" Type="http://schemas.openxmlformats.org/officeDocument/2006/relationships/image" Target="media/image466.wmf"/><Relationship Id="rId1245" Type="http://schemas.openxmlformats.org/officeDocument/2006/relationships/oleObject" Target="embeddings/oleObject661.bin"/><Relationship Id="rId1452" Type="http://schemas.openxmlformats.org/officeDocument/2006/relationships/header" Target="header1.xml"/><Relationship Id="rId254" Type="http://schemas.openxmlformats.org/officeDocument/2006/relationships/oleObject" Target="embeddings/oleObject133.bin"/><Relationship Id="rId699" Type="http://schemas.openxmlformats.org/officeDocument/2006/relationships/image" Target="media/image313.wmf"/><Relationship Id="rId1091" Type="http://schemas.openxmlformats.org/officeDocument/2006/relationships/image" Target="media/image492.wmf"/><Relationship Id="rId1105" Type="http://schemas.openxmlformats.org/officeDocument/2006/relationships/image" Target="media/image500.wmf"/><Relationship Id="rId1312" Type="http://schemas.openxmlformats.org/officeDocument/2006/relationships/image" Target="media/image609.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04.wmf"/><Relationship Id="rId559" Type="http://schemas.openxmlformats.org/officeDocument/2006/relationships/image" Target="media/image250.wmf"/><Relationship Id="rId766" Type="http://schemas.openxmlformats.org/officeDocument/2006/relationships/image" Target="media/image343.wmf"/><Relationship Id="rId1189" Type="http://schemas.openxmlformats.org/officeDocument/2006/relationships/oleObject" Target="embeddings/oleObject636.bin"/><Relationship Id="rId1396" Type="http://schemas.openxmlformats.org/officeDocument/2006/relationships/image" Target="media/image651.wmf"/><Relationship Id="rId198" Type="http://schemas.openxmlformats.org/officeDocument/2006/relationships/image" Target="media/image91.png"/><Relationship Id="rId321" Type="http://schemas.openxmlformats.org/officeDocument/2006/relationships/image" Target="media/image145.wmf"/><Relationship Id="rId419" Type="http://schemas.openxmlformats.org/officeDocument/2006/relationships/image" Target="media/image184.wmf"/><Relationship Id="rId626" Type="http://schemas.openxmlformats.org/officeDocument/2006/relationships/oleObject" Target="embeddings/oleObject338.bin"/><Relationship Id="rId973" Type="http://schemas.openxmlformats.org/officeDocument/2006/relationships/image" Target="media/image435.wmf"/><Relationship Id="rId1049" Type="http://schemas.openxmlformats.org/officeDocument/2006/relationships/oleObject" Target="embeddings/oleObject573.bin"/><Relationship Id="rId1256" Type="http://schemas.openxmlformats.org/officeDocument/2006/relationships/image" Target="media/image582.wmf"/><Relationship Id="rId833" Type="http://schemas.openxmlformats.org/officeDocument/2006/relationships/oleObject" Target="embeddings/oleObject454.bin"/><Relationship Id="rId1116" Type="http://schemas.openxmlformats.org/officeDocument/2006/relationships/image" Target="media/image506.wmf"/><Relationship Id="rId265" Type="http://schemas.openxmlformats.org/officeDocument/2006/relationships/oleObject" Target="embeddings/oleObject139.bin"/><Relationship Id="rId472" Type="http://schemas.openxmlformats.org/officeDocument/2006/relationships/oleObject" Target="embeddings/oleObject256.bin"/><Relationship Id="rId900" Type="http://schemas.openxmlformats.org/officeDocument/2006/relationships/image" Target="media/image404.wmf"/><Relationship Id="rId1323" Type="http://schemas.openxmlformats.org/officeDocument/2006/relationships/oleObject" Target="embeddings/oleObject702.bin"/><Relationship Id="rId125" Type="http://schemas.openxmlformats.org/officeDocument/2006/relationships/oleObject" Target="embeddings/oleObject62.bin"/><Relationship Id="rId332" Type="http://schemas.openxmlformats.org/officeDocument/2006/relationships/image" Target="media/image150.wmf"/><Relationship Id="rId777" Type="http://schemas.openxmlformats.org/officeDocument/2006/relationships/oleObject" Target="embeddings/oleObject424.bin"/><Relationship Id="rId984" Type="http://schemas.openxmlformats.org/officeDocument/2006/relationships/image" Target="media/image439.wmf"/><Relationship Id="rId637" Type="http://schemas.openxmlformats.org/officeDocument/2006/relationships/oleObject" Target="embeddings/oleObject344.bin"/><Relationship Id="rId844" Type="http://schemas.openxmlformats.org/officeDocument/2006/relationships/image" Target="media/image378.wmf"/><Relationship Id="rId1267" Type="http://schemas.openxmlformats.org/officeDocument/2006/relationships/oleObject" Target="embeddings/oleObject673.bin"/><Relationship Id="rId276" Type="http://schemas.openxmlformats.org/officeDocument/2006/relationships/image" Target="media/image125.wmf"/><Relationship Id="rId483" Type="http://schemas.openxmlformats.org/officeDocument/2006/relationships/oleObject" Target="embeddings/oleObject261.bin"/><Relationship Id="rId690" Type="http://schemas.openxmlformats.org/officeDocument/2006/relationships/oleObject" Target="embeddings/oleObject373.bin"/><Relationship Id="rId704" Type="http://schemas.openxmlformats.org/officeDocument/2006/relationships/oleObject" Target="embeddings/oleObject382.bin"/><Relationship Id="rId911" Type="http://schemas.openxmlformats.org/officeDocument/2006/relationships/oleObject" Target="embeddings/oleObject495.bin"/><Relationship Id="rId1127" Type="http://schemas.openxmlformats.org/officeDocument/2006/relationships/image" Target="media/image512.wmf"/><Relationship Id="rId1334" Type="http://schemas.openxmlformats.org/officeDocument/2006/relationships/image" Target="media/image620.wmf"/><Relationship Id="rId40" Type="http://schemas.openxmlformats.org/officeDocument/2006/relationships/image" Target="media/image17.wmf"/><Relationship Id="rId136" Type="http://schemas.openxmlformats.org/officeDocument/2006/relationships/image" Target="media/image62.wmf"/><Relationship Id="rId343" Type="http://schemas.openxmlformats.org/officeDocument/2006/relationships/image" Target="media/image155.wmf"/><Relationship Id="rId550" Type="http://schemas.openxmlformats.org/officeDocument/2006/relationships/oleObject" Target="embeddings/oleObject298.bin"/><Relationship Id="rId788" Type="http://schemas.openxmlformats.org/officeDocument/2006/relationships/oleObject" Target="embeddings/oleObject430.bin"/><Relationship Id="rId995" Type="http://schemas.openxmlformats.org/officeDocument/2006/relationships/oleObject" Target="embeddings/oleObject544.bin"/><Relationship Id="rId1180" Type="http://schemas.openxmlformats.org/officeDocument/2006/relationships/image" Target="media/image541.wmf"/><Relationship Id="rId1401" Type="http://schemas.openxmlformats.org/officeDocument/2006/relationships/oleObject" Target="embeddings/oleObject741.bin"/><Relationship Id="rId203" Type="http://schemas.openxmlformats.org/officeDocument/2006/relationships/image" Target="media/image94.wmf"/><Relationship Id="rId648" Type="http://schemas.openxmlformats.org/officeDocument/2006/relationships/image" Target="media/image291.wmf"/><Relationship Id="rId855" Type="http://schemas.openxmlformats.org/officeDocument/2006/relationships/oleObject" Target="embeddings/oleObject465.bin"/><Relationship Id="rId1040" Type="http://schemas.openxmlformats.org/officeDocument/2006/relationships/image" Target="media/image467.wmf"/><Relationship Id="rId1278" Type="http://schemas.openxmlformats.org/officeDocument/2006/relationships/image" Target="media/image593.wmf"/><Relationship Id="rId287" Type="http://schemas.openxmlformats.org/officeDocument/2006/relationships/oleObject" Target="embeddings/oleObject150.bin"/><Relationship Id="rId410" Type="http://schemas.openxmlformats.org/officeDocument/2006/relationships/oleObject" Target="embeddings/oleObject224.bin"/><Relationship Id="rId494" Type="http://schemas.openxmlformats.org/officeDocument/2006/relationships/image" Target="media/image220.wmf"/><Relationship Id="rId508" Type="http://schemas.openxmlformats.org/officeDocument/2006/relationships/oleObject" Target="embeddings/oleObject275.bin"/><Relationship Id="rId715" Type="http://schemas.openxmlformats.org/officeDocument/2006/relationships/oleObject" Target="embeddings/oleObject388.bin"/><Relationship Id="rId922" Type="http://schemas.openxmlformats.org/officeDocument/2006/relationships/image" Target="media/image413.wmf"/><Relationship Id="rId1138" Type="http://schemas.openxmlformats.org/officeDocument/2006/relationships/oleObject" Target="embeddings/oleObject613.bin"/><Relationship Id="rId1345" Type="http://schemas.openxmlformats.org/officeDocument/2006/relationships/oleObject" Target="embeddings/oleObject713.bin"/><Relationship Id="rId147" Type="http://schemas.openxmlformats.org/officeDocument/2006/relationships/oleObject" Target="embeddings/oleObject73.bin"/><Relationship Id="rId354" Type="http://schemas.openxmlformats.org/officeDocument/2006/relationships/oleObject" Target="embeddings/oleObject192.bin"/><Relationship Id="rId799" Type="http://schemas.openxmlformats.org/officeDocument/2006/relationships/oleObject" Target="embeddings/oleObject436.bin"/><Relationship Id="rId1191" Type="http://schemas.openxmlformats.org/officeDocument/2006/relationships/image" Target="media/image548.png"/><Relationship Id="rId1205" Type="http://schemas.openxmlformats.org/officeDocument/2006/relationships/oleObject" Target="embeddings/oleObject642.bin"/><Relationship Id="rId51" Type="http://schemas.openxmlformats.org/officeDocument/2006/relationships/oleObject" Target="embeddings/oleObject22.bin"/><Relationship Id="rId561" Type="http://schemas.openxmlformats.org/officeDocument/2006/relationships/image" Target="media/image251.wmf"/><Relationship Id="rId659" Type="http://schemas.openxmlformats.org/officeDocument/2006/relationships/oleObject" Target="embeddings/oleObject356.bin"/><Relationship Id="rId866" Type="http://schemas.openxmlformats.org/officeDocument/2006/relationships/image" Target="media/image389.wmf"/><Relationship Id="rId1289" Type="http://schemas.openxmlformats.org/officeDocument/2006/relationships/oleObject" Target="embeddings/oleObject685.bin"/><Relationship Id="rId1412" Type="http://schemas.openxmlformats.org/officeDocument/2006/relationships/image" Target="media/image659.wmf"/><Relationship Id="rId214" Type="http://schemas.openxmlformats.org/officeDocument/2006/relationships/oleObject" Target="embeddings/oleObject108.bin"/><Relationship Id="rId298" Type="http://schemas.openxmlformats.org/officeDocument/2006/relationships/oleObject" Target="embeddings/oleObject156.bin"/><Relationship Id="rId421" Type="http://schemas.openxmlformats.org/officeDocument/2006/relationships/image" Target="media/image185.wmf"/><Relationship Id="rId519" Type="http://schemas.openxmlformats.org/officeDocument/2006/relationships/image" Target="media/image232.wmf"/><Relationship Id="rId1051" Type="http://schemas.openxmlformats.org/officeDocument/2006/relationships/oleObject" Target="embeddings/oleObject574.bin"/><Relationship Id="rId1149" Type="http://schemas.openxmlformats.org/officeDocument/2006/relationships/image" Target="media/image524.wmf"/><Relationship Id="rId1356" Type="http://schemas.openxmlformats.org/officeDocument/2006/relationships/image" Target="media/image631.wmf"/><Relationship Id="rId158" Type="http://schemas.openxmlformats.org/officeDocument/2006/relationships/image" Target="media/image73.wmf"/><Relationship Id="rId726" Type="http://schemas.openxmlformats.org/officeDocument/2006/relationships/image" Target="media/image326.wmf"/><Relationship Id="rId933" Type="http://schemas.openxmlformats.org/officeDocument/2006/relationships/image" Target="media/image417.wmf"/><Relationship Id="rId1009" Type="http://schemas.openxmlformats.org/officeDocument/2006/relationships/oleObject" Target="embeddings/oleObject551.bin"/><Relationship Id="rId62" Type="http://schemas.openxmlformats.org/officeDocument/2006/relationships/image" Target="media/image28.wmf"/><Relationship Id="rId365" Type="http://schemas.openxmlformats.org/officeDocument/2006/relationships/image" Target="media/image157.wmf"/><Relationship Id="rId572" Type="http://schemas.openxmlformats.org/officeDocument/2006/relationships/image" Target="media/image256.wmf"/><Relationship Id="rId1216" Type="http://schemas.openxmlformats.org/officeDocument/2006/relationships/image" Target="media/image562.wmf"/><Relationship Id="rId1423" Type="http://schemas.openxmlformats.org/officeDocument/2006/relationships/oleObject" Target="embeddings/oleObject753.bin"/><Relationship Id="rId225" Type="http://schemas.openxmlformats.org/officeDocument/2006/relationships/image" Target="media/image103.wmf"/><Relationship Id="rId432" Type="http://schemas.openxmlformats.org/officeDocument/2006/relationships/oleObject" Target="embeddings/oleObject236.bin"/><Relationship Id="rId877" Type="http://schemas.openxmlformats.org/officeDocument/2006/relationships/oleObject" Target="embeddings/oleObject476.bin"/><Relationship Id="rId1062" Type="http://schemas.openxmlformats.org/officeDocument/2006/relationships/image" Target="media/image476.wmf"/><Relationship Id="rId737" Type="http://schemas.openxmlformats.org/officeDocument/2006/relationships/oleObject" Target="embeddings/oleObject400.bin"/><Relationship Id="rId944" Type="http://schemas.openxmlformats.org/officeDocument/2006/relationships/oleObject" Target="embeddings/oleObject516.bin"/><Relationship Id="rId1367" Type="http://schemas.openxmlformats.org/officeDocument/2006/relationships/oleObject" Target="embeddings/oleObject724.bin"/><Relationship Id="rId73" Type="http://schemas.openxmlformats.org/officeDocument/2006/relationships/image" Target="media/image33.wmf"/><Relationship Id="rId169" Type="http://schemas.openxmlformats.org/officeDocument/2006/relationships/oleObject" Target="embeddings/oleObject84.bin"/><Relationship Id="rId376" Type="http://schemas.openxmlformats.org/officeDocument/2006/relationships/oleObject" Target="embeddings/oleObject207.bin"/><Relationship Id="rId583" Type="http://schemas.openxmlformats.org/officeDocument/2006/relationships/image" Target="media/image261.wmf"/><Relationship Id="rId790" Type="http://schemas.openxmlformats.org/officeDocument/2006/relationships/oleObject" Target="embeddings/oleObject431.bin"/><Relationship Id="rId804" Type="http://schemas.openxmlformats.org/officeDocument/2006/relationships/image" Target="media/image359.wmf"/><Relationship Id="rId1227" Type="http://schemas.openxmlformats.org/officeDocument/2006/relationships/oleObject" Target="embeddings/oleObject652.bin"/><Relationship Id="rId1434" Type="http://schemas.openxmlformats.org/officeDocument/2006/relationships/image" Target="media/image669.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195.wmf"/><Relationship Id="rId650" Type="http://schemas.openxmlformats.org/officeDocument/2006/relationships/image" Target="media/image292.wmf"/><Relationship Id="rId888" Type="http://schemas.openxmlformats.org/officeDocument/2006/relationships/oleObject" Target="embeddings/oleObject482.bin"/><Relationship Id="rId1073" Type="http://schemas.openxmlformats.org/officeDocument/2006/relationships/image" Target="media/image482.wmf"/><Relationship Id="rId1280" Type="http://schemas.openxmlformats.org/officeDocument/2006/relationships/image" Target="media/image594.wmf"/><Relationship Id="rId303" Type="http://schemas.openxmlformats.org/officeDocument/2006/relationships/image" Target="media/image138.wmf"/><Relationship Id="rId748" Type="http://schemas.openxmlformats.org/officeDocument/2006/relationships/oleObject" Target="embeddings/oleObject407.bin"/><Relationship Id="rId955" Type="http://schemas.openxmlformats.org/officeDocument/2006/relationships/image" Target="media/image426.wmf"/><Relationship Id="rId1140" Type="http://schemas.openxmlformats.org/officeDocument/2006/relationships/oleObject" Target="embeddings/oleObject614.bin"/><Relationship Id="rId1378" Type="http://schemas.openxmlformats.org/officeDocument/2006/relationships/image" Target="media/image642.wmf"/><Relationship Id="rId84" Type="http://schemas.openxmlformats.org/officeDocument/2006/relationships/oleObject" Target="embeddings/oleObject39.bin"/><Relationship Id="rId387" Type="http://schemas.openxmlformats.org/officeDocument/2006/relationships/image" Target="media/image168.wmf"/><Relationship Id="rId510" Type="http://schemas.openxmlformats.org/officeDocument/2006/relationships/oleObject" Target="embeddings/oleObject276.bin"/><Relationship Id="rId594" Type="http://schemas.openxmlformats.org/officeDocument/2006/relationships/oleObject" Target="embeddings/oleObject321.bin"/><Relationship Id="rId608" Type="http://schemas.openxmlformats.org/officeDocument/2006/relationships/oleObject" Target="embeddings/oleObject329.bin"/><Relationship Id="rId815" Type="http://schemas.openxmlformats.org/officeDocument/2006/relationships/oleObject" Target="embeddings/oleObject444.bin"/><Relationship Id="rId1238" Type="http://schemas.openxmlformats.org/officeDocument/2006/relationships/image" Target="media/image574.wmf"/><Relationship Id="rId1445" Type="http://schemas.openxmlformats.org/officeDocument/2006/relationships/oleObject" Target="embeddings/oleObject764.bin"/><Relationship Id="rId247" Type="http://schemas.openxmlformats.org/officeDocument/2006/relationships/image" Target="media/image112.wmf"/><Relationship Id="rId899" Type="http://schemas.openxmlformats.org/officeDocument/2006/relationships/oleObject" Target="embeddings/oleObject489.bin"/><Relationship Id="rId1000" Type="http://schemas.openxmlformats.org/officeDocument/2006/relationships/image" Target="media/image447.wmf"/><Relationship Id="rId1084" Type="http://schemas.openxmlformats.org/officeDocument/2006/relationships/image" Target="media/image488.wmf"/><Relationship Id="rId1305" Type="http://schemas.openxmlformats.org/officeDocument/2006/relationships/oleObject" Target="embeddings/oleObject693.bin"/><Relationship Id="rId107" Type="http://schemas.openxmlformats.org/officeDocument/2006/relationships/image" Target="media/image50.wmf"/><Relationship Id="rId454" Type="http://schemas.openxmlformats.org/officeDocument/2006/relationships/oleObject" Target="embeddings/oleObject247.bin"/><Relationship Id="rId661" Type="http://schemas.openxmlformats.org/officeDocument/2006/relationships/oleObject" Target="embeddings/oleObject357.bin"/><Relationship Id="rId759" Type="http://schemas.openxmlformats.org/officeDocument/2006/relationships/oleObject" Target="embeddings/oleObject413.bin"/><Relationship Id="rId966" Type="http://schemas.openxmlformats.org/officeDocument/2006/relationships/oleObject" Target="embeddings/oleObject528.bin"/><Relationship Id="rId1291" Type="http://schemas.openxmlformats.org/officeDocument/2006/relationships/oleObject" Target="embeddings/oleObject686.bin"/><Relationship Id="rId1389" Type="http://schemas.openxmlformats.org/officeDocument/2006/relationships/oleObject" Target="embeddings/oleObject735.bin"/><Relationship Id="rId11" Type="http://schemas.openxmlformats.org/officeDocument/2006/relationships/oleObject" Target="embeddings/oleObject2.bin"/><Relationship Id="rId314" Type="http://schemas.openxmlformats.org/officeDocument/2006/relationships/oleObject" Target="embeddings/oleObject165.bin"/><Relationship Id="rId398" Type="http://schemas.openxmlformats.org/officeDocument/2006/relationships/oleObject" Target="embeddings/oleObject218.bin"/><Relationship Id="rId521" Type="http://schemas.openxmlformats.org/officeDocument/2006/relationships/oleObject" Target="embeddings/oleObject282.bin"/><Relationship Id="rId619" Type="http://schemas.openxmlformats.org/officeDocument/2006/relationships/image" Target="media/image278.wmf"/><Relationship Id="rId1151" Type="http://schemas.openxmlformats.org/officeDocument/2006/relationships/image" Target="media/image525.wmf"/><Relationship Id="rId1249" Type="http://schemas.openxmlformats.org/officeDocument/2006/relationships/oleObject" Target="embeddings/oleObject663.bin"/><Relationship Id="rId95" Type="http://schemas.openxmlformats.org/officeDocument/2006/relationships/image" Target="media/image44.wmf"/><Relationship Id="rId160" Type="http://schemas.openxmlformats.org/officeDocument/2006/relationships/image" Target="media/image74.wmf"/><Relationship Id="rId826" Type="http://schemas.openxmlformats.org/officeDocument/2006/relationships/image" Target="media/image369.wmf"/><Relationship Id="rId1011" Type="http://schemas.openxmlformats.org/officeDocument/2006/relationships/oleObject" Target="embeddings/oleObject552.bin"/><Relationship Id="rId1109" Type="http://schemas.openxmlformats.org/officeDocument/2006/relationships/image" Target="media/image502.wmf"/><Relationship Id="rId258" Type="http://schemas.openxmlformats.org/officeDocument/2006/relationships/image" Target="media/image116.wmf"/><Relationship Id="rId465" Type="http://schemas.openxmlformats.org/officeDocument/2006/relationships/image" Target="media/image206.wmf"/><Relationship Id="rId672" Type="http://schemas.openxmlformats.org/officeDocument/2006/relationships/oleObject" Target="embeddings/oleObject363.bin"/><Relationship Id="rId1095" Type="http://schemas.openxmlformats.org/officeDocument/2006/relationships/image" Target="media/image494.wmf"/><Relationship Id="rId1316" Type="http://schemas.openxmlformats.org/officeDocument/2006/relationships/image" Target="media/image611.wmf"/><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image" Target="media/image147.wmf"/><Relationship Id="rId532" Type="http://schemas.openxmlformats.org/officeDocument/2006/relationships/oleObject" Target="embeddings/oleObject288.bin"/><Relationship Id="rId977" Type="http://schemas.openxmlformats.org/officeDocument/2006/relationships/oleObject" Target="embeddings/oleObject534.bin"/><Relationship Id="rId1162" Type="http://schemas.openxmlformats.org/officeDocument/2006/relationships/image" Target="media/image531.wmf"/><Relationship Id="rId171" Type="http://schemas.openxmlformats.org/officeDocument/2006/relationships/oleObject" Target="embeddings/oleObject85.bin"/><Relationship Id="rId837" Type="http://schemas.openxmlformats.org/officeDocument/2006/relationships/oleObject" Target="embeddings/oleObject456.bin"/><Relationship Id="rId1022" Type="http://schemas.openxmlformats.org/officeDocument/2006/relationships/image" Target="media/image458.wmf"/><Relationship Id="rId269" Type="http://schemas.openxmlformats.org/officeDocument/2006/relationships/oleObject" Target="embeddings/oleObject141.bin"/><Relationship Id="rId476" Type="http://schemas.openxmlformats.org/officeDocument/2006/relationships/oleObject" Target="embeddings/oleObject258.bin"/><Relationship Id="rId683" Type="http://schemas.openxmlformats.org/officeDocument/2006/relationships/image" Target="media/image307.wmf"/><Relationship Id="rId890" Type="http://schemas.openxmlformats.org/officeDocument/2006/relationships/oleObject" Target="embeddings/oleObject483.bin"/><Relationship Id="rId904" Type="http://schemas.openxmlformats.org/officeDocument/2006/relationships/image" Target="media/image406.wmf"/><Relationship Id="rId1327" Type="http://schemas.openxmlformats.org/officeDocument/2006/relationships/oleObject" Target="embeddings/oleObject704.bin"/><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image" Target="media/image152.wmf"/><Relationship Id="rId543" Type="http://schemas.openxmlformats.org/officeDocument/2006/relationships/oleObject" Target="embeddings/oleObject294.bin"/><Relationship Id="rId988" Type="http://schemas.openxmlformats.org/officeDocument/2006/relationships/image" Target="media/image441.wmf"/><Relationship Id="rId1173" Type="http://schemas.openxmlformats.org/officeDocument/2006/relationships/oleObject" Target="embeddings/oleObject629.bin"/><Relationship Id="rId1380" Type="http://schemas.openxmlformats.org/officeDocument/2006/relationships/image" Target="media/image643.wmf"/><Relationship Id="rId182" Type="http://schemas.openxmlformats.org/officeDocument/2006/relationships/oleObject" Target="embeddings/oleObject91.bin"/><Relationship Id="rId403" Type="http://schemas.openxmlformats.org/officeDocument/2006/relationships/image" Target="media/image176.wmf"/><Relationship Id="rId750" Type="http://schemas.openxmlformats.org/officeDocument/2006/relationships/oleObject" Target="embeddings/oleObject408.bin"/><Relationship Id="rId848" Type="http://schemas.openxmlformats.org/officeDocument/2006/relationships/image" Target="media/image380.wmf"/><Relationship Id="rId1033" Type="http://schemas.openxmlformats.org/officeDocument/2006/relationships/oleObject" Target="embeddings/oleObject563.bin"/><Relationship Id="rId487" Type="http://schemas.openxmlformats.org/officeDocument/2006/relationships/oleObject" Target="embeddings/oleObject264.bin"/><Relationship Id="rId610" Type="http://schemas.openxmlformats.org/officeDocument/2006/relationships/oleObject" Target="embeddings/oleObject330.bin"/><Relationship Id="rId694" Type="http://schemas.openxmlformats.org/officeDocument/2006/relationships/image" Target="media/image312.wmf"/><Relationship Id="rId708" Type="http://schemas.openxmlformats.org/officeDocument/2006/relationships/oleObject" Target="embeddings/oleObject384.bin"/><Relationship Id="rId915" Type="http://schemas.openxmlformats.org/officeDocument/2006/relationships/image" Target="media/image411.wmf"/><Relationship Id="rId1240" Type="http://schemas.openxmlformats.org/officeDocument/2006/relationships/image" Target="media/image575.wmf"/><Relationship Id="rId1338" Type="http://schemas.openxmlformats.org/officeDocument/2006/relationships/image" Target="media/image622.wmf"/><Relationship Id="rId347" Type="http://schemas.openxmlformats.org/officeDocument/2006/relationships/oleObject" Target="embeddings/oleObject185.bin"/><Relationship Id="rId999" Type="http://schemas.openxmlformats.org/officeDocument/2006/relationships/oleObject" Target="embeddings/oleObject546.bin"/><Relationship Id="rId1100" Type="http://schemas.openxmlformats.org/officeDocument/2006/relationships/image" Target="media/image497.wmf"/><Relationship Id="rId1184" Type="http://schemas.openxmlformats.org/officeDocument/2006/relationships/image" Target="media/image544.wmf"/><Relationship Id="rId1405" Type="http://schemas.openxmlformats.org/officeDocument/2006/relationships/oleObject" Target="embeddings/oleObject743.bin"/><Relationship Id="rId44" Type="http://schemas.openxmlformats.org/officeDocument/2006/relationships/image" Target="media/image19.wmf"/><Relationship Id="rId554" Type="http://schemas.openxmlformats.org/officeDocument/2006/relationships/oleObject" Target="embeddings/oleObject300.bin"/><Relationship Id="rId761" Type="http://schemas.openxmlformats.org/officeDocument/2006/relationships/oleObject" Target="embeddings/oleObject414.bin"/><Relationship Id="rId859" Type="http://schemas.openxmlformats.org/officeDocument/2006/relationships/oleObject" Target="embeddings/oleObject467.bin"/><Relationship Id="rId1391" Type="http://schemas.openxmlformats.org/officeDocument/2006/relationships/oleObject" Target="embeddings/oleObject736.bin"/><Relationship Id="rId193" Type="http://schemas.openxmlformats.org/officeDocument/2006/relationships/oleObject" Target="embeddings/oleObject98.bin"/><Relationship Id="rId207" Type="http://schemas.openxmlformats.org/officeDocument/2006/relationships/image" Target="media/image96.wmf"/><Relationship Id="rId414" Type="http://schemas.openxmlformats.org/officeDocument/2006/relationships/oleObject" Target="embeddings/oleObject226.bin"/><Relationship Id="rId498" Type="http://schemas.openxmlformats.org/officeDocument/2006/relationships/image" Target="media/image222.wmf"/><Relationship Id="rId621" Type="http://schemas.openxmlformats.org/officeDocument/2006/relationships/image" Target="media/image279.wmf"/><Relationship Id="rId1044" Type="http://schemas.openxmlformats.org/officeDocument/2006/relationships/oleObject" Target="embeddings/oleObject569.bin"/><Relationship Id="rId1251" Type="http://schemas.openxmlformats.org/officeDocument/2006/relationships/oleObject" Target="embeddings/oleObject664.bin"/><Relationship Id="rId1349" Type="http://schemas.openxmlformats.org/officeDocument/2006/relationships/oleObject" Target="embeddings/oleObject715.bin"/><Relationship Id="rId260" Type="http://schemas.openxmlformats.org/officeDocument/2006/relationships/image" Target="media/image117.wmf"/><Relationship Id="rId719" Type="http://schemas.openxmlformats.org/officeDocument/2006/relationships/oleObject" Target="embeddings/oleObject390.bin"/><Relationship Id="rId926" Type="http://schemas.openxmlformats.org/officeDocument/2006/relationships/oleObject" Target="embeddings/oleObject506.bin"/><Relationship Id="rId1111" Type="http://schemas.openxmlformats.org/officeDocument/2006/relationships/image" Target="media/image503.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oleObject" Target="embeddings/oleObject196.bin"/><Relationship Id="rId565" Type="http://schemas.openxmlformats.org/officeDocument/2006/relationships/image" Target="media/image253.wmf"/><Relationship Id="rId772" Type="http://schemas.openxmlformats.org/officeDocument/2006/relationships/oleObject" Target="embeddings/oleObject421.bin"/><Relationship Id="rId1195" Type="http://schemas.openxmlformats.org/officeDocument/2006/relationships/image" Target="media/image551.wmf"/><Relationship Id="rId1209" Type="http://schemas.openxmlformats.org/officeDocument/2006/relationships/oleObject" Target="embeddings/oleObject644.bin"/><Relationship Id="rId1416" Type="http://schemas.openxmlformats.org/officeDocument/2006/relationships/oleObject" Target="embeddings/oleObject749.bin"/><Relationship Id="rId218" Type="http://schemas.openxmlformats.org/officeDocument/2006/relationships/oleObject" Target="embeddings/oleObject110.bin"/><Relationship Id="rId425" Type="http://schemas.openxmlformats.org/officeDocument/2006/relationships/image" Target="media/image186.wmf"/><Relationship Id="rId632" Type="http://schemas.openxmlformats.org/officeDocument/2006/relationships/image" Target="media/image284.wmf"/><Relationship Id="rId1055" Type="http://schemas.openxmlformats.org/officeDocument/2006/relationships/oleObject" Target="embeddings/oleObject576.bin"/><Relationship Id="rId1262" Type="http://schemas.openxmlformats.org/officeDocument/2006/relationships/image" Target="media/image585.wmf"/><Relationship Id="rId271" Type="http://schemas.openxmlformats.org/officeDocument/2006/relationships/oleObject" Target="embeddings/oleObject142.bin"/><Relationship Id="rId937" Type="http://schemas.openxmlformats.org/officeDocument/2006/relationships/image" Target="media/image419.wmf"/><Relationship Id="rId1122" Type="http://schemas.openxmlformats.org/officeDocument/2006/relationships/image" Target="media/image509.wmf"/><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159.wmf"/><Relationship Id="rId576" Type="http://schemas.openxmlformats.org/officeDocument/2006/relationships/oleObject" Target="embeddings/oleObject312.bin"/><Relationship Id="rId783" Type="http://schemas.openxmlformats.org/officeDocument/2006/relationships/image" Target="media/image349.wmf"/><Relationship Id="rId990" Type="http://schemas.openxmlformats.org/officeDocument/2006/relationships/image" Target="media/image442.wmf"/><Relationship Id="rId1427" Type="http://schemas.openxmlformats.org/officeDocument/2006/relationships/oleObject" Target="embeddings/oleObject755.bin"/><Relationship Id="rId229" Type="http://schemas.openxmlformats.org/officeDocument/2006/relationships/oleObject" Target="embeddings/oleObject118.bin"/><Relationship Id="rId436" Type="http://schemas.openxmlformats.org/officeDocument/2006/relationships/oleObject" Target="embeddings/oleObject238.bin"/><Relationship Id="rId643" Type="http://schemas.openxmlformats.org/officeDocument/2006/relationships/oleObject" Target="embeddings/oleObject347.bin"/><Relationship Id="rId1066" Type="http://schemas.openxmlformats.org/officeDocument/2006/relationships/image" Target="media/image478.png"/><Relationship Id="rId1273" Type="http://schemas.openxmlformats.org/officeDocument/2006/relationships/oleObject" Target="embeddings/oleObject676.bin"/><Relationship Id="rId850" Type="http://schemas.openxmlformats.org/officeDocument/2006/relationships/image" Target="media/image381.wmf"/><Relationship Id="rId948" Type="http://schemas.openxmlformats.org/officeDocument/2006/relationships/image" Target="media/image423.wmf"/><Relationship Id="rId1133" Type="http://schemas.openxmlformats.org/officeDocument/2006/relationships/oleObject" Target="embeddings/oleObject611.bin"/><Relationship Id="rId77" Type="http://schemas.openxmlformats.org/officeDocument/2006/relationships/image" Target="media/image35.wmf"/><Relationship Id="rId282" Type="http://schemas.openxmlformats.org/officeDocument/2006/relationships/image" Target="media/image128.wmf"/><Relationship Id="rId503" Type="http://schemas.openxmlformats.org/officeDocument/2006/relationships/image" Target="media/image224.wmf"/><Relationship Id="rId587" Type="http://schemas.openxmlformats.org/officeDocument/2006/relationships/image" Target="media/image263.wmf"/><Relationship Id="rId710" Type="http://schemas.openxmlformats.org/officeDocument/2006/relationships/image" Target="media/image318.wmf"/><Relationship Id="rId808" Type="http://schemas.openxmlformats.org/officeDocument/2006/relationships/image" Target="media/image361.wmf"/><Relationship Id="rId1340" Type="http://schemas.openxmlformats.org/officeDocument/2006/relationships/image" Target="media/image623.wmf"/><Relationship Id="rId1438" Type="http://schemas.openxmlformats.org/officeDocument/2006/relationships/image" Target="media/image671.wmf"/><Relationship Id="rId8" Type="http://schemas.openxmlformats.org/officeDocument/2006/relationships/image" Target="media/image1.wmf"/><Relationship Id="rId142" Type="http://schemas.openxmlformats.org/officeDocument/2006/relationships/image" Target="media/image65.wmf"/><Relationship Id="rId447" Type="http://schemas.openxmlformats.org/officeDocument/2006/relationships/oleObject" Target="embeddings/oleObject243.bin"/><Relationship Id="rId794" Type="http://schemas.openxmlformats.org/officeDocument/2006/relationships/oleObject" Target="embeddings/oleObject433.bin"/><Relationship Id="rId1077" Type="http://schemas.openxmlformats.org/officeDocument/2006/relationships/oleObject" Target="embeddings/oleObject586.bin"/><Relationship Id="rId1200" Type="http://schemas.openxmlformats.org/officeDocument/2006/relationships/image" Target="media/image554.wmf"/><Relationship Id="rId654" Type="http://schemas.openxmlformats.org/officeDocument/2006/relationships/image" Target="media/image294.wmf"/><Relationship Id="rId861" Type="http://schemas.openxmlformats.org/officeDocument/2006/relationships/oleObject" Target="embeddings/oleObject468.bin"/><Relationship Id="rId959" Type="http://schemas.openxmlformats.org/officeDocument/2006/relationships/image" Target="media/image428.wmf"/><Relationship Id="rId1284" Type="http://schemas.openxmlformats.org/officeDocument/2006/relationships/image" Target="media/image595.wmf"/><Relationship Id="rId293" Type="http://schemas.openxmlformats.org/officeDocument/2006/relationships/oleObject" Target="embeddings/oleObject153.bin"/><Relationship Id="rId307" Type="http://schemas.openxmlformats.org/officeDocument/2006/relationships/oleObject" Target="embeddings/oleObject161.bin"/><Relationship Id="rId514" Type="http://schemas.openxmlformats.org/officeDocument/2006/relationships/oleObject" Target="embeddings/oleObject278.bin"/><Relationship Id="rId721" Type="http://schemas.openxmlformats.org/officeDocument/2006/relationships/oleObject" Target="embeddings/oleObject391.bin"/><Relationship Id="rId1144" Type="http://schemas.openxmlformats.org/officeDocument/2006/relationships/oleObject" Target="embeddings/oleObject616.bin"/><Relationship Id="rId1351" Type="http://schemas.openxmlformats.org/officeDocument/2006/relationships/oleObject" Target="embeddings/oleObject716.bin"/><Relationship Id="rId1449" Type="http://schemas.openxmlformats.org/officeDocument/2006/relationships/oleObject" Target="embeddings/oleObject766.bin"/><Relationship Id="rId88" Type="http://schemas.openxmlformats.org/officeDocument/2006/relationships/oleObject" Target="embeddings/oleObject41.bin"/><Relationship Id="rId153" Type="http://schemas.openxmlformats.org/officeDocument/2006/relationships/oleObject" Target="embeddings/oleObject76.bin"/><Relationship Id="rId360" Type="http://schemas.openxmlformats.org/officeDocument/2006/relationships/oleObject" Target="embeddings/oleObject198.bin"/><Relationship Id="rId598" Type="http://schemas.openxmlformats.org/officeDocument/2006/relationships/image" Target="media/image268.wmf"/><Relationship Id="rId819" Type="http://schemas.openxmlformats.org/officeDocument/2006/relationships/oleObject" Target="embeddings/oleObject446.bin"/><Relationship Id="rId1004" Type="http://schemas.openxmlformats.org/officeDocument/2006/relationships/image" Target="media/image449.wmf"/><Relationship Id="rId1211" Type="http://schemas.openxmlformats.org/officeDocument/2006/relationships/oleObject" Target="embeddings/oleObject645.bin"/><Relationship Id="rId220" Type="http://schemas.openxmlformats.org/officeDocument/2006/relationships/oleObject" Target="embeddings/oleObject112.bin"/><Relationship Id="rId458" Type="http://schemas.openxmlformats.org/officeDocument/2006/relationships/oleObject" Target="embeddings/oleObject249.bin"/><Relationship Id="rId665" Type="http://schemas.openxmlformats.org/officeDocument/2006/relationships/oleObject" Target="embeddings/oleObject359.bin"/><Relationship Id="rId872" Type="http://schemas.openxmlformats.org/officeDocument/2006/relationships/image" Target="media/image392.wmf"/><Relationship Id="rId1088" Type="http://schemas.openxmlformats.org/officeDocument/2006/relationships/oleObject" Target="embeddings/oleObject591.bin"/><Relationship Id="rId1295" Type="http://schemas.openxmlformats.org/officeDocument/2006/relationships/oleObject" Target="embeddings/oleObject688.bin"/><Relationship Id="rId1309" Type="http://schemas.openxmlformats.org/officeDocument/2006/relationships/oleObject" Target="embeddings/oleObject695.bin"/><Relationship Id="rId15" Type="http://schemas.openxmlformats.org/officeDocument/2006/relationships/oleObject" Target="embeddings/oleObject4.bin"/><Relationship Id="rId318" Type="http://schemas.openxmlformats.org/officeDocument/2006/relationships/oleObject" Target="embeddings/oleObject167.bin"/><Relationship Id="rId525" Type="http://schemas.openxmlformats.org/officeDocument/2006/relationships/oleObject" Target="embeddings/oleObject284.bin"/><Relationship Id="rId732" Type="http://schemas.openxmlformats.org/officeDocument/2006/relationships/image" Target="media/image329.wmf"/><Relationship Id="rId1155" Type="http://schemas.openxmlformats.org/officeDocument/2006/relationships/image" Target="media/image527.wmf"/><Relationship Id="rId1362" Type="http://schemas.openxmlformats.org/officeDocument/2006/relationships/image" Target="media/image634.wmf"/><Relationship Id="rId99" Type="http://schemas.openxmlformats.org/officeDocument/2006/relationships/image" Target="media/image46.png"/><Relationship Id="rId164" Type="http://schemas.openxmlformats.org/officeDocument/2006/relationships/image" Target="media/image76.wmf"/><Relationship Id="rId371" Type="http://schemas.openxmlformats.org/officeDocument/2006/relationships/image" Target="media/image160.wmf"/><Relationship Id="rId1015" Type="http://schemas.openxmlformats.org/officeDocument/2006/relationships/oleObject" Target="embeddings/oleObject554.bin"/><Relationship Id="rId1222" Type="http://schemas.openxmlformats.org/officeDocument/2006/relationships/image" Target="media/image566.wmf"/><Relationship Id="rId469" Type="http://schemas.openxmlformats.org/officeDocument/2006/relationships/image" Target="media/image208.wmf"/><Relationship Id="rId676" Type="http://schemas.openxmlformats.org/officeDocument/2006/relationships/oleObject" Target="embeddings/oleObject366.bin"/><Relationship Id="rId883" Type="http://schemas.openxmlformats.org/officeDocument/2006/relationships/image" Target="media/image397.wmf"/><Relationship Id="rId1099" Type="http://schemas.openxmlformats.org/officeDocument/2006/relationships/oleObject" Target="embeddings/oleObject596.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image" Target="media/image149.wmf"/><Relationship Id="rId536" Type="http://schemas.openxmlformats.org/officeDocument/2006/relationships/oleObject" Target="embeddings/oleObject290.bin"/><Relationship Id="rId1166" Type="http://schemas.openxmlformats.org/officeDocument/2006/relationships/image" Target="media/image533.wmf"/><Relationship Id="rId1373" Type="http://schemas.openxmlformats.org/officeDocument/2006/relationships/oleObject" Target="embeddings/oleObject727.bin"/><Relationship Id="rId175" Type="http://schemas.openxmlformats.org/officeDocument/2006/relationships/oleObject" Target="embeddings/oleObject87.bin"/><Relationship Id="rId743" Type="http://schemas.openxmlformats.org/officeDocument/2006/relationships/image" Target="media/image333.wmf"/><Relationship Id="rId950" Type="http://schemas.openxmlformats.org/officeDocument/2006/relationships/oleObject" Target="embeddings/oleObject520.bin"/><Relationship Id="rId1026" Type="http://schemas.openxmlformats.org/officeDocument/2006/relationships/image" Target="media/image460.wmf"/><Relationship Id="rId382" Type="http://schemas.openxmlformats.org/officeDocument/2006/relationships/oleObject" Target="embeddings/oleObject210.bin"/><Relationship Id="rId603" Type="http://schemas.openxmlformats.org/officeDocument/2006/relationships/image" Target="media/image270.wmf"/><Relationship Id="rId687" Type="http://schemas.openxmlformats.org/officeDocument/2006/relationships/image" Target="media/image309.wmf"/><Relationship Id="rId810" Type="http://schemas.openxmlformats.org/officeDocument/2006/relationships/image" Target="media/image362.wmf"/><Relationship Id="rId908" Type="http://schemas.openxmlformats.org/officeDocument/2006/relationships/image" Target="media/image408.wmf"/><Relationship Id="rId1233" Type="http://schemas.openxmlformats.org/officeDocument/2006/relationships/oleObject" Target="embeddings/oleObject655.bin"/><Relationship Id="rId1440" Type="http://schemas.openxmlformats.org/officeDocument/2006/relationships/image" Target="media/image672.wmf"/><Relationship Id="rId242" Type="http://schemas.openxmlformats.org/officeDocument/2006/relationships/image" Target="media/image111.wmf"/><Relationship Id="rId894" Type="http://schemas.openxmlformats.org/officeDocument/2006/relationships/oleObject" Target="embeddings/oleObject486.bin"/><Relationship Id="rId1177" Type="http://schemas.openxmlformats.org/officeDocument/2006/relationships/oleObject" Target="embeddings/oleObject631.bin"/><Relationship Id="rId1300" Type="http://schemas.openxmlformats.org/officeDocument/2006/relationships/image" Target="media/image603.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44.wmf"/><Relationship Id="rId754" Type="http://schemas.openxmlformats.org/officeDocument/2006/relationships/oleObject" Target="embeddings/oleObject410.bin"/><Relationship Id="rId961" Type="http://schemas.openxmlformats.org/officeDocument/2006/relationships/image" Target="media/image429.wmf"/><Relationship Id="rId1384" Type="http://schemas.openxmlformats.org/officeDocument/2006/relationships/image" Target="media/image645.wmf"/><Relationship Id="rId90" Type="http://schemas.openxmlformats.org/officeDocument/2006/relationships/oleObject" Target="embeddings/oleObject42.bin"/><Relationship Id="rId186" Type="http://schemas.openxmlformats.org/officeDocument/2006/relationships/oleObject" Target="embeddings/oleObject93.bin"/><Relationship Id="rId393" Type="http://schemas.openxmlformats.org/officeDocument/2006/relationships/image" Target="media/image171.wmf"/><Relationship Id="rId407" Type="http://schemas.openxmlformats.org/officeDocument/2006/relationships/image" Target="media/image178.wmf"/><Relationship Id="rId614" Type="http://schemas.openxmlformats.org/officeDocument/2006/relationships/oleObject" Target="embeddings/oleObject332.bin"/><Relationship Id="rId821" Type="http://schemas.openxmlformats.org/officeDocument/2006/relationships/oleObject" Target="embeddings/oleObject448.bin"/><Relationship Id="rId1037" Type="http://schemas.openxmlformats.org/officeDocument/2006/relationships/oleObject" Target="embeddings/oleObject565.bin"/><Relationship Id="rId1244" Type="http://schemas.openxmlformats.org/officeDocument/2006/relationships/image" Target="media/image577.wmf"/><Relationship Id="rId1451" Type="http://schemas.openxmlformats.org/officeDocument/2006/relationships/oleObject" Target="embeddings/oleObject767.bin"/><Relationship Id="rId253" Type="http://schemas.openxmlformats.org/officeDocument/2006/relationships/image" Target="media/image114.wmf"/><Relationship Id="rId460" Type="http://schemas.openxmlformats.org/officeDocument/2006/relationships/oleObject" Target="embeddings/oleObject250.bin"/><Relationship Id="rId698" Type="http://schemas.openxmlformats.org/officeDocument/2006/relationships/oleObject" Target="embeddings/oleObject379.bin"/><Relationship Id="rId919" Type="http://schemas.openxmlformats.org/officeDocument/2006/relationships/oleObject" Target="embeddings/oleObject500.bin"/><Relationship Id="rId1090" Type="http://schemas.openxmlformats.org/officeDocument/2006/relationships/oleObject" Target="embeddings/oleObject592.bin"/><Relationship Id="rId1104" Type="http://schemas.openxmlformats.org/officeDocument/2006/relationships/oleObject" Target="embeddings/oleObject598.bin"/><Relationship Id="rId1311" Type="http://schemas.openxmlformats.org/officeDocument/2006/relationships/oleObject" Target="embeddings/oleObject696.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9.bin"/><Relationship Id="rId558" Type="http://schemas.openxmlformats.org/officeDocument/2006/relationships/oleObject" Target="embeddings/oleObject302.bin"/><Relationship Id="rId765" Type="http://schemas.openxmlformats.org/officeDocument/2006/relationships/oleObject" Target="embeddings/oleObject416.bin"/><Relationship Id="rId972" Type="http://schemas.openxmlformats.org/officeDocument/2006/relationships/oleObject" Target="embeddings/oleObject531.bin"/><Relationship Id="rId1188" Type="http://schemas.openxmlformats.org/officeDocument/2006/relationships/image" Target="media/image546.wmf"/><Relationship Id="rId1395" Type="http://schemas.openxmlformats.org/officeDocument/2006/relationships/oleObject" Target="embeddings/oleObject738.bin"/><Relationship Id="rId1409" Type="http://schemas.openxmlformats.org/officeDocument/2006/relationships/oleObject" Target="embeddings/oleObject745.bin"/><Relationship Id="rId197" Type="http://schemas.openxmlformats.org/officeDocument/2006/relationships/oleObject" Target="embeddings/oleObject100.bin"/><Relationship Id="rId418" Type="http://schemas.openxmlformats.org/officeDocument/2006/relationships/oleObject" Target="embeddings/oleObject228.bin"/><Relationship Id="rId625" Type="http://schemas.openxmlformats.org/officeDocument/2006/relationships/image" Target="media/image281.wmf"/><Relationship Id="rId832" Type="http://schemas.openxmlformats.org/officeDocument/2006/relationships/image" Target="media/image372.wmf"/><Relationship Id="rId1048" Type="http://schemas.openxmlformats.org/officeDocument/2006/relationships/image" Target="media/image469.wmf"/><Relationship Id="rId1255" Type="http://schemas.openxmlformats.org/officeDocument/2006/relationships/oleObject" Target="embeddings/oleObject667.bin"/><Relationship Id="rId264" Type="http://schemas.openxmlformats.org/officeDocument/2006/relationships/image" Target="media/image119.wmf"/><Relationship Id="rId471" Type="http://schemas.openxmlformats.org/officeDocument/2006/relationships/image" Target="media/image209.wmf"/><Relationship Id="rId1115" Type="http://schemas.openxmlformats.org/officeDocument/2006/relationships/image" Target="media/image505.wmf"/><Relationship Id="rId1322" Type="http://schemas.openxmlformats.org/officeDocument/2006/relationships/image" Target="media/image614.wmf"/><Relationship Id="rId59" Type="http://schemas.openxmlformats.org/officeDocument/2006/relationships/oleObject" Target="embeddings/oleObject26.bin"/><Relationship Id="rId124" Type="http://schemas.openxmlformats.org/officeDocument/2006/relationships/image" Target="media/image56.wmf"/><Relationship Id="rId569" Type="http://schemas.openxmlformats.org/officeDocument/2006/relationships/image" Target="media/image255.wmf"/><Relationship Id="rId776" Type="http://schemas.openxmlformats.org/officeDocument/2006/relationships/oleObject" Target="embeddings/oleObject423.bin"/><Relationship Id="rId983" Type="http://schemas.openxmlformats.org/officeDocument/2006/relationships/oleObject" Target="embeddings/oleObject538.bin"/><Relationship Id="rId1199" Type="http://schemas.openxmlformats.org/officeDocument/2006/relationships/oleObject" Target="embeddings/oleObject639.bin"/><Relationship Id="rId331" Type="http://schemas.openxmlformats.org/officeDocument/2006/relationships/oleObject" Target="embeddings/oleObject175.bin"/><Relationship Id="rId429" Type="http://schemas.openxmlformats.org/officeDocument/2006/relationships/image" Target="media/image188.wmf"/><Relationship Id="rId636" Type="http://schemas.openxmlformats.org/officeDocument/2006/relationships/image" Target="media/image286.wmf"/><Relationship Id="rId1059" Type="http://schemas.openxmlformats.org/officeDocument/2006/relationships/oleObject" Target="embeddings/oleObject578.bin"/><Relationship Id="rId1266" Type="http://schemas.openxmlformats.org/officeDocument/2006/relationships/image" Target="media/image587.wmf"/><Relationship Id="rId843" Type="http://schemas.openxmlformats.org/officeDocument/2006/relationships/oleObject" Target="embeddings/oleObject459.bin"/><Relationship Id="rId1126" Type="http://schemas.openxmlformats.org/officeDocument/2006/relationships/image" Target="media/image511.wmf"/><Relationship Id="rId275" Type="http://schemas.openxmlformats.org/officeDocument/2006/relationships/oleObject" Target="embeddings/oleObject144.bin"/><Relationship Id="rId482" Type="http://schemas.openxmlformats.org/officeDocument/2006/relationships/image" Target="media/image215.wmf"/><Relationship Id="rId703" Type="http://schemas.openxmlformats.org/officeDocument/2006/relationships/image" Target="media/image315.wmf"/><Relationship Id="rId910" Type="http://schemas.openxmlformats.org/officeDocument/2006/relationships/image" Target="media/image409.wmf"/><Relationship Id="rId1333" Type="http://schemas.openxmlformats.org/officeDocument/2006/relationships/oleObject" Target="embeddings/oleObject707.bin"/><Relationship Id="rId135" Type="http://schemas.openxmlformats.org/officeDocument/2006/relationships/oleObject" Target="embeddings/oleObject67.bin"/><Relationship Id="rId342" Type="http://schemas.openxmlformats.org/officeDocument/2006/relationships/oleObject" Target="embeddings/oleObject181.bin"/><Relationship Id="rId787" Type="http://schemas.openxmlformats.org/officeDocument/2006/relationships/image" Target="media/image351.wmf"/><Relationship Id="rId994" Type="http://schemas.openxmlformats.org/officeDocument/2006/relationships/image" Target="media/image444.wmf"/><Relationship Id="rId1400" Type="http://schemas.openxmlformats.org/officeDocument/2006/relationships/image" Target="media/image653.wmf"/><Relationship Id="rId202" Type="http://schemas.openxmlformats.org/officeDocument/2006/relationships/oleObject" Target="embeddings/oleObject102.bin"/><Relationship Id="rId647" Type="http://schemas.openxmlformats.org/officeDocument/2006/relationships/oleObject" Target="embeddings/oleObject350.bin"/><Relationship Id="rId854" Type="http://schemas.openxmlformats.org/officeDocument/2006/relationships/image" Target="media/image383.wmf"/><Relationship Id="rId1277" Type="http://schemas.openxmlformats.org/officeDocument/2006/relationships/oleObject" Target="embeddings/oleObject678.bin"/><Relationship Id="rId286" Type="http://schemas.openxmlformats.org/officeDocument/2006/relationships/image" Target="media/image130.wmf"/><Relationship Id="rId493" Type="http://schemas.openxmlformats.org/officeDocument/2006/relationships/oleObject" Target="embeddings/oleObject267.bin"/><Relationship Id="rId507" Type="http://schemas.openxmlformats.org/officeDocument/2006/relationships/image" Target="media/image226.wmf"/><Relationship Id="rId714" Type="http://schemas.openxmlformats.org/officeDocument/2006/relationships/image" Target="media/image320.wmf"/><Relationship Id="rId921" Type="http://schemas.openxmlformats.org/officeDocument/2006/relationships/oleObject" Target="embeddings/oleObject502.bin"/><Relationship Id="rId1137" Type="http://schemas.openxmlformats.org/officeDocument/2006/relationships/image" Target="media/image518.wmf"/><Relationship Id="rId1344" Type="http://schemas.openxmlformats.org/officeDocument/2006/relationships/image" Target="media/image625.wmf"/><Relationship Id="rId50" Type="http://schemas.openxmlformats.org/officeDocument/2006/relationships/image" Target="media/image22.wmf"/><Relationship Id="rId146" Type="http://schemas.openxmlformats.org/officeDocument/2006/relationships/image" Target="media/image67.wmf"/><Relationship Id="rId353" Type="http://schemas.openxmlformats.org/officeDocument/2006/relationships/oleObject" Target="embeddings/oleObject191.bin"/><Relationship Id="rId560" Type="http://schemas.openxmlformats.org/officeDocument/2006/relationships/oleObject" Target="embeddings/oleObject303.bin"/><Relationship Id="rId798" Type="http://schemas.openxmlformats.org/officeDocument/2006/relationships/oleObject" Target="embeddings/oleObject435.bin"/><Relationship Id="rId1190" Type="http://schemas.openxmlformats.org/officeDocument/2006/relationships/image" Target="media/image547.wmf"/><Relationship Id="rId1204" Type="http://schemas.openxmlformats.org/officeDocument/2006/relationships/image" Target="media/image556.wmf"/><Relationship Id="rId1411" Type="http://schemas.openxmlformats.org/officeDocument/2006/relationships/oleObject" Target="embeddings/oleObject746.bin"/><Relationship Id="rId213" Type="http://schemas.openxmlformats.org/officeDocument/2006/relationships/image" Target="media/image99.wmf"/><Relationship Id="rId420" Type="http://schemas.openxmlformats.org/officeDocument/2006/relationships/oleObject" Target="embeddings/oleObject229.bin"/><Relationship Id="rId658" Type="http://schemas.openxmlformats.org/officeDocument/2006/relationships/image" Target="media/image296.wmf"/><Relationship Id="rId865" Type="http://schemas.openxmlformats.org/officeDocument/2006/relationships/oleObject" Target="embeddings/oleObject470.bin"/><Relationship Id="rId1050" Type="http://schemas.openxmlformats.org/officeDocument/2006/relationships/image" Target="media/image470.wmf"/><Relationship Id="rId1288" Type="http://schemas.openxmlformats.org/officeDocument/2006/relationships/image" Target="media/image5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4E6648-B926-40CA-A634-AFBF4C2A1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Pages>
  <Words>54324</Words>
  <Characters>309652</Characters>
  <Application>Microsoft Office Word</Application>
  <DocSecurity>0</DocSecurity>
  <PresentationFormat/>
  <Lines>2580</Lines>
  <Paragraphs>72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DAO DONG DIEU HOA</vt:lpstr>
    </vt:vector>
  </TitlesOfParts>
  <Manager/>
  <Company/>
  <LinksUpToDate>false</LinksUpToDate>
  <CharactersWithSpaces>36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104</cp:revision>
  <cp:lastPrinted>2017-03-05T15:44:00Z</cp:lastPrinted>
  <dcterms:created xsi:type="dcterms:W3CDTF">2016-06-18T12:58:00Z</dcterms:created>
  <dcterms:modified xsi:type="dcterms:W3CDTF">2017-03-05T15: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056</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